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AD60548" w14:textId="77777777" w:rsidR="004E655B" w:rsidRPr="00480897" w:rsidRDefault="004E655B" w:rsidP="004E655B">
      <w:pPr>
        <w:pStyle w:val="CvrLogo"/>
      </w:pPr>
      <w:bookmarkStart w:id="0" w:name="_Toc382568301"/>
      <w:bookmarkStart w:id="1" w:name="_Toc259296417"/>
      <w:bookmarkStart w:id="2" w:name="_Toc406666517"/>
      <w:bookmarkStart w:id="3" w:name="_Toc454813327"/>
      <w:bookmarkStart w:id="4" w:name="_Toc482175582"/>
      <w:bookmarkStart w:id="5" w:name="_Toc482176380"/>
      <w:bookmarkStart w:id="6" w:name="_Toc482176420"/>
      <w:bookmarkStart w:id="7" w:name="_Toc497693731"/>
      <w:bookmarkStart w:id="8" w:name="_Toc511147375"/>
      <w:r w:rsidRPr="002D28F9">
        <w:rPr>
          <w:noProof/>
        </w:rPr>
        <w:drawing>
          <wp:inline distT="0" distB="0" distL="0" distR="0" wp14:anchorId="75AA026D" wp14:editId="162BFE45">
            <wp:extent cx="4271645" cy="763905"/>
            <wp:effectExtent l="0" t="0" r="0" b="0"/>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71645" cy="763905"/>
                    </a:xfrm>
                    <a:prstGeom prst="rect">
                      <a:avLst/>
                    </a:prstGeom>
                    <a:noFill/>
                    <a:ln>
                      <a:noFill/>
                    </a:ln>
                  </pic:spPr>
                </pic:pic>
              </a:graphicData>
            </a:graphic>
          </wp:inline>
        </w:drawing>
      </w:r>
    </w:p>
    <w:p w14:paraId="3F957692" w14:textId="0F429F11" w:rsidR="004E655B" w:rsidRPr="00962535" w:rsidRDefault="004E655B" w:rsidP="004E655B">
      <w:pPr>
        <w:pStyle w:val="CvrSeriesDraft"/>
      </w:pPr>
      <w:del w:id="9" w:author="Hamkins, Jon (US 3300)" w:date="2021-08-16T09:24:00Z">
        <w:r w:rsidDel="00C00771">
          <w:delText xml:space="preserve">Draft </w:delText>
        </w:r>
        <w:r w:rsidRPr="00962535" w:rsidDel="00C00771">
          <w:delText>Recommendation for</w:delText>
        </w:r>
      </w:del>
      <w:ins w:id="10" w:author="Hamkins, Jon (US 3300)" w:date="2021-08-16T09:24:00Z">
        <w:r w:rsidR="00C00771">
          <w:t>Report Concerning</w:t>
        </w:r>
      </w:ins>
      <w:del w:id="11" w:author="Hamkins, Jon (US 3300)" w:date="2021-08-16T09:24:00Z">
        <w:r w:rsidDel="00C00771">
          <w:br/>
        </w:r>
      </w:del>
      <w:ins w:id="12" w:author="Hamkins, Jon (US 3300)" w:date="2021-08-16T09:24:00Z">
        <w:r w:rsidR="00C00771">
          <w:t xml:space="preserve"> </w:t>
        </w:r>
      </w:ins>
      <w:r w:rsidRPr="00962535">
        <w:t>Space Data System Standards</w:t>
      </w:r>
    </w:p>
    <w:tbl>
      <w:tblPr>
        <w:tblW w:w="756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6" w:type="dxa"/>
          <w:right w:w="86" w:type="dxa"/>
        </w:tblCellMar>
        <w:tblLook w:val="0000" w:firstRow="0" w:lastRow="0" w:firstColumn="0" w:lastColumn="0" w:noHBand="0" w:noVBand="0"/>
      </w:tblPr>
      <w:tblGrid>
        <w:gridCol w:w="7560"/>
      </w:tblGrid>
      <w:tr w:rsidR="004E655B" w:rsidRPr="000E3C5D" w14:paraId="6A955BCA" w14:textId="77777777" w:rsidTr="00972233">
        <w:trPr>
          <w:cantSplit/>
          <w:trHeight w:hRule="exact" w:val="2880"/>
          <w:jc w:val="center"/>
        </w:trPr>
        <w:tc>
          <w:tcPr>
            <w:tcW w:w="7560" w:type="dxa"/>
            <w:vAlign w:val="center"/>
          </w:tcPr>
          <w:p w14:paraId="63F28997" w14:textId="25873485" w:rsidR="004E655B" w:rsidRPr="000E3C5D" w:rsidRDefault="004E655B" w:rsidP="00972233">
            <w:pPr>
              <w:pStyle w:val="CvrTitle"/>
              <w:spacing w:before="0" w:line="240" w:lineRule="auto"/>
              <w:rPr>
                <w:sz w:val="60"/>
              </w:rPr>
            </w:pPr>
            <w:r>
              <w:rPr>
                <w:sz w:val="60"/>
              </w:rPr>
              <w:t>Time Management</w:t>
            </w:r>
          </w:p>
        </w:tc>
      </w:tr>
    </w:tbl>
    <w:p w14:paraId="5BBE4A98" w14:textId="77777777" w:rsidR="00DE3AB0" w:rsidRPr="000E3C5D" w:rsidRDefault="00DE3AB0" w:rsidP="00DE3AB0">
      <w:pPr>
        <w:pStyle w:val="CvrDocType"/>
        <w:rPr>
          <w:spacing w:val="-2"/>
        </w:rPr>
      </w:pPr>
      <w:r w:rsidRPr="000E3C5D">
        <w:rPr>
          <w:spacing w:val="-2"/>
        </w:rPr>
        <w:fldChar w:fldCharType="begin"/>
      </w:r>
      <w:r w:rsidRPr="000E3C5D">
        <w:rPr>
          <w:spacing w:val="-2"/>
        </w:rPr>
        <w:instrText xml:space="preserve"> DOCPROPERTY  "Document Type"  \* MERGEFORMAT </w:instrText>
      </w:r>
      <w:r w:rsidRPr="000E3C5D">
        <w:rPr>
          <w:spacing w:val="-2"/>
        </w:rPr>
        <w:fldChar w:fldCharType="separate"/>
      </w:r>
      <w:r>
        <w:rPr>
          <w:spacing w:val="-2"/>
        </w:rPr>
        <w:t>Informational Report</w:t>
      </w:r>
      <w:r w:rsidRPr="000E3C5D">
        <w:rPr>
          <w:spacing w:val="-2"/>
        </w:rPr>
        <w:fldChar w:fldCharType="end"/>
      </w:r>
    </w:p>
    <w:p w14:paraId="207DA4D1" w14:textId="77777777" w:rsidR="00DE3AB0" w:rsidRDefault="003D310E" w:rsidP="00DE3AB0">
      <w:pPr>
        <w:pStyle w:val="CvrDocNo"/>
      </w:pPr>
      <w:fldSimple w:instr=" DOCPROPERTY  &quot;Document number&quot;  \* MERGEFORMAT ">
        <w:r w:rsidR="00DE3AB0">
          <w:t>CCSDS XXX.0-G-1</w:t>
        </w:r>
      </w:fldSimple>
      <w:r w:rsidR="00DE3AB0">
        <w:br/>
      </w:r>
    </w:p>
    <w:p w14:paraId="315A061E" w14:textId="77777777" w:rsidR="004E655B" w:rsidRPr="00CE6B90" w:rsidRDefault="004E655B" w:rsidP="004E655B">
      <w:pPr>
        <w:pStyle w:val="CvrDocNo"/>
      </w:pPr>
    </w:p>
    <w:p w14:paraId="65A96864" w14:textId="77777777" w:rsidR="004E655B" w:rsidRPr="00DD5CB7" w:rsidRDefault="004E655B" w:rsidP="004E655B">
      <w:pPr>
        <w:pStyle w:val="CvrDocNo"/>
      </w:pPr>
      <w:r>
        <w:t>Draft Green Book</w:t>
      </w:r>
      <w:r w:rsidRPr="00DD5CB7">
        <w:t xml:space="preserve"> </w:t>
      </w:r>
    </w:p>
    <w:p w14:paraId="2F16A6B6" w14:textId="3DF0060B" w:rsidR="004E655B" w:rsidRDefault="00C843A4" w:rsidP="004E655B">
      <w:pPr>
        <w:pStyle w:val="CvrDate"/>
        <w:sectPr w:rsidR="004E655B" w:rsidSect="004E655B">
          <w:pgSz w:w="12240" w:h="15840" w:code="1"/>
          <w:pgMar w:top="720" w:right="1440" w:bottom="1440" w:left="1440" w:header="360" w:footer="360" w:gutter="0"/>
          <w:cols w:space="720"/>
          <w:docGrid w:linePitch="360"/>
        </w:sectPr>
      </w:pPr>
      <w:ins w:id="13" w:author="Hamkins, Jon (US 3300)" w:date="2021-08-16T08:34:00Z">
        <w:r>
          <w:t>August</w:t>
        </w:r>
      </w:ins>
      <w:del w:id="14" w:author="Hamkins, Jon (US 3300)" w:date="2021-08-16T08:34:00Z">
        <w:r w:rsidR="009C786F" w:rsidDel="00C843A4">
          <w:delText>May</w:delText>
        </w:r>
      </w:del>
      <w:r w:rsidR="00ED096A">
        <w:t xml:space="preserve"> 2021</w:t>
      </w:r>
    </w:p>
    <w:p w14:paraId="13065A8E" w14:textId="77777777" w:rsidR="004E655B" w:rsidRDefault="004E655B" w:rsidP="004E655B">
      <w:pPr>
        <w:pStyle w:val="CenteredHeading"/>
      </w:pPr>
      <w:r>
        <w:lastRenderedPageBreak/>
        <w:t>AUTHORITY</w:t>
      </w:r>
    </w:p>
    <w:p w14:paraId="75CCA32B" w14:textId="77777777" w:rsidR="004E655B" w:rsidRDefault="004E655B" w:rsidP="004E655B">
      <w:pPr>
        <w:spacing w:before="0"/>
        <w:ind w:right="14"/>
      </w:pPr>
    </w:p>
    <w:p w14:paraId="469CA18E" w14:textId="77777777" w:rsidR="004E655B" w:rsidRDefault="004E655B" w:rsidP="004E655B">
      <w:pPr>
        <w:spacing w:before="0"/>
        <w:ind w:right="14"/>
      </w:pPr>
    </w:p>
    <w:tbl>
      <w:tblPr>
        <w:tblW w:w="0" w:type="auto"/>
        <w:jc w:val="center"/>
        <w:tblBorders>
          <w:top w:val="single" w:sz="6" w:space="0" w:color="auto"/>
          <w:left w:val="single" w:sz="6" w:space="0" w:color="auto"/>
          <w:bottom w:val="single" w:sz="6" w:space="0" w:color="auto"/>
          <w:right w:val="single" w:sz="6" w:space="0" w:color="auto"/>
        </w:tblBorders>
        <w:tblLayout w:type="fixed"/>
        <w:tblCellMar>
          <w:left w:w="65" w:type="dxa"/>
          <w:right w:w="65" w:type="dxa"/>
        </w:tblCellMar>
        <w:tblLook w:val="0000" w:firstRow="0" w:lastRow="0" w:firstColumn="0" w:lastColumn="0" w:noHBand="0" w:noVBand="0"/>
      </w:tblPr>
      <w:tblGrid>
        <w:gridCol w:w="360"/>
        <w:gridCol w:w="1440"/>
        <w:gridCol w:w="3600"/>
        <w:gridCol w:w="360"/>
      </w:tblGrid>
      <w:tr w:rsidR="004E655B" w14:paraId="3CBE0175" w14:textId="77777777" w:rsidTr="00972233">
        <w:trPr>
          <w:cantSplit/>
          <w:jc w:val="center"/>
        </w:trPr>
        <w:tc>
          <w:tcPr>
            <w:tcW w:w="360" w:type="dxa"/>
          </w:tcPr>
          <w:p w14:paraId="01EEA506" w14:textId="77777777" w:rsidR="004E655B" w:rsidRDefault="004E655B" w:rsidP="00972233">
            <w:pPr>
              <w:spacing w:before="0"/>
            </w:pPr>
          </w:p>
        </w:tc>
        <w:tc>
          <w:tcPr>
            <w:tcW w:w="1440" w:type="dxa"/>
          </w:tcPr>
          <w:p w14:paraId="3B3D81E4" w14:textId="77777777" w:rsidR="004E655B" w:rsidRDefault="004E655B" w:rsidP="00972233">
            <w:pPr>
              <w:spacing w:before="0"/>
            </w:pPr>
          </w:p>
        </w:tc>
        <w:tc>
          <w:tcPr>
            <w:tcW w:w="3600" w:type="dxa"/>
          </w:tcPr>
          <w:p w14:paraId="41ACCFD6" w14:textId="77777777" w:rsidR="004E655B" w:rsidRDefault="004E655B" w:rsidP="00972233">
            <w:pPr>
              <w:spacing w:before="0"/>
            </w:pPr>
          </w:p>
        </w:tc>
        <w:tc>
          <w:tcPr>
            <w:tcW w:w="360" w:type="dxa"/>
          </w:tcPr>
          <w:p w14:paraId="1DAE2494" w14:textId="77777777" w:rsidR="004E655B" w:rsidRDefault="004E655B" w:rsidP="00972233">
            <w:pPr>
              <w:spacing w:before="0"/>
              <w:jc w:val="right"/>
            </w:pPr>
          </w:p>
        </w:tc>
      </w:tr>
      <w:tr w:rsidR="004E655B" w14:paraId="20922128" w14:textId="77777777" w:rsidTr="00972233">
        <w:trPr>
          <w:cantSplit/>
          <w:jc w:val="center"/>
        </w:trPr>
        <w:tc>
          <w:tcPr>
            <w:tcW w:w="360" w:type="dxa"/>
          </w:tcPr>
          <w:p w14:paraId="604AA81D" w14:textId="77777777" w:rsidR="004E655B" w:rsidRDefault="004E655B" w:rsidP="00972233">
            <w:pPr>
              <w:spacing w:before="0"/>
            </w:pPr>
          </w:p>
        </w:tc>
        <w:tc>
          <w:tcPr>
            <w:tcW w:w="1440" w:type="dxa"/>
          </w:tcPr>
          <w:p w14:paraId="2B204CBC" w14:textId="77777777" w:rsidR="004E655B" w:rsidRDefault="004E655B" w:rsidP="00972233">
            <w:pPr>
              <w:spacing w:before="0"/>
            </w:pPr>
            <w:r>
              <w:t>Issue:</w:t>
            </w:r>
          </w:p>
        </w:tc>
        <w:tc>
          <w:tcPr>
            <w:tcW w:w="3600" w:type="dxa"/>
          </w:tcPr>
          <w:p w14:paraId="112C86DD" w14:textId="640EAA6F" w:rsidR="004E655B" w:rsidRDefault="004E655B" w:rsidP="00DE3AB0">
            <w:pPr>
              <w:spacing w:before="0"/>
            </w:pPr>
            <w:r>
              <w:t xml:space="preserve">Green Book, </w:t>
            </w:r>
            <w:r w:rsidR="00DE3AB0">
              <w:t>Issue 1</w:t>
            </w:r>
          </w:p>
        </w:tc>
        <w:tc>
          <w:tcPr>
            <w:tcW w:w="360" w:type="dxa"/>
          </w:tcPr>
          <w:p w14:paraId="743E9975" w14:textId="77777777" w:rsidR="004E655B" w:rsidRDefault="004E655B" w:rsidP="00972233">
            <w:pPr>
              <w:spacing w:before="0"/>
              <w:jc w:val="right"/>
            </w:pPr>
          </w:p>
        </w:tc>
      </w:tr>
      <w:tr w:rsidR="004E655B" w14:paraId="01793EA4" w14:textId="77777777" w:rsidTr="00972233">
        <w:trPr>
          <w:cantSplit/>
          <w:jc w:val="center"/>
        </w:trPr>
        <w:tc>
          <w:tcPr>
            <w:tcW w:w="360" w:type="dxa"/>
          </w:tcPr>
          <w:p w14:paraId="210EB48E" w14:textId="77777777" w:rsidR="004E655B" w:rsidRDefault="004E655B" w:rsidP="00972233">
            <w:pPr>
              <w:spacing w:before="0"/>
            </w:pPr>
          </w:p>
        </w:tc>
        <w:tc>
          <w:tcPr>
            <w:tcW w:w="1440" w:type="dxa"/>
          </w:tcPr>
          <w:p w14:paraId="4C3167D4" w14:textId="77777777" w:rsidR="004E655B" w:rsidRDefault="004E655B" w:rsidP="00972233">
            <w:pPr>
              <w:spacing w:before="0"/>
            </w:pPr>
            <w:r>
              <w:t>Date:</w:t>
            </w:r>
          </w:p>
        </w:tc>
        <w:tc>
          <w:tcPr>
            <w:tcW w:w="3600" w:type="dxa"/>
          </w:tcPr>
          <w:p w14:paraId="1E690B5B" w14:textId="7B464468" w:rsidR="004E655B" w:rsidRDefault="00C843A4" w:rsidP="00961C80">
            <w:pPr>
              <w:spacing w:before="0"/>
            </w:pPr>
            <w:ins w:id="15" w:author="Hamkins, Jon (US 3300)" w:date="2021-08-16T08:34:00Z">
              <w:r>
                <w:t>August</w:t>
              </w:r>
            </w:ins>
            <w:del w:id="16" w:author="Hamkins, Jon (US 3300)" w:date="2021-08-16T08:34:00Z">
              <w:r w:rsidR="009C786F" w:rsidDel="00C843A4">
                <w:delText>May</w:delText>
              </w:r>
            </w:del>
            <w:r w:rsidR="00ED096A">
              <w:t xml:space="preserve"> 2021</w:t>
            </w:r>
          </w:p>
        </w:tc>
        <w:tc>
          <w:tcPr>
            <w:tcW w:w="360" w:type="dxa"/>
          </w:tcPr>
          <w:p w14:paraId="3EE565A5" w14:textId="77777777" w:rsidR="004E655B" w:rsidRDefault="004E655B" w:rsidP="00972233">
            <w:pPr>
              <w:spacing w:before="0"/>
              <w:jc w:val="right"/>
            </w:pPr>
          </w:p>
        </w:tc>
      </w:tr>
      <w:tr w:rsidR="004E655B" w14:paraId="3F8C01FC" w14:textId="77777777" w:rsidTr="00972233">
        <w:trPr>
          <w:cantSplit/>
          <w:jc w:val="center"/>
        </w:trPr>
        <w:tc>
          <w:tcPr>
            <w:tcW w:w="360" w:type="dxa"/>
          </w:tcPr>
          <w:p w14:paraId="2364C8EF" w14:textId="77777777" w:rsidR="004E655B" w:rsidRDefault="004E655B" w:rsidP="00972233">
            <w:pPr>
              <w:spacing w:before="0"/>
            </w:pPr>
          </w:p>
        </w:tc>
        <w:tc>
          <w:tcPr>
            <w:tcW w:w="1440" w:type="dxa"/>
          </w:tcPr>
          <w:p w14:paraId="6C7D4ADF" w14:textId="77777777" w:rsidR="004E655B" w:rsidRDefault="004E655B" w:rsidP="00972233">
            <w:pPr>
              <w:spacing w:before="0"/>
            </w:pPr>
            <w:r>
              <w:t>Location:</w:t>
            </w:r>
          </w:p>
        </w:tc>
        <w:tc>
          <w:tcPr>
            <w:tcW w:w="3600" w:type="dxa"/>
          </w:tcPr>
          <w:p w14:paraId="1DAE2E62" w14:textId="77777777" w:rsidR="004E655B" w:rsidRDefault="004E655B" w:rsidP="00972233">
            <w:pPr>
              <w:spacing w:before="0"/>
            </w:pPr>
            <w:r>
              <w:t>Not Applicable</w:t>
            </w:r>
          </w:p>
        </w:tc>
        <w:tc>
          <w:tcPr>
            <w:tcW w:w="360" w:type="dxa"/>
          </w:tcPr>
          <w:p w14:paraId="3E362DE8" w14:textId="77777777" w:rsidR="004E655B" w:rsidRDefault="004E655B" w:rsidP="00972233">
            <w:pPr>
              <w:spacing w:before="0"/>
              <w:jc w:val="right"/>
            </w:pPr>
          </w:p>
        </w:tc>
      </w:tr>
      <w:tr w:rsidR="004E655B" w14:paraId="2FF54576" w14:textId="77777777" w:rsidTr="00972233">
        <w:trPr>
          <w:cantSplit/>
          <w:jc w:val="center"/>
        </w:trPr>
        <w:tc>
          <w:tcPr>
            <w:tcW w:w="360" w:type="dxa"/>
          </w:tcPr>
          <w:p w14:paraId="7934FF2E" w14:textId="77777777" w:rsidR="004E655B" w:rsidRDefault="004E655B" w:rsidP="00972233">
            <w:pPr>
              <w:spacing w:before="0"/>
            </w:pPr>
          </w:p>
        </w:tc>
        <w:tc>
          <w:tcPr>
            <w:tcW w:w="1440" w:type="dxa"/>
          </w:tcPr>
          <w:p w14:paraId="012E715D" w14:textId="77777777" w:rsidR="004E655B" w:rsidRDefault="004E655B" w:rsidP="00972233">
            <w:pPr>
              <w:spacing w:before="0"/>
            </w:pPr>
          </w:p>
        </w:tc>
        <w:tc>
          <w:tcPr>
            <w:tcW w:w="3600" w:type="dxa"/>
          </w:tcPr>
          <w:p w14:paraId="6DBFB4C1" w14:textId="77777777" w:rsidR="004E655B" w:rsidRDefault="004E655B" w:rsidP="00972233">
            <w:pPr>
              <w:spacing w:before="0"/>
            </w:pPr>
          </w:p>
        </w:tc>
        <w:tc>
          <w:tcPr>
            <w:tcW w:w="360" w:type="dxa"/>
          </w:tcPr>
          <w:p w14:paraId="6E864440" w14:textId="77777777" w:rsidR="004E655B" w:rsidRDefault="004E655B" w:rsidP="00972233">
            <w:pPr>
              <w:spacing w:before="0"/>
              <w:jc w:val="right"/>
            </w:pPr>
          </w:p>
        </w:tc>
      </w:tr>
    </w:tbl>
    <w:p w14:paraId="6F767D3B" w14:textId="77777777" w:rsidR="004E655B" w:rsidRDefault="004E655B" w:rsidP="004E655B">
      <w:pPr>
        <w:rPr>
          <w:b/>
          <w:snapToGrid w:val="0"/>
        </w:rPr>
      </w:pPr>
      <w:r>
        <w:rPr>
          <w:b/>
          <w:snapToGrid w:val="0"/>
        </w:rPr>
        <w:t>(WHEN THIS RECOMMENDED STANDARD IS FINALIZED, IT WILL CONTAIN THE FOLLOWING STATEMENT OF AUTHORITY:)</w:t>
      </w:r>
    </w:p>
    <w:p w14:paraId="2FAF3792" w14:textId="77777777" w:rsidR="004E655B" w:rsidRDefault="004E655B" w:rsidP="004E655B">
      <w:r>
        <w:t xml:space="preserve">This document has been approved for publication by the Management Council of the Consultative Committee for Space Data Systems (CCSDS) and represents the consensus technical agreement of the participating CCSDS Member Agencies.  The procedure for review and authorization of CCSDS documents is detailed in </w:t>
      </w:r>
      <w:r w:rsidRPr="00754C1F">
        <w:rPr>
          <w:i/>
        </w:rPr>
        <w:t>Organization and Processes for the Consultative Committee for Space Data Systems</w:t>
      </w:r>
      <w:r w:rsidRPr="002005AD">
        <w:t xml:space="preserve"> </w:t>
      </w:r>
      <w:r>
        <w:t>(</w:t>
      </w:r>
      <w:r w:rsidRPr="002005AD">
        <w:t>CCSDS A02.1-Y-</w:t>
      </w:r>
      <w:r>
        <w:t>4), and the record of Agency participation in the authorization of this document can be obtained from the CCSDS Secretariat at the e-mail address below.</w:t>
      </w:r>
    </w:p>
    <w:p w14:paraId="6FF3AEAF" w14:textId="77777777" w:rsidR="004E655B" w:rsidRDefault="004E655B" w:rsidP="004E655B">
      <w:pPr>
        <w:spacing w:before="0"/>
      </w:pPr>
    </w:p>
    <w:p w14:paraId="728156D3" w14:textId="77777777" w:rsidR="004E655B" w:rsidRDefault="004E655B" w:rsidP="004E655B">
      <w:pPr>
        <w:spacing w:before="0"/>
      </w:pPr>
    </w:p>
    <w:p w14:paraId="66ECC22E" w14:textId="77777777" w:rsidR="004E655B" w:rsidRDefault="004E655B" w:rsidP="004E655B">
      <w:pPr>
        <w:spacing w:before="0"/>
      </w:pPr>
      <w:r>
        <w:t>This document is published and maintained by:</w:t>
      </w:r>
    </w:p>
    <w:p w14:paraId="23E23D59" w14:textId="77777777" w:rsidR="004E655B" w:rsidRDefault="004E655B" w:rsidP="004E655B">
      <w:pPr>
        <w:spacing w:before="0"/>
      </w:pPr>
    </w:p>
    <w:p w14:paraId="3958429E" w14:textId="77777777" w:rsidR="004E655B" w:rsidRDefault="004E655B" w:rsidP="004E655B">
      <w:pPr>
        <w:spacing w:before="0"/>
        <w:ind w:firstLine="720"/>
      </w:pPr>
      <w:r>
        <w:t>CCSDS Secretariat</w:t>
      </w:r>
    </w:p>
    <w:p w14:paraId="0A008596" w14:textId="77777777" w:rsidR="004E655B" w:rsidRDefault="004E655B" w:rsidP="004E655B">
      <w:pPr>
        <w:spacing w:before="0"/>
        <w:ind w:firstLine="720"/>
      </w:pPr>
      <w:r>
        <w:t>National Aeronautics and Space Administration</w:t>
      </w:r>
    </w:p>
    <w:p w14:paraId="51118B55" w14:textId="77777777" w:rsidR="004E655B" w:rsidRDefault="004E655B" w:rsidP="004E655B">
      <w:pPr>
        <w:spacing w:before="0"/>
        <w:ind w:firstLine="720"/>
      </w:pPr>
      <w:r>
        <w:t>Washington, DC, USA</w:t>
      </w:r>
    </w:p>
    <w:p w14:paraId="291B0C6E" w14:textId="77777777" w:rsidR="004E655B" w:rsidRDefault="004E655B" w:rsidP="004E655B">
      <w:pPr>
        <w:spacing w:before="0"/>
        <w:ind w:firstLine="720"/>
      </w:pPr>
      <w:r>
        <w:t>E-mail: secretariat@mailman.ccsds.org</w:t>
      </w:r>
    </w:p>
    <w:p w14:paraId="0DB8958E" w14:textId="77777777" w:rsidR="004E655B" w:rsidRDefault="004E655B" w:rsidP="004E655B">
      <w:r>
        <w:t xml:space="preserve">is issued by, and represents the consensus of, the CCSDS </w:t>
      </w:r>
    </w:p>
    <w:p w14:paraId="7D4E27E6" w14:textId="77777777" w:rsidR="004E655B" w:rsidRDefault="004E655B" w:rsidP="004E655B">
      <w:pPr>
        <w:pStyle w:val="CenteredHeading"/>
      </w:pPr>
      <w:r>
        <w:lastRenderedPageBreak/>
        <w:t>FOREWORD</w:t>
      </w:r>
    </w:p>
    <w:p w14:paraId="3A5D8F0D" w14:textId="77777777" w:rsidR="004E655B" w:rsidRDefault="004E655B" w:rsidP="004E655B">
      <w:r w:rsidRPr="00ED5CDA">
        <w:t xml:space="preserve">This document is a CCSDS </w:t>
      </w:r>
      <w:r>
        <w:t>informational report on time management.  It contains background material.</w:t>
      </w:r>
    </w:p>
    <w:p w14:paraId="3245C02A" w14:textId="77777777" w:rsidR="004E655B" w:rsidRDefault="004E655B" w:rsidP="004E655B">
      <w:r>
        <w:t xml:space="preserve">Through the process of normal evolution, it is expected that expansion, deletion, or modification of this document may occur.  This Recommended Standard is therefore subject to CCSDS document management and change control procedures, which are defined in the </w:t>
      </w:r>
      <w:r w:rsidRPr="00754C1F">
        <w:rPr>
          <w:i/>
        </w:rPr>
        <w:t>Organization and Processes for the Consultative Committee for Space Data Systems</w:t>
      </w:r>
      <w:r w:rsidRPr="002005AD">
        <w:t xml:space="preserve"> </w:t>
      </w:r>
      <w:r>
        <w:t>(</w:t>
      </w:r>
      <w:r w:rsidRPr="002005AD">
        <w:t>CCSDS A02.1-Y-</w:t>
      </w:r>
      <w:r>
        <w:t>4).  Current versions of CCSDS documents are maintained at the CCSDS Web site:</w:t>
      </w:r>
    </w:p>
    <w:p w14:paraId="38E9C7F3" w14:textId="77777777" w:rsidR="004E655B" w:rsidRDefault="004E655B" w:rsidP="004E655B">
      <w:pPr>
        <w:jc w:val="center"/>
      </w:pPr>
      <w:r>
        <w:t>http://www.ccsds.org/</w:t>
      </w:r>
    </w:p>
    <w:p w14:paraId="7BA8940F" w14:textId="77777777" w:rsidR="004E655B" w:rsidRDefault="004E655B" w:rsidP="004E655B">
      <w:r>
        <w:t xml:space="preserve">Questions relating to the contents or status of this document should be sent to the CCSDS Secretariat at the e-mail address indicated on page </w:t>
      </w:r>
      <w:proofErr w:type="spellStart"/>
      <w:r>
        <w:t>i</w:t>
      </w:r>
      <w:proofErr w:type="spellEnd"/>
      <w:r>
        <w:t>.</w:t>
      </w:r>
    </w:p>
    <w:p w14:paraId="0D44FB0A" w14:textId="77777777" w:rsidR="004E655B" w:rsidRDefault="004E655B" w:rsidP="004E655B">
      <w:pPr>
        <w:pageBreakBefore/>
        <w:spacing w:before="0" w:line="240" w:lineRule="auto"/>
      </w:pPr>
      <w:r>
        <w:lastRenderedPageBreak/>
        <w:t>At time of publication, the active Member and Observer Agencies of the CCSDS were:</w:t>
      </w:r>
    </w:p>
    <w:p w14:paraId="2A5F5E37" w14:textId="77777777" w:rsidR="004E655B" w:rsidRDefault="004E655B" w:rsidP="004E655B">
      <w:r>
        <w:rPr>
          <w:u w:val="single"/>
        </w:rPr>
        <w:t>Member Agencies</w:t>
      </w:r>
    </w:p>
    <w:p w14:paraId="27AE2492" w14:textId="77777777" w:rsidR="004E655B" w:rsidRDefault="004E655B" w:rsidP="004E655B">
      <w:pPr>
        <w:pStyle w:val="List"/>
        <w:numPr>
          <w:ilvl w:val="0"/>
          <w:numId w:val="14"/>
        </w:numPr>
        <w:tabs>
          <w:tab w:val="clear" w:pos="360"/>
          <w:tab w:val="num" w:pos="748"/>
        </w:tabs>
        <w:spacing w:before="80"/>
        <w:ind w:left="748"/>
        <w:jc w:val="left"/>
      </w:pPr>
      <w:proofErr w:type="spellStart"/>
      <w:r>
        <w:t>Agenzia</w:t>
      </w:r>
      <w:proofErr w:type="spellEnd"/>
      <w:r>
        <w:t xml:space="preserve"> </w:t>
      </w:r>
      <w:proofErr w:type="spellStart"/>
      <w:r>
        <w:t>Spaziale</w:t>
      </w:r>
      <w:proofErr w:type="spellEnd"/>
      <w:r>
        <w:t xml:space="preserve"> </w:t>
      </w:r>
      <w:proofErr w:type="spellStart"/>
      <w:r>
        <w:t>Italiana</w:t>
      </w:r>
      <w:proofErr w:type="spellEnd"/>
      <w:r>
        <w:t xml:space="preserve"> (ASI)/Italy.</w:t>
      </w:r>
    </w:p>
    <w:p w14:paraId="5EBDBE8B" w14:textId="77777777" w:rsidR="004E655B" w:rsidRDefault="004E655B" w:rsidP="004E655B">
      <w:pPr>
        <w:pStyle w:val="List"/>
        <w:numPr>
          <w:ilvl w:val="0"/>
          <w:numId w:val="14"/>
        </w:numPr>
        <w:tabs>
          <w:tab w:val="clear" w:pos="360"/>
          <w:tab w:val="num" w:pos="748"/>
        </w:tabs>
        <w:spacing w:before="0"/>
        <w:ind w:left="748"/>
        <w:jc w:val="left"/>
      </w:pPr>
      <w:r>
        <w:t>Canadian Space Agency (CSA)/Canada.</w:t>
      </w:r>
    </w:p>
    <w:p w14:paraId="3043BB9B" w14:textId="77777777" w:rsidR="004E655B" w:rsidRDefault="004E655B" w:rsidP="004E655B">
      <w:pPr>
        <w:pStyle w:val="List"/>
        <w:numPr>
          <w:ilvl w:val="0"/>
          <w:numId w:val="14"/>
        </w:numPr>
        <w:tabs>
          <w:tab w:val="clear" w:pos="360"/>
          <w:tab w:val="num" w:pos="748"/>
        </w:tabs>
        <w:spacing w:before="0"/>
        <w:ind w:left="748"/>
        <w:jc w:val="left"/>
      </w:pPr>
      <w:r>
        <w:t xml:space="preserve">Centre National </w:t>
      </w:r>
      <w:proofErr w:type="spellStart"/>
      <w:r>
        <w:t>d’Etudes</w:t>
      </w:r>
      <w:proofErr w:type="spellEnd"/>
      <w:r>
        <w:t xml:space="preserve"> </w:t>
      </w:r>
      <w:proofErr w:type="spellStart"/>
      <w:r>
        <w:t>Spatiales</w:t>
      </w:r>
      <w:proofErr w:type="spellEnd"/>
      <w:r>
        <w:t xml:space="preserve"> (CNES)/France.</w:t>
      </w:r>
    </w:p>
    <w:p w14:paraId="3180EC5F" w14:textId="77777777" w:rsidR="004E655B" w:rsidRDefault="004E655B" w:rsidP="004E655B">
      <w:pPr>
        <w:pStyle w:val="List"/>
        <w:numPr>
          <w:ilvl w:val="0"/>
          <w:numId w:val="14"/>
        </w:numPr>
        <w:tabs>
          <w:tab w:val="clear" w:pos="360"/>
          <w:tab w:val="num" w:pos="748"/>
        </w:tabs>
        <w:spacing w:before="0"/>
        <w:ind w:left="748"/>
        <w:jc w:val="left"/>
      </w:pPr>
      <w:r w:rsidRPr="000A2825">
        <w:t>China National Space Administration</w:t>
      </w:r>
      <w:r>
        <w:t xml:space="preserve"> (CNSA)/People’s Republic of China.</w:t>
      </w:r>
    </w:p>
    <w:p w14:paraId="39F8C1CB" w14:textId="77777777" w:rsidR="004E655B" w:rsidRDefault="004E655B" w:rsidP="004E655B">
      <w:pPr>
        <w:pStyle w:val="List"/>
        <w:numPr>
          <w:ilvl w:val="0"/>
          <w:numId w:val="14"/>
        </w:numPr>
        <w:tabs>
          <w:tab w:val="clear" w:pos="360"/>
          <w:tab w:val="num" w:pos="748"/>
        </w:tabs>
        <w:spacing w:before="0"/>
        <w:ind w:left="748"/>
        <w:jc w:val="left"/>
      </w:pPr>
      <w:proofErr w:type="spellStart"/>
      <w:r>
        <w:t>Deutsches</w:t>
      </w:r>
      <w:proofErr w:type="spellEnd"/>
      <w:r>
        <w:t xml:space="preserve"> </w:t>
      </w:r>
      <w:proofErr w:type="spellStart"/>
      <w:r>
        <w:t>Zentrum</w:t>
      </w:r>
      <w:proofErr w:type="spellEnd"/>
      <w:r>
        <w:t xml:space="preserve"> </w:t>
      </w:r>
      <w:proofErr w:type="spellStart"/>
      <w:r>
        <w:t>für</w:t>
      </w:r>
      <w:proofErr w:type="spellEnd"/>
      <w:r>
        <w:t xml:space="preserve"> </w:t>
      </w:r>
      <w:proofErr w:type="spellStart"/>
      <w:r>
        <w:t>Luft</w:t>
      </w:r>
      <w:proofErr w:type="spellEnd"/>
      <w:r>
        <w:t xml:space="preserve">- und </w:t>
      </w:r>
      <w:proofErr w:type="spellStart"/>
      <w:r>
        <w:t>Raumfahrt</w:t>
      </w:r>
      <w:proofErr w:type="spellEnd"/>
      <w:r>
        <w:t xml:space="preserve"> (DLR)/Germany.</w:t>
      </w:r>
    </w:p>
    <w:p w14:paraId="172F54F3" w14:textId="77777777" w:rsidR="004E655B" w:rsidRDefault="004E655B" w:rsidP="004E655B">
      <w:pPr>
        <w:pStyle w:val="List"/>
        <w:numPr>
          <w:ilvl w:val="0"/>
          <w:numId w:val="14"/>
        </w:numPr>
        <w:tabs>
          <w:tab w:val="clear" w:pos="360"/>
          <w:tab w:val="num" w:pos="748"/>
        </w:tabs>
        <w:spacing w:before="0"/>
        <w:ind w:left="748"/>
        <w:jc w:val="left"/>
      </w:pPr>
      <w:r>
        <w:t>European Space Agency (ESA)/Europe.</w:t>
      </w:r>
    </w:p>
    <w:p w14:paraId="0DDABDB4" w14:textId="77777777" w:rsidR="004E655B" w:rsidRDefault="004E655B" w:rsidP="004E655B">
      <w:pPr>
        <w:pStyle w:val="List"/>
        <w:numPr>
          <w:ilvl w:val="0"/>
          <w:numId w:val="14"/>
        </w:numPr>
        <w:tabs>
          <w:tab w:val="clear" w:pos="360"/>
          <w:tab w:val="num" w:pos="748"/>
        </w:tabs>
        <w:spacing w:before="0"/>
        <w:ind w:left="748"/>
        <w:jc w:val="left"/>
      </w:pPr>
      <w:r w:rsidRPr="00734EAB">
        <w:t>Federal Space Agency</w:t>
      </w:r>
      <w:r>
        <w:t xml:space="preserve"> (FSA)/</w:t>
      </w:r>
      <w:r w:rsidRPr="00734EAB">
        <w:t>Russian Federation.</w:t>
      </w:r>
    </w:p>
    <w:p w14:paraId="1BAC6A8D" w14:textId="77777777" w:rsidR="004E655B" w:rsidRDefault="004E655B" w:rsidP="004E655B">
      <w:pPr>
        <w:pStyle w:val="List"/>
        <w:numPr>
          <w:ilvl w:val="0"/>
          <w:numId w:val="14"/>
        </w:numPr>
        <w:tabs>
          <w:tab w:val="clear" w:pos="360"/>
          <w:tab w:val="num" w:pos="748"/>
        </w:tabs>
        <w:spacing w:before="0"/>
        <w:ind w:left="748"/>
        <w:jc w:val="left"/>
      </w:pPr>
      <w:r>
        <w:t xml:space="preserve">Instituto Nacional de </w:t>
      </w:r>
      <w:proofErr w:type="spellStart"/>
      <w:r>
        <w:t>Pesquisas</w:t>
      </w:r>
      <w:proofErr w:type="spellEnd"/>
      <w:r>
        <w:t xml:space="preserve"> </w:t>
      </w:r>
      <w:proofErr w:type="spellStart"/>
      <w:r>
        <w:t>Espaciais</w:t>
      </w:r>
      <w:proofErr w:type="spellEnd"/>
      <w:r>
        <w:t xml:space="preserve"> (INPE)/Brazil.</w:t>
      </w:r>
    </w:p>
    <w:p w14:paraId="408053A0" w14:textId="77777777" w:rsidR="004E655B" w:rsidRDefault="004E655B" w:rsidP="004E655B">
      <w:pPr>
        <w:pStyle w:val="List"/>
        <w:numPr>
          <w:ilvl w:val="0"/>
          <w:numId w:val="14"/>
        </w:numPr>
        <w:tabs>
          <w:tab w:val="clear" w:pos="360"/>
          <w:tab w:val="num" w:pos="748"/>
        </w:tabs>
        <w:spacing w:before="0"/>
        <w:ind w:left="748"/>
        <w:jc w:val="left"/>
      </w:pPr>
      <w:r>
        <w:t>Japan Aerospace Exploration Agency (JAXA)/Japan.</w:t>
      </w:r>
    </w:p>
    <w:p w14:paraId="16150801" w14:textId="77777777" w:rsidR="004E655B" w:rsidRDefault="004E655B" w:rsidP="004E655B">
      <w:pPr>
        <w:pStyle w:val="List"/>
        <w:numPr>
          <w:ilvl w:val="0"/>
          <w:numId w:val="14"/>
        </w:numPr>
        <w:tabs>
          <w:tab w:val="clear" w:pos="360"/>
          <w:tab w:val="num" w:pos="748"/>
        </w:tabs>
        <w:spacing w:before="0"/>
        <w:ind w:left="748"/>
        <w:jc w:val="left"/>
      </w:pPr>
      <w:r>
        <w:t>National Aeronautics and Space Administration (NASA)/USA.</w:t>
      </w:r>
    </w:p>
    <w:p w14:paraId="3FE0D0E6" w14:textId="77777777" w:rsidR="004E655B" w:rsidRDefault="004E655B" w:rsidP="004E655B">
      <w:pPr>
        <w:pStyle w:val="List"/>
        <w:numPr>
          <w:ilvl w:val="0"/>
          <w:numId w:val="14"/>
        </w:numPr>
        <w:tabs>
          <w:tab w:val="clear" w:pos="360"/>
          <w:tab w:val="num" w:pos="748"/>
        </w:tabs>
        <w:spacing w:before="0"/>
        <w:ind w:left="748"/>
        <w:jc w:val="left"/>
      </w:pPr>
      <w:r>
        <w:t>UK Space Agency/United Kingdom.</w:t>
      </w:r>
    </w:p>
    <w:p w14:paraId="2EBAECC9" w14:textId="77777777" w:rsidR="004E655B" w:rsidRDefault="004E655B" w:rsidP="004E655B">
      <w:r>
        <w:rPr>
          <w:u w:val="single"/>
        </w:rPr>
        <w:t>Observer Agencies</w:t>
      </w:r>
    </w:p>
    <w:p w14:paraId="541A9DB4" w14:textId="77777777" w:rsidR="004E655B" w:rsidRPr="009F6032" w:rsidRDefault="004E655B" w:rsidP="004E655B">
      <w:pPr>
        <w:pStyle w:val="List"/>
        <w:numPr>
          <w:ilvl w:val="0"/>
          <w:numId w:val="14"/>
        </w:numPr>
        <w:tabs>
          <w:tab w:val="clear" w:pos="360"/>
          <w:tab w:val="num" w:pos="748"/>
        </w:tabs>
        <w:spacing w:before="80"/>
        <w:ind w:left="748"/>
        <w:jc w:val="left"/>
        <w:rPr>
          <w:sz w:val="22"/>
          <w:szCs w:val="22"/>
        </w:rPr>
      </w:pPr>
      <w:r w:rsidRPr="009F6032">
        <w:rPr>
          <w:sz w:val="22"/>
          <w:szCs w:val="22"/>
        </w:rPr>
        <w:t>Austrian Space Agency (ASA)/Austria.</w:t>
      </w:r>
    </w:p>
    <w:p w14:paraId="1C20F58F"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Belgian Federal Science Policy Office (BFSPO)/Belgium.</w:t>
      </w:r>
    </w:p>
    <w:p w14:paraId="37792965"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entral Research Institute of Machine Building (</w:t>
      </w:r>
      <w:proofErr w:type="spellStart"/>
      <w:r w:rsidRPr="009F6032">
        <w:rPr>
          <w:sz w:val="22"/>
          <w:szCs w:val="22"/>
        </w:rPr>
        <w:t>TsNIIMash</w:t>
      </w:r>
      <w:proofErr w:type="spellEnd"/>
      <w:r w:rsidRPr="009F6032">
        <w:rPr>
          <w:sz w:val="22"/>
          <w:szCs w:val="22"/>
        </w:rPr>
        <w:t>)/Russian Federation.</w:t>
      </w:r>
    </w:p>
    <w:p w14:paraId="3E35D53E"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hina Satellite Launch and Tracking Control General, Beijing Institute of Tracking and Telecommunications Technology (CLTC/BITTT)/China.</w:t>
      </w:r>
    </w:p>
    <w:p w14:paraId="3242854A"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hinese Academy of Sciences (CAS)/China.</w:t>
      </w:r>
    </w:p>
    <w:p w14:paraId="3D003296"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hinese Academy of Space Technology (CAST)/China.</w:t>
      </w:r>
    </w:p>
    <w:p w14:paraId="4BA18201"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ommonwealth Scientific and Industrial Research Organization (CSIRO)/Australia.</w:t>
      </w:r>
    </w:p>
    <w:p w14:paraId="0E052E38"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Danish National Space Center (DNSC)/Denmark.</w:t>
      </w:r>
    </w:p>
    <w:p w14:paraId="77CAC340"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proofErr w:type="spellStart"/>
      <w:r w:rsidRPr="009F6032">
        <w:rPr>
          <w:sz w:val="22"/>
          <w:szCs w:val="22"/>
        </w:rPr>
        <w:t>Departamento</w:t>
      </w:r>
      <w:proofErr w:type="spellEnd"/>
      <w:r w:rsidRPr="009F6032">
        <w:rPr>
          <w:sz w:val="22"/>
          <w:szCs w:val="22"/>
        </w:rPr>
        <w:t xml:space="preserve"> de </w:t>
      </w:r>
      <w:proofErr w:type="spellStart"/>
      <w:r w:rsidRPr="009F6032">
        <w:rPr>
          <w:sz w:val="22"/>
          <w:szCs w:val="22"/>
        </w:rPr>
        <w:t>Ciência</w:t>
      </w:r>
      <w:proofErr w:type="spellEnd"/>
      <w:r w:rsidRPr="009F6032">
        <w:rPr>
          <w:sz w:val="22"/>
          <w:szCs w:val="22"/>
        </w:rPr>
        <w:t xml:space="preserve"> e </w:t>
      </w:r>
      <w:proofErr w:type="spellStart"/>
      <w:r w:rsidRPr="009F6032">
        <w:rPr>
          <w:sz w:val="22"/>
          <w:szCs w:val="22"/>
        </w:rPr>
        <w:t>Tecnologia</w:t>
      </w:r>
      <w:proofErr w:type="spellEnd"/>
      <w:r w:rsidRPr="009F6032">
        <w:rPr>
          <w:sz w:val="22"/>
          <w:szCs w:val="22"/>
        </w:rPr>
        <w:t xml:space="preserve"> </w:t>
      </w:r>
      <w:proofErr w:type="spellStart"/>
      <w:r w:rsidRPr="009F6032">
        <w:rPr>
          <w:sz w:val="22"/>
          <w:szCs w:val="22"/>
        </w:rPr>
        <w:t>Aeroespacial</w:t>
      </w:r>
      <w:proofErr w:type="spellEnd"/>
      <w:r w:rsidRPr="009F6032">
        <w:rPr>
          <w:sz w:val="22"/>
          <w:szCs w:val="22"/>
        </w:rPr>
        <w:t xml:space="preserve"> (DCTA)/Brazil.</w:t>
      </w:r>
    </w:p>
    <w:p w14:paraId="38B17532"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Electronics and Telecommunications Research Institute (ETRI)/Korea.</w:t>
      </w:r>
    </w:p>
    <w:p w14:paraId="0AE9DE40" w14:textId="77777777" w:rsidR="004E655B" w:rsidRPr="009F6032" w:rsidRDefault="004E655B" w:rsidP="004E655B">
      <w:pPr>
        <w:pStyle w:val="List"/>
        <w:numPr>
          <w:ilvl w:val="0"/>
          <w:numId w:val="14"/>
        </w:numPr>
        <w:tabs>
          <w:tab w:val="clear" w:pos="360"/>
          <w:tab w:val="num" w:pos="748"/>
        </w:tabs>
        <w:spacing w:before="0"/>
        <w:ind w:left="748"/>
        <w:jc w:val="left"/>
        <w:rPr>
          <w:spacing w:val="-2"/>
          <w:sz w:val="22"/>
          <w:szCs w:val="22"/>
        </w:rPr>
      </w:pPr>
      <w:r w:rsidRPr="009F6032">
        <w:rPr>
          <w:spacing w:val="-2"/>
          <w:sz w:val="22"/>
          <w:szCs w:val="22"/>
        </w:rPr>
        <w:t>European Organization for the Exploitation of Meteorological Satellites (EUMETSAT)/Europe.</w:t>
      </w:r>
    </w:p>
    <w:p w14:paraId="490003FB"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European Telecommunications Satellite Organization (EUTELSAT)/Europe.</w:t>
      </w:r>
    </w:p>
    <w:p w14:paraId="20A5A002"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Geo-Informatics and Space Technology Development Agency (GISTDA)/Thailand.</w:t>
      </w:r>
    </w:p>
    <w:p w14:paraId="0CF82ED1"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Hellenic National Space Committee (HNSC)/Greece.</w:t>
      </w:r>
    </w:p>
    <w:p w14:paraId="2828C358"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Indian Space Research Organization (ISRO)/India.</w:t>
      </w:r>
    </w:p>
    <w:p w14:paraId="3EDAE262"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Institute of Space Research (IKI)/Russian Federation.</w:t>
      </w:r>
    </w:p>
    <w:p w14:paraId="6E2B9427"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Korea Aerospace Research Institute (KARI)/Korea.</w:t>
      </w:r>
    </w:p>
    <w:p w14:paraId="18DF921C" w14:textId="77777777" w:rsidR="004E655B"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Ministry of Communications (MOC)/Israel.</w:t>
      </w:r>
    </w:p>
    <w:p w14:paraId="53F4EC0D"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FC0008">
        <w:rPr>
          <w:sz w:val="22"/>
          <w:szCs w:val="22"/>
        </w:rPr>
        <w:t>Mohammed Bin Rashid Space Centre (MBRSC)/United Arab Emirates</w:t>
      </w:r>
      <w:r>
        <w:rPr>
          <w:sz w:val="22"/>
          <w:szCs w:val="22"/>
        </w:rPr>
        <w:t>.</w:t>
      </w:r>
    </w:p>
    <w:p w14:paraId="76108B2E"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tional Institute of Information and Communications Technology (NICT)/Japan.</w:t>
      </w:r>
    </w:p>
    <w:p w14:paraId="73B86975"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tional Oceanic and Atmospheric Administration (NOAA)/USA.</w:t>
      </w:r>
    </w:p>
    <w:p w14:paraId="04B29030"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tional Space Agency of the Republic of Kazakhstan (NSARK)/Kazakhstan.</w:t>
      </w:r>
    </w:p>
    <w:p w14:paraId="51523D74"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tional Space Organization (NSPO)/Chinese Taipei.</w:t>
      </w:r>
    </w:p>
    <w:p w14:paraId="5B0C77EF"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val Center for Space Technology (NCST)/USA.</w:t>
      </w:r>
    </w:p>
    <w:p w14:paraId="08620224"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 xml:space="preserve">Research Institute for Particle </w:t>
      </w:r>
      <w:r>
        <w:rPr>
          <w:sz w:val="22"/>
          <w:szCs w:val="22"/>
        </w:rPr>
        <w:t>&amp;</w:t>
      </w:r>
      <w:r w:rsidRPr="009F6032">
        <w:rPr>
          <w:sz w:val="22"/>
          <w:szCs w:val="22"/>
        </w:rPr>
        <w:t xml:space="preserve"> Nuclear Physics (KFKI)/Hungary.</w:t>
      </w:r>
    </w:p>
    <w:p w14:paraId="32F8CB49"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Scientific and Technological Research Council of Turkey (TUBITAK)/Turkey.</w:t>
      </w:r>
    </w:p>
    <w:p w14:paraId="0D9B8FCE" w14:textId="77777777" w:rsidR="004E655B" w:rsidRPr="009F6032" w:rsidRDefault="004E655B" w:rsidP="004E655B">
      <w:pPr>
        <w:pStyle w:val="List"/>
        <w:numPr>
          <w:ilvl w:val="0"/>
          <w:numId w:val="14"/>
        </w:numPr>
        <w:tabs>
          <w:tab w:val="clear" w:pos="360"/>
          <w:tab w:val="num" w:pos="748"/>
        </w:tabs>
        <w:spacing w:before="0"/>
        <w:ind w:left="720"/>
        <w:jc w:val="left"/>
        <w:rPr>
          <w:sz w:val="22"/>
          <w:szCs w:val="22"/>
        </w:rPr>
      </w:pPr>
      <w:r w:rsidRPr="009F6032">
        <w:rPr>
          <w:sz w:val="22"/>
          <w:szCs w:val="22"/>
        </w:rPr>
        <w:t>South African National Space Agency (SANSA)/Republic of South Africa.</w:t>
      </w:r>
    </w:p>
    <w:p w14:paraId="23E894F9"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Space and Upper Atmosphere Research Commission (SUPARCO)/Pakistan.</w:t>
      </w:r>
    </w:p>
    <w:p w14:paraId="2CA7E4B5"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Swedish Space Corporation (SSC)/Sweden.</w:t>
      </w:r>
    </w:p>
    <w:p w14:paraId="3FFDBBD6" w14:textId="77777777" w:rsidR="004E655B" w:rsidRPr="009F6032" w:rsidRDefault="004E655B" w:rsidP="004E655B">
      <w:pPr>
        <w:pStyle w:val="List"/>
        <w:numPr>
          <w:ilvl w:val="0"/>
          <w:numId w:val="15"/>
        </w:numPr>
        <w:tabs>
          <w:tab w:val="clear" w:pos="360"/>
          <w:tab w:val="num" w:pos="720"/>
        </w:tabs>
        <w:spacing w:before="0"/>
        <w:ind w:left="720"/>
        <w:rPr>
          <w:sz w:val="22"/>
          <w:szCs w:val="22"/>
        </w:rPr>
      </w:pPr>
      <w:r w:rsidRPr="009F6032">
        <w:rPr>
          <w:sz w:val="22"/>
          <w:szCs w:val="22"/>
        </w:rPr>
        <w:t>United States Geological Survey (USGS)/USA.</w:t>
      </w:r>
    </w:p>
    <w:p w14:paraId="041BD08B" w14:textId="77777777" w:rsidR="004E655B" w:rsidRPr="006E6414" w:rsidRDefault="004E655B" w:rsidP="004E655B">
      <w:pPr>
        <w:pStyle w:val="CenteredHeading"/>
        <w:outlineLvl w:val="0"/>
      </w:pPr>
      <w:bookmarkStart w:id="17" w:name="_Toc80035306"/>
      <w:r w:rsidRPr="006E6414">
        <w:lastRenderedPageBreak/>
        <w:t>DOCUMENT CONTROL</w:t>
      </w:r>
      <w:bookmarkEnd w:id="17"/>
    </w:p>
    <w:p w14:paraId="3A1C2922" w14:textId="77777777" w:rsidR="004E655B" w:rsidRPr="006E6414" w:rsidRDefault="004E655B" w:rsidP="004E655B"/>
    <w:tbl>
      <w:tblPr>
        <w:tblW w:w="9265" w:type="dxa"/>
        <w:tblLayout w:type="fixed"/>
        <w:tblCellMar>
          <w:left w:w="85" w:type="dxa"/>
          <w:right w:w="85" w:type="dxa"/>
        </w:tblCellMar>
        <w:tblLook w:val="0000" w:firstRow="0" w:lastRow="0" w:firstColumn="0" w:lastColumn="0" w:noHBand="0" w:noVBand="0"/>
      </w:tblPr>
      <w:tblGrid>
        <w:gridCol w:w="1435"/>
        <w:gridCol w:w="3065"/>
        <w:gridCol w:w="2065"/>
        <w:gridCol w:w="2700"/>
      </w:tblGrid>
      <w:tr w:rsidR="004E655B" w:rsidRPr="006E6414" w14:paraId="12B0DC1A" w14:textId="77777777" w:rsidTr="00887837">
        <w:trPr>
          <w:cantSplit/>
        </w:trPr>
        <w:tc>
          <w:tcPr>
            <w:tcW w:w="1435" w:type="dxa"/>
          </w:tcPr>
          <w:p w14:paraId="6562BF83" w14:textId="77777777" w:rsidR="004E655B" w:rsidRPr="006E6414" w:rsidRDefault="004E655B" w:rsidP="00972233">
            <w:pPr>
              <w:rPr>
                <w:b/>
              </w:rPr>
            </w:pPr>
            <w:r w:rsidRPr="006E6414">
              <w:rPr>
                <w:b/>
              </w:rPr>
              <w:t>Document</w:t>
            </w:r>
          </w:p>
        </w:tc>
        <w:tc>
          <w:tcPr>
            <w:tcW w:w="3065" w:type="dxa"/>
          </w:tcPr>
          <w:p w14:paraId="1859ED58" w14:textId="77777777" w:rsidR="004E655B" w:rsidRPr="006E6414" w:rsidRDefault="004E655B" w:rsidP="00972233">
            <w:pPr>
              <w:rPr>
                <w:b/>
              </w:rPr>
            </w:pPr>
            <w:r w:rsidRPr="006E6414">
              <w:rPr>
                <w:b/>
              </w:rPr>
              <w:t>Title</w:t>
            </w:r>
          </w:p>
        </w:tc>
        <w:tc>
          <w:tcPr>
            <w:tcW w:w="2065" w:type="dxa"/>
          </w:tcPr>
          <w:p w14:paraId="4CF2F9E5" w14:textId="77777777" w:rsidR="004E655B" w:rsidRPr="006E6414" w:rsidRDefault="004E655B" w:rsidP="00972233">
            <w:pPr>
              <w:rPr>
                <w:b/>
              </w:rPr>
            </w:pPr>
            <w:r w:rsidRPr="006E6414">
              <w:rPr>
                <w:b/>
              </w:rPr>
              <w:t>Date</w:t>
            </w:r>
          </w:p>
        </w:tc>
        <w:tc>
          <w:tcPr>
            <w:tcW w:w="2700" w:type="dxa"/>
          </w:tcPr>
          <w:p w14:paraId="2069B77C" w14:textId="77777777" w:rsidR="004E655B" w:rsidRPr="006E6414" w:rsidRDefault="004E655B" w:rsidP="00972233">
            <w:pPr>
              <w:rPr>
                <w:b/>
              </w:rPr>
            </w:pPr>
            <w:r w:rsidRPr="006E6414">
              <w:rPr>
                <w:b/>
              </w:rPr>
              <w:t>Status</w:t>
            </w:r>
          </w:p>
        </w:tc>
      </w:tr>
      <w:tr w:rsidR="004E655B" w:rsidRPr="006E6414" w14:paraId="28B11973" w14:textId="77777777" w:rsidTr="00887837">
        <w:trPr>
          <w:cantSplit/>
        </w:trPr>
        <w:tc>
          <w:tcPr>
            <w:tcW w:w="1435" w:type="dxa"/>
          </w:tcPr>
          <w:p w14:paraId="25F892EF" w14:textId="24C166BC" w:rsidR="004E655B" w:rsidRPr="006E6414" w:rsidRDefault="003D310E" w:rsidP="00972233">
            <w:pPr>
              <w:jc w:val="left"/>
            </w:pPr>
            <w:fldSimple w:instr=" DOCPROPERTY  &quot;Document number&quot;  \* MERGEFORMAT ">
              <w:r w:rsidR="00DE3AB0">
                <w:t>CCSDS XXX.0-G-1</w:t>
              </w:r>
            </w:fldSimple>
          </w:p>
        </w:tc>
        <w:tc>
          <w:tcPr>
            <w:tcW w:w="3065" w:type="dxa"/>
          </w:tcPr>
          <w:p w14:paraId="4C29AB39" w14:textId="2E5DD0B7" w:rsidR="004E655B" w:rsidRPr="006E6414" w:rsidRDefault="00DE3AB0" w:rsidP="00972233">
            <w:pPr>
              <w:jc w:val="left"/>
            </w:pPr>
            <w:r>
              <w:t>Time Management</w:t>
            </w:r>
            <w:r w:rsidRPr="006E6414">
              <w:t xml:space="preserve">, </w:t>
            </w:r>
            <w:fldSimple w:instr=" DOCPROPERTY  &quot;Document Type&quot;  \* MERGEFORMAT ">
              <w:r>
                <w:t>Draft Informational Report</w:t>
              </w:r>
            </w:fldSimple>
            <w:r>
              <w:t>,</w:t>
            </w:r>
            <w:r w:rsidRPr="006E6414">
              <w:t xml:space="preserve"> </w:t>
            </w:r>
            <w:fldSimple w:instr=" DOCPROPERTY  Issue  \* MERGEFORMAT ">
              <w:r>
                <w:t>Issue 1</w:t>
              </w:r>
            </w:fldSimple>
          </w:p>
        </w:tc>
        <w:tc>
          <w:tcPr>
            <w:tcW w:w="2065" w:type="dxa"/>
          </w:tcPr>
          <w:p w14:paraId="759A7FB9" w14:textId="38A70238" w:rsidR="004E655B" w:rsidRPr="006E6414" w:rsidRDefault="00C843A4" w:rsidP="00887837">
            <w:pPr>
              <w:jc w:val="left"/>
            </w:pPr>
            <w:ins w:id="18" w:author="Hamkins, Jon (US 3300)" w:date="2021-08-16T08:35:00Z">
              <w:r>
                <w:t>August</w:t>
              </w:r>
            </w:ins>
            <w:del w:id="19" w:author="Hamkins, Jon (US 3300)" w:date="2021-08-16T08:35:00Z">
              <w:r w:rsidR="00ED096A" w:rsidDel="00C843A4">
                <w:delText>January</w:delText>
              </w:r>
            </w:del>
            <w:r w:rsidR="00ED096A">
              <w:t xml:space="preserve"> 2021</w:t>
            </w:r>
          </w:p>
        </w:tc>
        <w:tc>
          <w:tcPr>
            <w:tcW w:w="2700" w:type="dxa"/>
          </w:tcPr>
          <w:p w14:paraId="4322CA21" w14:textId="77777777" w:rsidR="004E655B" w:rsidRPr="006E6414" w:rsidRDefault="004E655B" w:rsidP="00972233">
            <w:pPr>
              <w:jc w:val="left"/>
            </w:pPr>
            <w:r w:rsidRPr="006E6414">
              <w:t>Current draft</w:t>
            </w:r>
          </w:p>
        </w:tc>
      </w:tr>
      <w:tr w:rsidR="004E655B" w:rsidRPr="006E6414" w14:paraId="347BFBB8" w14:textId="77777777" w:rsidTr="00887837">
        <w:trPr>
          <w:cantSplit/>
        </w:trPr>
        <w:tc>
          <w:tcPr>
            <w:tcW w:w="1435" w:type="dxa"/>
          </w:tcPr>
          <w:p w14:paraId="2D2A12DE" w14:textId="77777777" w:rsidR="004E655B" w:rsidRPr="006E6414" w:rsidRDefault="004E655B" w:rsidP="00972233">
            <w:pPr>
              <w:jc w:val="left"/>
            </w:pPr>
          </w:p>
        </w:tc>
        <w:tc>
          <w:tcPr>
            <w:tcW w:w="3065" w:type="dxa"/>
          </w:tcPr>
          <w:p w14:paraId="42228A11" w14:textId="77777777" w:rsidR="004E655B" w:rsidRPr="006E6414" w:rsidRDefault="004E655B" w:rsidP="00972233">
            <w:pPr>
              <w:jc w:val="left"/>
            </w:pPr>
          </w:p>
        </w:tc>
        <w:tc>
          <w:tcPr>
            <w:tcW w:w="2065" w:type="dxa"/>
          </w:tcPr>
          <w:p w14:paraId="42178997" w14:textId="77777777" w:rsidR="004E655B" w:rsidRPr="006E6414" w:rsidRDefault="004E655B" w:rsidP="00972233">
            <w:pPr>
              <w:jc w:val="left"/>
            </w:pPr>
          </w:p>
        </w:tc>
        <w:tc>
          <w:tcPr>
            <w:tcW w:w="2700" w:type="dxa"/>
          </w:tcPr>
          <w:p w14:paraId="1C063069" w14:textId="77777777" w:rsidR="004E655B" w:rsidRPr="006E6414" w:rsidRDefault="004E655B" w:rsidP="00972233">
            <w:pPr>
              <w:jc w:val="left"/>
            </w:pPr>
          </w:p>
        </w:tc>
      </w:tr>
      <w:tr w:rsidR="004E655B" w:rsidRPr="006E6414" w14:paraId="5723A0FD" w14:textId="77777777" w:rsidTr="00887837">
        <w:trPr>
          <w:cantSplit/>
        </w:trPr>
        <w:tc>
          <w:tcPr>
            <w:tcW w:w="1435" w:type="dxa"/>
          </w:tcPr>
          <w:p w14:paraId="137497F0" w14:textId="77777777" w:rsidR="004E655B" w:rsidRPr="006E6414" w:rsidRDefault="004E655B" w:rsidP="00972233">
            <w:pPr>
              <w:jc w:val="left"/>
            </w:pPr>
          </w:p>
        </w:tc>
        <w:tc>
          <w:tcPr>
            <w:tcW w:w="3065" w:type="dxa"/>
          </w:tcPr>
          <w:p w14:paraId="7AF5A0B6" w14:textId="77777777" w:rsidR="004E655B" w:rsidRPr="006E6414" w:rsidRDefault="004E655B" w:rsidP="00972233">
            <w:pPr>
              <w:jc w:val="left"/>
            </w:pPr>
          </w:p>
        </w:tc>
        <w:tc>
          <w:tcPr>
            <w:tcW w:w="2065" w:type="dxa"/>
          </w:tcPr>
          <w:p w14:paraId="3C234DBE" w14:textId="77777777" w:rsidR="004E655B" w:rsidRPr="006E6414" w:rsidRDefault="004E655B" w:rsidP="00972233">
            <w:pPr>
              <w:jc w:val="left"/>
            </w:pPr>
          </w:p>
        </w:tc>
        <w:tc>
          <w:tcPr>
            <w:tcW w:w="2700" w:type="dxa"/>
          </w:tcPr>
          <w:p w14:paraId="316A53F5" w14:textId="77777777" w:rsidR="004E655B" w:rsidRPr="006E6414" w:rsidRDefault="004E655B" w:rsidP="00972233">
            <w:pPr>
              <w:jc w:val="left"/>
            </w:pPr>
          </w:p>
        </w:tc>
      </w:tr>
    </w:tbl>
    <w:p w14:paraId="0CE3F297" w14:textId="77777777" w:rsidR="004E655B" w:rsidRPr="006E6414" w:rsidRDefault="004E655B" w:rsidP="004E655B"/>
    <w:p w14:paraId="1FDE34D1" w14:textId="77777777" w:rsidR="004E655B" w:rsidRPr="006E6414" w:rsidRDefault="004E655B" w:rsidP="004E655B">
      <w:pPr>
        <w:pStyle w:val="CenteredHeading"/>
        <w:outlineLvl w:val="0"/>
      </w:pPr>
      <w:bookmarkStart w:id="20" w:name="_Toc80035307"/>
      <w:r w:rsidRPr="006E6414">
        <w:lastRenderedPageBreak/>
        <w:t>CONTENTS</w:t>
      </w:r>
      <w:bookmarkEnd w:id="20"/>
    </w:p>
    <w:p w14:paraId="2A9D04FA" w14:textId="77777777" w:rsidR="004E655B" w:rsidRPr="006E6414" w:rsidRDefault="004E655B" w:rsidP="004E655B">
      <w:pPr>
        <w:pStyle w:val="toccolumnheadings"/>
      </w:pPr>
      <w:r w:rsidRPr="006E6414">
        <w:t>Section</w:t>
      </w:r>
      <w:r w:rsidRPr="006E6414">
        <w:tab/>
        <w:t>Page</w:t>
      </w:r>
    </w:p>
    <w:p w14:paraId="46A5B0F6" w14:textId="50C06F9C" w:rsidR="00F56226" w:rsidRDefault="004E655B">
      <w:pPr>
        <w:pStyle w:val="TOC1"/>
        <w:rPr>
          <w:ins w:id="21" w:author="Hamkins, Jon (US 3300)" w:date="2021-08-16T19:41:00Z"/>
          <w:rFonts w:asciiTheme="minorHAnsi" w:eastAsiaTheme="minorEastAsia" w:hAnsiTheme="minorHAnsi" w:cstheme="minorBidi"/>
          <w:b w:val="0"/>
          <w:caps w:val="0"/>
          <w:noProof/>
          <w:sz w:val="22"/>
          <w:szCs w:val="22"/>
        </w:rPr>
      </w:pPr>
      <w:r>
        <w:rPr>
          <w:b w:val="0"/>
          <w:caps w:val="0"/>
        </w:rPr>
        <w:fldChar w:fldCharType="begin"/>
      </w:r>
      <w:r>
        <w:rPr>
          <w:b w:val="0"/>
          <w:caps w:val="0"/>
        </w:rPr>
        <w:instrText xml:space="preserve"> TOC \o "1-3" \h \z \u </w:instrText>
      </w:r>
      <w:r>
        <w:rPr>
          <w:b w:val="0"/>
          <w:caps w:val="0"/>
        </w:rPr>
        <w:fldChar w:fldCharType="separate"/>
      </w:r>
      <w:ins w:id="22" w:author="Hamkins, Jon (US 3300)" w:date="2021-08-16T19:41:00Z">
        <w:r w:rsidR="00F56226" w:rsidRPr="000512C2">
          <w:rPr>
            <w:rStyle w:val="Hyperlink"/>
            <w:noProof/>
          </w:rPr>
          <w:fldChar w:fldCharType="begin"/>
        </w:r>
        <w:r w:rsidR="00F56226" w:rsidRPr="000512C2">
          <w:rPr>
            <w:rStyle w:val="Hyperlink"/>
            <w:noProof/>
          </w:rPr>
          <w:instrText xml:space="preserve"> </w:instrText>
        </w:r>
        <w:r w:rsidR="00F56226">
          <w:rPr>
            <w:noProof/>
          </w:rPr>
          <w:instrText>HYPERLINK \l "_Toc80035306"</w:instrText>
        </w:r>
        <w:r w:rsidR="00F56226" w:rsidRPr="000512C2">
          <w:rPr>
            <w:rStyle w:val="Hyperlink"/>
            <w:noProof/>
          </w:rPr>
          <w:instrText xml:space="preserve"> </w:instrText>
        </w:r>
        <w:r w:rsidR="00F56226" w:rsidRPr="000512C2">
          <w:rPr>
            <w:rStyle w:val="Hyperlink"/>
            <w:noProof/>
          </w:rPr>
          <w:fldChar w:fldCharType="separate"/>
        </w:r>
        <w:r w:rsidR="00F56226" w:rsidRPr="000512C2">
          <w:rPr>
            <w:rStyle w:val="Hyperlink"/>
            <w:noProof/>
          </w:rPr>
          <w:t>DOCUMENT CONTROL</w:t>
        </w:r>
        <w:r w:rsidR="00F56226">
          <w:rPr>
            <w:noProof/>
            <w:webHidden/>
          </w:rPr>
          <w:tab/>
        </w:r>
        <w:r w:rsidR="00F56226">
          <w:rPr>
            <w:noProof/>
            <w:webHidden/>
          </w:rPr>
          <w:fldChar w:fldCharType="begin"/>
        </w:r>
        <w:r w:rsidR="00F56226">
          <w:rPr>
            <w:noProof/>
            <w:webHidden/>
          </w:rPr>
          <w:instrText xml:space="preserve"> PAGEREF _Toc80035306 \h </w:instrText>
        </w:r>
      </w:ins>
      <w:r w:rsidR="00F56226">
        <w:rPr>
          <w:noProof/>
          <w:webHidden/>
        </w:rPr>
      </w:r>
      <w:r w:rsidR="00F56226">
        <w:rPr>
          <w:noProof/>
          <w:webHidden/>
        </w:rPr>
        <w:fldChar w:fldCharType="separate"/>
      </w:r>
      <w:ins w:id="23" w:author="Hamkins, Jon (US 3300)" w:date="2021-08-16T19:41:00Z">
        <w:r w:rsidR="00F56226">
          <w:rPr>
            <w:noProof/>
            <w:webHidden/>
          </w:rPr>
          <w:t>iv</w:t>
        </w:r>
        <w:r w:rsidR="00F56226">
          <w:rPr>
            <w:noProof/>
            <w:webHidden/>
          </w:rPr>
          <w:fldChar w:fldCharType="end"/>
        </w:r>
        <w:r w:rsidR="00F56226" w:rsidRPr="000512C2">
          <w:rPr>
            <w:rStyle w:val="Hyperlink"/>
            <w:noProof/>
          </w:rPr>
          <w:fldChar w:fldCharType="end"/>
        </w:r>
      </w:ins>
    </w:p>
    <w:p w14:paraId="5D82991E" w14:textId="18E3566A" w:rsidR="00F56226" w:rsidRDefault="00F56226">
      <w:pPr>
        <w:pStyle w:val="TOC1"/>
        <w:rPr>
          <w:ins w:id="24" w:author="Hamkins, Jon (US 3300)" w:date="2021-08-16T19:41:00Z"/>
          <w:rFonts w:asciiTheme="minorHAnsi" w:eastAsiaTheme="minorEastAsia" w:hAnsiTheme="minorHAnsi" w:cstheme="minorBidi"/>
          <w:b w:val="0"/>
          <w:caps w:val="0"/>
          <w:noProof/>
          <w:sz w:val="22"/>
          <w:szCs w:val="22"/>
        </w:rPr>
      </w:pPr>
      <w:ins w:id="25"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07"</w:instrText>
        </w:r>
        <w:r w:rsidRPr="000512C2">
          <w:rPr>
            <w:rStyle w:val="Hyperlink"/>
            <w:noProof/>
          </w:rPr>
          <w:instrText xml:space="preserve"> </w:instrText>
        </w:r>
        <w:r w:rsidRPr="000512C2">
          <w:rPr>
            <w:rStyle w:val="Hyperlink"/>
            <w:noProof/>
          </w:rPr>
          <w:fldChar w:fldCharType="separate"/>
        </w:r>
        <w:r w:rsidRPr="000512C2">
          <w:rPr>
            <w:rStyle w:val="Hyperlink"/>
            <w:noProof/>
          </w:rPr>
          <w:t>CONTENTS</w:t>
        </w:r>
        <w:r>
          <w:rPr>
            <w:noProof/>
            <w:webHidden/>
          </w:rPr>
          <w:tab/>
        </w:r>
        <w:r>
          <w:rPr>
            <w:noProof/>
            <w:webHidden/>
          </w:rPr>
          <w:fldChar w:fldCharType="begin"/>
        </w:r>
        <w:r>
          <w:rPr>
            <w:noProof/>
            <w:webHidden/>
          </w:rPr>
          <w:instrText xml:space="preserve"> PAGEREF _Toc80035307 \h </w:instrText>
        </w:r>
      </w:ins>
      <w:r>
        <w:rPr>
          <w:noProof/>
          <w:webHidden/>
        </w:rPr>
      </w:r>
      <w:r>
        <w:rPr>
          <w:noProof/>
          <w:webHidden/>
        </w:rPr>
        <w:fldChar w:fldCharType="separate"/>
      </w:r>
      <w:ins w:id="26" w:author="Hamkins, Jon (US 3300)" w:date="2021-08-16T19:41:00Z">
        <w:r>
          <w:rPr>
            <w:noProof/>
            <w:webHidden/>
          </w:rPr>
          <w:t>v</w:t>
        </w:r>
        <w:r>
          <w:rPr>
            <w:noProof/>
            <w:webHidden/>
          </w:rPr>
          <w:fldChar w:fldCharType="end"/>
        </w:r>
        <w:r w:rsidRPr="000512C2">
          <w:rPr>
            <w:rStyle w:val="Hyperlink"/>
            <w:noProof/>
          </w:rPr>
          <w:fldChar w:fldCharType="end"/>
        </w:r>
      </w:ins>
    </w:p>
    <w:p w14:paraId="7639063C" w14:textId="703FECCE" w:rsidR="00F56226" w:rsidRDefault="00F56226">
      <w:pPr>
        <w:pStyle w:val="TOC1"/>
        <w:rPr>
          <w:ins w:id="27" w:author="Hamkins, Jon (US 3300)" w:date="2021-08-16T19:41:00Z"/>
          <w:rFonts w:asciiTheme="minorHAnsi" w:eastAsiaTheme="minorEastAsia" w:hAnsiTheme="minorHAnsi" w:cstheme="minorBidi"/>
          <w:b w:val="0"/>
          <w:caps w:val="0"/>
          <w:noProof/>
          <w:sz w:val="22"/>
          <w:szCs w:val="22"/>
        </w:rPr>
      </w:pPr>
      <w:ins w:id="28"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08"</w:instrText>
        </w:r>
        <w:r w:rsidRPr="000512C2">
          <w:rPr>
            <w:rStyle w:val="Hyperlink"/>
            <w:noProof/>
          </w:rPr>
          <w:instrText xml:space="preserve"> </w:instrText>
        </w:r>
        <w:r w:rsidRPr="000512C2">
          <w:rPr>
            <w:rStyle w:val="Hyperlink"/>
            <w:noProof/>
          </w:rPr>
          <w:fldChar w:fldCharType="separate"/>
        </w:r>
        <w:r w:rsidRPr="000512C2">
          <w:rPr>
            <w:rStyle w:val="Hyperlink"/>
            <w:noProof/>
          </w:rPr>
          <w:t>1</w:t>
        </w:r>
        <w:r>
          <w:rPr>
            <w:rFonts w:asciiTheme="minorHAnsi" w:eastAsiaTheme="minorEastAsia" w:hAnsiTheme="minorHAnsi" w:cstheme="minorBidi"/>
            <w:b w:val="0"/>
            <w:caps w:val="0"/>
            <w:noProof/>
            <w:sz w:val="22"/>
            <w:szCs w:val="22"/>
          </w:rPr>
          <w:tab/>
        </w:r>
        <w:r w:rsidRPr="000512C2">
          <w:rPr>
            <w:rStyle w:val="Hyperlink"/>
            <w:noProof/>
          </w:rPr>
          <w:t>Introduction</w:t>
        </w:r>
        <w:r>
          <w:rPr>
            <w:noProof/>
            <w:webHidden/>
          </w:rPr>
          <w:tab/>
        </w:r>
        <w:r>
          <w:rPr>
            <w:noProof/>
            <w:webHidden/>
          </w:rPr>
          <w:fldChar w:fldCharType="begin"/>
        </w:r>
        <w:r>
          <w:rPr>
            <w:noProof/>
            <w:webHidden/>
          </w:rPr>
          <w:instrText xml:space="preserve"> PAGEREF _Toc80035308 \h </w:instrText>
        </w:r>
      </w:ins>
      <w:r>
        <w:rPr>
          <w:noProof/>
          <w:webHidden/>
        </w:rPr>
      </w:r>
      <w:r>
        <w:rPr>
          <w:noProof/>
          <w:webHidden/>
        </w:rPr>
        <w:fldChar w:fldCharType="separate"/>
      </w:r>
      <w:ins w:id="29" w:author="Hamkins, Jon (US 3300)" w:date="2021-08-16T19:41:00Z">
        <w:r>
          <w:rPr>
            <w:noProof/>
            <w:webHidden/>
          </w:rPr>
          <w:t>1-1</w:t>
        </w:r>
        <w:r>
          <w:rPr>
            <w:noProof/>
            <w:webHidden/>
          </w:rPr>
          <w:fldChar w:fldCharType="end"/>
        </w:r>
        <w:r w:rsidRPr="000512C2">
          <w:rPr>
            <w:rStyle w:val="Hyperlink"/>
            <w:noProof/>
          </w:rPr>
          <w:fldChar w:fldCharType="end"/>
        </w:r>
      </w:ins>
    </w:p>
    <w:p w14:paraId="04B1330C" w14:textId="4A6E36A9" w:rsidR="00F56226" w:rsidRDefault="00F56226">
      <w:pPr>
        <w:pStyle w:val="TOC2"/>
        <w:tabs>
          <w:tab w:val="left" w:pos="907"/>
        </w:tabs>
        <w:rPr>
          <w:ins w:id="30" w:author="Hamkins, Jon (US 3300)" w:date="2021-08-16T19:41:00Z"/>
          <w:rFonts w:asciiTheme="minorHAnsi" w:eastAsiaTheme="minorEastAsia" w:hAnsiTheme="minorHAnsi" w:cstheme="minorBidi"/>
          <w:caps w:val="0"/>
          <w:noProof/>
          <w:sz w:val="22"/>
          <w:szCs w:val="22"/>
        </w:rPr>
      </w:pPr>
      <w:ins w:id="31"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09"</w:instrText>
        </w:r>
        <w:r w:rsidRPr="000512C2">
          <w:rPr>
            <w:rStyle w:val="Hyperlink"/>
            <w:noProof/>
          </w:rPr>
          <w:instrText xml:space="preserve"> </w:instrText>
        </w:r>
        <w:r w:rsidRPr="000512C2">
          <w:rPr>
            <w:rStyle w:val="Hyperlink"/>
            <w:noProof/>
          </w:rPr>
          <w:fldChar w:fldCharType="separate"/>
        </w:r>
        <w:r w:rsidRPr="000512C2">
          <w:rPr>
            <w:rStyle w:val="Hyperlink"/>
            <w:noProof/>
          </w:rPr>
          <w:t>1.1</w:t>
        </w:r>
        <w:r>
          <w:rPr>
            <w:rFonts w:asciiTheme="minorHAnsi" w:eastAsiaTheme="minorEastAsia" w:hAnsiTheme="minorHAnsi" w:cstheme="minorBidi"/>
            <w:caps w:val="0"/>
            <w:noProof/>
            <w:sz w:val="22"/>
            <w:szCs w:val="22"/>
          </w:rPr>
          <w:tab/>
        </w:r>
        <w:r w:rsidRPr="000512C2">
          <w:rPr>
            <w:rStyle w:val="Hyperlink"/>
            <w:noProof/>
          </w:rPr>
          <w:t>Purpose</w:t>
        </w:r>
        <w:r>
          <w:rPr>
            <w:noProof/>
            <w:webHidden/>
          </w:rPr>
          <w:tab/>
        </w:r>
        <w:r>
          <w:rPr>
            <w:noProof/>
            <w:webHidden/>
          </w:rPr>
          <w:fldChar w:fldCharType="begin"/>
        </w:r>
        <w:r>
          <w:rPr>
            <w:noProof/>
            <w:webHidden/>
          </w:rPr>
          <w:instrText xml:space="preserve"> PAGEREF _Toc80035309 \h </w:instrText>
        </w:r>
      </w:ins>
      <w:r>
        <w:rPr>
          <w:noProof/>
          <w:webHidden/>
        </w:rPr>
      </w:r>
      <w:r>
        <w:rPr>
          <w:noProof/>
          <w:webHidden/>
        </w:rPr>
        <w:fldChar w:fldCharType="separate"/>
      </w:r>
      <w:ins w:id="32" w:author="Hamkins, Jon (US 3300)" w:date="2021-08-16T19:41:00Z">
        <w:r>
          <w:rPr>
            <w:noProof/>
            <w:webHidden/>
          </w:rPr>
          <w:t>1-1</w:t>
        </w:r>
        <w:r>
          <w:rPr>
            <w:noProof/>
            <w:webHidden/>
          </w:rPr>
          <w:fldChar w:fldCharType="end"/>
        </w:r>
        <w:r w:rsidRPr="000512C2">
          <w:rPr>
            <w:rStyle w:val="Hyperlink"/>
            <w:noProof/>
          </w:rPr>
          <w:fldChar w:fldCharType="end"/>
        </w:r>
      </w:ins>
    </w:p>
    <w:p w14:paraId="1D000198" w14:textId="5D1101C5" w:rsidR="00F56226" w:rsidRDefault="00F56226">
      <w:pPr>
        <w:pStyle w:val="TOC2"/>
        <w:tabs>
          <w:tab w:val="left" w:pos="907"/>
        </w:tabs>
        <w:rPr>
          <w:ins w:id="33" w:author="Hamkins, Jon (US 3300)" w:date="2021-08-16T19:41:00Z"/>
          <w:rFonts w:asciiTheme="minorHAnsi" w:eastAsiaTheme="minorEastAsia" w:hAnsiTheme="minorHAnsi" w:cstheme="minorBidi"/>
          <w:caps w:val="0"/>
          <w:noProof/>
          <w:sz w:val="22"/>
          <w:szCs w:val="22"/>
        </w:rPr>
      </w:pPr>
      <w:ins w:id="34"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10"</w:instrText>
        </w:r>
        <w:r w:rsidRPr="000512C2">
          <w:rPr>
            <w:rStyle w:val="Hyperlink"/>
            <w:noProof/>
          </w:rPr>
          <w:instrText xml:space="preserve"> </w:instrText>
        </w:r>
        <w:r w:rsidRPr="000512C2">
          <w:rPr>
            <w:rStyle w:val="Hyperlink"/>
            <w:noProof/>
          </w:rPr>
          <w:fldChar w:fldCharType="separate"/>
        </w:r>
        <w:r w:rsidRPr="000512C2">
          <w:rPr>
            <w:rStyle w:val="Hyperlink"/>
            <w:noProof/>
          </w:rPr>
          <w:t>1.2</w:t>
        </w:r>
        <w:r>
          <w:rPr>
            <w:rFonts w:asciiTheme="minorHAnsi" w:eastAsiaTheme="minorEastAsia" w:hAnsiTheme="minorHAnsi" w:cstheme="minorBidi"/>
            <w:caps w:val="0"/>
            <w:noProof/>
            <w:sz w:val="22"/>
            <w:szCs w:val="22"/>
          </w:rPr>
          <w:tab/>
        </w:r>
        <w:r w:rsidRPr="000512C2">
          <w:rPr>
            <w:rStyle w:val="Hyperlink"/>
            <w:noProof/>
          </w:rPr>
          <w:t>Scope</w:t>
        </w:r>
        <w:r>
          <w:rPr>
            <w:noProof/>
            <w:webHidden/>
          </w:rPr>
          <w:tab/>
        </w:r>
        <w:r>
          <w:rPr>
            <w:noProof/>
            <w:webHidden/>
          </w:rPr>
          <w:fldChar w:fldCharType="begin"/>
        </w:r>
        <w:r>
          <w:rPr>
            <w:noProof/>
            <w:webHidden/>
          </w:rPr>
          <w:instrText xml:space="preserve"> PAGEREF _Toc80035310 \h </w:instrText>
        </w:r>
      </w:ins>
      <w:r>
        <w:rPr>
          <w:noProof/>
          <w:webHidden/>
        </w:rPr>
      </w:r>
      <w:r>
        <w:rPr>
          <w:noProof/>
          <w:webHidden/>
        </w:rPr>
        <w:fldChar w:fldCharType="separate"/>
      </w:r>
      <w:ins w:id="35" w:author="Hamkins, Jon (US 3300)" w:date="2021-08-16T19:41:00Z">
        <w:r>
          <w:rPr>
            <w:noProof/>
            <w:webHidden/>
          </w:rPr>
          <w:t>1-1</w:t>
        </w:r>
        <w:r>
          <w:rPr>
            <w:noProof/>
            <w:webHidden/>
          </w:rPr>
          <w:fldChar w:fldCharType="end"/>
        </w:r>
        <w:r w:rsidRPr="000512C2">
          <w:rPr>
            <w:rStyle w:val="Hyperlink"/>
            <w:noProof/>
          </w:rPr>
          <w:fldChar w:fldCharType="end"/>
        </w:r>
      </w:ins>
    </w:p>
    <w:p w14:paraId="2449DA78" w14:textId="05029B13" w:rsidR="00F56226" w:rsidRDefault="00F56226">
      <w:pPr>
        <w:pStyle w:val="TOC2"/>
        <w:tabs>
          <w:tab w:val="left" w:pos="907"/>
        </w:tabs>
        <w:rPr>
          <w:ins w:id="36" w:author="Hamkins, Jon (US 3300)" w:date="2021-08-16T19:41:00Z"/>
          <w:rFonts w:asciiTheme="minorHAnsi" w:eastAsiaTheme="minorEastAsia" w:hAnsiTheme="minorHAnsi" w:cstheme="minorBidi"/>
          <w:caps w:val="0"/>
          <w:noProof/>
          <w:sz w:val="22"/>
          <w:szCs w:val="22"/>
        </w:rPr>
      </w:pPr>
      <w:ins w:id="37"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12"</w:instrText>
        </w:r>
        <w:r w:rsidRPr="000512C2">
          <w:rPr>
            <w:rStyle w:val="Hyperlink"/>
            <w:noProof/>
          </w:rPr>
          <w:instrText xml:space="preserve"> </w:instrText>
        </w:r>
        <w:r w:rsidRPr="000512C2">
          <w:rPr>
            <w:rStyle w:val="Hyperlink"/>
            <w:noProof/>
          </w:rPr>
          <w:fldChar w:fldCharType="separate"/>
        </w:r>
        <w:r w:rsidRPr="000512C2">
          <w:rPr>
            <w:rStyle w:val="Hyperlink"/>
            <w:noProof/>
          </w:rPr>
          <w:t>1.3</w:t>
        </w:r>
        <w:r>
          <w:rPr>
            <w:rFonts w:asciiTheme="minorHAnsi" w:eastAsiaTheme="minorEastAsia" w:hAnsiTheme="minorHAnsi" w:cstheme="minorBidi"/>
            <w:caps w:val="0"/>
            <w:noProof/>
            <w:sz w:val="22"/>
            <w:szCs w:val="22"/>
          </w:rPr>
          <w:tab/>
        </w:r>
        <w:r w:rsidRPr="000512C2">
          <w:rPr>
            <w:rStyle w:val="Hyperlink"/>
            <w:noProof/>
          </w:rPr>
          <w:t>Document Structure</w:t>
        </w:r>
        <w:r>
          <w:rPr>
            <w:noProof/>
            <w:webHidden/>
          </w:rPr>
          <w:tab/>
        </w:r>
        <w:r>
          <w:rPr>
            <w:noProof/>
            <w:webHidden/>
          </w:rPr>
          <w:fldChar w:fldCharType="begin"/>
        </w:r>
        <w:r>
          <w:rPr>
            <w:noProof/>
            <w:webHidden/>
          </w:rPr>
          <w:instrText xml:space="preserve"> PAGEREF _Toc80035312 \h </w:instrText>
        </w:r>
      </w:ins>
      <w:r>
        <w:rPr>
          <w:noProof/>
          <w:webHidden/>
        </w:rPr>
      </w:r>
      <w:r>
        <w:rPr>
          <w:noProof/>
          <w:webHidden/>
        </w:rPr>
        <w:fldChar w:fldCharType="separate"/>
      </w:r>
      <w:ins w:id="38" w:author="Hamkins, Jon (US 3300)" w:date="2021-08-16T19:41:00Z">
        <w:r>
          <w:rPr>
            <w:noProof/>
            <w:webHidden/>
          </w:rPr>
          <w:t>1-1</w:t>
        </w:r>
        <w:r>
          <w:rPr>
            <w:noProof/>
            <w:webHidden/>
          </w:rPr>
          <w:fldChar w:fldCharType="end"/>
        </w:r>
        <w:r w:rsidRPr="000512C2">
          <w:rPr>
            <w:rStyle w:val="Hyperlink"/>
            <w:noProof/>
          </w:rPr>
          <w:fldChar w:fldCharType="end"/>
        </w:r>
      </w:ins>
    </w:p>
    <w:p w14:paraId="404EF48D" w14:textId="20298794" w:rsidR="00F56226" w:rsidRDefault="00F56226">
      <w:pPr>
        <w:pStyle w:val="TOC2"/>
        <w:tabs>
          <w:tab w:val="left" w:pos="907"/>
        </w:tabs>
        <w:rPr>
          <w:ins w:id="39" w:author="Hamkins, Jon (US 3300)" w:date="2021-08-16T19:41:00Z"/>
          <w:rFonts w:asciiTheme="minorHAnsi" w:eastAsiaTheme="minorEastAsia" w:hAnsiTheme="minorHAnsi" w:cstheme="minorBidi"/>
          <w:caps w:val="0"/>
          <w:noProof/>
          <w:sz w:val="22"/>
          <w:szCs w:val="22"/>
        </w:rPr>
      </w:pPr>
      <w:ins w:id="40"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13"</w:instrText>
        </w:r>
        <w:r w:rsidRPr="000512C2">
          <w:rPr>
            <w:rStyle w:val="Hyperlink"/>
            <w:noProof/>
          </w:rPr>
          <w:instrText xml:space="preserve"> </w:instrText>
        </w:r>
        <w:r w:rsidRPr="000512C2">
          <w:rPr>
            <w:rStyle w:val="Hyperlink"/>
            <w:noProof/>
          </w:rPr>
          <w:fldChar w:fldCharType="separate"/>
        </w:r>
        <w:r w:rsidRPr="000512C2">
          <w:rPr>
            <w:rStyle w:val="Hyperlink"/>
            <w:noProof/>
          </w:rPr>
          <w:t>1.4</w:t>
        </w:r>
        <w:r>
          <w:rPr>
            <w:rFonts w:asciiTheme="minorHAnsi" w:eastAsiaTheme="minorEastAsia" w:hAnsiTheme="minorHAnsi" w:cstheme="minorBidi"/>
            <w:caps w:val="0"/>
            <w:noProof/>
            <w:sz w:val="22"/>
            <w:szCs w:val="22"/>
          </w:rPr>
          <w:tab/>
        </w:r>
        <w:r w:rsidRPr="000512C2">
          <w:rPr>
            <w:rStyle w:val="Hyperlink"/>
            <w:noProof/>
          </w:rPr>
          <w:t>Definitions</w:t>
        </w:r>
        <w:r>
          <w:rPr>
            <w:noProof/>
            <w:webHidden/>
          </w:rPr>
          <w:tab/>
        </w:r>
        <w:r>
          <w:rPr>
            <w:noProof/>
            <w:webHidden/>
          </w:rPr>
          <w:fldChar w:fldCharType="begin"/>
        </w:r>
        <w:r>
          <w:rPr>
            <w:noProof/>
            <w:webHidden/>
          </w:rPr>
          <w:instrText xml:space="preserve"> PAGEREF _Toc80035313 \h </w:instrText>
        </w:r>
      </w:ins>
      <w:r>
        <w:rPr>
          <w:noProof/>
          <w:webHidden/>
        </w:rPr>
      </w:r>
      <w:r>
        <w:rPr>
          <w:noProof/>
          <w:webHidden/>
        </w:rPr>
        <w:fldChar w:fldCharType="separate"/>
      </w:r>
      <w:ins w:id="41" w:author="Hamkins, Jon (US 3300)" w:date="2021-08-16T19:41:00Z">
        <w:r>
          <w:rPr>
            <w:noProof/>
            <w:webHidden/>
          </w:rPr>
          <w:t>1-2</w:t>
        </w:r>
        <w:r>
          <w:rPr>
            <w:noProof/>
            <w:webHidden/>
          </w:rPr>
          <w:fldChar w:fldCharType="end"/>
        </w:r>
        <w:r w:rsidRPr="000512C2">
          <w:rPr>
            <w:rStyle w:val="Hyperlink"/>
            <w:noProof/>
          </w:rPr>
          <w:fldChar w:fldCharType="end"/>
        </w:r>
      </w:ins>
    </w:p>
    <w:p w14:paraId="30089F96" w14:textId="38032D69" w:rsidR="00F56226" w:rsidRDefault="00F56226">
      <w:pPr>
        <w:pStyle w:val="TOC2"/>
        <w:tabs>
          <w:tab w:val="left" w:pos="907"/>
        </w:tabs>
        <w:rPr>
          <w:ins w:id="42" w:author="Hamkins, Jon (US 3300)" w:date="2021-08-16T19:41:00Z"/>
          <w:rFonts w:asciiTheme="minorHAnsi" w:eastAsiaTheme="minorEastAsia" w:hAnsiTheme="minorHAnsi" w:cstheme="minorBidi"/>
          <w:caps w:val="0"/>
          <w:noProof/>
          <w:sz w:val="22"/>
          <w:szCs w:val="22"/>
        </w:rPr>
      </w:pPr>
      <w:ins w:id="43"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14"</w:instrText>
        </w:r>
        <w:r w:rsidRPr="000512C2">
          <w:rPr>
            <w:rStyle w:val="Hyperlink"/>
            <w:noProof/>
          </w:rPr>
          <w:instrText xml:space="preserve"> </w:instrText>
        </w:r>
        <w:r w:rsidRPr="000512C2">
          <w:rPr>
            <w:rStyle w:val="Hyperlink"/>
            <w:noProof/>
          </w:rPr>
          <w:fldChar w:fldCharType="separate"/>
        </w:r>
        <w:r w:rsidRPr="000512C2">
          <w:rPr>
            <w:rStyle w:val="Hyperlink"/>
            <w:noProof/>
          </w:rPr>
          <w:t>1.5</w:t>
        </w:r>
        <w:r>
          <w:rPr>
            <w:rFonts w:asciiTheme="minorHAnsi" w:eastAsiaTheme="minorEastAsia" w:hAnsiTheme="minorHAnsi" w:cstheme="minorBidi"/>
            <w:caps w:val="0"/>
            <w:noProof/>
            <w:sz w:val="22"/>
            <w:szCs w:val="22"/>
          </w:rPr>
          <w:tab/>
        </w:r>
        <w:r w:rsidRPr="000512C2">
          <w:rPr>
            <w:rStyle w:val="Hyperlink"/>
            <w:noProof/>
          </w:rPr>
          <w:t>References</w:t>
        </w:r>
        <w:r>
          <w:rPr>
            <w:noProof/>
            <w:webHidden/>
          </w:rPr>
          <w:tab/>
        </w:r>
        <w:r>
          <w:rPr>
            <w:noProof/>
            <w:webHidden/>
          </w:rPr>
          <w:fldChar w:fldCharType="begin"/>
        </w:r>
        <w:r>
          <w:rPr>
            <w:noProof/>
            <w:webHidden/>
          </w:rPr>
          <w:instrText xml:space="preserve"> PAGEREF _Toc80035314 \h </w:instrText>
        </w:r>
      </w:ins>
      <w:r>
        <w:rPr>
          <w:noProof/>
          <w:webHidden/>
        </w:rPr>
      </w:r>
      <w:r>
        <w:rPr>
          <w:noProof/>
          <w:webHidden/>
        </w:rPr>
        <w:fldChar w:fldCharType="separate"/>
      </w:r>
      <w:ins w:id="44" w:author="Hamkins, Jon (US 3300)" w:date="2021-08-16T19:41:00Z">
        <w:r>
          <w:rPr>
            <w:noProof/>
            <w:webHidden/>
          </w:rPr>
          <w:t>1-4</w:t>
        </w:r>
        <w:r>
          <w:rPr>
            <w:noProof/>
            <w:webHidden/>
          </w:rPr>
          <w:fldChar w:fldCharType="end"/>
        </w:r>
        <w:r w:rsidRPr="000512C2">
          <w:rPr>
            <w:rStyle w:val="Hyperlink"/>
            <w:noProof/>
          </w:rPr>
          <w:fldChar w:fldCharType="end"/>
        </w:r>
      </w:ins>
    </w:p>
    <w:p w14:paraId="55DF1994" w14:textId="5326FFBC" w:rsidR="00F56226" w:rsidRDefault="00F56226">
      <w:pPr>
        <w:pStyle w:val="TOC1"/>
        <w:rPr>
          <w:ins w:id="45" w:author="Hamkins, Jon (US 3300)" w:date="2021-08-16T19:41:00Z"/>
          <w:rFonts w:asciiTheme="minorHAnsi" w:eastAsiaTheme="minorEastAsia" w:hAnsiTheme="minorHAnsi" w:cstheme="minorBidi"/>
          <w:b w:val="0"/>
          <w:caps w:val="0"/>
          <w:noProof/>
          <w:sz w:val="22"/>
          <w:szCs w:val="22"/>
        </w:rPr>
      </w:pPr>
      <w:ins w:id="46"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15"</w:instrText>
        </w:r>
        <w:r w:rsidRPr="000512C2">
          <w:rPr>
            <w:rStyle w:val="Hyperlink"/>
            <w:noProof/>
          </w:rPr>
          <w:instrText xml:space="preserve"> </w:instrText>
        </w:r>
        <w:r w:rsidRPr="000512C2">
          <w:rPr>
            <w:rStyle w:val="Hyperlink"/>
            <w:noProof/>
          </w:rPr>
          <w:fldChar w:fldCharType="separate"/>
        </w:r>
        <w:r w:rsidRPr="000512C2">
          <w:rPr>
            <w:rStyle w:val="Hyperlink"/>
            <w:noProof/>
          </w:rPr>
          <w:t>2</w:t>
        </w:r>
        <w:r>
          <w:rPr>
            <w:rFonts w:asciiTheme="minorHAnsi" w:eastAsiaTheme="minorEastAsia" w:hAnsiTheme="minorHAnsi" w:cstheme="minorBidi"/>
            <w:b w:val="0"/>
            <w:caps w:val="0"/>
            <w:noProof/>
            <w:sz w:val="22"/>
            <w:szCs w:val="22"/>
          </w:rPr>
          <w:tab/>
        </w:r>
        <w:r w:rsidRPr="000512C2">
          <w:rPr>
            <w:rStyle w:val="Hyperlink"/>
            <w:noProof/>
          </w:rPr>
          <w:t>Overview</w:t>
        </w:r>
        <w:r>
          <w:rPr>
            <w:noProof/>
            <w:webHidden/>
          </w:rPr>
          <w:tab/>
        </w:r>
        <w:r>
          <w:rPr>
            <w:noProof/>
            <w:webHidden/>
          </w:rPr>
          <w:fldChar w:fldCharType="begin"/>
        </w:r>
        <w:r>
          <w:rPr>
            <w:noProof/>
            <w:webHidden/>
          </w:rPr>
          <w:instrText xml:space="preserve"> PAGEREF _Toc80035315 \h </w:instrText>
        </w:r>
      </w:ins>
      <w:r>
        <w:rPr>
          <w:noProof/>
          <w:webHidden/>
        </w:rPr>
      </w:r>
      <w:r>
        <w:rPr>
          <w:noProof/>
          <w:webHidden/>
        </w:rPr>
        <w:fldChar w:fldCharType="separate"/>
      </w:r>
      <w:ins w:id="47" w:author="Hamkins, Jon (US 3300)" w:date="2021-08-16T19:41:00Z">
        <w:r>
          <w:rPr>
            <w:noProof/>
            <w:webHidden/>
          </w:rPr>
          <w:t>2-1</w:t>
        </w:r>
        <w:r>
          <w:rPr>
            <w:noProof/>
            <w:webHidden/>
          </w:rPr>
          <w:fldChar w:fldCharType="end"/>
        </w:r>
        <w:r w:rsidRPr="000512C2">
          <w:rPr>
            <w:rStyle w:val="Hyperlink"/>
            <w:noProof/>
          </w:rPr>
          <w:fldChar w:fldCharType="end"/>
        </w:r>
      </w:ins>
    </w:p>
    <w:p w14:paraId="6AE525AB" w14:textId="3825D341" w:rsidR="00F56226" w:rsidRDefault="00F56226">
      <w:pPr>
        <w:pStyle w:val="TOC1"/>
        <w:rPr>
          <w:ins w:id="48" w:author="Hamkins, Jon (US 3300)" w:date="2021-08-16T19:41:00Z"/>
          <w:rFonts w:asciiTheme="minorHAnsi" w:eastAsiaTheme="minorEastAsia" w:hAnsiTheme="minorHAnsi" w:cstheme="minorBidi"/>
          <w:b w:val="0"/>
          <w:caps w:val="0"/>
          <w:noProof/>
          <w:sz w:val="22"/>
          <w:szCs w:val="22"/>
        </w:rPr>
      </w:pPr>
      <w:ins w:id="49"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40"</w:instrText>
        </w:r>
        <w:r w:rsidRPr="000512C2">
          <w:rPr>
            <w:rStyle w:val="Hyperlink"/>
            <w:noProof/>
          </w:rPr>
          <w:instrText xml:space="preserve"> </w:instrText>
        </w:r>
        <w:r w:rsidRPr="000512C2">
          <w:rPr>
            <w:rStyle w:val="Hyperlink"/>
            <w:noProof/>
          </w:rPr>
          <w:fldChar w:fldCharType="separate"/>
        </w:r>
        <w:r w:rsidRPr="000512C2">
          <w:rPr>
            <w:rStyle w:val="Hyperlink"/>
            <w:noProof/>
          </w:rPr>
          <w:t>3</w:t>
        </w:r>
        <w:r>
          <w:rPr>
            <w:rFonts w:asciiTheme="minorHAnsi" w:eastAsiaTheme="minorEastAsia" w:hAnsiTheme="minorHAnsi" w:cstheme="minorBidi"/>
            <w:b w:val="0"/>
            <w:caps w:val="0"/>
            <w:noProof/>
            <w:sz w:val="22"/>
            <w:szCs w:val="22"/>
          </w:rPr>
          <w:tab/>
        </w:r>
        <w:r w:rsidRPr="000512C2">
          <w:rPr>
            <w:rStyle w:val="Hyperlink"/>
            <w:noProof/>
          </w:rPr>
          <w:t>Frequency and timing standards</w:t>
        </w:r>
        <w:r>
          <w:rPr>
            <w:noProof/>
            <w:webHidden/>
          </w:rPr>
          <w:tab/>
        </w:r>
        <w:r>
          <w:rPr>
            <w:noProof/>
            <w:webHidden/>
          </w:rPr>
          <w:fldChar w:fldCharType="begin"/>
        </w:r>
        <w:r>
          <w:rPr>
            <w:noProof/>
            <w:webHidden/>
          </w:rPr>
          <w:instrText xml:space="preserve"> PAGEREF _Toc80035340 \h </w:instrText>
        </w:r>
      </w:ins>
      <w:r>
        <w:rPr>
          <w:noProof/>
          <w:webHidden/>
        </w:rPr>
      </w:r>
      <w:r>
        <w:rPr>
          <w:noProof/>
          <w:webHidden/>
        </w:rPr>
        <w:fldChar w:fldCharType="separate"/>
      </w:r>
      <w:ins w:id="50" w:author="Hamkins, Jon (US 3300)" w:date="2021-08-16T19:41:00Z">
        <w:r>
          <w:rPr>
            <w:noProof/>
            <w:webHidden/>
          </w:rPr>
          <w:t>3-1</w:t>
        </w:r>
        <w:r>
          <w:rPr>
            <w:noProof/>
            <w:webHidden/>
          </w:rPr>
          <w:fldChar w:fldCharType="end"/>
        </w:r>
        <w:r w:rsidRPr="000512C2">
          <w:rPr>
            <w:rStyle w:val="Hyperlink"/>
            <w:noProof/>
          </w:rPr>
          <w:fldChar w:fldCharType="end"/>
        </w:r>
      </w:ins>
    </w:p>
    <w:p w14:paraId="73E30854" w14:textId="5B85B59A" w:rsidR="00F56226" w:rsidRDefault="00F56226">
      <w:pPr>
        <w:pStyle w:val="TOC2"/>
        <w:tabs>
          <w:tab w:val="left" w:pos="907"/>
        </w:tabs>
        <w:rPr>
          <w:ins w:id="51" w:author="Hamkins, Jon (US 3300)" w:date="2021-08-16T19:41:00Z"/>
          <w:rFonts w:asciiTheme="minorHAnsi" w:eastAsiaTheme="minorEastAsia" w:hAnsiTheme="minorHAnsi" w:cstheme="minorBidi"/>
          <w:caps w:val="0"/>
          <w:noProof/>
          <w:sz w:val="22"/>
          <w:szCs w:val="22"/>
        </w:rPr>
      </w:pPr>
      <w:ins w:id="52"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41"</w:instrText>
        </w:r>
        <w:r w:rsidRPr="000512C2">
          <w:rPr>
            <w:rStyle w:val="Hyperlink"/>
            <w:noProof/>
          </w:rPr>
          <w:instrText xml:space="preserve"> </w:instrText>
        </w:r>
        <w:r w:rsidRPr="000512C2">
          <w:rPr>
            <w:rStyle w:val="Hyperlink"/>
            <w:noProof/>
          </w:rPr>
          <w:fldChar w:fldCharType="separate"/>
        </w:r>
        <w:r w:rsidRPr="000512C2">
          <w:rPr>
            <w:rStyle w:val="Hyperlink"/>
            <w:noProof/>
          </w:rPr>
          <w:t>3.1</w:t>
        </w:r>
        <w:r>
          <w:rPr>
            <w:rFonts w:asciiTheme="minorHAnsi" w:eastAsiaTheme="minorEastAsia" w:hAnsiTheme="minorHAnsi" w:cstheme="minorBidi"/>
            <w:caps w:val="0"/>
            <w:noProof/>
            <w:sz w:val="22"/>
            <w:szCs w:val="22"/>
          </w:rPr>
          <w:tab/>
        </w:r>
        <w:r w:rsidRPr="000512C2">
          <w:rPr>
            <w:rStyle w:val="Hyperlink"/>
            <w:noProof/>
          </w:rPr>
          <w:t>Frequency standardS  and Clocks</w:t>
        </w:r>
        <w:r>
          <w:rPr>
            <w:noProof/>
            <w:webHidden/>
          </w:rPr>
          <w:tab/>
        </w:r>
        <w:r>
          <w:rPr>
            <w:noProof/>
            <w:webHidden/>
          </w:rPr>
          <w:fldChar w:fldCharType="begin"/>
        </w:r>
        <w:r>
          <w:rPr>
            <w:noProof/>
            <w:webHidden/>
          </w:rPr>
          <w:instrText xml:space="preserve"> PAGEREF _Toc80035341 \h </w:instrText>
        </w:r>
      </w:ins>
      <w:r>
        <w:rPr>
          <w:noProof/>
          <w:webHidden/>
        </w:rPr>
      </w:r>
      <w:r>
        <w:rPr>
          <w:noProof/>
          <w:webHidden/>
        </w:rPr>
        <w:fldChar w:fldCharType="separate"/>
      </w:r>
      <w:ins w:id="53" w:author="Hamkins, Jon (US 3300)" w:date="2021-08-16T19:41:00Z">
        <w:r>
          <w:rPr>
            <w:noProof/>
            <w:webHidden/>
          </w:rPr>
          <w:t>3-1</w:t>
        </w:r>
        <w:r>
          <w:rPr>
            <w:noProof/>
            <w:webHidden/>
          </w:rPr>
          <w:fldChar w:fldCharType="end"/>
        </w:r>
        <w:r w:rsidRPr="000512C2">
          <w:rPr>
            <w:rStyle w:val="Hyperlink"/>
            <w:noProof/>
          </w:rPr>
          <w:fldChar w:fldCharType="end"/>
        </w:r>
      </w:ins>
    </w:p>
    <w:p w14:paraId="67C37E6B" w14:textId="7223F43B" w:rsidR="00F56226" w:rsidRDefault="00F56226">
      <w:pPr>
        <w:pStyle w:val="TOC2"/>
        <w:tabs>
          <w:tab w:val="left" w:pos="907"/>
        </w:tabs>
        <w:rPr>
          <w:ins w:id="54" w:author="Hamkins, Jon (US 3300)" w:date="2021-08-16T19:41:00Z"/>
          <w:rFonts w:asciiTheme="minorHAnsi" w:eastAsiaTheme="minorEastAsia" w:hAnsiTheme="minorHAnsi" w:cstheme="minorBidi"/>
          <w:caps w:val="0"/>
          <w:noProof/>
          <w:sz w:val="22"/>
          <w:szCs w:val="22"/>
        </w:rPr>
      </w:pPr>
      <w:ins w:id="55"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42"</w:instrText>
        </w:r>
        <w:r w:rsidRPr="000512C2">
          <w:rPr>
            <w:rStyle w:val="Hyperlink"/>
            <w:noProof/>
          </w:rPr>
          <w:instrText xml:space="preserve"> </w:instrText>
        </w:r>
        <w:r w:rsidRPr="000512C2">
          <w:rPr>
            <w:rStyle w:val="Hyperlink"/>
            <w:noProof/>
          </w:rPr>
          <w:fldChar w:fldCharType="separate"/>
        </w:r>
        <w:r w:rsidRPr="000512C2">
          <w:rPr>
            <w:rStyle w:val="Hyperlink"/>
            <w:noProof/>
          </w:rPr>
          <w:t>3.2</w:t>
        </w:r>
        <w:r>
          <w:rPr>
            <w:rFonts w:asciiTheme="minorHAnsi" w:eastAsiaTheme="minorEastAsia" w:hAnsiTheme="minorHAnsi" w:cstheme="minorBidi"/>
            <w:caps w:val="0"/>
            <w:noProof/>
            <w:sz w:val="22"/>
            <w:szCs w:val="22"/>
          </w:rPr>
          <w:tab/>
        </w:r>
        <w:r w:rsidRPr="000512C2">
          <w:rPr>
            <w:rStyle w:val="Hyperlink"/>
            <w:noProof/>
          </w:rPr>
          <w:t>Important types of frequency References</w:t>
        </w:r>
        <w:r>
          <w:rPr>
            <w:noProof/>
            <w:webHidden/>
          </w:rPr>
          <w:tab/>
        </w:r>
        <w:r>
          <w:rPr>
            <w:noProof/>
            <w:webHidden/>
          </w:rPr>
          <w:fldChar w:fldCharType="begin"/>
        </w:r>
        <w:r>
          <w:rPr>
            <w:noProof/>
            <w:webHidden/>
          </w:rPr>
          <w:instrText xml:space="preserve"> PAGEREF _Toc80035342 \h </w:instrText>
        </w:r>
      </w:ins>
      <w:r>
        <w:rPr>
          <w:noProof/>
          <w:webHidden/>
        </w:rPr>
      </w:r>
      <w:r>
        <w:rPr>
          <w:noProof/>
          <w:webHidden/>
        </w:rPr>
        <w:fldChar w:fldCharType="separate"/>
      </w:r>
      <w:ins w:id="56" w:author="Hamkins, Jon (US 3300)" w:date="2021-08-16T19:41:00Z">
        <w:r>
          <w:rPr>
            <w:noProof/>
            <w:webHidden/>
          </w:rPr>
          <w:t>3-3</w:t>
        </w:r>
        <w:r>
          <w:rPr>
            <w:noProof/>
            <w:webHidden/>
          </w:rPr>
          <w:fldChar w:fldCharType="end"/>
        </w:r>
        <w:r w:rsidRPr="000512C2">
          <w:rPr>
            <w:rStyle w:val="Hyperlink"/>
            <w:noProof/>
          </w:rPr>
          <w:fldChar w:fldCharType="end"/>
        </w:r>
      </w:ins>
    </w:p>
    <w:p w14:paraId="51D5AB1B" w14:textId="5ACC17C2" w:rsidR="00F56226" w:rsidRDefault="00F56226">
      <w:pPr>
        <w:pStyle w:val="TOC3"/>
        <w:tabs>
          <w:tab w:val="left" w:pos="1627"/>
        </w:tabs>
        <w:rPr>
          <w:ins w:id="57" w:author="Hamkins, Jon (US 3300)" w:date="2021-08-16T19:41:00Z"/>
          <w:rFonts w:asciiTheme="minorHAnsi" w:eastAsiaTheme="minorEastAsia" w:hAnsiTheme="minorHAnsi" w:cstheme="minorBidi"/>
          <w:caps w:val="0"/>
          <w:noProof/>
          <w:sz w:val="22"/>
          <w:szCs w:val="22"/>
        </w:rPr>
      </w:pPr>
      <w:ins w:id="58"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43"</w:instrText>
        </w:r>
        <w:r w:rsidRPr="000512C2">
          <w:rPr>
            <w:rStyle w:val="Hyperlink"/>
            <w:noProof/>
          </w:rPr>
          <w:instrText xml:space="preserve"> </w:instrText>
        </w:r>
        <w:r w:rsidRPr="000512C2">
          <w:rPr>
            <w:rStyle w:val="Hyperlink"/>
            <w:noProof/>
          </w:rPr>
          <w:fldChar w:fldCharType="separate"/>
        </w:r>
        <w:r w:rsidRPr="000512C2">
          <w:rPr>
            <w:rStyle w:val="Hyperlink"/>
            <w:noProof/>
          </w:rPr>
          <w:t>3.2.1</w:t>
        </w:r>
        <w:r>
          <w:rPr>
            <w:rFonts w:asciiTheme="minorHAnsi" w:eastAsiaTheme="minorEastAsia" w:hAnsiTheme="minorHAnsi" w:cstheme="minorBidi"/>
            <w:caps w:val="0"/>
            <w:noProof/>
            <w:sz w:val="22"/>
            <w:szCs w:val="22"/>
          </w:rPr>
          <w:tab/>
        </w:r>
        <w:r w:rsidRPr="000512C2">
          <w:rPr>
            <w:rStyle w:val="Hyperlink"/>
            <w:noProof/>
          </w:rPr>
          <w:t>Atomic Fountain</w:t>
        </w:r>
        <w:r>
          <w:rPr>
            <w:noProof/>
            <w:webHidden/>
          </w:rPr>
          <w:tab/>
        </w:r>
        <w:r>
          <w:rPr>
            <w:noProof/>
            <w:webHidden/>
          </w:rPr>
          <w:fldChar w:fldCharType="begin"/>
        </w:r>
        <w:r>
          <w:rPr>
            <w:noProof/>
            <w:webHidden/>
          </w:rPr>
          <w:instrText xml:space="preserve"> PAGEREF _Toc80035343 \h </w:instrText>
        </w:r>
      </w:ins>
      <w:r>
        <w:rPr>
          <w:noProof/>
          <w:webHidden/>
        </w:rPr>
      </w:r>
      <w:r>
        <w:rPr>
          <w:noProof/>
          <w:webHidden/>
        </w:rPr>
        <w:fldChar w:fldCharType="separate"/>
      </w:r>
      <w:ins w:id="59" w:author="Hamkins, Jon (US 3300)" w:date="2021-08-16T19:41:00Z">
        <w:r>
          <w:rPr>
            <w:noProof/>
            <w:webHidden/>
          </w:rPr>
          <w:t>3-3</w:t>
        </w:r>
        <w:r>
          <w:rPr>
            <w:noProof/>
            <w:webHidden/>
          </w:rPr>
          <w:fldChar w:fldCharType="end"/>
        </w:r>
        <w:r w:rsidRPr="000512C2">
          <w:rPr>
            <w:rStyle w:val="Hyperlink"/>
            <w:noProof/>
          </w:rPr>
          <w:fldChar w:fldCharType="end"/>
        </w:r>
      </w:ins>
    </w:p>
    <w:p w14:paraId="0D121BA7" w14:textId="3BA39636" w:rsidR="00F56226" w:rsidRDefault="00F56226">
      <w:pPr>
        <w:pStyle w:val="TOC3"/>
        <w:tabs>
          <w:tab w:val="left" w:pos="1627"/>
        </w:tabs>
        <w:rPr>
          <w:ins w:id="60" w:author="Hamkins, Jon (US 3300)" w:date="2021-08-16T19:41:00Z"/>
          <w:rFonts w:asciiTheme="minorHAnsi" w:eastAsiaTheme="minorEastAsia" w:hAnsiTheme="minorHAnsi" w:cstheme="minorBidi"/>
          <w:caps w:val="0"/>
          <w:noProof/>
          <w:sz w:val="22"/>
          <w:szCs w:val="22"/>
        </w:rPr>
      </w:pPr>
      <w:ins w:id="61"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44"</w:instrText>
        </w:r>
        <w:r w:rsidRPr="000512C2">
          <w:rPr>
            <w:rStyle w:val="Hyperlink"/>
            <w:noProof/>
          </w:rPr>
          <w:instrText xml:space="preserve"> </w:instrText>
        </w:r>
        <w:r w:rsidRPr="000512C2">
          <w:rPr>
            <w:rStyle w:val="Hyperlink"/>
            <w:noProof/>
          </w:rPr>
          <w:fldChar w:fldCharType="separate"/>
        </w:r>
        <w:r w:rsidRPr="000512C2">
          <w:rPr>
            <w:rStyle w:val="Hyperlink"/>
            <w:noProof/>
          </w:rPr>
          <w:t>3.2.2</w:t>
        </w:r>
        <w:r>
          <w:rPr>
            <w:rFonts w:asciiTheme="minorHAnsi" w:eastAsiaTheme="minorEastAsia" w:hAnsiTheme="minorHAnsi" w:cstheme="minorBidi"/>
            <w:caps w:val="0"/>
            <w:noProof/>
            <w:sz w:val="22"/>
            <w:szCs w:val="22"/>
          </w:rPr>
          <w:tab/>
        </w:r>
        <w:r w:rsidRPr="000512C2">
          <w:rPr>
            <w:rStyle w:val="Hyperlink"/>
            <w:noProof/>
          </w:rPr>
          <w:t>Ion Clocks</w:t>
        </w:r>
        <w:r>
          <w:rPr>
            <w:noProof/>
            <w:webHidden/>
          </w:rPr>
          <w:tab/>
        </w:r>
        <w:r>
          <w:rPr>
            <w:noProof/>
            <w:webHidden/>
          </w:rPr>
          <w:fldChar w:fldCharType="begin"/>
        </w:r>
        <w:r>
          <w:rPr>
            <w:noProof/>
            <w:webHidden/>
          </w:rPr>
          <w:instrText xml:space="preserve"> PAGEREF _Toc80035344 \h </w:instrText>
        </w:r>
      </w:ins>
      <w:r>
        <w:rPr>
          <w:noProof/>
          <w:webHidden/>
        </w:rPr>
      </w:r>
      <w:r>
        <w:rPr>
          <w:noProof/>
          <w:webHidden/>
        </w:rPr>
        <w:fldChar w:fldCharType="separate"/>
      </w:r>
      <w:ins w:id="62" w:author="Hamkins, Jon (US 3300)" w:date="2021-08-16T19:41:00Z">
        <w:r>
          <w:rPr>
            <w:noProof/>
            <w:webHidden/>
          </w:rPr>
          <w:t>3-4</w:t>
        </w:r>
        <w:r>
          <w:rPr>
            <w:noProof/>
            <w:webHidden/>
          </w:rPr>
          <w:fldChar w:fldCharType="end"/>
        </w:r>
        <w:r w:rsidRPr="000512C2">
          <w:rPr>
            <w:rStyle w:val="Hyperlink"/>
            <w:noProof/>
          </w:rPr>
          <w:fldChar w:fldCharType="end"/>
        </w:r>
      </w:ins>
    </w:p>
    <w:p w14:paraId="0ABB9E47" w14:textId="12F4F29E" w:rsidR="00F56226" w:rsidRDefault="00F56226">
      <w:pPr>
        <w:pStyle w:val="TOC3"/>
        <w:tabs>
          <w:tab w:val="left" w:pos="1627"/>
        </w:tabs>
        <w:rPr>
          <w:ins w:id="63" w:author="Hamkins, Jon (US 3300)" w:date="2021-08-16T19:41:00Z"/>
          <w:rFonts w:asciiTheme="minorHAnsi" w:eastAsiaTheme="minorEastAsia" w:hAnsiTheme="minorHAnsi" w:cstheme="minorBidi"/>
          <w:caps w:val="0"/>
          <w:noProof/>
          <w:sz w:val="22"/>
          <w:szCs w:val="22"/>
        </w:rPr>
      </w:pPr>
      <w:ins w:id="64"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45"</w:instrText>
        </w:r>
        <w:r w:rsidRPr="000512C2">
          <w:rPr>
            <w:rStyle w:val="Hyperlink"/>
            <w:noProof/>
          </w:rPr>
          <w:instrText xml:space="preserve"> </w:instrText>
        </w:r>
        <w:r w:rsidRPr="000512C2">
          <w:rPr>
            <w:rStyle w:val="Hyperlink"/>
            <w:noProof/>
          </w:rPr>
          <w:fldChar w:fldCharType="separate"/>
        </w:r>
        <w:r w:rsidRPr="000512C2">
          <w:rPr>
            <w:rStyle w:val="Hyperlink"/>
            <w:noProof/>
          </w:rPr>
          <w:t>3.2.3</w:t>
        </w:r>
        <w:r>
          <w:rPr>
            <w:rFonts w:asciiTheme="minorHAnsi" w:eastAsiaTheme="minorEastAsia" w:hAnsiTheme="minorHAnsi" w:cstheme="minorBidi"/>
            <w:caps w:val="0"/>
            <w:noProof/>
            <w:sz w:val="22"/>
            <w:szCs w:val="22"/>
          </w:rPr>
          <w:tab/>
        </w:r>
        <w:r w:rsidRPr="000512C2">
          <w:rPr>
            <w:rStyle w:val="Hyperlink"/>
            <w:noProof/>
          </w:rPr>
          <w:t>Optical lattice clocks</w:t>
        </w:r>
        <w:r>
          <w:rPr>
            <w:noProof/>
            <w:webHidden/>
          </w:rPr>
          <w:tab/>
        </w:r>
        <w:r>
          <w:rPr>
            <w:noProof/>
            <w:webHidden/>
          </w:rPr>
          <w:fldChar w:fldCharType="begin"/>
        </w:r>
        <w:r>
          <w:rPr>
            <w:noProof/>
            <w:webHidden/>
          </w:rPr>
          <w:instrText xml:space="preserve"> PAGEREF _Toc80035345 \h </w:instrText>
        </w:r>
      </w:ins>
      <w:r>
        <w:rPr>
          <w:noProof/>
          <w:webHidden/>
        </w:rPr>
      </w:r>
      <w:r>
        <w:rPr>
          <w:noProof/>
          <w:webHidden/>
        </w:rPr>
        <w:fldChar w:fldCharType="separate"/>
      </w:r>
      <w:ins w:id="65" w:author="Hamkins, Jon (US 3300)" w:date="2021-08-16T19:41:00Z">
        <w:r>
          <w:rPr>
            <w:noProof/>
            <w:webHidden/>
          </w:rPr>
          <w:t>3-4</w:t>
        </w:r>
        <w:r>
          <w:rPr>
            <w:noProof/>
            <w:webHidden/>
          </w:rPr>
          <w:fldChar w:fldCharType="end"/>
        </w:r>
        <w:r w:rsidRPr="000512C2">
          <w:rPr>
            <w:rStyle w:val="Hyperlink"/>
            <w:noProof/>
          </w:rPr>
          <w:fldChar w:fldCharType="end"/>
        </w:r>
      </w:ins>
    </w:p>
    <w:p w14:paraId="5AB3BDA4" w14:textId="3417ABFE" w:rsidR="00F56226" w:rsidRDefault="00F56226">
      <w:pPr>
        <w:pStyle w:val="TOC2"/>
        <w:tabs>
          <w:tab w:val="left" w:pos="907"/>
        </w:tabs>
        <w:rPr>
          <w:ins w:id="66" w:author="Hamkins, Jon (US 3300)" w:date="2021-08-16T19:41:00Z"/>
          <w:rFonts w:asciiTheme="minorHAnsi" w:eastAsiaTheme="minorEastAsia" w:hAnsiTheme="minorHAnsi" w:cstheme="minorBidi"/>
          <w:caps w:val="0"/>
          <w:noProof/>
          <w:sz w:val="22"/>
          <w:szCs w:val="22"/>
        </w:rPr>
      </w:pPr>
      <w:ins w:id="67"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46"</w:instrText>
        </w:r>
        <w:r w:rsidRPr="000512C2">
          <w:rPr>
            <w:rStyle w:val="Hyperlink"/>
            <w:noProof/>
          </w:rPr>
          <w:instrText xml:space="preserve"> </w:instrText>
        </w:r>
        <w:r w:rsidRPr="000512C2">
          <w:rPr>
            <w:rStyle w:val="Hyperlink"/>
            <w:noProof/>
          </w:rPr>
          <w:fldChar w:fldCharType="separate"/>
        </w:r>
        <w:r w:rsidRPr="000512C2">
          <w:rPr>
            <w:rStyle w:val="Hyperlink"/>
            <w:noProof/>
          </w:rPr>
          <w:t>3.3</w:t>
        </w:r>
        <w:r>
          <w:rPr>
            <w:rFonts w:asciiTheme="minorHAnsi" w:eastAsiaTheme="minorEastAsia" w:hAnsiTheme="minorHAnsi" w:cstheme="minorBidi"/>
            <w:caps w:val="0"/>
            <w:noProof/>
            <w:sz w:val="22"/>
            <w:szCs w:val="22"/>
          </w:rPr>
          <w:tab/>
        </w:r>
        <w:r w:rsidRPr="000512C2">
          <w:rPr>
            <w:rStyle w:val="Hyperlink"/>
            <w:noProof/>
          </w:rPr>
          <w:t>Evolution of atomic clock stability</w:t>
        </w:r>
        <w:r>
          <w:rPr>
            <w:noProof/>
            <w:webHidden/>
          </w:rPr>
          <w:tab/>
        </w:r>
        <w:r>
          <w:rPr>
            <w:noProof/>
            <w:webHidden/>
          </w:rPr>
          <w:fldChar w:fldCharType="begin"/>
        </w:r>
        <w:r>
          <w:rPr>
            <w:noProof/>
            <w:webHidden/>
          </w:rPr>
          <w:instrText xml:space="preserve"> PAGEREF _Toc80035346 \h </w:instrText>
        </w:r>
      </w:ins>
      <w:r>
        <w:rPr>
          <w:noProof/>
          <w:webHidden/>
        </w:rPr>
      </w:r>
      <w:r>
        <w:rPr>
          <w:noProof/>
          <w:webHidden/>
        </w:rPr>
        <w:fldChar w:fldCharType="separate"/>
      </w:r>
      <w:ins w:id="68" w:author="Hamkins, Jon (US 3300)" w:date="2021-08-16T19:41:00Z">
        <w:r>
          <w:rPr>
            <w:noProof/>
            <w:webHidden/>
          </w:rPr>
          <w:t>3-5</w:t>
        </w:r>
        <w:r>
          <w:rPr>
            <w:noProof/>
            <w:webHidden/>
          </w:rPr>
          <w:fldChar w:fldCharType="end"/>
        </w:r>
        <w:r w:rsidRPr="000512C2">
          <w:rPr>
            <w:rStyle w:val="Hyperlink"/>
            <w:noProof/>
          </w:rPr>
          <w:fldChar w:fldCharType="end"/>
        </w:r>
      </w:ins>
    </w:p>
    <w:p w14:paraId="3C7F3118" w14:textId="37342C98" w:rsidR="00F56226" w:rsidRDefault="00F56226">
      <w:pPr>
        <w:pStyle w:val="TOC2"/>
        <w:tabs>
          <w:tab w:val="left" w:pos="907"/>
        </w:tabs>
        <w:rPr>
          <w:ins w:id="69" w:author="Hamkins, Jon (US 3300)" w:date="2021-08-16T19:41:00Z"/>
          <w:rFonts w:asciiTheme="minorHAnsi" w:eastAsiaTheme="minorEastAsia" w:hAnsiTheme="minorHAnsi" w:cstheme="minorBidi"/>
          <w:caps w:val="0"/>
          <w:noProof/>
          <w:sz w:val="22"/>
          <w:szCs w:val="22"/>
        </w:rPr>
      </w:pPr>
      <w:ins w:id="70"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47"</w:instrText>
        </w:r>
        <w:r w:rsidRPr="000512C2">
          <w:rPr>
            <w:rStyle w:val="Hyperlink"/>
            <w:noProof/>
          </w:rPr>
          <w:instrText xml:space="preserve"> </w:instrText>
        </w:r>
        <w:r w:rsidRPr="000512C2">
          <w:rPr>
            <w:rStyle w:val="Hyperlink"/>
            <w:noProof/>
          </w:rPr>
          <w:fldChar w:fldCharType="separate"/>
        </w:r>
        <w:r w:rsidRPr="000512C2">
          <w:rPr>
            <w:rStyle w:val="Hyperlink"/>
            <w:noProof/>
          </w:rPr>
          <w:t>3.4</w:t>
        </w:r>
        <w:r>
          <w:rPr>
            <w:rFonts w:asciiTheme="minorHAnsi" w:eastAsiaTheme="minorEastAsia" w:hAnsiTheme="minorHAnsi" w:cstheme="minorBidi"/>
            <w:caps w:val="0"/>
            <w:noProof/>
            <w:sz w:val="22"/>
            <w:szCs w:val="22"/>
          </w:rPr>
          <w:tab/>
        </w:r>
        <w:r w:rsidRPr="000512C2">
          <w:rPr>
            <w:rStyle w:val="Hyperlink"/>
            <w:noProof/>
          </w:rPr>
          <w:t>Redefinition of the second</w:t>
        </w:r>
        <w:r>
          <w:rPr>
            <w:noProof/>
            <w:webHidden/>
          </w:rPr>
          <w:tab/>
        </w:r>
        <w:r>
          <w:rPr>
            <w:noProof/>
            <w:webHidden/>
          </w:rPr>
          <w:fldChar w:fldCharType="begin"/>
        </w:r>
        <w:r>
          <w:rPr>
            <w:noProof/>
            <w:webHidden/>
          </w:rPr>
          <w:instrText xml:space="preserve"> PAGEREF _Toc80035347 \h </w:instrText>
        </w:r>
      </w:ins>
      <w:r>
        <w:rPr>
          <w:noProof/>
          <w:webHidden/>
        </w:rPr>
      </w:r>
      <w:r>
        <w:rPr>
          <w:noProof/>
          <w:webHidden/>
        </w:rPr>
        <w:fldChar w:fldCharType="separate"/>
      </w:r>
      <w:ins w:id="71" w:author="Hamkins, Jon (US 3300)" w:date="2021-08-16T19:41:00Z">
        <w:r>
          <w:rPr>
            <w:noProof/>
            <w:webHidden/>
          </w:rPr>
          <w:t>3-6</w:t>
        </w:r>
        <w:r>
          <w:rPr>
            <w:noProof/>
            <w:webHidden/>
          </w:rPr>
          <w:fldChar w:fldCharType="end"/>
        </w:r>
        <w:r w:rsidRPr="000512C2">
          <w:rPr>
            <w:rStyle w:val="Hyperlink"/>
            <w:noProof/>
          </w:rPr>
          <w:fldChar w:fldCharType="end"/>
        </w:r>
      </w:ins>
    </w:p>
    <w:p w14:paraId="768B2A80" w14:textId="7EA69D6E" w:rsidR="00F56226" w:rsidRDefault="00F56226">
      <w:pPr>
        <w:pStyle w:val="TOC2"/>
        <w:tabs>
          <w:tab w:val="left" w:pos="907"/>
        </w:tabs>
        <w:rPr>
          <w:ins w:id="72" w:author="Hamkins, Jon (US 3300)" w:date="2021-08-16T19:41:00Z"/>
          <w:rFonts w:asciiTheme="minorHAnsi" w:eastAsiaTheme="minorEastAsia" w:hAnsiTheme="minorHAnsi" w:cstheme="minorBidi"/>
          <w:caps w:val="0"/>
          <w:noProof/>
          <w:sz w:val="22"/>
          <w:szCs w:val="22"/>
        </w:rPr>
      </w:pPr>
      <w:ins w:id="73"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48"</w:instrText>
        </w:r>
        <w:r w:rsidRPr="000512C2">
          <w:rPr>
            <w:rStyle w:val="Hyperlink"/>
            <w:noProof/>
          </w:rPr>
          <w:instrText xml:space="preserve"> </w:instrText>
        </w:r>
        <w:r w:rsidRPr="000512C2">
          <w:rPr>
            <w:rStyle w:val="Hyperlink"/>
            <w:noProof/>
          </w:rPr>
          <w:fldChar w:fldCharType="separate"/>
        </w:r>
        <w:r w:rsidRPr="000512C2">
          <w:rPr>
            <w:rStyle w:val="Hyperlink"/>
            <w:noProof/>
          </w:rPr>
          <w:t>3.5</w:t>
        </w:r>
        <w:r>
          <w:rPr>
            <w:rFonts w:asciiTheme="minorHAnsi" w:eastAsiaTheme="minorEastAsia" w:hAnsiTheme="minorHAnsi" w:cstheme="minorBidi"/>
            <w:caps w:val="0"/>
            <w:noProof/>
            <w:sz w:val="22"/>
            <w:szCs w:val="22"/>
          </w:rPr>
          <w:tab/>
        </w:r>
        <w:r w:rsidRPr="000512C2">
          <w:rPr>
            <w:rStyle w:val="Hyperlink"/>
            <w:noProof/>
          </w:rPr>
          <w:t>Time scales</w:t>
        </w:r>
        <w:r>
          <w:rPr>
            <w:noProof/>
            <w:webHidden/>
          </w:rPr>
          <w:tab/>
        </w:r>
        <w:r>
          <w:rPr>
            <w:noProof/>
            <w:webHidden/>
          </w:rPr>
          <w:fldChar w:fldCharType="begin"/>
        </w:r>
        <w:r>
          <w:rPr>
            <w:noProof/>
            <w:webHidden/>
          </w:rPr>
          <w:instrText xml:space="preserve"> PAGEREF _Toc80035348 \h </w:instrText>
        </w:r>
      </w:ins>
      <w:r>
        <w:rPr>
          <w:noProof/>
          <w:webHidden/>
        </w:rPr>
      </w:r>
      <w:r>
        <w:rPr>
          <w:noProof/>
          <w:webHidden/>
        </w:rPr>
        <w:fldChar w:fldCharType="separate"/>
      </w:r>
      <w:ins w:id="74" w:author="Hamkins, Jon (US 3300)" w:date="2021-08-16T19:41:00Z">
        <w:r>
          <w:rPr>
            <w:noProof/>
            <w:webHidden/>
          </w:rPr>
          <w:t>3-8</w:t>
        </w:r>
        <w:r>
          <w:rPr>
            <w:noProof/>
            <w:webHidden/>
          </w:rPr>
          <w:fldChar w:fldCharType="end"/>
        </w:r>
        <w:r w:rsidRPr="000512C2">
          <w:rPr>
            <w:rStyle w:val="Hyperlink"/>
            <w:noProof/>
          </w:rPr>
          <w:fldChar w:fldCharType="end"/>
        </w:r>
      </w:ins>
    </w:p>
    <w:p w14:paraId="53EA66F6" w14:textId="1F6EC398" w:rsidR="00F56226" w:rsidRDefault="00F56226">
      <w:pPr>
        <w:pStyle w:val="TOC3"/>
        <w:tabs>
          <w:tab w:val="left" w:pos="1627"/>
        </w:tabs>
        <w:rPr>
          <w:ins w:id="75" w:author="Hamkins, Jon (US 3300)" w:date="2021-08-16T19:41:00Z"/>
          <w:rFonts w:asciiTheme="minorHAnsi" w:eastAsiaTheme="minorEastAsia" w:hAnsiTheme="minorHAnsi" w:cstheme="minorBidi"/>
          <w:caps w:val="0"/>
          <w:noProof/>
          <w:sz w:val="22"/>
          <w:szCs w:val="22"/>
        </w:rPr>
      </w:pPr>
      <w:ins w:id="76"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49"</w:instrText>
        </w:r>
        <w:r w:rsidRPr="000512C2">
          <w:rPr>
            <w:rStyle w:val="Hyperlink"/>
            <w:noProof/>
          </w:rPr>
          <w:instrText xml:space="preserve"> </w:instrText>
        </w:r>
        <w:r w:rsidRPr="000512C2">
          <w:rPr>
            <w:rStyle w:val="Hyperlink"/>
            <w:noProof/>
          </w:rPr>
          <w:fldChar w:fldCharType="separate"/>
        </w:r>
        <w:r w:rsidRPr="000512C2">
          <w:rPr>
            <w:rStyle w:val="Hyperlink"/>
            <w:noProof/>
          </w:rPr>
          <w:t>3.5.1</w:t>
        </w:r>
        <w:r>
          <w:rPr>
            <w:rFonts w:asciiTheme="minorHAnsi" w:eastAsiaTheme="minorEastAsia" w:hAnsiTheme="minorHAnsi" w:cstheme="minorBidi"/>
            <w:caps w:val="0"/>
            <w:noProof/>
            <w:sz w:val="22"/>
            <w:szCs w:val="22"/>
          </w:rPr>
          <w:tab/>
        </w:r>
        <w:r w:rsidRPr="000512C2">
          <w:rPr>
            <w:rStyle w:val="Hyperlink"/>
            <w:noProof/>
          </w:rPr>
          <w:t>International Atomic Time</w:t>
        </w:r>
        <w:r>
          <w:rPr>
            <w:noProof/>
            <w:webHidden/>
          </w:rPr>
          <w:tab/>
        </w:r>
        <w:r>
          <w:rPr>
            <w:noProof/>
            <w:webHidden/>
          </w:rPr>
          <w:fldChar w:fldCharType="begin"/>
        </w:r>
        <w:r>
          <w:rPr>
            <w:noProof/>
            <w:webHidden/>
          </w:rPr>
          <w:instrText xml:space="preserve"> PAGEREF _Toc80035349 \h </w:instrText>
        </w:r>
      </w:ins>
      <w:r>
        <w:rPr>
          <w:noProof/>
          <w:webHidden/>
        </w:rPr>
      </w:r>
      <w:r>
        <w:rPr>
          <w:noProof/>
          <w:webHidden/>
        </w:rPr>
        <w:fldChar w:fldCharType="separate"/>
      </w:r>
      <w:ins w:id="77" w:author="Hamkins, Jon (US 3300)" w:date="2021-08-16T19:41:00Z">
        <w:r>
          <w:rPr>
            <w:noProof/>
            <w:webHidden/>
          </w:rPr>
          <w:t>3-8</w:t>
        </w:r>
        <w:r>
          <w:rPr>
            <w:noProof/>
            <w:webHidden/>
          </w:rPr>
          <w:fldChar w:fldCharType="end"/>
        </w:r>
        <w:r w:rsidRPr="000512C2">
          <w:rPr>
            <w:rStyle w:val="Hyperlink"/>
            <w:noProof/>
          </w:rPr>
          <w:fldChar w:fldCharType="end"/>
        </w:r>
      </w:ins>
    </w:p>
    <w:p w14:paraId="627CCBF3" w14:textId="2A07CEEB" w:rsidR="00F56226" w:rsidRDefault="00F56226">
      <w:pPr>
        <w:pStyle w:val="TOC3"/>
        <w:tabs>
          <w:tab w:val="left" w:pos="1627"/>
        </w:tabs>
        <w:rPr>
          <w:ins w:id="78" w:author="Hamkins, Jon (US 3300)" w:date="2021-08-16T19:41:00Z"/>
          <w:rFonts w:asciiTheme="minorHAnsi" w:eastAsiaTheme="minorEastAsia" w:hAnsiTheme="minorHAnsi" w:cstheme="minorBidi"/>
          <w:caps w:val="0"/>
          <w:noProof/>
          <w:sz w:val="22"/>
          <w:szCs w:val="22"/>
        </w:rPr>
      </w:pPr>
      <w:ins w:id="79"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50"</w:instrText>
        </w:r>
        <w:r w:rsidRPr="000512C2">
          <w:rPr>
            <w:rStyle w:val="Hyperlink"/>
            <w:noProof/>
          </w:rPr>
          <w:instrText xml:space="preserve"> </w:instrText>
        </w:r>
        <w:r w:rsidRPr="000512C2">
          <w:rPr>
            <w:rStyle w:val="Hyperlink"/>
            <w:noProof/>
          </w:rPr>
          <w:fldChar w:fldCharType="separate"/>
        </w:r>
        <w:r w:rsidRPr="000512C2">
          <w:rPr>
            <w:rStyle w:val="Hyperlink"/>
            <w:noProof/>
          </w:rPr>
          <w:t>3.5.2</w:t>
        </w:r>
        <w:r>
          <w:rPr>
            <w:rFonts w:asciiTheme="minorHAnsi" w:eastAsiaTheme="minorEastAsia" w:hAnsiTheme="minorHAnsi" w:cstheme="minorBidi"/>
            <w:caps w:val="0"/>
            <w:noProof/>
            <w:sz w:val="22"/>
            <w:szCs w:val="22"/>
          </w:rPr>
          <w:tab/>
        </w:r>
        <w:r w:rsidRPr="000512C2">
          <w:rPr>
            <w:rStyle w:val="Hyperlink"/>
            <w:noProof/>
          </w:rPr>
          <w:t>Coordinated Universal Time (UTC)</w:t>
        </w:r>
        <w:r>
          <w:rPr>
            <w:noProof/>
            <w:webHidden/>
          </w:rPr>
          <w:tab/>
        </w:r>
        <w:r>
          <w:rPr>
            <w:noProof/>
            <w:webHidden/>
          </w:rPr>
          <w:fldChar w:fldCharType="begin"/>
        </w:r>
        <w:r>
          <w:rPr>
            <w:noProof/>
            <w:webHidden/>
          </w:rPr>
          <w:instrText xml:space="preserve"> PAGEREF _Toc80035350 \h </w:instrText>
        </w:r>
      </w:ins>
      <w:r>
        <w:rPr>
          <w:noProof/>
          <w:webHidden/>
        </w:rPr>
      </w:r>
      <w:r>
        <w:rPr>
          <w:noProof/>
          <w:webHidden/>
        </w:rPr>
        <w:fldChar w:fldCharType="separate"/>
      </w:r>
      <w:ins w:id="80" w:author="Hamkins, Jon (US 3300)" w:date="2021-08-16T19:41:00Z">
        <w:r>
          <w:rPr>
            <w:noProof/>
            <w:webHidden/>
          </w:rPr>
          <w:t>3-8</w:t>
        </w:r>
        <w:r>
          <w:rPr>
            <w:noProof/>
            <w:webHidden/>
          </w:rPr>
          <w:fldChar w:fldCharType="end"/>
        </w:r>
        <w:r w:rsidRPr="000512C2">
          <w:rPr>
            <w:rStyle w:val="Hyperlink"/>
            <w:noProof/>
          </w:rPr>
          <w:fldChar w:fldCharType="end"/>
        </w:r>
      </w:ins>
    </w:p>
    <w:p w14:paraId="68A90849" w14:textId="0B4D724D" w:rsidR="00F56226" w:rsidRDefault="00F56226">
      <w:pPr>
        <w:pStyle w:val="TOC3"/>
        <w:tabs>
          <w:tab w:val="left" w:pos="1627"/>
        </w:tabs>
        <w:rPr>
          <w:ins w:id="81" w:author="Hamkins, Jon (US 3300)" w:date="2021-08-16T19:41:00Z"/>
          <w:rFonts w:asciiTheme="minorHAnsi" w:eastAsiaTheme="minorEastAsia" w:hAnsiTheme="minorHAnsi" w:cstheme="minorBidi"/>
          <w:caps w:val="0"/>
          <w:noProof/>
          <w:sz w:val="22"/>
          <w:szCs w:val="22"/>
        </w:rPr>
      </w:pPr>
      <w:ins w:id="82"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51"</w:instrText>
        </w:r>
        <w:r w:rsidRPr="000512C2">
          <w:rPr>
            <w:rStyle w:val="Hyperlink"/>
            <w:noProof/>
          </w:rPr>
          <w:instrText xml:space="preserve"> </w:instrText>
        </w:r>
        <w:r w:rsidRPr="000512C2">
          <w:rPr>
            <w:rStyle w:val="Hyperlink"/>
            <w:noProof/>
          </w:rPr>
          <w:fldChar w:fldCharType="separate"/>
        </w:r>
        <w:r w:rsidRPr="000512C2">
          <w:rPr>
            <w:rStyle w:val="Hyperlink"/>
            <w:noProof/>
          </w:rPr>
          <w:t>3.5.3</w:t>
        </w:r>
        <w:r>
          <w:rPr>
            <w:rFonts w:asciiTheme="minorHAnsi" w:eastAsiaTheme="minorEastAsia" w:hAnsiTheme="minorHAnsi" w:cstheme="minorBidi"/>
            <w:caps w:val="0"/>
            <w:noProof/>
            <w:sz w:val="22"/>
            <w:szCs w:val="22"/>
          </w:rPr>
          <w:tab/>
        </w:r>
        <w:r w:rsidRPr="000512C2">
          <w:rPr>
            <w:rStyle w:val="Hyperlink"/>
            <w:noProof/>
          </w:rPr>
          <w:t>Network considerations</w:t>
        </w:r>
        <w:r>
          <w:rPr>
            <w:noProof/>
            <w:webHidden/>
          </w:rPr>
          <w:tab/>
        </w:r>
        <w:r>
          <w:rPr>
            <w:noProof/>
            <w:webHidden/>
          </w:rPr>
          <w:fldChar w:fldCharType="begin"/>
        </w:r>
        <w:r>
          <w:rPr>
            <w:noProof/>
            <w:webHidden/>
          </w:rPr>
          <w:instrText xml:space="preserve"> PAGEREF _Toc80035351 \h </w:instrText>
        </w:r>
      </w:ins>
      <w:r>
        <w:rPr>
          <w:noProof/>
          <w:webHidden/>
        </w:rPr>
      </w:r>
      <w:r>
        <w:rPr>
          <w:noProof/>
          <w:webHidden/>
        </w:rPr>
        <w:fldChar w:fldCharType="separate"/>
      </w:r>
      <w:ins w:id="83" w:author="Hamkins, Jon (US 3300)" w:date="2021-08-16T19:41:00Z">
        <w:r>
          <w:rPr>
            <w:noProof/>
            <w:webHidden/>
          </w:rPr>
          <w:t>3-9</w:t>
        </w:r>
        <w:r>
          <w:rPr>
            <w:noProof/>
            <w:webHidden/>
          </w:rPr>
          <w:fldChar w:fldCharType="end"/>
        </w:r>
        <w:r w:rsidRPr="000512C2">
          <w:rPr>
            <w:rStyle w:val="Hyperlink"/>
            <w:noProof/>
          </w:rPr>
          <w:fldChar w:fldCharType="end"/>
        </w:r>
      </w:ins>
    </w:p>
    <w:p w14:paraId="37AFBEA6" w14:textId="679EEB1B" w:rsidR="00F56226" w:rsidRDefault="00F56226">
      <w:pPr>
        <w:pStyle w:val="TOC3"/>
        <w:tabs>
          <w:tab w:val="left" w:pos="1627"/>
        </w:tabs>
        <w:rPr>
          <w:ins w:id="84" w:author="Hamkins, Jon (US 3300)" w:date="2021-08-16T19:41:00Z"/>
          <w:rFonts w:asciiTheme="minorHAnsi" w:eastAsiaTheme="minorEastAsia" w:hAnsiTheme="minorHAnsi" w:cstheme="minorBidi"/>
          <w:caps w:val="0"/>
          <w:noProof/>
          <w:sz w:val="22"/>
          <w:szCs w:val="22"/>
        </w:rPr>
      </w:pPr>
      <w:ins w:id="85"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52"</w:instrText>
        </w:r>
        <w:r w:rsidRPr="000512C2">
          <w:rPr>
            <w:rStyle w:val="Hyperlink"/>
            <w:noProof/>
          </w:rPr>
          <w:instrText xml:space="preserve"> </w:instrText>
        </w:r>
        <w:r w:rsidRPr="000512C2">
          <w:rPr>
            <w:rStyle w:val="Hyperlink"/>
            <w:noProof/>
          </w:rPr>
          <w:fldChar w:fldCharType="separate"/>
        </w:r>
        <w:r w:rsidRPr="000512C2">
          <w:rPr>
            <w:rStyle w:val="Hyperlink"/>
            <w:noProof/>
          </w:rPr>
          <w:t>3.5.4</w:t>
        </w:r>
        <w:r>
          <w:rPr>
            <w:rFonts w:asciiTheme="minorHAnsi" w:eastAsiaTheme="minorEastAsia" w:hAnsiTheme="minorHAnsi" w:cstheme="minorBidi"/>
            <w:caps w:val="0"/>
            <w:noProof/>
            <w:sz w:val="22"/>
            <w:szCs w:val="22"/>
          </w:rPr>
          <w:tab/>
        </w:r>
        <w:r w:rsidRPr="000512C2">
          <w:rPr>
            <w:rStyle w:val="Hyperlink"/>
            <w:noProof/>
          </w:rPr>
          <w:t>Network Time Protocol</w:t>
        </w:r>
        <w:r>
          <w:rPr>
            <w:noProof/>
            <w:webHidden/>
          </w:rPr>
          <w:tab/>
        </w:r>
        <w:r>
          <w:rPr>
            <w:noProof/>
            <w:webHidden/>
          </w:rPr>
          <w:fldChar w:fldCharType="begin"/>
        </w:r>
        <w:r>
          <w:rPr>
            <w:noProof/>
            <w:webHidden/>
          </w:rPr>
          <w:instrText xml:space="preserve"> PAGEREF _Toc80035352 \h </w:instrText>
        </w:r>
      </w:ins>
      <w:r>
        <w:rPr>
          <w:noProof/>
          <w:webHidden/>
        </w:rPr>
      </w:r>
      <w:r>
        <w:rPr>
          <w:noProof/>
          <w:webHidden/>
        </w:rPr>
        <w:fldChar w:fldCharType="separate"/>
      </w:r>
      <w:ins w:id="86" w:author="Hamkins, Jon (US 3300)" w:date="2021-08-16T19:41:00Z">
        <w:r>
          <w:rPr>
            <w:noProof/>
            <w:webHidden/>
          </w:rPr>
          <w:t>3-9</w:t>
        </w:r>
        <w:r>
          <w:rPr>
            <w:noProof/>
            <w:webHidden/>
          </w:rPr>
          <w:fldChar w:fldCharType="end"/>
        </w:r>
        <w:r w:rsidRPr="000512C2">
          <w:rPr>
            <w:rStyle w:val="Hyperlink"/>
            <w:noProof/>
          </w:rPr>
          <w:fldChar w:fldCharType="end"/>
        </w:r>
      </w:ins>
    </w:p>
    <w:p w14:paraId="6C31AFE2" w14:textId="6FCFE52A" w:rsidR="00F56226" w:rsidRDefault="00F56226">
      <w:pPr>
        <w:pStyle w:val="TOC3"/>
        <w:tabs>
          <w:tab w:val="left" w:pos="1627"/>
        </w:tabs>
        <w:rPr>
          <w:ins w:id="87" w:author="Hamkins, Jon (US 3300)" w:date="2021-08-16T19:41:00Z"/>
          <w:rFonts w:asciiTheme="minorHAnsi" w:eastAsiaTheme="minorEastAsia" w:hAnsiTheme="minorHAnsi" w:cstheme="minorBidi"/>
          <w:caps w:val="0"/>
          <w:noProof/>
          <w:sz w:val="22"/>
          <w:szCs w:val="22"/>
        </w:rPr>
      </w:pPr>
      <w:ins w:id="88"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53"</w:instrText>
        </w:r>
        <w:r w:rsidRPr="000512C2">
          <w:rPr>
            <w:rStyle w:val="Hyperlink"/>
            <w:noProof/>
          </w:rPr>
          <w:instrText xml:space="preserve"> </w:instrText>
        </w:r>
        <w:r w:rsidRPr="000512C2">
          <w:rPr>
            <w:rStyle w:val="Hyperlink"/>
            <w:noProof/>
          </w:rPr>
          <w:fldChar w:fldCharType="separate"/>
        </w:r>
        <w:r w:rsidRPr="000512C2">
          <w:rPr>
            <w:rStyle w:val="Hyperlink"/>
            <w:noProof/>
          </w:rPr>
          <w:t>3.5.5</w:t>
        </w:r>
        <w:r>
          <w:rPr>
            <w:rFonts w:asciiTheme="minorHAnsi" w:eastAsiaTheme="minorEastAsia" w:hAnsiTheme="minorHAnsi" w:cstheme="minorBidi"/>
            <w:caps w:val="0"/>
            <w:noProof/>
            <w:sz w:val="22"/>
            <w:szCs w:val="22"/>
          </w:rPr>
          <w:tab/>
        </w:r>
        <w:r w:rsidRPr="000512C2">
          <w:rPr>
            <w:rStyle w:val="Hyperlink"/>
            <w:noProof/>
          </w:rPr>
          <w:t>DTN</w:t>
        </w:r>
        <w:r>
          <w:rPr>
            <w:noProof/>
            <w:webHidden/>
          </w:rPr>
          <w:tab/>
        </w:r>
        <w:r>
          <w:rPr>
            <w:noProof/>
            <w:webHidden/>
          </w:rPr>
          <w:fldChar w:fldCharType="begin"/>
        </w:r>
        <w:r>
          <w:rPr>
            <w:noProof/>
            <w:webHidden/>
          </w:rPr>
          <w:instrText xml:space="preserve"> PAGEREF _Toc80035353 \h </w:instrText>
        </w:r>
      </w:ins>
      <w:r>
        <w:rPr>
          <w:noProof/>
          <w:webHidden/>
        </w:rPr>
      </w:r>
      <w:r>
        <w:rPr>
          <w:noProof/>
          <w:webHidden/>
        </w:rPr>
        <w:fldChar w:fldCharType="separate"/>
      </w:r>
      <w:ins w:id="89" w:author="Hamkins, Jon (US 3300)" w:date="2021-08-16T19:41:00Z">
        <w:r>
          <w:rPr>
            <w:noProof/>
            <w:webHidden/>
          </w:rPr>
          <w:t>3-11</w:t>
        </w:r>
        <w:r>
          <w:rPr>
            <w:noProof/>
            <w:webHidden/>
          </w:rPr>
          <w:fldChar w:fldCharType="end"/>
        </w:r>
        <w:r w:rsidRPr="000512C2">
          <w:rPr>
            <w:rStyle w:val="Hyperlink"/>
            <w:noProof/>
          </w:rPr>
          <w:fldChar w:fldCharType="end"/>
        </w:r>
      </w:ins>
    </w:p>
    <w:p w14:paraId="4935592D" w14:textId="74DFE9E4" w:rsidR="00F56226" w:rsidRDefault="00F56226">
      <w:pPr>
        <w:pStyle w:val="TOC2"/>
        <w:tabs>
          <w:tab w:val="left" w:pos="907"/>
        </w:tabs>
        <w:rPr>
          <w:ins w:id="90" w:author="Hamkins, Jon (US 3300)" w:date="2021-08-16T19:41:00Z"/>
          <w:rFonts w:asciiTheme="minorHAnsi" w:eastAsiaTheme="minorEastAsia" w:hAnsiTheme="minorHAnsi" w:cstheme="minorBidi"/>
          <w:caps w:val="0"/>
          <w:noProof/>
          <w:sz w:val="22"/>
          <w:szCs w:val="22"/>
        </w:rPr>
      </w:pPr>
      <w:ins w:id="91"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54"</w:instrText>
        </w:r>
        <w:r w:rsidRPr="000512C2">
          <w:rPr>
            <w:rStyle w:val="Hyperlink"/>
            <w:noProof/>
          </w:rPr>
          <w:instrText xml:space="preserve"> </w:instrText>
        </w:r>
        <w:r w:rsidRPr="000512C2">
          <w:rPr>
            <w:rStyle w:val="Hyperlink"/>
            <w:noProof/>
          </w:rPr>
          <w:fldChar w:fldCharType="separate"/>
        </w:r>
        <w:r w:rsidRPr="000512C2">
          <w:rPr>
            <w:rStyle w:val="Hyperlink"/>
            <w:noProof/>
          </w:rPr>
          <w:t>3.6</w:t>
        </w:r>
        <w:r>
          <w:rPr>
            <w:rFonts w:asciiTheme="minorHAnsi" w:eastAsiaTheme="minorEastAsia" w:hAnsiTheme="minorHAnsi" w:cstheme="minorBidi"/>
            <w:caps w:val="0"/>
            <w:noProof/>
            <w:sz w:val="22"/>
            <w:szCs w:val="22"/>
          </w:rPr>
          <w:tab/>
        </w:r>
        <w:r w:rsidRPr="000512C2">
          <w:rPr>
            <w:rStyle w:val="Hyperlink"/>
            <w:noProof/>
          </w:rPr>
          <w:t>National and international organizations</w:t>
        </w:r>
        <w:r>
          <w:rPr>
            <w:noProof/>
            <w:webHidden/>
          </w:rPr>
          <w:tab/>
        </w:r>
        <w:r>
          <w:rPr>
            <w:noProof/>
            <w:webHidden/>
          </w:rPr>
          <w:fldChar w:fldCharType="begin"/>
        </w:r>
        <w:r>
          <w:rPr>
            <w:noProof/>
            <w:webHidden/>
          </w:rPr>
          <w:instrText xml:space="preserve"> PAGEREF _Toc80035354 \h </w:instrText>
        </w:r>
      </w:ins>
      <w:r>
        <w:rPr>
          <w:noProof/>
          <w:webHidden/>
        </w:rPr>
      </w:r>
      <w:r>
        <w:rPr>
          <w:noProof/>
          <w:webHidden/>
        </w:rPr>
        <w:fldChar w:fldCharType="separate"/>
      </w:r>
      <w:ins w:id="92" w:author="Hamkins, Jon (US 3300)" w:date="2021-08-16T19:41:00Z">
        <w:r>
          <w:rPr>
            <w:noProof/>
            <w:webHidden/>
          </w:rPr>
          <w:t>3-1</w:t>
        </w:r>
        <w:r>
          <w:rPr>
            <w:noProof/>
            <w:webHidden/>
          </w:rPr>
          <w:fldChar w:fldCharType="end"/>
        </w:r>
        <w:r w:rsidRPr="000512C2">
          <w:rPr>
            <w:rStyle w:val="Hyperlink"/>
            <w:noProof/>
          </w:rPr>
          <w:fldChar w:fldCharType="end"/>
        </w:r>
      </w:ins>
    </w:p>
    <w:p w14:paraId="1EAAF8BA" w14:textId="25C06068" w:rsidR="00F56226" w:rsidRDefault="00F56226">
      <w:pPr>
        <w:pStyle w:val="TOC1"/>
        <w:rPr>
          <w:ins w:id="93" w:author="Hamkins, Jon (US 3300)" w:date="2021-08-16T19:41:00Z"/>
          <w:rFonts w:asciiTheme="minorHAnsi" w:eastAsiaTheme="minorEastAsia" w:hAnsiTheme="minorHAnsi" w:cstheme="minorBidi"/>
          <w:b w:val="0"/>
          <w:caps w:val="0"/>
          <w:noProof/>
          <w:sz w:val="22"/>
          <w:szCs w:val="22"/>
        </w:rPr>
      </w:pPr>
      <w:ins w:id="94"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55"</w:instrText>
        </w:r>
        <w:r w:rsidRPr="000512C2">
          <w:rPr>
            <w:rStyle w:val="Hyperlink"/>
            <w:noProof/>
          </w:rPr>
          <w:instrText xml:space="preserve"> </w:instrText>
        </w:r>
        <w:r w:rsidRPr="000512C2">
          <w:rPr>
            <w:rStyle w:val="Hyperlink"/>
            <w:noProof/>
          </w:rPr>
          <w:fldChar w:fldCharType="separate"/>
        </w:r>
        <w:r w:rsidRPr="000512C2">
          <w:rPr>
            <w:rStyle w:val="Hyperlink"/>
            <w:noProof/>
          </w:rPr>
          <w:t>4</w:t>
        </w:r>
        <w:r>
          <w:rPr>
            <w:rFonts w:asciiTheme="minorHAnsi" w:eastAsiaTheme="minorEastAsia" w:hAnsiTheme="minorHAnsi" w:cstheme="minorBidi"/>
            <w:b w:val="0"/>
            <w:caps w:val="0"/>
            <w:noProof/>
            <w:sz w:val="22"/>
            <w:szCs w:val="22"/>
          </w:rPr>
          <w:tab/>
        </w:r>
        <w:r w:rsidRPr="000512C2">
          <w:rPr>
            <w:rStyle w:val="Hyperlink"/>
            <w:noProof/>
          </w:rPr>
          <w:t>GNSS systems</w:t>
        </w:r>
        <w:r>
          <w:rPr>
            <w:noProof/>
            <w:webHidden/>
          </w:rPr>
          <w:tab/>
        </w:r>
        <w:r>
          <w:rPr>
            <w:noProof/>
            <w:webHidden/>
          </w:rPr>
          <w:fldChar w:fldCharType="begin"/>
        </w:r>
        <w:r>
          <w:rPr>
            <w:noProof/>
            <w:webHidden/>
          </w:rPr>
          <w:instrText xml:space="preserve"> PAGEREF _Toc80035355 \h </w:instrText>
        </w:r>
      </w:ins>
      <w:r>
        <w:rPr>
          <w:noProof/>
          <w:webHidden/>
        </w:rPr>
      </w:r>
      <w:r>
        <w:rPr>
          <w:noProof/>
          <w:webHidden/>
        </w:rPr>
        <w:fldChar w:fldCharType="separate"/>
      </w:r>
      <w:ins w:id="95" w:author="Hamkins, Jon (US 3300)" w:date="2021-08-16T19:41:00Z">
        <w:r>
          <w:rPr>
            <w:noProof/>
            <w:webHidden/>
          </w:rPr>
          <w:t>4-2</w:t>
        </w:r>
        <w:r>
          <w:rPr>
            <w:noProof/>
            <w:webHidden/>
          </w:rPr>
          <w:fldChar w:fldCharType="end"/>
        </w:r>
        <w:r w:rsidRPr="000512C2">
          <w:rPr>
            <w:rStyle w:val="Hyperlink"/>
            <w:noProof/>
          </w:rPr>
          <w:fldChar w:fldCharType="end"/>
        </w:r>
      </w:ins>
    </w:p>
    <w:p w14:paraId="2014C832" w14:textId="38EB2C1F" w:rsidR="00F56226" w:rsidRDefault="00F56226">
      <w:pPr>
        <w:pStyle w:val="TOC2"/>
        <w:tabs>
          <w:tab w:val="left" w:pos="907"/>
        </w:tabs>
        <w:rPr>
          <w:ins w:id="96" w:author="Hamkins, Jon (US 3300)" w:date="2021-08-16T19:41:00Z"/>
          <w:rFonts w:asciiTheme="minorHAnsi" w:eastAsiaTheme="minorEastAsia" w:hAnsiTheme="minorHAnsi" w:cstheme="minorBidi"/>
          <w:caps w:val="0"/>
          <w:noProof/>
          <w:sz w:val="22"/>
          <w:szCs w:val="22"/>
        </w:rPr>
      </w:pPr>
      <w:ins w:id="97"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56"</w:instrText>
        </w:r>
        <w:r w:rsidRPr="000512C2">
          <w:rPr>
            <w:rStyle w:val="Hyperlink"/>
            <w:noProof/>
          </w:rPr>
          <w:instrText xml:space="preserve"> </w:instrText>
        </w:r>
        <w:r w:rsidRPr="000512C2">
          <w:rPr>
            <w:rStyle w:val="Hyperlink"/>
            <w:noProof/>
          </w:rPr>
          <w:fldChar w:fldCharType="separate"/>
        </w:r>
        <w:r w:rsidRPr="000512C2">
          <w:rPr>
            <w:rStyle w:val="Hyperlink"/>
            <w:noProof/>
          </w:rPr>
          <w:t>4.1</w:t>
        </w:r>
        <w:r>
          <w:rPr>
            <w:rFonts w:asciiTheme="minorHAnsi" w:eastAsiaTheme="minorEastAsia" w:hAnsiTheme="minorHAnsi" w:cstheme="minorBidi"/>
            <w:caps w:val="0"/>
            <w:noProof/>
            <w:sz w:val="22"/>
            <w:szCs w:val="22"/>
          </w:rPr>
          <w:tab/>
        </w:r>
        <w:r w:rsidRPr="000512C2">
          <w:rPr>
            <w:rStyle w:val="Hyperlink"/>
            <w:noProof/>
          </w:rPr>
          <w:t>Global positioning system (GPS)</w:t>
        </w:r>
        <w:r>
          <w:rPr>
            <w:noProof/>
            <w:webHidden/>
          </w:rPr>
          <w:tab/>
        </w:r>
        <w:r>
          <w:rPr>
            <w:noProof/>
            <w:webHidden/>
          </w:rPr>
          <w:fldChar w:fldCharType="begin"/>
        </w:r>
        <w:r>
          <w:rPr>
            <w:noProof/>
            <w:webHidden/>
          </w:rPr>
          <w:instrText xml:space="preserve"> PAGEREF _Toc80035356 \h </w:instrText>
        </w:r>
      </w:ins>
      <w:r>
        <w:rPr>
          <w:noProof/>
          <w:webHidden/>
        </w:rPr>
      </w:r>
      <w:r>
        <w:rPr>
          <w:noProof/>
          <w:webHidden/>
        </w:rPr>
        <w:fldChar w:fldCharType="separate"/>
      </w:r>
      <w:ins w:id="98" w:author="Hamkins, Jon (US 3300)" w:date="2021-08-16T19:41:00Z">
        <w:r>
          <w:rPr>
            <w:noProof/>
            <w:webHidden/>
          </w:rPr>
          <w:t>4-3</w:t>
        </w:r>
        <w:r>
          <w:rPr>
            <w:noProof/>
            <w:webHidden/>
          </w:rPr>
          <w:fldChar w:fldCharType="end"/>
        </w:r>
        <w:r w:rsidRPr="000512C2">
          <w:rPr>
            <w:rStyle w:val="Hyperlink"/>
            <w:noProof/>
          </w:rPr>
          <w:fldChar w:fldCharType="end"/>
        </w:r>
      </w:ins>
    </w:p>
    <w:p w14:paraId="5850EAB9" w14:textId="4D10DE7C" w:rsidR="00F56226" w:rsidRDefault="00F56226">
      <w:pPr>
        <w:pStyle w:val="TOC3"/>
        <w:tabs>
          <w:tab w:val="left" w:pos="1627"/>
        </w:tabs>
        <w:rPr>
          <w:ins w:id="99" w:author="Hamkins, Jon (US 3300)" w:date="2021-08-16T19:41:00Z"/>
          <w:rFonts w:asciiTheme="minorHAnsi" w:eastAsiaTheme="minorEastAsia" w:hAnsiTheme="minorHAnsi" w:cstheme="minorBidi"/>
          <w:caps w:val="0"/>
          <w:noProof/>
          <w:sz w:val="22"/>
          <w:szCs w:val="22"/>
        </w:rPr>
      </w:pPr>
      <w:ins w:id="100"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57"</w:instrText>
        </w:r>
        <w:r w:rsidRPr="000512C2">
          <w:rPr>
            <w:rStyle w:val="Hyperlink"/>
            <w:noProof/>
          </w:rPr>
          <w:instrText xml:space="preserve"> </w:instrText>
        </w:r>
        <w:r w:rsidRPr="000512C2">
          <w:rPr>
            <w:rStyle w:val="Hyperlink"/>
            <w:noProof/>
          </w:rPr>
          <w:fldChar w:fldCharType="separate"/>
        </w:r>
        <w:r w:rsidRPr="000512C2">
          <w:rPr>
            <w:rStyle w:val="Hyperlink"/>
            <w:noProof/>
          </w:rPr>
          <w:t>4.1.1</w:t>
        </w:r>
        <w:r>
          <w:rPr>
            <w:rFonts w:asciiTheme="minorHAnsi" w:eastAsiaTheme="minorEastAsia" w:hAnsiTheme="minorHAnsi" w:cstheme="minorBidi"/>
            <w:caps w:val="0"/>
            <w:noProof/>
            <w:sz w:val="22"/>
            <w:szCs w:val="22"/>
          </w:rPr>
          <w:tab/>
        </w:r>
        <w:r w:rsidRPr="000512C2">
          <w:rPr>
            <w:rStyle w:val="Hyperlink"/>
            <w:noProof/>
          </w:rPr>
          <w:t>Current Applications</w:t>
        </w:r>
        <w:r>
          <w:rPr>
            <w:noProof/>
            <w:webHidden/>
          </w:rPr>
          <w:tab/>
        </w:r>
        <w:r>
          <w:rPr>
            <w:noProof/>
            <w:webHidden/>
          </w:rPr>
          <w:fldChar w:fldCharType="begin"/>
        </w:r>
        <w:r>
          <w:rPr>
            <w:noProof/>
            <w:webHidden/>
          </w:rPr>
          <w:instrText xml:space="preserve"> PAGEREF _Toc80035357 \h </w:instrText>
        </w:r>
      </w:ins>
      <w:r>
        <w:rPr>
          <w:noProof/>
          <w:webHidden/>
        </w:rPr>
      </w:r>
      <w:r>
        <w:rPr>
          <w:noProof/>
          <w:webHidden/>
        </w:rPr>
        <w:fldChar w:fldCharType="separate"/>
      </w:r>
      <w:ins w:id="101" w:author="Hamkins, Jon (US 3300)" w:date="2021-08-16T19:41:00Z">
        <w:r>
          <w:rPr>
            <w:noProof/>
            <w:webHidden/>
          </w:rPr>
          <w:t>4-4</w:t>
        </w:r>
        <w:r>
          <w:rPr>
            <w:noProof/>
            <w:webHidden/>
          </w:rPr>
          <w:fldChar w:fldCharType="end"/>
        </w:r>
        <w:r w:rsidRPr="000512C2">
          <w:rPr>
            <w:rStyle w:val="Hyperlink"/>
            <w:noProof/>
          </w:rPr>
          <w:fldChar w:fldCharType="end"/>
        </w:r>
      </w:ins>
    </w:p>
    <w:p w14:paraId="33499CC4" w14:textId="06CBC0BC" w:rsidR="00F56226" w:rsidRDefault="00F56226">
      <w:pPr>
        <w:pStyle w:val="TOC3"/>
        <w:tabs>
          <w:tab w:val="left" w:pos="1627"/>
        </w:tabs>
        <w:rPr>
          <w:ins w:id="102" w:author="Hamkins, Jon (US 3300)" w:date="2021-08-16T19:41:00Z"/>
          <w:rFonts w:asciiTheme="minorHAnsi" w:eastAsiaTheme="minorEastAsia" w:hAnsiTheme="minorHAnsi" w:cstheme="minorBidi"/>
          <w:caps w:val="0"/>
          <w:noProof/>
          <w:sz w:val="22"/>
          <w:szCs w:val="22"/>
        </w:rPr>
      </w:pPr>
      <w:ins w:id="103"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58"</w:instrText>
        </w:r>
        <w:r w:rsidRPr="000512C2">
          <w:rPr>
            <w:rStyle w:val="Hyperlink"/>
            <w:noProof/>
          </w:rPr>
          <w:instrText xml:space="preserve"> </w:instrText>
        </w:r>
        <w:r w:rsidRPr="000512C2">
          <w:rPr>
            <w:rStyle w:val="Hyperlink"/>
            <w:noProof/>
          </w:rPr>
          <w:fldChar w:fldCharType="separate"/>
        </w:r>
        <w:r w:rsidRPr="000512C2">
          <w:rPr>
            <w:rStyle w:val="Hyperlink"/>
            <w:noProof/>
          </w:rPr>
          <w:t>4.1.2</w:t>
        </w:r>
        <w:r>
          <w:rPr>
            <w:rFonts w:asciiTheme="minorHAnsi" w:eastAsiaTheme="minorEastAsia" w:hAnsiTheme="minorHAnsi" w:cstheme="minorBidi"/>
            <w:caps w:val="0"/>
            <w:noProof/>
            <w:sz w:val="22"/>
            <w:szCs w:val="22"/>
          </w:rPr>
          <w:tab/>
        </w:r>
        <w:r w:rsidRPr="000512C2">
          <w:rPr>
            <w:rStyle w:val="Hyperlink"/>
            <w:noProof/>
          </w:rPr>
          <w:t>Future Applications for GPS</w:t>
        </w:r>
        <w:r>
          <w:rPr>
            <w:noProof/>
            <w:webHidden/>
          </w:rPr>
          <w:tab/>
        </w:r>
        <w:r>
          <w:rPr>
            <w:noProof/>
            <w:webHidden/>
          </w:rPr>
          <w:fldChar w:fldCharType="begin"/>
        </w:r>
        <w:r>
          <w:rPr>
            <w:noProof/>
            <w:webHidden/>
          </w:rPr>
          <w:instrText xml:space="preserve"> PAGEREF _Toc80035358 \h </w:instrText>
        </w:r>
      </w:ins>
      <w:r>
        <w:rPr>
          <w:noProof/>
          <w:webHidden/>
        </w:rPr>
      </w:r>
      <w:r>
        <w:rPr>
          <w:noProof/>
          <w:webHidden/>
        </w:rPr>
        <w:fldChar w:fldCharType="separate"/>
      </w:r>
      <w:ins w:id="104" w:author="Hamkins, Jon (US 3300)" w:date="2021-08-16T19:41:00Z">
        <w:r>
          <w:rPr>
            <w:noProof/>
            <w:webHidden/>
          </w:rPr>
          <w:t>4-4</w:t>
        </w:r>
        <w:r>
          <w:rPr>
            <w:noProof/>
            <w:webHidden/>
          </w:rPr>
          <w:fldChar w:fldCharType="end"/>
        </w:r>
        <w:r w:rsidRPr="000512C2">
          <w:rPr>
            <w:rStyle w:val="Hyperlink"/>
            <w:noProof/>
          </w:rPr>
          <w:fldChar w:fldCharType="end"/>
        </w:r>
      </w:ins>
    </w:p>
    <w:p w14:paraId="2A0FD1B6" w14:textId="059C4970" w:rsidR="00F56226" w:rsidRDefault="00F56226">
      <w:pPr>
        <w:pStyle w:val="TOC3"/>
        <w:tabs>
          <w:tab w:val="left" w:pos="1627"/>
        </w:tabs>
        <w:rPr>
          <w:ins w:id="105" w:author="Hamkins, Jon (US 3300)" w:date="2021-08-16T19:41:00Z"/>
          <w:rFonts w:asciiTheme="minorHAnsi" w:eastAsiaTheme="minorEastAsia" w:hAnsiTheme="minorHAnsi" w:cstheme="minorBidi"/>
          <w:caps w:val="0"/>
          <w:noProof/>
          <w:sz w:val="22"/>
          <w:szCs w:val="22"/>
        </w:rPr>
      </w:pPr>
      <w:ins w:id="106"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59"</w:instrText>
        </w:r>
        <w:r w:rsidRPr="000512C2">
          <w:rPr>
            <w:rStyle w:val="Hyperlink"/>
            <w:noProof/>
          </w:rPr>
          <w:instrText xml:space="preserve"> </w:instrText>
        </w:r>
        <w:r w:rsidRPr="000512C2">
          <w:rPr>
            <w:rStyle w:val="Hyperlink"/>
            <w:noProof/>
          </w:rPr>
          <w:fldChar w:fldCharType="separate"/>
        </w:r>
        <w:r w:rsidRPr="000512C2">
          <w:rPr>
            <w:rStyle w:val="Hyperlink"/>
            <w:noProof/>
          </w:rPr>
          <w:t>4.1.3</w:t>
        </w:r>
        <w:r>
          <w:rPr>
            <w:rFonts w:asciiTheme="minorHAnsi" w:eastAsiaTheme="minorEastAsia" w:hAnsiTheme="minorHAnsi" w:cstheme="minorBidi"/>
            <w:caps w:val="0"/>
            <w:noProof/>
            <w:sz w:val="22"/>
            <w:szCs w:val="22"/>
          </w:rPr>
          <w:tab/>
        </w:r>
        <w:r w:rsidRPr="000512C2">
          <w:rPr>
            <w:rStyle w:val="Hyperlink"/>
            <w:noProof/>
          </w:rPr>
          <w:t>GPS Clocks</w:t>
        </w:r>
        <w:r>
          <w:rPr>
            <w:noProof/>
            <w:webHidden/>
          </w:rPr>
          <w:tab/>
        </w:r>
        <w:r>
          <w:rPr>
            <w:noProof/>
            <w:webHidden/>
          </w:rPr>
          <w:fldChar w:fldCharType="begin"/>
        </w:r>
        <w:r>
          <w:rPr>
            <w:noProof/>
            <w:webHidden/>
          </w:rPr>
          <w:instrText xml:space="preserve"> PAGEREF _Toc80035359 \h </w:instrText>
        </w:r>
      </w:ins>
      <w:r>
        <w:rPr>
          <w:noProof/>
          <w:webHidden/>
        </w:rPr>
      </w:r>
      <w:r>
        <w:rPr>
          <w:noProof/>
          <w:webHidden/>
        </w:rPr>
        <w:fldChar w:fldCharType="separate"/>
      </w:r>
      <w:ins w:id="107" w:author="Hamkins, Jon (US 3300)" w:date="2021-08-16T19:41:00Z">
        <w:r>
          <w:rPr>
            <w:noProof/>
            <w:webHidden/>
          </w:rPr>
          <w:t>4-6</w:t>
        </w:r>
        <w:r>
          <w:rPr>
            <w:noProof/>
            <w:webHidden/>
          </w:rPr>
          <w:fldChar w:fldCharType="end"/>
        </w:r>
        <w:r w:rsidRPr="000512C2">
          <w:rPr>
            <w:rStyle w:val="Hyperlink"/>
            <w:noProof/>
          </w:rPr>
          <w:fldChar w:fldCharType="end"/>
        </w:r>
      </w:ins>
    </w:p>
    <w:p w14:paraId="3BED0A09" w14:textId="2DC9A3D2" w:rsidR="00F56226" w:rsidRDefault="00F56226">
      <w:pPr>
        <w:pStyle w:val="TOC3"/>
        <w:tabs>
          <w:tab w:val="left" w:pos="1627"/>
        </w:tabs>
        <w:rPr>
          <w:ins w:id="108" w:author="Hamkins, Jon (US 3300)" w:date="2021-08-16T19:41:00Z"/>
          <w:rFonts w:asciiTheme="minorHAnsi" w:eastAsiaTheme="minorEastAsia" w:hAnsiTheme="minorHAnsi" w:cstheme="minorBidi"/>
          <w:caps w:val="0"/>
          <w:noProof/>
          <w:sz w:val="22"/>
          <w:szCs w:val="22"/>
        </w:rPr>
      </w:pPr>
      <w:ins w:id="109"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60"</w:instrText>
        </w:r>
        <w:r w:rsidRPr="000512C2">
          <w:rPr>
            <w:rStyle w:val="Hyperlink"/>
            <w:noProof/>
          </w:rPr>
          <w:instrText xml:space="preserve"> </w:instrText>
        </w:r>
        <w:r w:rsidRPr="000512C2">
          <w:rPr>
            <w:rStyle w:val="Hyperlink"/>
            <w:noProof/>
          </w:rPr>
          <w:fldChar w:fldCharType="separate"/>
        </w:r>
        <w:r w:rsidRPr="000512C2">
          <w:rPr>
            <w:rStyle w:val="Hyperlink"/>
            <w:noProof/>
          </w:rPr>
          <w:t>4.1.4</w:t>
        </w:r>
        <w:r>
          <w:rPr>
            <w:rFonts w:asciiTheme="minorHAnsi" w:eastAsiaTheme="minorEastAsia" w:hAnsiTheme="minorHAnsi" w:cstheme="minorBidi"/>
            <w:caps w:val="0"/>
            <w:noProof/>
            <w:sz w:val="22"/>
            <w:szCs w:val="22"/>
          </w:rPr>
          <w:tab/>
        </w:r>
        <w:r w:rsidRPr="000512C2">
          <w:rPr>
            <w:rStyle w:val="Hyperlink"/>
            <w:noProof/>
          </w:rPr>
          <w:t>Characteristics</w:t>
        </w:r>
        <w:r>
          <w:rPr>
            <w:noProof/>
            <w:webHidden/>
          </w:rPr>
          <w:tab/>
        </w:r>
        <w:r>
          <w:rPr>
            <w:noProof/>
            <w:webHidden/>
          </w:rPr>
          <w:fldChar w:fldCharType="begin"/>
        </w:r>
        <w:r>
          <w:rPr>
            <w:noProof/>
            <w:webHidden/>
          </w:rPr>
          <w:instrText xml:space="preserve"> PAGEREF _Toc80035360 \h </w:instrText>
        </w:r>
      </w:ins>
      <w:r>
        <w:rPr>
          <w:noProof/>
          <w:webHidden/>
        </w:rPr>
      </w:r>
      <w:r>
        <w:rPr>
          <w:noProof/>
          <w:webHidden/>
        </w:rPr>
        <w:fldChar w:fldCharType="separate"/>
      </w:r>
      <w:ins w:id="110" w:author="Hamkins, Jon (US 3300)" w:date="2021-08-16T19:41:00Z">
        <w:r>
          <w:rPr>
            <w:noProof/>
            <w:webHidden/>
          </w:rPr>
          <w:t>4-6</w:t>
        </w:r>
        <w:r>
          <w:rPr>
            <w:noProof/>
            <w:webHidden/>
          </w:rPr>
          <w:fldChar w:fldCharType="end"/>
        </w:r>
        <w:r w:rsidRPr="000512C2">
          <w:rPr>
            <w:rStyle w:val="Hyperlink"/>
            <w:noProof/>
          </w:rPr>
          <w:fldChar w:fldCharType="end"/>
        </w:r>
      </w:ins>
    </w:p>
    <w:p w14:paraId="0FA6C9B9" w14:textId="10B9CB3A" w:rsidR="00F56226" w:rsidRDefault="00F56226">
      <w:pPr>
        <w:pStyle w:val="TOC2"/>
        <w:tabs>
          <w:tab w:val="left" w:pos="907"/>
        </w:tabs>
        <w:rPr>
          <w:ins w:id="111" w:author="Hamkins, Jon (US 3300)" w:date="2021-08-16T19:41:00Z"/>
          <w:rFonts w:asciiTheme="minorHAnsi" w:eastAsiaTheme="minorEastAsia" w:hAnsiTheme="minorHAnsi" w:cstheme="minorBidi"/>
          <w:caps w:val="0"/>
          <w:noProof/>
          <w:sz w:val="22"/>
          <w:szCs w:val="22"/>
        </w:rPr>
      </w:pPr>
      <w:ins w:id="112"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61"</w:instrText>
        </w:r>
        <w:r w:rsidRPr="000512C2">
          <w:rPr>
            <w:rStyle w:val="Hyperlink"/>
            <w:noProof/>
          </w:rPr>
          <w:instrText xml:space="preserve"> </w:instrText>
        </w:r>
        <w:r w:rsidRPr="000512C2">
          <w:rPr>
            <w:rStyle w:val="Hyperlink"/>
            <w:noProof/>
          </w:rPr>
          <w:fldChar w:fldCharType="separate"/>
        </w:r>
        <w:r w:rsidRPr="000512C2">
          <w:rPr>
            <w:rStyle w:val="Hyperlink"/>
            <w:noProof/>
          </w:rPr>
          <w:t>4.2</w:t>
        </w:r>
        <w:r>
          <w:rPr>
            <w:rFonts w:asciiTheme="minorHAnsi" w:eastAsiaTheme="minorEastAsia" w:hAnsiTheme="minorHAnsi" w:cstheme="minorBidi"/>
            <w:caps w:val="0"/>
            <w:noProof/>
            <w:sz w:val="22"/>
            <w:szCs w:val="22"/>
          </w:rPr>
          <w:tab/>
        </w:r>
        <w:r w:rsidRPr="000512C2">
          <w:rPr>
            <w:rStyle w:val="Hyperlink"/>
            <w:noProof/>
          </w:rPr>
          <w:t>Galileo</w:t>
        </w:r>
        <w:r>
          <w:rPr>
            <w:noProof/>
            <w:webHidden/>
          </w:rPr>
          <w:tab/>
        </w:r>
        <w:r>
          <w:rPr>
            <w:noProof/>
            <w:webHidden/>
          </w:rPr>
          <w:fldChar w:fldCharType="begin"/>
        </w:r>
        <w:r>
          <w:rPr>
            <w:noProof/>
            <w:webHidden/>
          </w:rPr>
          <w:instrText xml:space="preserve"> PAGEREF _Toc80035361 \h </w:instrText>
        </w:r>
      </w:ins>
      <w:r>
        <w:rPr>
          <w:noProof/>
          <w:webHidden/>
        </w:rPr>
      </w:r>
      <w:r>
        <w:rPr>
          <w:noProof/>
          <w:webHidden/>
        </w:rPr>
        <w:fldChar w:fldCharType="separate"/>
      </w:r>
      <w:ins w:id="113" w:author="Hamkins, Jon (US 3300)" w:date="2021-08-16T19:41:00Z">
        <w:r>
          <w:rPr>
            <w:noProof/>
            <w:webHidden/>
          </w:rPr>
          <w:t>4-8</w:t>
        </w:r>
        <w:r>
          <w:rPr>
            <w:noProof/>
            <w:webHidden/>
          </w:rPr>
          <w:fldChar w:fldCharType="end"/>
        </w:r>
        <w:r w:rsidRPr="000512C2">
          <w:rPr>
            <w:rStyle w:val="Hyperlink"/>
            <w:noProof/>
          </w:rPr>
          <w:fldChar w:fldCharType="end"/>
        </w:r>
      </w:ins>
    </w:p>
    <w:p w14:paraId="0C957881" w14:textId="6668F8C3" w:rsidR="00F56226" w:rsidRDefault="00F56226">
      <w:pPr>
        <w:pStyle w:val="TOC3"/>
        <w:tabs>
          <w:tab w:val="left" w:pos="1627"/>
        </w:tabs>
        <w:rPr>
          <w:ins w:id="114" w:author="Hamkins, Jon (US 3300)" w:date="2021-08-16T19:41:00Z"/>
          <w:rFonts w:asciiTheme="minorHAnsi" w:eastAsiaTheme="minorEastAsia" w:hAnsiTheme="minorHAnsi" w:cstheme="minorBidi"/>
          <w:caps w:val="0"/>
          <w:noProof/>
          <w:sz w:val="22"/>
          <w:szCs w:val="22"/>
        </w:rPr>
      </w:pPr>
      <w:ins w:id="115"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62"</w:instrText>
        </w:r>
        <w:r w:rsidRPr="000512C2">
          <w:rPr>
            <w:rStyle w:val="Hyperlink"/>
            <w:noProof/>
          </w:rPr>
          <w:instrText xml:space="preserve"> </w:instrText>
        </w:r>
        <w:r w:rsidRPr="000512C2">
          <w:rPr>
            <w:rStyle w:val="Hyperlink"/>
            <w:noProof/>
          </w:rPr>
          <w:fldChar w:fldCharType="separate"/>
        </w:r>
        <w:r w:rsidRPr="000512C2">
          <w:rPr>
            <w:rStyle w:val="Hyperlink"/>
            <w:noProof/>
          </w:rPr>
          <w:t>4.2.1</w:t>
        </w:r>
        <w:r>
          <w:rPr>
            <w:rFonts w:asciiTheme="minorHAnsi" w:eastAsiaTheme="minorEastAsia" w:hAnsiTheme="minorHAnsi" w:cstheme="minorBidi"/>
            <w:caps w:val="0"/>
            <w:noProof/>
            <w:sz w:val="22"/>
            <w:szCs w:val="22"/>
          </w:rPr>
          <w:tab/>
        </w:r>
        <w:r w:rsidRPr="000512C2">
          <w:rPr>
            <w:rStyle w:val="Hyperlink"/>
            <w:noProof/>
          </w:rPr>
          <w:t>Characteristics</w:t>
        </w:r>
        <w:r>
          <w:rPr>
            <w:noProof/>
            <w:webHidden/>
          </w:rPr>
          <w:tab/>
        </w:r>
        <w:r>
          <w:rPr>
            <w:noProof/>
            <w:webHidden/>
          </w:rPr>
          <w:fldChar w:fldCharType="begin"/>
        </w:r>
        <w:r>
          <w:rPr>
            <w:noProof/>
            <w:webHidden/>
          </w:rPr>
          <w:instrText xml:space="preserve"> PAGEREF _Toc80035362 \h </w:instrText>
        </w:r>
      </w:ins>
      <w:r>
        <w:rPr>
          <w:noProof/>
          <w:webHidden/>
        </w:rPr>
      </w:r>
      <w:r>
        <w:rPr>
          <w:noProof/>
          <w:webHidden/>
        </w:rPr>
        <w:fldChar w:fldCharType="separate"/>
      </w:r>
      <w:ins w:id="116" w:author="Hamkins, Jon (US 3300)" w:date="2021-08-16T19:41:00Z">
        <w:r>
          <w:rPr>
            <w:noProof/>
            <w:webHidden/>
          </w:rPr>
          <w:t>4-8</w:t>
        </w:r>
        <w:r>
          <w:rPr>
            <w:noProof/>
            <w:webHidden/>
          </w:rPr>
          <w:fldChar w:fldCharType="end"/>
        </w:r>
        <w:r w:rsidRPr="000512C2">
          <w:rPr>
            <w:rStyle w:val="Hyperlink"/>
            <w:noProof/>
          </w:rPr>
          <w:fldChar w:fldCharType="end"/>
        </w:r>
      </w:ins>
    </w:p>
    <w:p w14:paraId="5D3CAC7A" w14:textId="5446932F" w:rsidR="00F56226" w:rsidRDefault="00F56226">
      <w:pPr>
        <w:pStyle w:val="TOC3"/>
        <w:tabs>
          <w:tab w:val="left" w:pos="1627"/>
        </w:tabs>
        <w:rPr>
          <w:ins w:id="117" w:author="Hamkins, Jon (US 3300)" w:date="2021-08-16T19:41:00Z"/>
          <w:rFonts w:asciiTheme="minorHAnsi" w:eastAsiaTheme="minorEastAsia" w:hAnsiTheme="minorHAnsi" w:cstheme="minorBidi"/>
          <w:caps w:val="0"/>
          <w:noProof/>
          <w:sz w:val="22"/>
          <w:szCs w:val="22"/>
        </w:rPr>
      </w:pPr>
      <w:ins w:id="118"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63"</w:instrText>
        </w:r>
        <w:r w:rsidRPr="000512C2">
          <w:rPr>
            <w:rStyle w:val="Hyperlink"/>
            <w:noProof/>
          </w:rPr>
          <w:instrText xml:space="preserve"> </w:instrText>
        </w:r>
        <w:r w:rsidRPr="000512C2">
          <w:rPr>
            <w:rStyle w:val="Hyperlink"/>
            <w:noProof/>
          </w:rPr>
          <w:fldChar w:fldCharType="separate"/>
        </w:r>
        <w:r w:rsidRPr="000512C2">
          <w:rPr>
            <w:rStyle w:val="Hyperlink"/>
            <w:noProof/>
          </w:rPr>
          <w:t>4.2.2</w:t>
        </w:r>
        <w:r>
          <w:rPr>
            <w:rFonts w:asciiTheme="minorHAnsi" w:eastAsiaTheme="minorEastAsia" w:hAnsiTheme="minorHAnsi" w:cstheme="minorBidi"/>
            <w:caps w:val="0"/>
            <w:noProof/>
            <w:sz w:val="22"/>
            <w:szCs w:val="22"/>
          </w:rPr>
          <w:tab/>
        </w:r>
        <w:r w:rsidRPr="000512C2">
          <w:rPr>
            <w:rStyle w:val="Hyperlink"/>
            <w:noProof/>
          </w:rPr>
          <w:t>Galileo clocks</w:t>
        </w:r>
        <w:r>
          <w:rPr>
            <w:noProof/>
            <w:webHidden/>
          </w:rPr>
          <w:tab/>
        </w:r>
        <w:r>
          <w:rPr>
            <w:noProof/>
            <w:webHidden/>
          </w:rPr>
          <w:fldChar w:fldCharType="begin"/>
        </w:r>
        <w:r>
          <w:rPr>
            <w:noProof/>
            <w:webHidden/>
          </w:rPr>
          <w:instrText xml:space="preserve"> PAGEREF _Toc80035363 \h </w:instrText>
        </w:r>
      </w:ins>
      <w:r>
        <w:rPr>
          <w:noProof/>
          <w:webHidden/>
        </w:rPr>
      </w:r>
      <w:r>
        <w:rPr>
          <w:noProof/>
          <w:webHidden/>
        </w:rPr>
        <w:fldChar w:fldCharType="separate"/>
      </w:r>
      <w:ins w:id="119" w:author="Hamkins, Jon (US 3300)" w:date="2021-08-16T19:41:00Z">
        <w:r>
          <w:rPr>
            <w:noProof/>
            <w:webHidden/>
          </w:rPr>
          <w:t>4-10</w:t>
        </w:r>
        <w:r>
          <w:rPr>
            <w:noProof/>
            <w:webHidden/>
          </w:rPr>
          <w:fldChar w:fldCharType="end"/>
        </w:r>
        <w:r w:rsidRPr="000512C2">
          <w:rPr>
            <w:rStyle w:val="Hyperlink"/>
            <w:noProof/>
          </w:rPr>
          <w:fldChar w:fldCharType="end"/>
        </w:r>
      </w:ins>
    </w:p>
    <w:p w14:paraId="7BB1A653" w14:textId="3F0C6E3E" w:rsidR="00F56226" w:rsidRDefault="00F56226">
      <w:pPr>
        <w:pStyle w:val="TOC3"/>
        <w:tabs>
          <w:tab w:val="left" w:pos="1627"/>
        </w:tabs>
        <w:rPr>
          <w:ins w:id="120" w:author="Hamkins, Jon (US 3300)" w:date="2021-08-16T19:41:00Z"/>
          <w:rFonts w:asciiTheme="minorHAnsi" w:eastAsiaTheme="minorEastAsia" w:hAnsiTheme="minorHAnsi" w:cstheme="minorBidi"/>
          <w:caps w:val="0"/>
          <w:noProof/>
          <w:sz w:val="22"/>
          <w:szCs w:val="22"/>
        </w:rPr>
      </w:pPr>
      <w:ins w:id="121"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64"</w:instrText>
        </w:r>
        <w:r w:rsidRPr="000512C2">
          <w:rPr>
            <w:rStyle w:val="Hyperlink"/>
            <w:noProof/>
          </w:rPr>
          <w:instrText xml:space="preserve"> </w:instrText>
        </w:r>
        <w:r w:rsidRPr="000512C2">
          <w:rPr>
            <w:rStyle w:val="Hyperlink"/>
            <w:noProof/>
          </w:rPr>
          <w:fldChar w:fldCharType="separate"/>
        </w:r>
        <w:r w:rsidRPr="000512C2">
          <w:rPr>
            <w:rStyle w:val="Hyperlink"/>
            <w:noProof/>
          </w:rPr>
          <w:t>4.2.3</w:t>
        </w:r>
        <w:r>
          <w:rPr>
            <w:rFonts w:asciiTheme="minorHAnsi" w:eastAsiaTheme="minorEastAsia" w:hAnsiTheme="minorHAnsi" w:cstheme="minorBidi"/>
            <w:caps w:val="0"/>
            <w:noProof/>
            <w:sz w:val="22"/>
            <w:szCs w:val="22"/>
          </w:rPr>
          <w:tab/>
        </w:r>
        <w:r w:rsidRPr="000512C2">
          <w:rPr>
            <w:rStyle w:val="Hyperlink"/>
            <w:noProof/>
          </w:rPr>
          <w:t>Current applications</w:t>
        </w:r>
        <w:r>
          <w:rPr>
            <w:noProof/>
            <w:webHidden/>
          </w:rPr>
          <w:tab/>
        </w:r>
        <w:r>
          <w:rPr>
            <w:noProof/>
            <w:webHidden/>
          </w:rPr>
          <w:fldChar w:fldCharType="begin"/>
        </w:r>
        <w:r>
          <w:rPr>
            <w:noProof/>
            <w:webHidden/>
          </w:rPr>
          <w:instrText xml:space="preserve"> PAGEREF _Toc80035364 \h </w:instrText>
        </w:r>
      </w:ins>
      <w:r>
        <w:rPr>
          <w:noProof/>
          <w:webHidden/>
        </w:rPr>
      </w:r>
      <w:r>
        <w:rPr>
          <w:noProof/>
          <w:webHidden/>
        </w:rPr>
        <w:fldChar w:fldCharType="separate"/>
      </w:r>
      <w:ins w:id="122" w:author="Hamkins, Jon (US 3300)" w:date="2021-08-16T19:41:00Z">
        <w:r>
          <w:rPr>
            <w:noProof/>
            <w:webHidden/>
          </w:rPr>
          <w:t>4-11</w:t>
        </w:r>
        <w:r>
          <w:rPr>
            <w:noProof/>
            <w:webHidden/>
          </w:rPr>
          <w:fldChar w:fldCharType="end"/>
        </w:r>
        <w:r w:rsidRPr="000512C2">
          <w:rPr>
            <w:rStyle w:val="Hyperlink"/>
            <w:noProof/>
          </w:rPr>
          <w:fldChar w:fldCharType="end"/>
        </w:r>
      </w:ins>
    </w:p>
    <w:p w14:paraId="6946AE78" w14:textId="7F3980EC" w:rsidR="00F56226" w:rsidRDefault="00F56226">
      <w:pPr>
        <w:pStyle w:val="TOC3"/>
        <w:rPr>
          <w:ins w:id="123" w:author="Hamkins, Jon (US 3300)" w:date="2021-08-16T19:41:00Z"/>
          <w:rFonts w:asciiTheme="minorHAnsi" w:eastAsiaTheme="minorEastAsia" w:hAnsiTheme="minorHAnsi" w:cstheme="minorBidi"/>
          <w:caps w:val="0"/>
          <w:noProof/>
          <w:sz w:val="22"/>
          <w:szCs w:val="22"/>
        </w:rPr>
      </w:pPr>
      <w:ins w:id="124"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65"</w:instrText>
        </w:r>
        <w:r w:rsidRPr="000512C2">
          <w:rPr>
            <w:rStyle w:val="Hyperlink"/>
            <w:noProof/>
          </w:rPr>
          <w:instrText xml:space="preserve"> </w:instrText>
        </w:r>
        <w:r w:rsidRPr="000512C2">
          <w:rPr>
            <w:rStyle w:val="Hyperlink"/>
            <w:noProof/>
          </w:rPr>
          <w:fldChar w:fldCharType="separate"/>
        </w:r>
        <w:r w:rsidRPr="000512C2">
          <w:rPr>
            <w:rStyle w:val="Hyperlink"/>
            <w:noProof/>
          </w:rPr>
          <w:t>The Galileo system offers several high-performance services worldwide. The main ones are the following:</w:t>
        </w:r>
        <w:r>
          <w:rPr>
            <w:noProof/>
            <w:webHidden/>
          </w:rPr>
          <w:tab/>
        </w:r>
        <w:r>
          <w:rPr>
            <w:noProof/>
            <w:webHidden/>
          </w:rPr>
          <w:fldChar w:fldCharType="begin"/>
        </w:r>
        <w:r>
          <w:rPr>
            <w:noProof/>
            <w:webHidden/>
          </w:rPr>
          <w:instrText xml:space="preserve"> PAGEREF _Toc80035365 \h </w:instrText>
        </w:r>
      </w:ins>
      <w:r>
        <w:rPr>
          <w:noProof/>
          <w:webHidden/>
        </w:rPr>
      </w:r>
      <w:r>
        <w:rPr>
          <w:noProof/>
          <w:webHidden/>
        </w:rPr>
        <w:fldChar w:fldCharType="separate"/>
      </w:r>
      <w:ins w:id="125" w:author="Hamkins, Jon (US 3300)" w:date="2021-08-16T19:41:00Z">
        <w:r>
          <w:rPr>
            <w:noProof/>
            <w:webHidden/>
          </w:rPr>
          <w:t>4-11</w:t>
        </w:r>
        <w:r>
          <w:rPr>
            <w:noProof/>
            <w:webHidden/>
          </w:rPr>
          <w:fldChar w:fldCharType="end"/>
        </w:r>
        <w:r w:rsidRPr="000512C2">
          <w:rPr>
            <w:rStyle w:val="Hyperlink"/>
            <w:noProof/>
          </w:rPr>
          <w:fldChar w:fldCharType="end"/>
        </w:r>
      </w:ins>
    </w:p>
    <w:p w14:paraId="57A01639" w14:textId="2BE9778E" w:rsidR="00F56226" w:rsidRDefault="00F56226">
      <w:pPr>
        <w:pStyle w:val="TOC3"/>
        <w:tabs>
          <w:tab w:val="left" w:pos="1627"/>
        </w:tabs>
        <w:rPr>
          <w:ins w:id="126" w:author="Hamkins, Jon (US 3300)" w:date="2021-08-16T19:41:00Z"/>
          <w:rFonts w:asciiTheme="minorHAnsi" w:eastAsiaTheme="minorEastAsia" w:hAnsiTheme="minorHAnsi" w:cstheme="minorBidi"/>
          <w:caps w:val="0"/>
          <w:noProof/>
          <w:sz w:val="22"/>
          <w:szCs w:val="22"/>
        </w:rPr>
      </w:pPr>
      <w:ins w:id="127"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66"</w:instrText>
        </w:r>
        <w:r w:rsidRPr="000512C2">
          <w:rPr>
            <w:rStyle w:val="Hyperlink"/>
            <w:noProof/>
          </w:rPr>
          <w:instrText xml:space="preserve"> </w:instrText>
        </w:r>
        <w:r w:rsidRPr="000512C2">
          <w:rPr>
            <w:rStyle w:val="Hyperlink"/>
            <w:noProof/>
          </w:rPr>
          <w:fldChar w:fldCharType="separate"/>
        </w:r>
        <w:r w:rsidRPr="000512C2">
          <w:rPr>
            <w:rStyle w:val="Hyperlink"/>
            <w:noProof/>
          </w:rPr>
          <w:t>4.2.4</w:t>
        </w:r>
        <w:r>
          <w:rPr>
            <w:rFonts w:asciiTheme="minorHAnsi" w:eastAsiaTheme="minorEastAsia" w:hAnsiTheme="minorHAnsi" w:cstheme="minorBidi"/>
            <w:caps w:val="0"/>
            <w:noProof/>
            <w:sz w:val="22"/>
            <w:szCs w:val="22"/>
          </w:rPr>
          <w:tab/>
        </w:r>
        <w:r w:rsidRPr="000512C2">
          <w:rPr>
            <w:rStyle w:val="Hyperlink"/>
            <w:noProof/>
          </w:rPr>
          <w:t>Future evolutions</w:t>
        </w:r>
        <w:r>
          <w:rPr>
            <w:noProof/>
            <w:webHidden/>
          </w:rPr>
          <w:tab/>
        </w:r>
        <w:r>
          <w:rPr>
            <w:noProof/>
            <w:webHidden/>
          </w:rPr>
          <w:fldChar w:fldCharType="begin"/>
        </w:r>
        <w:r>
          <w:rPr>
            <w:noProof/>
            <w:webHidden/>
          </w:rPr>
          <w:instrText xml:space="preserve"> PAGEREF _Toc80035366 \h </w:instrText>
        </w:r>
      </w:ins>
      <w:r>
        <w:rPr>
          <w:noProof/>
          <w:webHidden/>
        </w:rPr>
      </w:r>
      <w:r>
        <w:rPr>
          <w:noProof/>
          <w:webHidden/>
        </w:rPr>
        <w:fldChar w:fldCharType="separate"/>
      </w:r>
      <w:ins w:id="128" w:author="Hamkins, Jon (US 3300)" w:date="2021-08-16T19:41:00Z">
        <w:r>
          <w:rPr>
            <w:noProof/>
            <w:webHidden/>
          </w:rPr>
          <w:t>4-11</w:t>
        </w:r>
        <w:r>
          <w:rPr>
            <w:noProof/>
            <w:webHidden/>
          </w:rPr>
          <w:fldChar w:fldCharType="end"/>
        </w:r>
        <w:r w:rsidRPr="000512C2">
          <w:rPr>
            <w:rStyle w:val="Hyperlink"/>
            <w:noProof/>
          </w:rPr>
          <w:fldChar w:fldCharType="end"/>
        </w:r>
      </w:ins>
    </w:p>
    <w:p w14:paraId="33816060" w14:textId="326C95F8" w:rsidR="00F56226" w:rsidRDefault="00F56226">
      <w:pPr>
        <w:pStyle w:val="TOC2"/>
        <w:tabs>
          <w:tab w:val="left" w:pos="907"/>
        </w:tabs>
        <w:rPr>
          <w:ins w:id="129" w:author="Hamkins, Jon (US 3300)" w:date="2021-08-16T19:41:00Z"/>
          <w:rFonts w:asciiTheme="minorHAnsi" w:eastAsiaTheme="minorEastAsia" w:hAnsiTheme="minorHAnsi" w:cstheme="minorBidi"/>
          <w:caps w:val="0"/>
          <w:noProof/>
          <w:sz w:val="22"/>
          <w:szCs w:val="22"/>
        </w:rPr>
      </w:pPr>
      <w:ins w:id="130"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67"</w:instrText>
        </w:r>
        <w:r w:rsidRPr="000512C2">
          <w:rPr>
            <w:rStyle w:val="Hyperlink"/>
            <w:noProof/>
          </w:rPr>
          <w:instrText xml:space="preserve"> </w:instrText>
        </w:r>
        <w:r w:rsidRPr="000512C2">
          <w:rPr>
            <w:rStyle w:val="Hyperlink"/>
            <w:noProof/>
          </w:rPr>
          <w:fldChar w:fldCharType="separate"/>
        </w:r>
        <w:r w:rsidRPr="000512C2">
          <w:rPr>
            <w:rStyle w:val="Hyperlink"/>
            <w:noProof/>
          </w:rPr>
          <w:t>4.3</w:t>
        </w:r>
        <w:r>
          <w:rPr>
            <w:rFonts w:asciiTheme="minorHAnsi" w:eastAsiaTheme="minorEastAsia" w:hAnsiTheme="minorHAnsi" w:cstheme="minorBidi"/>
            <w:caps w:val="0"/>
            <w:noProof/>
            <w:sz w:val="22"/>
            <w:szCs w:val="22"/>
          </w:rPr>
          <w:tab/>
        </w:r>
        <w:r w:rsidRPr="000512C2">
          <w:rPr>
            <w:rStyle w:val="Hyperlink"/>
            <w:noProof/>
          </w:rPr>
          <w:t>GLONASS</w:t>
        </w:r>
        <w:r>
          <w:rPr>
            <w:noProof/>
            <w:webHidden/>
          </w:rPr>
          <w:tab/>
        </w:r>
        <w:r>
          <w:rPr>
            <w:noProof/>
            <w:webHidden/>
          </w:rPr>
          <w:fldChar w:fldCharType="begin"/>
        </w:r>
        <w:r>
          <w:rPr>
            <w:noProof/>
            <w:webHidden/>
          </w:rPr>
          <w:instrText xml:space="preserve"> PAGEREF _Toc80035367 \h </w:instrText>
        </w:r>
      </w:ins>
      <w:r>
        <w:rPr>
          <w:noProof/>
          <w:webHidden/>
        </w:rPr>
      </w:r>
      <w:r>
        <w:rPr>
          <w:noProof/>
          <w:webHidden/>
        </w:rPr>
        <w:fldChar w:fldCharType="separate"/>
      </w:r>
      <w:ins w:id="131" w:author="Hamkins, Jon (US 3300)" w:date="2021-08-16T19:41:00Z">
        <w:r>
          <w:rPr>
            <w:noProof/>
            <w:webHidden/>
          </w:rPr>
          <w:t>4-11</w:t>
        </w:r>
        <w:r>
          <w:rPr>
            <w:noProof/>
            <w:webHidden/>
          </w:rPr>
          <w:fldChar w:fldCharType="end"/>
        </w:r>
        <w:r w:rsidRPr="000512C2">
          <w:rPr>
            <w:rStyle w:val="Hyperlink"/>
            <w:noProof/>
          </w:rPr>
          <w:fldChar w:fldCharType="end"/>
        </w:r>
      </w:ins>
    </w:p>
    <w:p w14:paraId="055B0A49" w14:textId="1821921D" w:rsidR="00F56226" w:rsidRDefault="00F56226">
      <w:pPr>
        <w:pStyle w:val="TOC3"/>
        <w:tabs>
          <w:tab w:val="left" w:pos="1627"/>
        </w:tabs>
        <w:rPr>
          <w:ins w:id="132" w:author="Hamkins, Jon (US 3300)" w:date="2021-08-16T19:41:00Z"/>
          <w:rFonts w:asciiTheme="minorHAnsi" w:eastAsiaTheme="minorEastAsia" w:hAnsiTheme="minorHAnsi" w:cstheme="minorBidi"/>
          <w:caps w:val="0"/>
          <w:noProof/>
          <w:sz w:val="22"/>
          <w:szCs w:val="22"/>
        </w:rPr>
      </w:pPr>
      <w:ins w:id="133"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68"</w:instrText>
        </w:r>
        <w:r w:rsidRPr="000512C2">
          <w:rPr>
            <w:rStyle w:val="Hyperlink"/>
            <w:noProof/>
          </w:rPr>
          <w:instrText xml:space="preserve"> </w:instrText>
        </w:r>
        <w:r w:rsidRPr="000512C2">
          <w:rPr>
            <w:rStyle w:val="Hyperlink"/>
            <w:noProof/>
          </w:rPr>
          <w:fldChar w:fldCharType="separate"/>
        </w:r>
        <w:r w:rsidRPr="000512C2">
          <w:rPr>
            <w:rStyle w:val="Hyperlink"/>
            <w:noProof/>
          </w:rPr>
          <w:t>4.3.1</w:t>
        </w:r>
        <w:r>
          <w:rPr>
            <w:rFonts w:asciiTheme="minorHAnsi" w:eastAsiaTheme="minorEastAsia" w:hAnsiTheme="minorHAnsi" w:cstheme="minorBidi"/>
            <w:caps w:val="0"/>
            <w:noProof/>
            <w:sz w:val="22"/>
            <w:szCs w:val="22"/>
          </w:rPr>
          <w:tab/>
        </w:r>
        <w:r w:rsidRPr="000512C2">
          <w:rPr>
            <w:rStyle w:val="Hyperlink"/>
            <w:noProof/>
          </w:rPr>
          <w:t>Current applications</w:t>
        </w:r>
        <w:r>
          <w:rPr>
            <w:noProof/>
            <w:webHidden/>
          </w:rPr>
          <w:tab/>
        </w:r>
        <w:r>
          <w:rPr>
            <w:noProof/>
            <w:webHidden/>
          </w:rPr>
          <w:fldChar w:fldCharType="begin"/>
        </w:r>
        <w:r>
          <w:rPr>
            <w:noProof/>
            <w:webHidden/>
          </w:rPr>
          <w:instrText xml:space="preserve"> PAGEREF _Toc80035368 \h </w:instrText>
        </w:r>
      </w:ins>
      <w:r>
        <w:rPr>
          <w:noProof/>
          <w:webHidden/>
        </w:rPr>
      </w:r>
      <w:r>
        <w:rPr>
          <w:noProof/>
          <w:webHidden/>
        </w:rPr>
        <w:fldChar w:fldCharType="separate"/>
      </w:r>
      <w:ins w:id="134" w:author="Hamkins, Jon (US 3300)" w:date="2021-08-16T19:41:00Z">
        <w:r>
          <w:rPr>
            <w:noProof/>
            <w:webHidden/>
          </w:rPr>
          <w:t>4-12</w:t>
        </w:r>
        <w:r>
          <w:rPr>
            <w:noProof/>
            <w:webHidden/>
          </w:rPr>
          <w:fldChar w:fldCharType="end"/>
        </w:r>
        <w:r w:rsidRPr="000512C2">
          <w:rPr>
            <w:rStyle w:val="Hyperlink"/>
            <w:noProof/>
          </w:rPr>
          <w:fldChar w:fldCharType="end"/>
        </w:r>
      </w:ins>
    </w:p>
    <w:p w14:paraId="10A649F8" w14:textId="3807D69F" w:rsidR="00F56226" w:rsidRDefault="00F56226">
      <w:pPr>
        <w:pStyle w:val="TOC3"/>
        <w:tabs>
          <w:tab w:val="left" w:pos="1627"/>
        </w:tabs>
        <w:rPr>
          <w:ins w:id="135" w:author="Hamkins, Jon (US 3300)" w:date="2021-08-16T19:41:00Z"/>
          <w:rFonts w:asciiTheme="minorHAnsi" w:eastAsiaTheme="minorEastAsia" w:hAnsiTheme="minorHAnsi" w:cstheme="minorBidi"/>
          <w:caps w:val="0"/>
          <w:noProof/>
          <w:sz w:val="22"/>
          <w:szCs w:val="22"/>
        </w:rPr>
      </w:pPr>
      <w:ins w:id="136"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69"</w:instrText>
        </w:r>
        <w:r w:rsidRPr="000512C2">
          <w:rPr>
            <w:rStyle w:val="Hyperlink"/>
            <w:noProof/>
          </w:rPr>
          <w:instrText xml:space="preserve"> </w:instrText>
        </w:r>
        <w:r w:rsidRPr="000512C2">
          <w:rPr>
            <w:rStyle w:val="Hyperlink"/>
            <w:noProof/>
          </w:rPr>
          <w:fldChar w:fldCharType="separate"/>
        </w:r>
        <w:r w:rsidRPr="000512C2">
          <w:rPr>
            <w:rStyle w:val="Hyperlink"/>
            <w:noProof/>
          </w:rPr>
          <w:t>4.3.2</w:t>
        </w:r>
        <w:r>
          <w:rPr>
            <w:rFonts w:asciiTheme="minorHAnsi" w:eastAsiaTheme="minorEastAsia" w:hAnsiTheme="minorHAnsi" w:cstheme="minorBidi"/>
            <w:caps w:val="0"/>
            <w:noProof/>
            <w:sz w:val="22"/>
            <w:szCs w:val="22"/>
          </w:rPr>
          <w:tab/>
        </w:r>
        <w:r w:rsidRPr="000512C2">
          <w:rPr>
            <w:rStyle w:val="Hyperlink"/>
            <w:noProof/>
          </w:rPr>
          <w:t>Future applications</w:t>
        </w:r>
        <w:r>
          <w:rPr>
            <w:noProof/>
            <w:webHidden/>
          </w:rPr>
          <w:tab/>
        </w:r>
        <w:r>
          <w:rPr>
            <w:noProof/>
            <w:webHidden/>
          </w:rPr>
          <w:fldChar w:fldCharType="begin"/>
        </w:r>
        <w:r>
          <w:rPr>
            <w:noProof/>
            <w:webHidden/>
          </w:rPr>
          <w:instrText xml:space="preserve"> PAGEREF _Toc80035369 \h </w:instrText>
        </w:r>
      </w:ins>
      <w:r>
        <w:rPr>
          <w:noProof/>
          <w:webHidden/>
        </w:rPr>
      </w:r>
      <w:r>
        <w:rPr>
          <w:noProof/>
          <w:webHidden/>
        </w:rPr>
        <w:fldChar w:fldCharType="separate"/>
      </w:r>
      <w:ins w:id="137" w:author="Hamkins, Jon (US 3300)" w:date="2021-08-16T19:41:00Z">
        <w:r>
          <w:rPr>
            <w:noProof/>
            <w:webHidden/>
          </w:rPr>
          <w:t>4-13</w:t>
        </w:r>
        <w:r>
          <w:rPr>
            <w:noProof/>
            <w:webHidden/>
          </w:rPr>
          <w:fldChar w:fldCharType="end"/>
        </w:r>
        <w:r w:rsidRPr="000512C2">
          <w:rPr>
            <w:rStyle w:val="Hyperlink"/>
            <w:noProof/>
          </w:rPr>
          <w:fldChar w:fldCharType="end"/>
        </w:r>
      </w:ins>
    </w:p>
    <w:p w14:paraId="56707274" w14:textId="2E6B82E1" w:rsidR="00F56226" w:rsidRDefault="00F56226">
      <w:pPr>
        <w:pStyle w:val="TOC3"/>
        <w:tabs>
          <w:tab w:val="left" w:pos="1627"/>
        </w:tabs>
        <w:rPr>
          <w:ins w:id="138" w:author="Hamkins, Jon (US 3300)" w:date="2021-08-16T19:41:00Z"/>
          <w:rFonts w:asciiTheme="minorHAnsi" w:eastAsiaTheme="minorEastAsia" w:hAnsiTheme="minorHAnsi" w:cstheme="minorBidi"/>
          <w:caps w:val="0"/>
          <w:noProof/>
          <w:sz w:val="22"/>
          <w:szCs w:val="22"/>
        </w:rPr>
      </w:pPr>
      <w:ins w:id="139"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70"</w:instrText>
        </w:r>
        <w:r w:rsidRPr="000512C2">
          <w:rPr>
            <w:rStyle w:val="Hyperlink"/>
            <w:noProof/>
          </w:rPr>
          <w:instrText xml:space="preserve"> </w:instrText>
        </w:r>
        <w:r w:rsidRPr="000512C2">
          <w:rPr>
            <w:rStyle w:val="Hyperlink"/>
            <w:noProof/>
          </w:rPr>
          <w:fldChar w:fldCharType="separate"/>
        </w:r>
        <w:r w:rsidRPr="000512C2">
          <w:rPr>
            <w:rStyle w:val="Hyperlink"/>
            <w:noProof/>
          </w:rPr>
          <w:t>4.3.3</w:t>
        </w:r>
        <w:r>
          <w:rPr>
            <w:rFonts w:asciiTheme="minorHAnsi" w:eastAsiaTheme="minorEastAsia" w:hAnsiTheme="minorHAnsi" w:cstheme="minorBidi"/>
            <w:caps w:val="0"/>
            <w:noProof/>
            <w:sz w:val="22"/>
            <w:szCs w:val="22"/>
          </w:rPr>
          <w:tab/>
        </w:r>
        <w:r w:rsidRPr="000512C2">
          <w:rPr>
            <w:rStyle w:val="Hyperlink"/>
            <w:noProof/>
          </w:rPr>
          <w:t>GLONASS Clocks</w:t>
        </w:r>
        <w:r>
          <w:rPr>
            <w:noProof/>
            <w:webHidden/>
          </w:rPr>
          <w:tab/>
        </w:r>
        <w:r>
          <w:rPr>
            <w:noProof/>
            <w:webHidden/>
          </w:rPr>
          <w:fldChar w:fldCharType="begin"/>
        </w:r>
        <w:r>
          <w:rPr>
            <w:noProof/>
            <w:webHidden/>
          </w:rPr>
          <w:instrText xml:space="preserve"> PAGEREF _Toc80035370 \h </w:instrText>
        </w:r>
      </w:ins>
      <w:r>
        <w:rPr>
          <w:noProof/>
          <w:webHidden/>
        </w:rPr>
      </w:r>
      <w:r>
        <w:rPr>
          <w:noProof/>
          <w:webHidden/>
        </w:rPr>
        <w:fldChar w:fldCharType="separate"/>
      </w:r>
      <w:ins w:id="140" w:author="Hamkins, Jon (US 3300)" w:date="2021-08-16T19:41:00Z">
        <w:r>
          <w:rPr>
            <w:noProof/>
            <w:webHidden/>
          </w:rPr>
          <w:t>4-13</w:t>
        </w:r>
        <w:r>
          <w:rPr>
            <w:noProof/>
            <w:webHidden/>
          </w:rPr>
          <w:fldChar w:fldCharType="end"/>
        </w:r>
        <w:r w:rsidRPr="000512C2">
          <w:rPr>
            <w:rStyle w:val="Hyperlink"/>
            <w:noProof/>
          </w:rPr>
          <w:fldChar w:fldCharType="end"/>
        </w:r>
      </w:ins>
    </w:p>
    <w:p w14:paraId="32E3B14C" w14:textId="4FA69099" w:rsidR="00F56226" w:rsidRDefault="00F56226">
      <w:pPr>
        <w:pStyle w:val="TOC2"/>
        <w:tabs>
          <w:tab w:val="left" w:pos="907"/>
        </w:tabs>
        <w:rPr>
          <w:ins w:id="141" w:author="Hamkins, Jon (US 3300)" w:date="2021-08-16T19:41:00Z"/>
          <w:rFonts w:asciiTheme="minorHAnsi" w:eastAsiaTheme="minorEastAsia" w:hAnsiTheme="minorHAnsi" w:cstheme="minorBidi"/>
          <w:caps w:val="0"/>
          <w:noProof/>
          <w:sz w:val="22"/>
          <w:szCs w:val="22"/>
        </w:rPr>
      </w:pPr>
      <w:ins w:id="142" w:author="Hamkins, Jon (US 3300)" w:date="2021-08-16T19:41:00Z">
        <w:r w:rsidRPr="000512C2">
          <w:rPr>
            <w:rStyle w:val="Hyperlink"/>
            <w:noProof/>
          </w:rPr>
          <w:lastRenderedPageBreak/>
          <w:fldChar w:fldCharType="begin"/>
        </w:r>
        <w:r w:rsidRPr="000512C2">
          <w:rPr>
            <w:rStyle w:val="Hyperlink"/>
            <w:noProof/>
          </w:rPr>
          <w:instrText xml:space="preserve"> </w:instrText>
        </w:r>
        <w:r>
          <w:rPr>
            <w:noProof/>
          </w:rPr>
          <w:instrText>HYPERLINK \l "_Toc80035371"</w:instrText>
        </w:r>
        <w:r w:rsidRPr="000512C2">
          <w:rPr>
            <w:rStyle w:val="Hyperlink"/>
            <w:noProof/>
          </w:rPr>
          <w:instrText xml:space="preserve"> </w:instrText>
        </w:r>
        <w:r w:rsidRPr="000512C2">
          <w:rPr>
            <w:rStyle w:val="Hyperlink"/>
            <w:noProof/>
          </w:rPr>
          <w:fldChar w:fldCharType="separate"/>
        </w:r>
        <w:r w:rsidRPr="000512C2">
          <w:rPr>
            <w:rStyle w:val="Hyperlink"/>
            <w:noProof/>
          </w:rPr>
          <w:t>4.4</w:t>
        </w:r>
        <w:r>
          <w:rPr>
            <w:rFonts w:asciiTheme="minorHAnsi" w:eastAsiaTheme="minorEastAsia" w:hAnsiTheme="minorHAnsi" w:cstheme="minorBidi"/>
            <w:caps w:val="0"/>
            <w:noProof/>
            <w:sz w:val="22"/>
            <w:szCs w:val="22"/>
          </w:rPr>
          <w:tab/>
        </w:r>
        <w:r w:rsidRPr="000512C2">
          <w:rPr>
            <w:rStyle w:val="Hyperlink"/>
            <w:noProof/>
          </w:rPr>
          <w:t>Compass/Beidou</w:t>
        </w:r>
        <w:r>
          <w:rPr>
            <w:noProof/>
            <w:webHidden/>
          </w:rPr>
          <w:tab/>
        </w:r>
        <w:r>
          <w:rPr>
            <w:noProof/>
            <w:webHidden/>
          </w:rPr>
          <w:fldChar w:fldCharType="begin"/>
        </w:r>
        <w:r>
          <w:rPr>
            <w:noProof/>
            <w:webHidden/>
          </w:rPr>
          <w:instrText xml:space="preserve"> PAGEREF _Toc80035371 \h </w:instrText>
        </w:r>
      </w:ins>
      <w:r>
        <w:rPr>
          <w:noProof/>
          <w:webHidden/>
        </w:rPr>
      </w:r>
      <w:r>
        <w:rPr>
          <w:noProof/>
          <w:webHidden/>
        </w:rPr>
        <w:fldChar w:fldCharType="separate"/>
      </w:r>
      <w:ins w:id="143" w:author="Hamkins, Jon (US 3300)" w:date="2021-08-16T19:41:00Z">
        <w:r>
          <w:rPr>
            <w:noProof/>
            <w:webHidden/>
          </w:rPr>
          <w:t>4-13</w:t>
        </w:r>
        <w:r>
          <w:rPr>
            <w:noProof/>
            <w:webHidden/>
          </w:rPr>
          <w:fldChar w:fldCharType="end"/>
        </w:r>
        <w:r w:rsidRPr="000512C2">
          <w:rPr>
            <w:rStyle w:val="Hyperlink"/>
            <w:noProof/>
          </w:rPr>
          <w:fldChar w:fldCharType="end"/>
        </w:r>
      </w:ins>
    </w:p>
    <w:p w14:paraId="64156C53" w14:textId="720C63FC" w:rsidR="00F56226" w:rsidRDefault="00F56226">
      <w:pPr>
        <w:pStyle w:val="TOC3"/>
        <w:tabs>
          <w:tab w:val="left" w:pos="1627"/>
        </w:tabs>
        <w:rPr>
          <w:ins w:id="144" w:author="Hamkins, Jon (US 3300)" w:date="2021-08-16T19:41:00Z"/>
          <w:rFonts w:asciiTheme="minorHAnsi" w:eastAsiaTheme="minorEastAsia" w:hAnsiTheme="minorHAnsi" w:cstheme="minorBidi"/>
          <w:caps w:val="0"/>
          <w:noProof/>
          <w:sz w:val="22"/>
          <w:szCs w:val="22"/>
        </w:rPr>
      </w:pPr>
      <w:ins w:id="145"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72"</w:instrText>
        </w:r>
        <w:r w:rsidRPr="000512C2">
          <w:rPr>
            <w:rStyle w:val="Hyperlink"/>
            <w:noProof/>
          </w:rPr>
          <w:instrText xml:space="preserve"> </w:instrText>
        </w:r>
        <w:r w:rsidRPr="000512C2">
          <w:rPr>
            <w:rStyle w:val="Hyperlink"/>
            <w:noProof/>
          </w:rPr>
          <w:fldChar w:fldCharType="separate"/>
        </w:r>
        <w:r w:rsidRPr="000512C2">
          <w:rPr>
            <w:rStyle w:val="Hyperlink"/>
            <w:noProof/>
          </w:rPr>
          <w:t>4.4.1</w:t>
        </w:r>
        <w:r>
          <w:rPr>
            <w:rFonts w:asciiTheme="minorHAnsi" w:eastAsiaTheme="minorEastAsia" w:hAnsiTheme="minorHAnsi" w:cstheme="minorBidi"/>
            <w:caps w:val="0"/>
            <w:noProof/>
            <w:sz w:val="22"/>
            <w:szCs w:val="22"/>
          </w:rPr>
          <w:tab/>
        </w:r>
        <w:r w:rsidRPr="000512C2">
          <w:rPr>
            <w:rStyle w:val="Hyperlink"/>
            <w:noProof/>
          </w:rPr>
          <w:t>Current applications</w:t>
        </w:r>
        <w:r>
          <w:rPr>
            <w:noProof/>
            <w:webHidden/>
          </w:rPr>
          <w:tab/>
        </w:r>
        <w:r>
          <w:rPr>
            <w:noProof/>
            <w:webHidden/>
          </w:rPr>
          <w:fldChar w:fldCharType="begin"/>
        </w:r>
        <w:r>
          <w:rPr>
            <w:noProof/>
            <w:webHidden/>
          </w:rPr>
          <w:instrText xml:space="preserve"> PAGEREF _Toc80035372 \h </w:instrText>
        </w:r>
      </w:ins>
      <w:r>
        <w:rPr>
          <w:noProof/>
          <w:webHidden/>
        </w:rPr>
      </w:r>
      <w:r>
        <w:rPr>
          <w:noProof/>
          <w:webHidden/>
        </w:rPr>
        <w:fldChar w:fldCharType="separate"/>
      </w:r>
      <w:ins w:id="146" w:author="Hamkins, Jon (US 3300)" w:date="2021-08-16T19:41:00Z">
        <w:r>
          <w:rPr>
            <w:noProof/>
            <w:webHidden/>
          </w:rPr>
          <w:t>4-14</w:t>
        </w:r>
        <w:r>
          <w:rPr>
            <w:noProof/>
            <w:webHidden/>
          </w:rPr>
          <w:fldChar w:fldCharType="end"/>
        </w:r>
        <w:r w:rsidRPr="000512C2">
          <w:rPr>
            <w:rStyle w:val="Hyperlink"/>
            <w:noProof/>
          </w:rPr>
          <w:fldChar w:fldCharType="end"/>
        </w:r>
      </w:ins>
    </w:p>
    <w:p w14:paraId="24E9A371" w14:textId="368776DF" w:rsidR="00F56226" w:rsidRDefault="00F56226">
      <w:pPr>
        <w:pStyle w:val="TOC3"/>
        <w:tabs>
          <w:tab w:val="left" w:pos="1627"/>
        </w:tabs>
        <w:rPr>
          <w:ins w:id="147" w:author="Hamkins, Jon (US 3300)" w:date="2021-08-16T19:41:00Z"/>
          <w:rFonts w:asciiTheme="minorHAnsi" w:eastAsiaTheme="minorEastAsia" w:hAnsiTheme="minorHAnsi" w:cstheme="minorBidi"/>
          <w:caps w:val="0"/>
          <w:noProof/>
          <w:sz w:val="22"/>
          <w:szCs w:val="22"/>
        </w:rPr>
      </w:pPr>
      <w:ins w:id="148"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73"</w:instrText>
        </w:r>
        <w:r w:rsidRPr="000512C2">
          <w:rPr>
            <w:rStyle w:val="Hyperlink"/>
            <w:noProof/>
          </w:rPr>
          <w:instrText xml:space="preserve"> </w:instrText>
        </w:r>
        <w:r w:rsidRPr="000512C2">
          <w:rPr>
            <w:rStyle w:val="Hyperlink"/>
            <w:noProof/>
          </w:rPr>
          <w:fldChar w:fldCharType="separate"/>
        </w:r>
        <w:r w:rsidRPr="000512C2">
          <w:rPr>
            <w:rStyle w:val="Hyperlink"/>
            <w:noProof/>
          </w:rPr>
          <w:t>4.4.2</w:t>
        </w:r>
        <w:r>
          <w:rPr>
            <w:rFonts w:asciiTheme="minorHAnsi" w:eastAsiaTheme="minorEastAsia" w:hAnsiTheme="minorHAnsi" w:cstheme="minorBidi"/>
            <w:caps w:val="0"/>
            <w:noProof/>
            <w:sz w:val="22"/>
            <w:szCs w:val="22"/>
          </w:rPr>
          <w:tab/>
        </w:r>
        <w:r w:rsidRPr="000512C2">
          <w:rPr>
            <w:rStyle w:val="Hyperlink"/>
            <w:noProof/>
          </w:rPr>
          <w:t>Future applications</w:t>
        </w:r>
        <w:r>
          <w:rPr>
            <w:noProof/>
            <w:webHidden/>
          </w:rPr>
          <w:tab/>
        </w:r>
        <w:r>
          <w:rPr>
            <w:noProof/>
            <w:webHidden/>
          </w:rPr>
          <w:fldChar w:fldCharType="begin"/>
        </w:r>
        <w:r>
          <w:rPr>
            <w:noProof/>
            <w:webHidden/>
          </w:rPr>
          <w:instrText xml:space="preserve"> PAGEREF _Toc80035373 \h </w:instrText>
        </w:r>
      </w:ins>
      <w:r>
        <w:rPr>
          <w:noProof/>
          <w:webHidden/>
        </w:rPr>
      </w:r>
      <w:r>
        <w:rPr>
          <w:noProof/>
          <w:webHidden/>
        </w:rPr>
        <w:fldChar w:fldCharType="separate"/>
      </w:r>
      <w:ins w:id="149" w:author="Hamkins, Jon (US 3300)" w:date="2021-08-16T19:41:00Z">
        <w:r>
          <w:rPr>
            <w:noProof/>
            <w:webHidden/>
          </w:rPr>
          <w:t>4-15</w:t>
        </w:r>
        <w:r>
          <w:rPr>
            <w:noProof/>
            <w:webHidden/>
          </w:rPr>
          <w:fldChar w:fldCharType="end"/>
        </w:r>
        <w:r w:rsidRPr="000512C2">
          <w:rPr>
            <w:rStyle w:val="Hyperlink"/>
            <w:noProof/>
          </w:rPr>
          <w:fldChar w:fldCharType="end"/>
        </w:r>
      </w:ins>
    </w:p>
    <w:p w14:paraId="322FE01F" w14:textId="254DD52A" w:rsidR="00F56226" w:rsidRDefault="00F56226">
      <w:pPr>
        <w:pStyle w:val="TOC3"/>
        <w:tabs>
          <w:tab w:val="left" w:pos="1627"/>
        </w:tabs>
        <w:rPr>
          <w:ins w:id="150" w:author="Hamkins, Jon (US 3300)" w:date="2021-08-16T19:41:00Z"/>
          <w:rFonts w:asciiTheme="minorHAnsi" w:eastAsiaTheme="minorEastAsia" w:hAnsiTheme="minorHAnsi" w:cstheme="minorBidi"/>
          <w:caps w:val="0"/>
          <w:noProof/>
          <w:sz w:val="22"/>
          <w:szCs w:val="22"/>
        </w:rPr>
      </w:pPr>
      <w:ins w:id="151"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74"</w:instrText>
        </w:r>
        <w:r w:rsidRPr="000512C2">
          <w:rPr>
            <w:rStyle w:val="Hyperlink"/>
            <w:noProof/>
          </w:rPr>
          <w:instrText xml:space="preserve"> </w:instrText>
        </w:r>
        <w:r w:rsidRPr="000512C2">
          <w:rPr>
            <w:rStyle w:val="Hyperlink"/>
            <w:noProof/>
          </w:rPr>
          <w:fldChar w:fldCharType="separate"/>
        </w:r>
        <w:r w:rsidRPr="000512C2">
          <w:rPr>
            <w:rStyle w:val="Hyperlink"/>
            <w:noProof/>
          </w:rPr>
          <w:t>4.4.3</w:t>
        </w:r>
        <w:r>
          <w:rPr>
            <w:rFonts w:asciiTheme="minorHAnsi" w:eastAsiaTheme="minorEastAsia" w:hAnsiTheme="minorHAnsi" w:cstheme="minorBidi"/>
            <w:caps w:val="0"/>
            <w:noProof/>
            <w:sz w:val="22"/>
            <w:szCs w:val="22"/>
          </w:rPr>
          <w:tab/>
        </w:r>
        <w:r w:rsidRPr="000512C2">
          <w:rPr>
            <w:rStyle w:val="Hyperlink"/>
            <w:noProof/>
          </w:rPr>
          <w:t>COMPAS/BEIDOU Clocks</w:t>
        </w:r>
        <w:r>
          <w:rPr>
            <w:noProof/>
            <w:webHidden/>
          </w:rPr>
          <w:tab/>
        </w:r>
        <w:r>
          <w:rPr>
            <w:noProof/>
            <w:webHidden/>
          </w:rPr>
          <w:fldChar w:fldCharType="begin"/>
        </w:r>
        <w:r>
          <w:rPr>
            <w:noProof/>
            <w:webHidden/>
          </w:rPr>
          <w:instrText xml:space="preserve"> PAGEREF _Toc80035374 \h </w:instrText>
        </w:r>
      </w:ins>
      <w:r>
        <w:rPr>
          <w:noProof/>
          <w:webHidden/>
        </w:rPr>
      </w:r>
      <w:r>
        <w:rPr>
          <w:noProof/>
          <w:webHidden/>
        </w:rPr>
        <w:fldChar w:fldCharType="separate"/>
      </w:r>
      <w:ins w:id="152" w:author="Hamkins, Jon (US 3300)" w:date="2021-08-16T19:41:00Z">
        <w:r>
          <w:rPr>
            <w:noProof/>
            <w:webHidden/>
          </w:rPr>
          <w:t>4-15</w:t>
        </w:r>
        <w:r>
          <w:rPr>
            <w:noProof/>
            <w:webHidden/>
          </w:rPr>
          <w:fldChar w:fldCharType="end"/>
        </w:r>
        <w:r w:rsidRPr="000512C2">
          <w:rPr>
            <w:rStyle w:val="Hyperlink"/>
            <w:noProof/>
          </w:rPr>
          <w:fldChar w:fldCharType="end"/>
        </w:r>
      </w:ins>
    </w:p>
    <w:p w14:paraId="71B5D655" w14:textId="5518B338" w:rsidR="00F56226" w:rsidRDefault="00F56226">
      <w:pPr>
        <w:pStyle w:val="TOC3"/>
        <w:tabs>
          <w:tab w:val="left" w:pos="1627"/>
        </w:tabs>
        <w:rPr>
          <w:ins w:id="153" w:author="Hamkins, Jon (US 3300)" w:date="2021-08-16T19:41:00Z"/>
          <w:rFonts w:asciiTheme="minorHAnsi" w:eastAsiaTheme="minorEastAsia" w:hAnsiTheme="minorHAnsi" w:cstheme="minorBidi"/>
          <w:caps w:val="0"/>
          <w:noProof/>
          <w:sz w:val="22"/>
          <w:szCs w:val="22"/>
        </w:rPr>
      </w:pPr>
      <w:ins w:id="154"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75"</w:instrText>
        </w:r>
        <w:r w:rsidRPr="000512C2">
          <w:rPr>
            <w:rStyle w:val="Hyperlink"/>
            <w:noProof/>
          </w:rPr>
          <w:instrText xml:space="preserve"> </w:instrText>
        </w:r>
        <w:r w:rsidRPr="000512C2">
          <w:rPr>
            <w:rStyle w:val="Hyperlink"/>
            <w:noProof/>
          </w:rPr>
          <w:fldChar w:fldCharType="separate"/>
        </w:r>
        <w:r w:rsidRPr="000512C2">
          <w:rPr>
            <w:rStyle w:val="Hyperlink"/>
            <w:noProof/>
          </w:rPr>
          <w:t>4.4.4</w:t>
        </w:r>
        <w:r>
          <w:rPr>
            <w:rFonts w:asciiTheme="minorHAnsi" w:eastAsiaTheme="minorEastAsia" w:hAnsiTheme="minorHAnsi" w:cstheme="minorBidi"/>
            <w:caps w:val="0"/>
            <w:noProof/>
            <w:sz w:val="22"/>
            <w:szCs w:val="22"/>
          </w:rPr>
          <w:tab/>
        </w:r>
        <w:r w:rsidRPr="000512C2">
          <w:rPr>
            <w:rStyle w:val="Hyperlink"/>
            <w:noProof/>
          </w:rPr>
          <w:t>Characteristics</w:t>
        </w:r>
        <w:r>
          <w:rPr>
            <w:noProof/>
            <w:webHidden/>
          </w:rPr>
          <w:tab/>
        </w:r>
        <w:r>
          <w:rPr>
            <w:noProof/>
            <w:webHidden/>
          </w:rPr>
          <w:fldChar w:fldCharType="begin"/>
        </w:r>
        <w:r>
          <w:rPr>
            <w:noProof/>
            <w:webHidden/>
          </w:rPr>
          <w:instrText xml:space="preserve"> PAGEREF _Toc80035375 \h </w:instrText>
        </w:r>
      </w:ins>
      <w:r>
        <w:rPr>
          <w:noProof/>
          <w:webHidden/>
        </w:rPr>
      </w:r>
      <w:r>
        <w:rPr>
          <w:noProof/>
          <w:webHidden/>
        </w:rPr>
        <w:fldChar w:fldCharType="separate"/>
      </w:r>
      <w:ins w:id="155" w:author="Hamkins, Jon (US 3300)" w:date="2021-08-16T19:41:00Z">
        <w:r>
          <w:rPr>
            <w:noProof/>
            <w:webHidden/>
          </w:rPr>
          <w:t>4-15</w:t>
        </w:r>
        <w:r>
          <w:rPr>
            <w:noProof/>
            <w:webHidden/>
          </w:rPr>
          <w:fldChar w:fldCharType="end"/>
        </w:r>
        <w:r w:rsidRPr="000512C2">
          <w:rPr>
            <w:rStyle w:val="Hyperlink"/>
            <w:noProof/>
          </w:rPr>
          <w:fldChar w:fldCharType="end"/>
        </w:r>
      </w:ins>
    </w:p>
    <w:p w14:paraId="67EC693F" w14:textId="1B22A31D" w:rsidR="00F56226" w:rsidRDefault="00F56226">
      <w:pPr>
        <w:pStyle w:val="TOC3"/>
        <w:tabs>
          <w:tab w:val="left" w:pos="1627"/>
        </w:tabs>
        <w:rPr>
          <w:ins w:id="156" w:author="Hamkins, Jon (US 3300)" w:date="2021-08-16T19:41:00Z"/>
          <w:rFonts w:asciiTheme="minorHAnsi" w:eastAsiaTheme="minorEastAsia" w:hAnsiTheme="minorHAnsi" w:cstheme="minorBidi"/>
          <w:caps w:val="0"/>
          <w:noProof/>
          <w:sz w:val="22"/>
          <w:szCs w:val="22"/>
        </w:rPr>
      </w:pPr>
      <w:ins w:id="157"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77"</w:instrText>
        </w:r>
        <w:r w:rsidRPr="000512C2">
          <w:rPr>
            <w:rStyle w:val="Hyperlink"/>
            <w:noProof/>
          </w:rPr>
          <w:instrText xml:space="preserve"> </w:instrText>
        </w:r>
        <w:r w:rsidRPr="000512C2">
          <w:rPr>
            <w:rStyle w:val="Hyperlink"/>
            <w:noProof/>
          </w:rPr>
          <w:fldChar w:fldCharType="separate"/>
        </w:r>
        <w:r w:rsidRPr="000512C2">
          <w:rPr>
            <w:rStyle w:val="Hyperlink"/>
            <w:noProof/>
          </w:rPr>
          <w:t>4.4.5</w:t>
        </w:r>
        <w:r>
          <w:rPr>
            <w:rFonts w:asciiTheme="minorHAnsi" w:eastAsiaTheme="minorEastAsia" w:hAnsiTheme="minorHAnsi" w:cstheme="minorBidi"/>
            <w:caps w:val="0"/>
            <w:noProof/>
            <w:sz w:val="22"/>
            <w:szCs w:val="22"/>
          </w:rPr>
          <w:tab/>
        </w:r>
        <w:r w:rsidRPr="000512C2">
          <w:rPr>
            <w:rStyle w:val="Hyperlink"/>
            <w:noProof/>
          </w:rPr>
          <w:t>Current applications</w:t>
        </w:r>
        <w:r>
          <w:rPr>
            <w:noProof/>
            <w:webHidden/>
          </w:rPr>
          <w:tab/>
        </w:r>
        <w:r>
          <w:rPr>
            <w:noProof/>
            <w:webHidden/>
          </w:rPr>
          <w:fldChar w:fldCharType="begin"/>
        </w:r>
        <w:r>
          <w:rPr>
            <w:noProof/>
            <w:webHidden/>
          </w:rPr>
          <w:instrText xml:space="preserve"> PAGEREF _Toc80035377 \h </w:instrText>
        </w:r>
      </w:ins>
      <w:r>
        <w:rPr>
          <w:noProof/>
          <w:webHidden/>
        </w:rPr>
      </w:r>
      <w:r>
        <w:rPr>
          <w:noProof/>
          <w:webHidden/>
        </w:rPr>
        <w:fldChar w:fldCharType="separate"/>
      </w:r>
      <w:ins w:id="158" w:author="Hamkins, Jon (US 3300)" w:date="2021-08-16T19:41:00Z">
        <w:r>
          <w:rPr>
            <w:noProof/>
            <w:webHidden/>
          </w:rPr>
          <w:t>4-15</w:t>
        </w:r>
        <w:r>
          <w:rPr>
            <w:noProof/>
            <w:webHidden/>
          </w:rPr>
          <w:fldChar w:fldCharType="end"/>
        </w:r>
        <w:r w:rsidRPr="000512C2">
          <w:rPr>
            <w:rStyle w:val="Hyperlink"/>
            <w:noProof/>
          </w:rPr>
          <w:fldChar w:fldCharType="end"/>
        </w:r>
      </w:ins>
    </w:p>
    <w:p w14:paraId="738E8527" w14:textId="10F9B8C2" w:rsidR="00F56226" w:rsidRDefault="00F56226">
      <w:pPr>
        <w:pStyle w:val="TOC3"/>
        <w:tabs>
          <w:tab w:val="left" w:pos="1627"/>
        </w:tabs>
        <w:rPr>
          <w:ins w:id="159" w:author="Hamkins, Jon (US 3300)" w:date="2021-08-16T19:41:00Z"/>
          <w:rFonts w:asciiTheme="minorHAnsi" w:eastAsiaTheme="minorEastAsia" w:hAnsiTheme="minorHAnsi" w:cstheme="minorBidi"/>
          <w:caps w:val="0"/>
          <w:noProof/>
          <w:sz w:val="22"/>
          <w:szCs w:val="22"/>
        </w:rPr>
      </w:pPr>
      <w:ins w:id="160"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78"</w:instrText>
        </w:r>
        <w:r w:rsidRPr="000512C2">
          <w:rPr>
            <w:rStyle w:val="Hyperlink"/>
            <w:noProof/>
          </w:rPr>
          <w:instrText xml:space="preserve"> </w:instrText>
        </w:r>
        <w:r w:rsidRPr="000512C2">
          <w:rPr>
            <w:rStyle w:val="Hyperlink"/>
            <w:noProof/>
          </w:rPr>
          <w:fldChar w:fldCharType="separate"/>
        </w:r>
        <w:r w:rsidRPr="000512C2">
          <w:rPr>
            <w:rStyle w:val="Hyperlink"/>
            <w:noProof/>
          </w:rPr>
          <w:t>4.4.6</w:t>
        </w:r>
        <w:r>
          <w:rPr>
            <w:rFonts w:asciiTheme="minorHAnsi" w:eastAsiaTheme="minorEastAsia" w:hAnsiTheme="minorHAnsi" w:cstheme="minorBidi"/>
            <w:caps w:val="0"/>
            <w:noProof/>
            <w:sz w:val="22"/>
            <w:szCs w:val="22"/>
          </w:rPr>
          <w:tab/>
        </w:r>
        <w:r w:rsidRPr="000512C2">
          <w:rPr>
            <w:rStyle w:val="Hyperlink"/>
            <w:noProof/>
          </w:rPr>
          <w:t>Future applications</w:t>
        </w:r>
        <w:r>
          <w:rPr>
            <w:noProof/>
            <w:webHidden/>
          </w:rPr>
          <w:tab/>
        </w:r>
        <w:r>
          <w:rPr>
            <w:noProof/>
            <w:webHidden/>
          </w:rPr>
          <w:fldChar w:fldCharType="begin"/>
        </w:r>
        <w:r>
          <w:rPr>
            <w:noProof/>
            <w:webHidden/>
          </w:rPr>
          <w:instrText xml:space="preserve"> PAGEREF _Toc80035378 \h </w:instrText>
        </w:r>
      </w:ins>
      <w:r>
        <w:rPr>
          <w:noProof/>
          <w:webHidden/>
        </w:rPr>
      </w:r>
      <w:r>
        <w:rPr>
          <w:noProof/>
          <w:webHidden/>
        </w:rPr>
        <w:fldChar w:fldCharType="separate"/>
      </w:r>
      <w:ins w:id="161" w:author="Hamkins, Jon (US 3300)" w:date="2021-08-16T19:41:00Z">
        <w:r>
          <w:rPr>
            <w:noProof/>
            <w:webHidden/>
          </w:rPr>
          <w:t>4-15</w:t>
        </w:r>
        <w:r>
          <w:rPr>
            <w:noProof/>
            <w:webHidden/>
          </w:rPr>
          <w:fldChar w:fldCharType="end"/>
        </w:r>
        <w:r w:rsidRPr="000512C2">
          <w:rPr>
            <w:rStyle w:val="Hyperlink"/>
            <w:noProof/>
          </w:rPr>
          <w:fldChar w:fldCharType="end"/>
        </w:r>
      </w:ins>
    </w:p>
    <w:p w14:paraId="3D971F41" w14:textId="30A18057" w:rsidR="00F56226" w:rsidRDefault="00F56226">
      <w:pPr>
        <w:pStyle w:val="TOC3"/>
        <w:tabs>
          <w:tab w:val="left" w:pos="1627"/>
        </w:tabs>
        <w:rPr>
          <w:ins w:id="162" w:author="Hamkins, Jon (US 3300)" w:date="2021-08-16T19:41:00Z"/>
          <w:rFonts w:asciiTheme="minorHAnsi" w:eastAsiaTheme="minorEastAsia" w:hAnsiTheme="minorHAnsi" w:cstheme="minorBidi"/>
          <w:caps w:val="0"/>
          <w:noProof/>
          <w:sz w:val="22"/>
          <w:szCs w:val="22"/>
        </w:rPr>
      </w:pPr>
      <w:ins w:id="163"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79"</w:instrText>
        </w:r>
        <w:r w:rsidRPr="000512C2">
          <w:rPr>
            <w:rStyle w:val="Hyperlink"/>
            <w:noProof/>
          </w:rPr>
          <w:instrText xml:space="preserve"> </w:instrText>
        </w:r>
        <w:r w:rsidRPr="000512C2">
          <w:rPr>
            <w:rStyle w:val="Hyperlink"/>
            <w:noProof/>
          </w:rPr>
          <w:fldChar w:fldCharType="separate"/>
        </w:r>
        <w:r w:rsidRPr="000512C2">
          <w:rPr>
            <w:rStyle w:val="Hyperlink"/>
            <w:noProof/>
          </w:rPr>
          <w:t>4.4.7</w:t>
        </w:r>
        <w:r>
          <w:rPr>
            <w:rFonts w:asciiTheme="minorHAnsi" w:eastAsiaTheme="minorEastAsia" w:hAnsiTheme="minorHAnsi" w:cstheme="minorBidi"/>
            <w:caps w:val="0"/>
            <w:noProof/>
            <w:sz w:val="22"/>
            <w:szCs w:val="22"/>
          </w:rPr>
          <w:tab/>
        </w:r>
        <w:r w:rsidRPr="000512C2">
          <w:rPr>
            <w:rStyle w:val="Hyperlink"/>
            <w:noProof/>
          </w:rPr>
          <w:t>COMPAS/BEIDOU Clocks</w:t>
        </w:r>
        <w:r>
          <w:rPr>
            <w:noProof/>
            <w:webHidden/>
          </w:rPr>
          <w:tab/>
        </w:r>
        <w:r>
          <w:rPr>
            <w:noProof/>
            <w:webHidden/>
          </w:rPr>
          <w:fldChar w:fldCharType="begin"/>
        </w:r>
        <w:r>
          <w:rPr>
            <w:noProof/>
            <w:webHidden/>
          </w:rPr>
          <w:instrText xml:space="preserve"> PAGEREF _Toc80035379 \h </w:instrText>
        </w:r>
      </w:ins>
      <w:r>
        <w:rPr>
          <w:noProof/>
          <w:webHidden/>
        </w:rPr>
      </w:r>
      <w:r>
        <w:rPr>
          <w:noProof/>
          <w:webHidden/>
        </w:rPr>
        <w:fldChar w:fldCharType="separate"/>
      </w:r>
      <w:ins w:id="164" w:author="Hamkins, Jon (US 3300)" w:date="2021-08-16T19:41:00Z">
        <w:r>
          <w:rPr>
            <w:noProof/>
            <w:webHidden/>
          </w:rPr>
          <w:t>4-15</w:t>
        </w:r>
        <w:r>
          <w:rPr>
            <w:noProof/>
            <w:webHidden/>
          </w:rPr>
          <w:fldChar w:fldCharType="end"/>
        </w:r>
        <w:r w:rsidRPr="000512C2">
          <w:rPr>
            <w:rStyle w:val="Hyperlink"/>
            <w:noProof/>
          </w:rPr>
          <w:fldChar w:fldCharType="end"/>
        </w:r>
      </w:ins>
    </w:p>
    <w:p w14:paraId="6996E4A4" w14:textId="18E88C78" w:rsidR="00F56226" w:rsidRDefault="00F56226">
      <w:pPr>
        <w:pStyle w:val="TOC3"/>
        <w:tabs>
          <w:tab w:val="left" w:pos="1627"/>
        </w:tabs>
        <w:rPr>
          <w:ins w:id="165" w:author="Hamkins, Jon (US 3300)" w:date="2021-08-16T19:41:00Z"/>
          <w:rFonts w:asciiTheme="minorHAnsi" w:eastAsiaTheme="minorEastAsia" w:hAnsiTheme="minorHAnsi" w:cstheme="minorBidi"/>
          <w:caps w:val="0"/>
          <w:noProof/>
          <w:sz w:val="22"/>
          <w:szCs w:val="22"/>
        </w:rPr>
      </w:pPr>
      <w:ins w:id="166"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80"</w:instrText>
        </w:r>
        <w:r w:rsidRPr="000512C2">
          <w:rPr>
            <w:rStyle w:val="Hyperlink"/>
            <w:noProof/>
          </w:rPr>
          <w:instrText xml:space="preserve"> </w:instrText>
        </w:r>
        <w:r w:rsidRPr="000512C2">
          <w:rPr>
            <w:rStyle w:val="Hyperlink"/>
            <w:noProof/>
          </w:rPr>
          <w:fldChar w:fldCharType="separate"/>
        </w:r>
        <w:r w:rsidRPr="000512C2">
          <w:rPr>
            <w:rStyle w:val="Hyperlink"/>
            <w:noProof/>
          </w:rPr>
          <w:t>4.4.8</w:t>
        </w:r>
        <w:r>
          <w:rPr>
            <w:rFonts w:asciiTheme="minorHAnsi" w:eastAsiaTheme="minorEastAsia" w:hAnsiTheme="minorHAnsi" w:cstheme="minorBidi"/>
            <w:caps w:val="0"/>
            <w:noProof/>
            <w:sz w:val="22"/>
            <w:szCs w:val="22"/>
          </w:rPr>
          <w:tab/>
        </w:r>
        <w:r w:rsidRPr="000512C2">
          <w:rPr>
            <w:rStyle w:val="Hyperlink"/>
            <w:noProof/>
          </w:rPr>
          <w:t>Characteristics</w:t>
        </w:r>
        <w:r>
          <w:rPr>
            <w:noProof/>
            <w:webHidden/>
          </w:rPr>
          <w:tab/>
        </w:r>
        <w:r>
          <w:rPr>
            <w:noProof/>
            <w:webHidden/>
          </w:rPr>
          <w:fldChar w:fldCharType="begin"/>
        </w:r>
        <w:r>
          <w:rPr>
            <w:noProof/>
            <w:webHidden/>
          </w:rPr>
          <w:instrText xml:space="preserve"> PAGEREF _Toc80035380 \h </w:instrText>
        </w:r>
      </w:ins>
      <w:r>
        <w:rPr>
          <w:noProof/>
          <w:webHidden/>
        </w:rPr>
      </w:r>
      <w:r>
        <w:rPr>
          <w:noProof/>
          <w:webHidden/>
        </w:rPr>
        <w:fldChar w:fldCharType="separate"/>
      </w:r>
      <w:ins w:id="167" w:author="Hamkins, Jon (US 3300)" w:date="2021-08-16T19:41:00Z">
        <w:r>
          <w:rPr>
            <w:noProof/>
            <w:webHidden/>
          </w:rPr>
          <w:t>4-15</w:t>
        </w:r>
        <w:r>
          <w:rPr>
            <w:noProof/>
            <w:webHidden/>
          </w:rPr>
          <w:fldChar w:fldCharType="end"/>
        </w:r>
        <w:r w:rsidRPr="000512C2">
          <w:rPr>
            <w:rStyle w:val="Hyperlink"/>
            <w:noProof/>
          </w:rPr>
          <w:fldChar w:fldCharType="end"/>
        </w:r>
      </w:ins>
    </w:p>
    <w:p w14:paraId="5CCE5439" w14:textId="4A7E67E7" w:rsidR="00F56226" w:rsidRDefault="00F56226">
      <w:pPr>
        <w:pStyle w:val="TOC1"/>
        <w:rPr>
          <w:ins w:id="168" w:author="Hamkins, Jon (US 3300)" w:date="2021-08-16T19:41:00Z"/>
          <w:rFonts w:asciiTheme="minorHAnsi" w:eastAsiaTheme="minorEastAsia" w:hAnsiTheme="minorHAnsi" w:cstheme="minorBidi"/>
          <w:b w:val="0"/>
          <w:caps w:val="0"/>
          <w:noProof/>
          <w:sz w:val="22"/>
          <w:szCs w:val="22"/>
        </w:rPr>
      </w:pPr>
      <w:ins w:id="169"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81"</w:instrText>
        </w:r>
        <w:r w:rsidRPr="000512C2">
          <w:rPr>
            <w:rStyle w:val="Hyperlink"/>
            <w:noProof/>
          </w:rPr>
          <w:instrText xml:space="preserve"> </w:instrText>
        </w:r>
        <w:r w:rsidRPr="000512C2">
          <w:rPr>
            <w:rStyle w:val="Hyperlink"/>
            <w:noProof/>
          </w:rPr>
          <w:fldChar w:fldCharType="separate"/>
        </w:r>
        <w:r w:rsidRPr="000512C2">
          <w:rPr>
            <w:rStyle w:val="Hyperlink"/>
            <w:noProof/>
          </w:rPr>
          <w:t>5</w:t>
        </w:r>
        <w:r>
          <w:rPr>
            <w:rFonts w:asciiTheme="minorHAnsi" w:eastAsiaTheme="minorEastAsia" w:hAnsiTheme="minorHAnsi" w:cstheme="minorBidi"/>
            <w:b w:val="0"/>
            <w:caps w:val="0"/>
            <w:noProof/>
            <w:sz w:val="22"/>
            <w:szCs w:val="22"/>
          </w:rPr>
          <w:tab/>
        </w:r>
        <w:r w:rsidRPr="000512C2">
          <w:rPr>
            <w:rStyle w:val="Hyperlink"/>
            <w:noProof/>
          </w:rPr>
          <w:t>Time correlation</w:t>
        </w:r>
        <w:r>
          <w:rPr>
            <w:noProof/>
            <w:webHidden/>
          </w:rPr>
          <w:tab/>
        </w:r>
        <w:r>
          <w:rPr>
            <w:noProof/>
            <w:webHidden/>
          </w:rPr>
          <w:fldChar w:fldCharType="begin"/>
        </w:r>
        <w:r>
          <w:rPr>
            <w:noProof/>
            <w:webHidden/>
          </w:rPr>
          <w:instrText xml:space="preserve"> PAGEREF _Toc80035381 \h </w:instrText>
        </w:r>
      </w:ins>
      <w:r>
        <w:rPr>
          <w:noProof/>
          <w:webHidden/>
        </w:rPr>
      </w:r>
      <w:r>
        <w:rPr>
          <w:noProof/>
          <w:webHidden/>
        </w:rPr>
        <w:fldChar w:fldCharType="separate"/>
      </w:r>
      <w:ins w:id="170" w:author="Hamkins, Jon (US 3300)" w:date="2021-08-16T19:41:00Z">
        <w:r>
          <w:rPr>
            <w:noProof/>
            <w:webHidden/>
          </w:rPr>
          <w:t>5-1</w:t>
        </w:r>
        <w:r>
          <w:rPr>
            <w:noProof/>
            <w:webHidden/>
          </w:rPr>
          <w:fldChar w:fldCharType="end"/>
        </w:r>
        <w:r w:rsidRPr="000512C2">
          <w:rPr>
            <w:rStyle w:val="Hyperlink"/>
            <w:noProof/>
          </w:rPr>
          <w:fldChar w:fldCharType="end"/>
        </w:r>
      </w:ins>
    </w:p>
    <w:p w14:paraId="7281F714" w14:textId="7584793E" w:rsidR="00F56226" w:rsidRDefault="00F56226">
      <w:pPr>
        <w:pStyle w:val="TOC2"/>
        <w:tabs>
          <w:tab w:val="left" w:pos="907"/>
        </w:tabs>
        <w:rPr>
          <w:ins w:id="171" w:author="Hamkins, Jon (US 3300)" w:date="2021-08-16T19:41:00Z"/>
          <w:rFonts w:asciiTheme="minorHAnsi" w:eastAsiaTheme="minorEastAsia" w:hAnsiTheme="minorHAnsi" w:cstheme="minorBidi"/>
          <w:caps w:val="0"/>
          <w:noProof/>
          <w:sz w:val="22"/>
          <w:szCs w:val="22"/>
        </w:rPr>
      </w:pPr>
      <w:ins w:id="172"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82"</w:instrText>
        </w:r>
        <w:r w:rsidRPr="000512C2">
          <w:rPr>
            <w:rStyle w:val="Hyperlink"/>
            <w:noProof/>
          </w:rPr>
          <w:instrText xml:space="preserve"> </w:instrText>
        </w:r>
        <w:r w:rsidRPr="000512C2">
          <w:rPr>
            <w:rStyle w:val="Hyperlink"/>
            <w:noProof/>
          </w:rPr>
          <w:fldChar w:fldCharType="separate"/>
        </w:r>
        <w:r w:rsidRPr="000512C2">
          <w:rPr>
            <w:rStyle w:val="Hyperlink"/>
            <w:noProof/>
          </w:rPr>
          <w:t>5.1</w:t>
        </w:r>
        <w:r>
          <w:rPr>
            <w:rFonts w:asciiTheme="minorHAnsi" w:eastAsiaTheme="minorEastAsia" w:hAnsiTheme="minorHAnsi" w:cstheme="minorBidi"/>
            <w:caps w:val="0"/>
            <w:noProof/>
            <w:sz w:val="22"/>
            <w:szCs w:val="22"/>
          </w:rPr>
          <w:tab/>
        </w:r>
        <w:r w:rsidRPr="000512C2">
          <w:rPr>
            <w:rStyle w:val="Hyperlink"/>
            <w:noProof/>
          </w:rPr>
          <w:t>Concept</w:t>
        </w:r>
        <w:r>
          <w:rPr>
            <w:noProof/>
            <w:webHidden/>
          </w:rPr>
          <w:tab/>
        </w:r>
        <w:r>
          <w:rPr>
            <w:noProof/>
            <w:webHidden/>
          </w:rPr>
          <w:fldChar w:fldCharType="begin"/>
        </w:r>
        <w:r>
          <w:rPr>
            <w:noProof/>
            <w:webHidden/>
          </w:rPr>
          <w:instrText xml:space="preserve"> PAGEREF _Toc80035382 \h </w:instrText>
        </w:r>
      </w:ins>
      <w:r>
        <w:rPr>
          <w:noProof/>
          <w:webHidden/>
        </w:rPr>
      </w:r>
      <w:r>
        <w:rPr>
          <w:noProof/>
          <w:webHidden/>
        </w:rPr>
        <w:fldChar w:fldCharType="separate"/>
      </w:r>
      <w:ins w:id="173" w:author="Hamkins, Jon (US 3300)" w:date="2021-08-16T19:41:00Z">
        <w:r>
          <w:rPr>
            <w:noProof/>
            <w:webHidden/>
          </w:rPr>
          <w:t>5-1</w:t>
        </w:r>
        <w:r>
          <w:rPr>
            <w:noProof/>
            <w:webHidden/>
          </w:rPr>
          <w:fldChar w:fldCharType="end"/>
        </w:r>
        <w:r w:rsidRPr="000512C2">
          <w:rPr>
            <w:rStyle w:val="Hyperlink"/>
            <w:noProof/>
          </w:rPr>
          <w:fldChar w:fldCharType="end"/>
        </w:r>
      </w:ins>
    </w:p>
    <w:p w14:paraId="7EF0BB70" w14:textId="153A0A4A" w:rsidR="00F56226" w:rsidRDefault="00F56226">
      <w:pPr>
        <w:pStyle w:val="TOC2"/>
        <w:tabs>
          <w:tab w:val="left" w:pos="907"/>
        </w:tabs>
        <w:rPr>
          <w:ins w:id="174" w:author="Hamkins, Jon (US 3300)" w:date="2021-08-16T19:41:00Z"/>
          <w:rFonts w:asciiTheme="minorHAnsi" w:eastAsiaTheme="minorEastAsia" w:hAnsiTheme="minorHAnsi" w:cstheme="minorBidi"/>
          <w:caps w:val="0"/>
          <w:noProof/>
          <w:sz w:val="22"/>
          <w:szCs w:val="22"/>
        </w:rPr>
      </w:pPr>
      <w:ins w:id="175"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83"</w:instrText>
        </w:r>
        <w:r w:rsidRPr="000512C2">
          <w:rPr>
            <w:rStyle w:val="Hyperlink"/>
            <w:noProof/>
          </w:rPr>
          <w:instrText xml:space="preserve"> </w:instrText>
        </w:r>
        <w:r w:rsidRPr="000512C2">
          <w:rPr>
            <w:rStyle w:val="Hyperlink"/>
            <w:noProof/>
          </w:rPr>
          <w:fldChar w:fldCharType="separate"/>
        </w:r>
        <w:r w:rsidRPr="000512C2">
          <w:rPr>
            <w:rStyle w:val="Hyperlink"/>
            <w:noProof/>
          </w:rPr>
          <w:t>5.2</w:t>
        </w:r>
        <w:r>
          <w:rPr>
            <w:rFonts w:asciiTheme="minorHAnsi" w:eastAsiaTheme="minorEastAsia" w:hAnsiTheme="minorHAnsi" w:cstheme="minorBidi"/>
            <w:caps w:val="0"/>
            <w:noProof/>
            <w:sz w:val="22"/>
            <w:szCs w:val="22"/>
          </w:rPr>
          <w:tab/>
        </w:r>
        <w:r w:rsidRPr="000512C2">
          <w:rPr>
            <w:rStyle w:val="Hyperlink"/>
            <w:noProof/>
          </w:rPr>
          <w:t>NASA Time Correlation methods</w:t>
        </w:r>
        <w:r>
          <w:rPr>
            <w:noProof/>
            <w:webHidden/>
          </w:rPr>
          <w:tab/>
        </w:r>
        <w:r>
          <w:rPr>
            <w:noProof/>
            <w:webHidden/>
          </w:rPr>
          <w:fldChar w:fldCharType="begin"/>
        </w:r>
        <w:r>
          <w:rPr>
            <w:noProof/>
            <w:webHidden/>
          </w:rPr>
          <w:instrText xml:space="preserve"> PAGEREF _Toc80035383 \h </w:instrText>
        </w:r>
      </w:ins>
      <w:r>
        <w:rPr>
          <w:noProof/>
          <w:webHidden/>
        </w:rPr>
      </w:r>
      <w:r>
        <w:rPr>
          <w:noProof/>
          <w:webHidden/>
        </w:rPr>
        <w:fldChar w:fldCharType="separate"/>
      </w:r>
      <w:ins w:id="176" w:author="Hamkins, Jon (US 3300)" w:date="2021-08-16T19:41:00Z">
        <w:r>
          <w:rPr>
            <w:noProof/>
            <w:webHidden/>
          </w:rPr>
          <w:t>5-2</w:t>
        </w:r>
        <w:r>
          <w:rPr>
            <w:noProof/>
            <w:webHidden/>
          </w:rPr>
          <w:fldChar w:fldCharType="end"/>
        </w:r>
        <w:r w:rsidRPr="000512C2">
          <w:rPr>
            <w:rStyle w:val="Hyperlink"/>
            <w:noProof/>
          </w:rPr>
          <w:fldChar w:fldCharType="end"/>
        </w:r>
      </w:ins>
    </w:p>
    <w:p w14:paraId="7453BD95" w14:textId="71381F88" w:rsidR="00F56226" w:rsidRDefault="00F56226">
      <w:pPr>
        <w:pStyle w:val="TOC3"/>
        <w:tabs>
          <w:tab w:val="left" w:pos="1627"/>
        </w:tabs>
        <w:rPr>
          <w:ins w:id="177" w:author="Hamkins, Jon (US 3300)" w:date="2021-08-16T19:41:00Z"/>
          <w:rFonts w:asciiTheme="minorHAnsi" w:eastAsiaTheme="minorEastAsia" w:hAnsiTheme="minorHAnsi" w:cstheme="minorBidi"/>
          <w:caps w:val="0"/>
          <w:noProof/>
          <w:sz w:val="22"/>
          <w:szCs w:val="22"/>
        </w:rPr>
      </w:pPr>
      <w:ins w:id="178"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84"</w:instrText>
        </w:r>
        <w:r w:rsidRPr="000512C2">
          <w:rPr>
            <w:rStyle w:val="Hyperlink"/>
            <w:noProof/>
          </w:rPr>
          <w:instrText xml:space="preserve"> </w:instrText>
        </w:r>
        <w:r w:rsidRPr="000512C2">
          <w:rPr>
            <w:rStyle w:val="Hyperlink"/>
            <w:noProof/>
          </w:rPr>
          <w:fldChar w:fldCharType="separate"/>
        </w:r>
        <w:r w:rsidRPr="000512C2">
          <w:rPr>
            <w:rStyle w:val="Hyperlink"/>
            <w:noProof/>
          </w:rPr>
          <w:t>5.2.1</w:t>
        </w:r>
        <w:r>
          <w:rPr>
            <w:rFonts w:asciiTheme="minorHAnsi" w:eastAsiaTheme="minorEastAsia" w:hAnsiTheme="minorHAnsi" w:cstheme="minorBidi"/>
            <w:caps w:val="0"/>
            <w:noProof/>
            <w:sz w:val="22"/>
            <w:szCs w:val="22"/>
          </w:rPr>
          <w:tab/>
        </w:r>
        <w:r w:rsidRPr="000512C2">
          <w:rPr>
            <w:rStyle w:val="Hyperlink"/>
            <w:noProof/>
          </w:rPr>
          <w:t>User Spacecraft Clock Correlation System</w:t>
        </w:r>
        <w:r>
          <w:rPr>
            <w:noProof/>
            <w:webHidden/>
          </w:rPr>
          <w:tab/>
        </w:r>
        <w:r>
          <w:rPr>
            <w:noProof/>
            <w:webHidden/>
          </w:rPr>
          <w:fldChar w:fldCharType="begin"/>
        </w:r>
        <w:r>
          <w:rPr>
            <w:noProof/>
            <w:webHidden/>
          </w:rPr>
          <w:instrText xml:space="preserve"> PAGEREF _Toc80035384 \h </w:instrText>
        </w:r>
      </w:ins>
      <w:r>
        <w:rPr>
          <w:noProof/>
          <w:webHidden/>
        </w:rPr>
      </w:r>
      <w:r>
        <w:rPr>
          <w:noProof/>
          <w:webHidden/>
        </w:rPr>
        <w:fldChar w:fldCharType="separate"/>
      </w:r>
      <w:ins w:id="179" w:author="Hamkins, Jon (US 3300)" w:date="2021-08-16T19:41:00Z">
        <w:r>
          <w:rPr>
            <w:noProof/>
            <w:webHidden/>
          </w:rPr>
          <w:t>5-2</w:t>
        </w:r>
        <w:r>
          <w:rPr>
            <w:noProof/>
            <w:webHidden/>
          </w:rPr>
          <w:fldChar w:fldCharType="end"/>
        </w:r>
        <w:r w:rsidRPr="000512C2">
          <w:rPr>
            <w:rStyle w:val="Hyperlink"/>
            <w:noProof/>
          </w:rPr>
          <w:fldChar w:fldCharType="end"/>
        </w:r>
      </w:ins>
    </w:p>
    <w:p w14:paraId="4B9CEDBF" w14:textId="05A313C9" w:rsidR="00F56226" w:rsidRDefault="00F56226">
      <w:pPr>
        <w:pStyle w:val="TOC3"/>
        <w:tabs>
          <w:tab w:val="left" w:pos="1627"/>
        </w:tabs>
        <w:rPr>
          <w:ins w:id="180" w:author="Hamkins, Jon (US 3300)" w:date="2021-08-16T19:41:00Z"/>
          <w:rFonts w:asciiTheme="minorHAnsi" w:eastAsiaTheme="minorEastAsia" w:hAnsiTheme="minorHAnsi" w:cstheme="minorBidi"/>
          <w:caps w:val="0"/>
          <w:noProof/>
          <w:sz w:val="22"/>
          <w:szCs w:val="22"/>
        </w:rPr>
      </w:pPr>
      <w:ins w:id="181"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85"</w:instrText>
        </w:r>
        <w:r w:rsidRPr="000512C2">
          <w:rPr>
            <w:rStyle w:val="Hyperlink"/>
            <w:noProof/>
          </w:rPr>
          <w:instrText xml:space="preserve"> </w:instrText>
        </w:r>
        <w:r w:rsidRPr="000512C2">
          <w:rPr>
            <w:rStyle w:val="Hyperlink"/>
            <w:noProof/>
          </w:rPr>
          <w:fldChar w:fldCharType="separate"/>
        </w:r>
        <w:r w:rsidRPr="000512C2">
          <w:rPr>
            <w:rStyle w:val="Hyperlink"/>
            <w:noProof/>
          </w:rPr>
          <w:t>5.2.2</w:t>
        </w:r>
        <w:r>
          <w:rPr>
            <w:rFonts w:asciiTheme="minorHAnsi" w:eastAsiaTheme="minorEastAsia" w:hAnsiTheme="minorHAnsi" w:cstheme="minorBidi"/>
            <w:caps w:val="0"/>
            <w:noProof/>
            <w:sz w:val="22"/>
            <w:szCs w:val="22"/>
          </w:rPr>
          <w:tab/>
        </w:r>
        <w:r w:rsidRPr="000512C2">
          <w:rPr>
            <w:rStyle w:val="Hyperlink"/>
            <w:noProof/>
          </w:rPr>
          <w:t>Mars science Laboratory example</w:t>
        </w:r>
        <w:r>
          <w:rPr>
            <w:noProof/>
            <w:webHidden/>
          </w:rPr>
          <w:tab/>
        </w:r>
        <w:r>
          <w:rPr>
            <w:noProof/>
            <w:webHidden/>
          </w:rPr>
          <w:fldChar w:fldCharType="begin"/>
        </w:r>
        <w:r>
          <w:rPr>
            <w:noProof/>
            <w:webHidden/>
          </w:rPr>
          <w:instrText xml:space="preserve"> PAGEREF _Toc80035385 \h </w:instrText>
        </w:r>
      </w:ins>
      <w:r>
        <w:rPr>
          <w:noProof/>
          <w:webHidden/>
        </w:rPr>
      </w:r>
      <w:r>
        <w:rPr>
          <w:noProof/>
          <w:webHidden/>
        </w:rPr>
        <w:fldChar w:fldCharType="separate"/>
      </w:r>
      <w:ins w:id="182" w:author="Hamkins, Jon (US 3300)" w:date="2021-08-16T19:41:00Z">
        <w:r>
          <w:rPr>
            <w:noProof/>
            <w:webHidden/>
          </w:rPr>
          <w:t>5-6</w:t>
        </w:r>
        <w:r>
          <w:rPr>
            <w:noProof/>
            <w:webHidden/>
          </w:rPr>
          <w:fldChar w:fldCharType="end"/>
        </w:r>
        <w:r w:rsidRPr="000512C2">
          <w:rPr>
            <w:rStyle w:val="Hyperlink"/>
            <w:noProof/>
          </w:rPr>
          <w:fldChar w:fldCharType="end"/>
        </w:r>
      </w:ins>
    </w:p>
    <w:p w14:paraId="5E599286" w14:textId="4C9220AE" w:rsidR="00F56226" w:rsidRDefault="00F56226">
      <w:pPr>
        <w:pStyle w:val="TOC3"/>
        <w:tabs>
          <w:tab w:val="left" w:pos="1627"/>
        </w:tabs>
        <w:rPr>
          <w:ins w:id="183" w:author="Hamkins, Jon (US 3300)" w:date="2021-08-16T19:41:00Z"/>
          <w:rFonts w:asciiTheme="minorHAnsi" w:eastAsiaTheme="minorEastAsia" w:hAnsiTheme="minorHAnsi" w:cstheme="minorBidi"/>
          <w:caps w:val="0"/>
          <w:noProof/>
          <w:sz w:val="22"/>
          <w:szCs w:val="22"/>
        </w:rPr>
      </w:pPr>
      <w:ins w:id="184"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86"</w:instrText>
        </w:r>
        <w:r w:rsidRPr="000512C2">
          <w:rPr>
            <w:rStyle w:val="Hyperlink"/>
            <w:noProof/>
          </w:rPr>
          <w:instrText xml:space="preserve"> </w:instrText>
        </w:r>
        <w:r w:rsidRPr="000512C2">
          <w:rPr>
            <w:rStyle w:val="Hyperlink"/>
            <w:noProof/>
          </w:rPr>
          <w:fldChar w:fldCharType="separate"/>
        </w:r>
        <w:r w:rsidRPr="000512C2">
          <w:rPr>
            <w:rStyle w:val="Hyperlink"/>
            <w:noProof/>
          </w:rPr>
          <w:t>5.2.3</w:t>
        </w:r>
        <w:r>
          <w:rPr>
            <w:rFonts w:asciiTheme="minorHAnsi" w:eastAsiaTheme="minorEastAsia" w:hAnsiTheme="minorHAnsi" w:cstheme="minorBidi"/>
            <w:caps w:val="0"/>
            <w:noProof/>
            <w:sz w:val="22"/>
            <w:szCs w:val="22"/>
          </w:rPr>
          <w:tab/>
        </w:r>
        <w:r w:rsidRPr="000512C2">
          <w:rPr>
            <w:rStyle w:val="Hyperlink"/>
            <w:noProof/>
          </w:rPr>
          <w:t>Mars Reconnaissance Orbiter example</w:t>
        </w:r>
        <w:r>
          <w:rPr>
            <w:noProof/>
            <w:webHidden/>
          </w:rPr>
          <w:tab/>
        </w:r>
        <w:r>
          <w:rPr>
            <w:noProof/>
            <w:webHidden/>
          </w:rPr>
          <w:fldChar w:fldCharType="begin"/>
        </w:r>
        <w:r>
          <w:rPr>
            <w:noProof/>
            <w:webHidden/>
          </w:rPr>
          <w:instrText xml:space="preserve"> PAGEREF _Toc80035386 \h </w:instrText>
        </w:r>
      </w:ins>
      <w:r>
        <w:rPr>
          <w:noProof/>
          <w:webHidden/>
        </w:rPr>
      </w:r>
      <w:r>
        <w:rPr>
          <w:noProof/>
          <w:webHidden/>
        </w:rPr>
        <w:fldChar w:fldCharType="separate"/>
      </w:r>
      <w:ins w:id="185" w:author="Hamkins, Jon (US 3300)" w:date="2021-08-16T19:41:00Z">
        <w:r>
          <w:rPr>
            <w:noProof/>
            <w:webHidden/>
          </w:rPr>
          <w:t>5-9</w:t>
        </w:r>
        <w:r>
          <w:rPr>
            <w:noProof/>
            <w:webHidden/>
          </w:rPr>
          <w:fldChar w:fldCharType="end"/>
        </w:r>
        <w:r w:rsidRPr="000512C2">
          <w:rPr>
            <w:rStyle w:val="Hyperlink"/>
            <w:noProof/>
          </w:rPr>
          <w:fldChar w:fldCharType="end"/>
        </w:r>
      </w:ins>
    </w:p>
    <w:p w14:paraId="2D570C3A" w14:textId="322EC900" w:rsidR="00F56226" w:rsidRDefault="00F56226">
      <w:pPr>
        <w:pStyle w:val="TOC3"/>
        <w:tabs>
          <w:tab w:val="left" w:pos="1627"/>
        </w:tabs>
        <w:rPr>
          <w:ins w:id="186" w:author="Hamkins, Jon (US 3300)" w:date="2021-08-16T19:41:00Z"/>
          <w:rFonts w:asciiTheme="minorHAnsi" w:eastAsiaTheme="minorEastAsia" w:hAnsiTheme="minorHAnsi" w:cstheme="minorBidi"/>
          <w:caps w:val="0"/>
          <w:noProof/>
          <w:sz w:val="22"/>
          <w:szCs w:val="22"/>
        </w:rPr>
      </w:pPr>
      <w:ins w:id="187"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87"</w:instrText>
        </w:r>
        <w:r w:rsidRPr="000512C2">
          <w:rPr>
            <w:rStyle w:val="Hyperlink"/>
            <w:noProof/>
          </w:rPr>
          <w:instrText xml:space="preserve"> </w:instrText>
        </w:r>
        <w:r w:rsidRPr="000512C2">
          <w:rPr>
            <w:rStyle w:val="Hyperlink"/>
            <w:noProof/>
          </w:rPr>
          <w:fldChar w:fldCharType="separate"/>
        </w:r>
        <w:r w:rsidRPr="000512C2">
          <w:rPr>
            <w:rStyle w:val="Hyperlink"/>
            <w:noProof/>
          </w:rPr>
          <w:t>5.2.4</w:t>
        </w:r>
        <w:r>
          <w:rPr>
            <w:rFonts w:asciiTheme="minorHAnsi" w:eastAsiaTheme="minorEastAsia" w:hAnsiTheme="minorHAnsi" w:cstheme="minorBidi"/>
            <w:caps w:val="0"/>
            <w:noProof/>
            <w:sz w:val="22"/>
            <w:szCs w:val="22"/>
          </w:rPr>
          <w:tab/>
        </w:r>
        <w:r w:rsidRPr="000512C2">
          <w:rPr>
            <w:rStyle w:val="Hyperlink"/>
            <w:noProof/>
          </w:rPr>
          <w:t>Time Correlation in the Advanced Multi-Mission Operations System (AMMOS)</w:t>
        </w:r>
        <w:r>
          <w:rPr>
            <w:noProof/>
            <w:webHidden/>
          </w:rPr>
          <w:tab/>
        </w:r>
        <w:r>
          <w:rPr>
            <w:noProof/>
            <w:webHidden/>
          </w:rPr>
          <w:fldChar w:fldCharType="begin"/>
        </w:r>
        <w:r>
          <w:rPr>
            <w:noProof/>
            <w:webHidden/>
          </w:rPr>
          <w:instrText xml:space="preserve"> PAGEREF _Toc80035387 \h </w:instrText>
        </w:r>
      </w:ins>
      <w:r>
        <w:rPr>
          <w:noProof/>
          <w:webHidden/>
        </w:rPr>
      </w:r>
      <w:r>
        <w:rPr>
          <w:noProof/>
          <w:webHidden/>
        </w:rPr>
        <w:fldChar w:fldCharType="separate"/>
      </w:r>
      <w:ins w:id="188" w:author="Hamkins, Jon (US 3300)" w:date="2021-08-16T19:41:00Z">
        <w:r>
          <w:rPr>
            <w:noProof/>
            <w:webHidden/>
          </w:rPr>
          <w:t>5-11</w:t>
        </w:r>
        <w:r>
          <w:rPr>
            <w:noProof/>
            <w:webHidden/>
          </w:rPr>
          <w:fldChar w:fldCharType="end"/>
        </w:r>
        <w:r w:rsidRPr="000512C2">
          <w:rPr>
            <w:rStyle w:val="Hyperlink"/>
            <w:noProof/>
          </w:rPr>
          <w:fldChar w:fldCharType="end"/>
        </w:r>
      </w:ins>
    </w:p>
    <w:p w14:paraId="7F7CD5F9" w14:textId="3C858BE0" w:rsidR="00F56226" w:rsidRDefault="00F56226">
      <w:pPr>
        <w:pStyle w:val="TOC3"/>
        <w:tabs>
          <w:tab w:val="left" w:pos="1627"/>
        </w:tabs>
        <w:rPr>
          <w:ins w:id="189" w:author="Hamkins, Jon (US 3300)" w:date="2021-08-16T19:41:00Z"/>
          <w:rFonts w:asciiTheme="minorHAnsi" w:eastAsiaTheme="minorEastAsia" w:hAnsiTheme="minorHAnsi" w:cstheme="minorBidi"/>
          <w:caps w:val="0"/>
          <w:noProof/>
          <w:sz w:val="22"/>
          <w:szCs w:val="22"/>
        </w:rPr>
      </w:pPr>
      <w:ins w:id="190"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88"</w:instrText>
        </w:r>
        <w:r w:rsidRPr="000512C2">
          <w:rPr>
            <w:rStyle w:val="Hyperlink"/>
            <w:noProof/>
          </w:rPr>
          <w:instrText xml:space="preserve"> </w:instrText>
        </w:r>
        <w:r w:rsidRPr="000512C2">
          <w:rPr>
            <w:rStyle w:val="Hyperlink"/>
            <w:noProof/>
          </w:rPr>
          <w:fldChar w:fldCharType="separate"/>
        </w:r>
        <w:r w:rsidRPr="000512C2">
          <w:rPr>
            <w:rStyle w:val="Hyperlink"/>
            <w:noProof/>
          </w:rPr>
          <w:t>5.2.5</w:t>
        </w:r>
        <w:r>
          <w:rPr>
            <w:rFonts w:asciiTheme="minorHAnsi" w:eastAsiaTheme="minorEastAsia" w:hAnsiTheme="minorHAnsi" w:cstheme="minorBidi"/>
            <w:caps w:val="0"/>
            <w:noProof/>
            <w:sz w:val="22"/>
            <w:szCs w:val="22"/>
          </w:rPr>
          <w:tab/>
        </w:r>
        <w:r w:rsidRPr="000512C2">
          <w:rPr>
            <w:rStyle w:val="Hyperlink"/>
            <w:noProof/>
          </w:rPr>
          <w:t>An Alternative Approach to Time Management on a NASA Mission</w:t>
        </w:r>
        <w:r>
          <w:rPr>
            <w:noProof/>
            <w:webHidden/>
          </w:rPr>
          <w:tab/>
        </w:r>
        <w:r>
          <w:rPr>
            <w:noProof/>
            <w:webHidden/>
          </w:rPr>
          <w:fldChar w:fldCharType="begin"/>
        </w:r>
        <w:r>
          <w:rPr>
            <w:noProof/>
            <w:webHidden/>
          </w:rPr>
          <w:instrText xml:space="preserve"> PAGEREF _Toc80035388 \h </w:instrText>
        </w:r>
      </w:ins>
      <w:r>
        <w:rPr>
          <w:noProof/>
          <w:webHidden/>
        </w:rPr>
      </w:r>
      <w:r>
        <w:rPr>
          <w:noProof/>
          <w:webHidden/>
        </w:rPr>
        <w:fldChar w:fldCharType="separate"/>
      </w:r>
      <w:ins w:id="191" w:author="Hamkins, Jon (US 3300)" w:date="2021-08-16T19:41:00Z">
        <w:r>
          <w:rPr>
            <w:noProof/>
            <w:webHidden/>
          </w:rPr>
          <w:t>5-14</w:t>
        </w:r>
        <w:r>
          <w:rPr>
            <w:noProof/>
            <w:webHidden/>
          </w:rPr>
          <w:fldChar w:fldCharType="end"/>
        </w:r>
        <w:r w:rsidRPr="000512C2">
          <w:rPr>
            <w:rStyle w:val="Hyperlink"/>
            <w:noProof/>
          </w:rPr>
          <w:fldChar w:fldCharType="end"/>
        </w:r>
      </w:ins>
    </w:p>
    <w:p w14:paraId="7329A78B" w14:textId="746AFC58" w:rsidR="00F56226" w:rsidRDefault="00F56226">
      <w:pPr>
        <w:pStyle w:val="TOC2"/>
        <w:tabs>
          <w:tab w:val="left" w:pos="907"/>
        </w:tabs>
        <w:rPr>
          <w:ins w:id="192" w:author="Hamkins, Jon (US 3300)" w:date="2021-08-16T19:41:00Z"/>
          <w:rFonts w:asciiTheme="minorHAnsi" w:eastAsiaTheme="minorEastAsia" w:hAnsiTheme="minorHAnsi" w:cstheme="minorBidi"/>
          <w:caps w:val="0"/>
          <w:noProof/>
          <w:sz w:val="22"/>
          <w:szCs w:val="22"/>
        </w:rPr>
      </w:pPr>
      <w:ins w:id="193"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89"</w:instrText>
        </w:r>
        <w:r w:rsidRPr="000512C2">
          <w:rPr>
            <w:rStyle w:val="Hyperlink"/>
            <w:noProof/>
          </w:rPr>
          <w:instrText xml:space="preserve"> </w:instrText>
        </w:r>
        <w:r w:rsidRPr="000512C2">
          <w:rPr>
            <w:rStyle w:val="Hyperlink"/>
            <w:noProof/>
          </w:rPr>
          <w:fldChar w:fldCharType="separate"/>
        </w:r>
        <w:r w:rsidRPr="000512C2">
          <w:rPr>
            <w:rStyle w:val="Hyperlink"/>
            <w:noProof/>
          </w:rPr>
          <w:t>5.3</w:t>
        </w:r>
        <w:r>
          <w:rPr>
            <w:rFonts w:asciiTheme="minorHAnsi" w:eastAsiaTheme="minorEastAsia" w:hAnsiTheme="minorHAnsi" w:cstheme="minorBidi"/>
            <w:caps w:val="0"/>
            <w:noProof/>
            <w:sz w:val="22"/>
            <w:szCs w:val="22"/>
          </w:rPr>
          <w:tab/>
        </w:r>
        <w:r w:rsidRPr="000512C2">
          <w:rPr>
            <w:rStyle w:val="Hyperlink"/>
            <w:noProof/>
          </w:rPr>
          <w:t>ESA Time Correlation methods</w:t>
        </w:r>
        <w:r>
          <w:rPr>
            <w:noProof/>
            <w:webHidden/>
          </w:rPr>
          <w:tab/>
        </w:r>
        <w:r>
          <w:rPr>
            <w:noProof/>
            <w:webHidden/>
          </w:rPr>
          <w:fldChar w:fldCharType="begin"/>
        </w:r>
        <w:r>
          <w:rPr>
            <w:noProof/>
            <w:webHidden/>
          </w:rPr>
          <w:instrText xml:space="preserve"> PAGEREF _Toc80035389 \h </w:instrText>
        </w:r>
      </w:ins>
      <w:r>
        <w:rPr>
          <w:noProof/>
          <w:webHidden/>
        </w:rPr>
      </w:r>
      <w:r>
        <w:rPr>
          <w:noProof/>
          <w:webHidden/>
        </w:rPr>
        <w:fldChar w:fldCharType="separate"/>
      </w:r>
      <w:ins w:id="194" w:author="Hamkins, Jon (US 3300)" w:date="2021-08-16T19:41:00Z">
        <w:r>
          <w:rPr>
            <w:noProof/>
            <w:webHidden/>
          </w:rPr>
          <w:t>5-14</w:t>
        </w:r>
        <w:r>
          <w:rPr>
            <w:noProof/>
            <w:webHidden/>
          </w:rPr>
          <w:fldChar w:fldCharType="end"/>
        </w:r>
        <w:r w:rsidRPr="000512C2">
          <w:rPr>
            <w:rStyle w:val="Hyperlink"/>
            <w:noProof/>
          </w:rPr>
          <w:fldChar w:fldCharType="end"/>
        </w:r>
      </w:ins>
    </w:p>
    <w:p w14:paraId="200D6387" w14:textId="1D3887A8" w:rsidR="00F56226" w:rsidRDefault="00F56226">
      <w:pPr>
        <w:pStyle w:val="TOC3"/>
        <w:tabs>
          <w:tab w:val="left" w:pos="1627"/>
        </w:tabs>
        <w:rPr>
          <w:ins w:id="195" w:author="Hamkins, Jon (US 3300)" w:date="2021-08-16T19:41:00Z"/>
          <w:rFonts w:asciiTheme="minorHAnsi" w:eastAsiaTheme="minorEastAsia" w:hAnsiTheme="minorHAnsi" w:cstheme="minorBidi"/>
          <w:caps w:val="0"/>
          <w:noProof/>
          <w:sz w:val="22"/>
          <w:szCs w:val="22"/>
        </w:rPr>
      </w:pPr>
      <w:ins w:id="196"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90"</w:instrText>
        </w:r>
        <w:r w:rsidRPr="000512C2">
          <w:rPr>
            <w:rStyle w:val="Hyperlink"/>
            <w:noProof/>
          </w:rPr>
          <w:instrText xml:space="preserve"> </w:instrText>
        </w:r>
        <w:r w:rsidRPr="000512C2">
          <w:rPr>
            <w:rStyle w:val="Hyperlink"/>
            <w:noProof/>
          </w:rPr>
          <w:fldChar w:fldCharType="separate"/>
        </w:r>
        <w:r w:rsidRPr="000512C2">
          <w:rPr>
            <w:rStyle w:val="Hyperlink"/>
            <w:noProof/>
          </w:rPr>
          <w:t>5.3.1</w:t>
        </w:r>
        <w:r>
          <w:rPr>
            <w:rFonts w:asciiTheme="minorHAnsi" w:eastAsiaTheme="minorEastAsia" w:hAnsiTheme="minorHAnsi" w:cstheme="minorBidi"/>
            <w:caps w:val="0"/>
            <w:noProof/>
            <w:sz w:val="22"/>
            <w:szCs w:val="22"/>
          </w:rPr>
          <w:tab/>
        </w:r>
        <w:r w:rsidRPr="000512C2">
          <w:rPr>
            <w:rStyle w:val="Hyperlink"/>
            <w:noProof/>
          </w:rPr>
          <w:t>Time Correlation for space application</w:t>
        </w:r>
        <w:r>
          <w:rPr>
            <w:noProof/>
            <w:webHidden/>
          </w:rPr>
          <w:tab/>
        </w:r>
        <w:r>
          <w:rPr>
            <w:noProof/>
            <w:webHidden/>
          </w:rPr>
          <w:fldChar w:fldCharType="begin"/>
        </w:r>
        <w:r>
          <w:rPr>
            <w:noProof/>
            <w:webHidden/>
          </w:rPr>
          <w:instrText xml:space="preserve"> PAGEREF _Toc80035390 \h </w:instrText>
        </w:r>
      </w:ins>
      <w:r>
        <w:rPr>
          <w:noProof/>
          <w:webHidden/>
        </w:rPr>
      </w:r>
      <w:r>
        <w:rPr>
          <w:noProof/>
          <w:webHidden/>
        </w:rPr>
        <w:fldChar w:fldCharType="separate"/>
      </w:r>
      <w:ins w:id="197" w:author="Hamkins, Jon (US 3300)" w:date="2021-08-16T19:41:00Z">
        <w:r>
          <w:rPr>
            <w:noProof/>
            <w:webHidden/>
          </w:rPr>
          <w:t>5-15</w:t>
        </w:r>
        <w:r>
          <w:rPr>
            <w:noProof/>
            <w:webHidden/>
          </w:rPr>
          <w:fldChar w:fldCharType="end"/>
        </w:r>
        <w:r w:rsidRPr="000512C2">
          <w:rPr>
            <w:rStyle w:val="Hyperlink"/>
            <w:noProof/>
          </w:rPr>
          <w:fldChar w:fldCharType="end"/>
        </w:r>
      </w:ins>
    </w:p>
    <w:p w14:paraId="3CAFF867" w14:textId="21B9335F" w:rsidR="00F56226" w:rsidRDefault="00F56226">
      <w:pPr>
        <w:pStyle w:val="TOC2"/>
        <w:tabs>
          <w:tab w:val="left" w:pos="907"/>
        </w:tabs>
        <w:rPr>
          <w:ins w:id="198" w:author="Hamkins, Jon (US 3300)" w:date="2021-08-16T19:41:00Z"/>
          <w:rFonts w:asciiTheme="minorHAnsi" w:eastAsiaTheme="minorEastAsia" w:hAnsiTheme="minorHAnsi" w:cstheme="minorBidi"/>
          <w:caps w:val="0"/>
          <w:noProof/>
          <w:sz w:val="22"/>
          <w:szCs w:val="22"/>
        </w:rPr>
      </w:pPr>
      <w:ins w:id="199"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91"</w:instrText>
        </w:r>
        <w:r w:rsidRPr="000512C2">
          <w:rPr>
            <w:rStyle w:val="Hyperlink"/>
            <w:noProof/>
          </w:rPr>
          <w:instrText xml:space="preserve"> </w:instrText>
        </w:r>
        <w:r w:rsidRPr="000512C2">
          <w:rPr>
            <w:rStyle w:val="Hyperlink"/>
            <w:noProof/>
          </w:rPr>
          <w:fldChar w:fldCharType="separate"/>
        </w:r>
        <w:r w:rsidRPr="000512C2">
          <w:rPr>
            <w:rStyle w:val="Hyperlink"/>
            <w:noProof/>
          </w:rPr>
          <w:t>5.4</w:t>
        </w:r>
        <w:r>
          <w:rPr>
            <w:rFonts w:asciiTheme="minorHAnsi" w:eastAsiaTheme="minorEastAsia" w:hAnsiTheme="minorHAnsi" w:cstheme="minorBidi"/>
            <w:caps w:val="0"/>
            <w:noProof/>
            <w:sz w:val="22"/>
            <w:szCs w:val="22"/>
          </w:rPr>
          <w:tab/>
        </w:r>
        <w:r w:rsidRPr="000512C2">
          <w:rPr>
            <w:rStyle w:val="Hyperlink"/>
            <w:noProof/>
          </w:rPr>
          <w:t>DLR time Correlation methods</w:t>
        </w:r>
        <w:r>
          <w:rPr>
            <w:noProof/>
            <w:webHidden/>
          </w:rPr>
          <w:tab/>
        </w:r>
        <w:r>
          <w:rPr>
            <w:noProof/>
            <w:webHidden/>
          </w:rPr>
          <w:fldChar w:fldCharType="begin"/>
        </w:r>
        <w:r>
          <w:rPr>
            <w:noProof/>
            <w:webHidden/>
          </w:rPr>
          <w:instrText xml:space="preserve"> PAGEREF _Toc80035391 \h </w:instrText>
        </w:r>
      </w:ins>
      <w:r>
        <w:rPr>
          <w:noProof/>
          <w:webHidden/>
        </w:rPr>
      </w:r>
      <w:r>
        <w:rPr>
          <w:noProof/>
          <w:webHidden/>
        </w:rPr>
        <w:fldChar w:fldCharType="separate"/>
      </w:r>
      <w:ins w:id="200" w:author="Hamkins, Jon (US 3300)" w:date="2021-08-16T19:41:00Z">
        <w:r>
          <w:rPr>
            <w:noProof/>
            <w:webHidden/>
          </w:rPr>
          <w:t>5-20</w:t>
        </w:r>
        <w:r>
          <w:rPr>
            <w:noProof/>
            <w:webHidden/>
          </w:rPr>
          <w:fldChar w:fldCharType="end"/>
        </w:r>
        <w:r w:rsidRPr="000512C2">
          <w:rPr>
            <w:rStyle w:val="Hyperlink"/>
            <w:noProof/>
          </w:rPr>
          <w:fldChar w:fldCharType="end"/>
        </w:r>
      </w:ins>
    </w:p>
    <w:p w14:paraId="45D95066" w14:textId="415EE5FF" w:rsidR="00F56226" w:rsidRDefault="00F56226">
      <w:pPr>
        <w:pStyle w:val="TOC3"/>
        <w:tabs>
          <w:tab w:val="left" w:pos="1627"/>
        </w:tabs>
        <w:rPr>
          <w:ins w:id="201" w:author="Hamkins, Jon (US 3300)" w:date="2021-08-16T19:41:00Z"/>
          <w:rFonts w:asciiTheme="minorHAnsi" w:eastAsiaTheme="minorEastAsia" w:hAnsiTheme="minorHAnsi" w:cstheme="minorBidi"/>
          <w:caps w:val="0"/>
          <w:noProof/>
          <w:sz w:val="22"/>
          <w:szCs w:val="22"/>
        </w:rPr>
      </w:pPr>
      <w:ins w:id="202"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92"</w:instrText>
        </w:r>
        <w:r w:rsidRPr="000512C2">
          <w:rPr>
            <w:rStyle w:val="Hyperlink"/>
            <w:noProof/>
          </w:rPr>
          <w:instrText xml:space="preserve"> </w:instrText>
        </w:r>
        <w:r w:rsidRPr="000512C2">
          <w:rPr>
            <w:rStyle w:val="Hyperlink"/>
            <w:noProof/>
          </w:rPr>
          <w:fldChar w:fldCharType="separate"/>
        </w:r>
        <w:r w:rsidRPr="000512C2">
          <w:rPr>
            <w:rStyle w:val="Hyperlink"/>
            <w:noProof/>
          </w:rPr>
          <w:t>5.4.1</w:t>
        </w:r>
        <w:r>
          <w:rPr>
            <w:rFonts w:asciiTheme="minorHAnsi" w:eastAsiaTheme="minorEastAsia" w:hAnsiTheme="minorHAnsi" w:cstheme="minorBidi"/>
            <w:caps w:val="0"/>
            <w:noProof/>
            <w:sz w:val="22"/>
            <w:szCs w:val="22"/>
          </w:rPr>
          <w:tab/>
        </w:r>
        <w:r w:rsidRPr="000512C2">
          <w:rPr>
            <w:rStyle w:val="Hyperlink"/>
            <w:noProof/>
          </w:rPr>
          <w:t>Overview</w:t>
        </w:r>
        <w:r>
          <w:rPr>
            <w:noProof/>
            <w:webHidden/>
          </w:rPr>
          <w:tab/>
        </w:r>
        <w:r>
          <w:rPr>
            <w:noProof/>
            <w:webHidden/>
          </w:rPr>
          <w:fldChar w:fldCharType="begin"/>
        </w:r>
        <w:r>
          <w:rPr>
            <w:noProof/>
            <w:webHidden/>
          </w:rPr>
          <w:instrText xml:space="preserve"> PAGEREF _Toc80035392 \h </w:instrText>
        </w:r>
      </w:ins>
      <w:r>
        <w:rPr>
          <w:noProof/>
          <w:webHidden/>
        </w:rPr>
      </w:r>
      <w:r>
        <w:rPr>
          <w:noProof/>
          <w:webHidden/>
        </w:rPr>
        <w:fldChar w:fldCharType="separate"/>
      </w:r>
      <w:ins w:id="203" w:author="Hamkins, Jon (US 3300)" w:date="2021-08-16T19:41:00Z">
        <w:r>
          <w:rPr>
            <w:noProof/>
            <w:webHidden/>
          </w:rPr>
          <w:t>5-20</w:t>
        </w:r>
        <w:r>
          <w:rPr>
            <w:noProof/>
            <w:webHidden/>
          </w:rPr>
          <w:fldChar w:fldCharType="end"/>
        </w:r>
        <w:r w:rsidRPr="000512C2">
          <w:rPr>
            <w:rStyle w:val="Hyperlink"/>
            <w:noProof/>
          </w:rPr>
          <w:fldChar w:fldCharType="end"/>
        </w:r>
      </w:ins>
    </w:p>
    <w:p w14:paraId="3CEE2FBF" w14:textId="48BD4AEC" w:rsidR="00F56226" w:rsidRDefault="00F56226">
      <w:pPr>
        <w:pStyle w:val="TOC3"/>
        <w:tabs>
          <w:tab w:val="left" w:pos="1627"/>
        </w:tabs>
        <w:rPr>
          <w:ins w:id="204" w:author="Hamkins, Jon (US 3300)" w:date="2021-08-16T19:41:00Z"/>
          <w:rFonts w:asciiTheme="minorHAnsi" w:eastAsiaTheme="minorEastAsia" w:hAnsiTheme="minorHAnsi" w:cstheme="minorBidi"/>
          <w:caps w:val="0"/>
          <w:noProof/>
          <w:sz w:val="22"/>
          <w:szCs w:val="22"/>
        </w:rPr>
      </w:pPr>
      <w:ins w:id="205"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93"</w:instrText>
        </w:r>
        <w:r w:rsidRPr="000512C2">
          <w:rPr>
            <w:rStyle w:val="Hyperlink"/>
            <w:noProof/>
          </w:rPr>
          <w:instrText xml:space="preserve"> </w:instrText>
        </w:r>
        <w:r w:rsidRPr="000512C2">
          <w:rPr>
            <w:rStyle w:val="Hyperlink"/>
            <w:noProof/>
          </w:rPr>
          <w:fldChar w:fldCharType="separate"/>
        </w:r>
        <w:r w:rsidRPr="000512C2">
          <w:rPr>
            <w:rStyle w:val="Hyperlink"/>
            <w:noProof/>
          </w:rPr>
          <w:t>5.4.2</w:t>
        </w:r>
        <w:r>
          <w:rPr>
            <w:rFonts w:asciiTheme="minorHAnsi" w:eastAsiaTheme="minorEastAsia" w:hAnsiTheme="minorHAnsi" w:cstheme="minorBidi"/>
            <w:caps w:val="0"/>
            <w:noProof/>
            <w:sz w:val="22"/>
            <w:szCs w:val="22"/>
          </w:rPr>
          <w:tab/>
        </w:r>
        <w:r w:rsidRPr="000512C2">
          <w:rPr>
            <w:rStyle w:val="Hyperlink"/>
            <w:noProof/>
          </w:rPr>
          <w:t>Example for synchronous reporting of onboard time data</w:t>
        </w:r>
        <w:r>
          <w:rPr>
            <w:noProof/>
            <w:webHidden/>
          </w:rPr>
          <w:tab/>
        </w:r>
        <w:r>
          <w:rPr>
            <w:noProof/>
            <w:webHidden/>
          </w:rPr>
          <w:fldChar w:fldCharType="begin"/>
        </w:r>
        <w:r>
          <w:rPr>
            <w:noProof/>
            <w:webHidden/>
          </w:rPr>
          <w:instrText xml:space="preserve"> PAGEREF _Toc80035393 \h </w:instrText>
        </w:r>
      </w:ins>
      <w:r>
        <w:rPr>
          <w:noProof/>
          <w:webHidden/>
        </w:rPr>
      </w:r>
      <w:r>
        <w:rPr>
          <w:noProof/>
          <w:webHidden/>
        </w:rPr>
        <w:fldChar w:fldCharType="separate"/>
      </w:r>
      <w:ins w:id="206" w:author="Hamkins, Jon (US 3300)" w:date="2021-08-16T19:41:00Z">
        <w:r>
          <w:rPr>
            <w:noProof/>
            <w:webHidden/>
          </w:rPr>
          <w:t>5-20</w:t>
        </w:r>
        <w:r>
          <w:rPr>
            <w:noProof/>
            <w:webHidden/>
          </w:rPr>
          <w:fldChar w:fldCharType="end"/>
        </w:r>
        <w:r w:rsidRPr="000512C2">
          <w:rPr>
            <w:rStyle w:val="Hyperlink"/>
            <w:noProof/>
          </w:rPr>
          <w:fldChar w:fldCharType="end"/>
        </w:r>
      </w:ins>
    </w:p>
    <w:p w14:paraId="18AA924C" w14:textId="09D79587" w:rsidR="00F56226" w:rsidRDefault="00F56226">
      <w:pPr>
        <w:pStyle w:val="TOC3"/>
        <w:tabs>
          <w:tab w:val="left" w:pos="1627"/>
        </w:tabs>
        <w:rPr>
          <w:ins w:id="207" w:author="Hamkins, Jon (US 3300)" w:date="2021-08-16T19:41:00Z"/>
          <w:rFonts w:asciiTheme="minorHAnsi" w:eastAsiaTheme="minorEastAsia" w:hAnsiTheme="minorHAnsi" w:cstheme="minorBidi"/>
          <w:caps w:val="0"/>
          <w:noProof/>
          <w:sz w:val="22"/>
          <w:szCs w:val="22"/>
        </w:rPr>
      </w:pPr>
      <w:ins w:id="208"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94"</w:instrText>
        </w:r>
        <w:r w:rsidRPr="000512C2">
          <w:rPr>
            <w:rStyle w:val="Hyperlink"/>
            <w:noProof/>
          </w:rPr>
          <w:instrText xml:space="preserve"> </w:instrText>
        </w:r>
        <w:r w:rsidRPr="000512C2">
          <w:rPr>
            <w:rStyle w:val="Hyperlink"/>
            <w:noProof/>
          </w:rPr>
          <w:fldChar w:fldCharType="separate"/>
        </w:r>
        <w:r w:rsidRPr="000512C2">
          <w:rPr>
            <w:rStyle w:val="Hyperlink"/>
            <w:noProof/>
          </w:rPr>
          <w:t>5.4.3</w:t>
        </w:r>
        <w:r>
          <w:rPr>
            <w:rFonts w:asciiTheme="minorHAnsi" w:eastAsiaTheme="minorEastAsia" w:hAnsiTheme="minorHAnsi" w:cstheme="minorBidi"/>
            <w:caps w:val="0"/>
            <w:noProof/>
            <w:sz w:val="22"/>
            <w:szCs w:val="22"/>
          </w:rPr>
          <w:tab/>
        </w:r>
        <w:r w:rsidRPr="000512C2">
          <w:rPr>
            <w:rStyle w:val="Hyperlink"/>
            <w:noProof/>
          </w:rPr>
          <w:t>Example for asynchronous reporting of onboard time Data (example ECSS packet utilization standard, EDRS-C)</w:t>
        </w:r>
        <w:r>
          <w:rPr>
            <w:noProof/>
            <w:webHidden/>
          </w:rPr>
          <w:tab/>
        </w:r>
        <w:r>
          <w:rPr>
            <w:noProof/>
            <w:webHidden/>
          </w:rPr>
          <w:fldChar w:fldCharType="begin"/>
        </w:r>
        <w:r>
          <w:rPr>
            <w:noProof/>
            <w:webHidden/>
          </w:rPr>
          <w:instrText xml:space="preserve"> PAGEREF _Toc80035394 \h </w:instrText>
        </w:r>
      </w:ins>
      <w:r>
        <w:rPr>
          <w:noProof/>
          <w:webHidden/>
        </w:rPr>
      </w:r>
      <w:r>
        <w:rPr>
          <w:noProof/>
          <w:webHidden/>
        </w:rPr>
        <w:fldChar w:fldCharType="separate"/>
      </w:r>
      <w:ins w:id="209" w:author="Hamkins, Jon (US 3300)" w:date="2021-08-16T19:41:00Z">
        <w:r>
          <w:rPr>
            <w:noProof/>
            <w:webHidden/>
          </w:rPr>
          <w:t>5-23</w:t>
        </w:r>
        <w:r>
          <w:rPr>
            <w:noProof/>
            <w:webHidden/>
          </w:rPr>
          <w:fldChar w:fldCharType="end"/>
        </w:r>
        <w:r w:rsidRPr="000512C2">
          <w:rPr>
            <w:rStyle w:val="Hyperlink"/>
            <w:noProof/>
          </w:rPr>
          <w:fldChar w:fldCharType="end"/>
        </w:r>
      </w:ins>
    </w:p>
    <w:p w14:paraId="62BB3444" w14:textId="7F57D729" w:rsidR="00F56226" w:rsidRDefault="00F56226">
      <w:pPr>
        <w:pStyle w:val="TOC2"/>
        <w:tabs>
          <w:tab w:val="left" w:pos="907"/>
        </w:tabs>
        <w:rPr>
          <w:ins w:id="210" w:author="Hamkins, Jon (US 3300)" w:date="2021-08-16T19:41:00Z"/>
          <w:rFonts w:asciiTheme="minorHAnsi" w:eastAsiaTheme="minorEastAsia" w:hAnsiTheme="minorHAnsi" w:cstheme="minorBidi"/>
          <w:caps w:val="0"/>
          <w:noProof/>
          <w:sz w:val="22"/>
          <w:szCs w:val="22"/>
        </w:rPr>
      </w:pPr>
      <w:ins w:id="211"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95"</w:instrText>
        </w:r>
        <w:r w:rsidRPr="000512C2">
          <w:rPr>
            <w:rStyle w:val="Hyperlink"/>
            <w:noProof/>
          </w:rPr>
          <w:instrText xml:space="preserve"> </w:instrText>
        </w:r>
        <w:r w:rsidRPr="000512C2">
          <w:rPr>
            <w:rStyle w:val="Hyperlink"/>
            <w:noProof/>
          </w:rPr>
          <w:fldChar w:fldCharType="separate"/>
        </w:r>
        <w:r w:rsidRPr="000512C2">
          <w:rPr>
            <w:rStyle w:val="Hyperlink"/>
            <w:noProof/>
          </w:rPr>
          <w:t>5.5</w:t>
        </w:r>
        <w:r>
          <w:rPr>
            <w:rFonts w:asciiTheme="minorHAnsi" w:eastAsiaTheme="minorEastAsia" w:hAnsiTheme="minorHAnsi" w:cstheme="minorBidi"/>
            <w:caps w:val="0"/>
            <w:noProof/>
            <w:sz w:val="22"/>
            <w:szCs w:val="22"/>
          </w:rPr>
          <w:tab/>
        </w:r>
        <w:r w:rsidRPr="000512C2">
          <w:rPr>
            <w:rStyle w:val="Hyperlink"/>
            <w:noProof/>
          </w:rPr>
          <w:t>JAXA input</w:t>
        </w:r>
        <w:r>
          <w:rPr>
            <w:noProof/>
            <w:webHidden/>
          </w:rPr>
          <w:tab/>
        </w:r>
        <w:r>
          <w:rPr>
            <w:noProof/>
            <w:webHidden/>
          </w:rPr>
          <w:fldChar w:fldCharType="begin"/>
        </w:r>
        <w:r>
          <w:rPr>
            <w:noProof/>
            <w:webHidden/>
          </w:rPr>
          <w:instrText xml:space="preserve"> PAGEREF _Toc80035395 \h </w:instrText>
        </w:r>
      </w:ins>
      <w:r>
        <w:rPr>
          <w:noProof/>
          <w:webHidden/>
        </w:rPr>
      </w:r>
      <w:r>
        <w:rPr>
          <w:noProof/>
          <w:webHidden/>
        </w:rPr>
        <w:fldChar w:fldCharType="separate"/>
      </w:r>
      <w:ins w:id="212" w:author="Hamkins, Jon (US 3300)" w:date="2021-08-16T19:41:00Z">
        <w:r>
          <w:rPr>
            <w:noProof/>
            <w:webHidden/>
          </w:rPr>
          <w:t>5-25</w:t>
        </w:r>
        <w:r>
          <w:rPr>
            <w:noProof/>
            <w:webHidden/>
          </w:rPr>
          <w:fldChar w:fldCharType="end"/>
        </w:r>
        <w:r w:rsidRPr="000512C2">
          <w:rPr>
            <w:rStyle w:val="Hyperlink"/>
            <w:noProof/>
          </w:rPr>
          <w:fldChar w:fldCharType="end"/>
        </w:r>
      </w:ins>
    </w:p>
    <w:p w14:paraId="42D0F98F" w14:textId="05B43EE4" w:rsidR="00F56226" w:rsidRDefault="00F56226">
      <w:pPr>
        <w:pStyle w:val="TOC3"/>
        <w:tabs>
          <w:tab w:val="left" w:pos="1627"/>
        </w:tabs>
        <w:rPr>
          <w:ins w:id="213" w:author="Hamkins, Jon (US 3300)" w:date="2021-08-16T19:41:00Z"/>
          <w:rFonts w:asciiTheme="minorHAnsi" w:eastAsiaTheme="minorEastAsia" w:hAnsiTheme="minorHAnsi" w:cstheme="minorBidi"/>
          <w:caps w:val="0"/>
          <w:noProof/>
          <w:sz w:val="22"/>
          <w:szCs w:val="22"/>
        </w:rPr>
      </w:pPr>
      <w:ins w:id="214"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96"</w:instrText>
        </w:r>
        <w:r w:rsidRPr="000512C2">
          <w:rPr>
            <w:rStyle w:val="Hyperlink"/>
            <w:noProof/>
          </w:rPr>
          <w:instrText xml:space="preserve"> </w:instrText>
        </w:r>
        <w:r w:rsidRPr="000512C2">
          <w:rPr>
            <w:rStyle w:val="Hyperlink"/>
            <w:noProof/>
          </w:rPr>
          <w:fldChar w:fldCharType="separate"/>
        </w:r>
        <w:r w:rsidRPr="000512C2">
          <w:rPr>
            <w:rStyle w:val="Hyperlink"/>
            <w:noProof/>
          </w:rPr>
          <w:t>5.5.1</w:t>
        </w:r>
        <w:r>
          <w:rPr>
            <w:rFonts w:asciiTheme="minorHAnsi" w:eastAsiaTheme="minorEastAsia" w:hAnsiTheme="minorHAnsi" w:cstheme="minorBidi"/>
            <w:caps w:val="0"/>
            <w:noProof/>
            <w:sz w:val="22"/>
            <w:szCs w:val="22"/>
          </w:rPr>
          <w:tab/>
        </w:r>
        <w:r w:rsidRPr="000512C2">
          <w:rPr>
            <w:rStyle w:val="Hyperlink"/>
            <w:noProof/>
          </w:rPr>
          <w:t>System overview</w:t>
        </w:r>
        <w:r>
          <w:rPr>
            <w:noProof/>
            <w:webHidden/>
          </w:rPr>
          <w:tab/>
        </w:r>
        <w:r>
          <w:rPr>
            <w:noProof/>
            <w:webHidden/>
          </w:rPr>
          <w:fldChar w:fldCharType="begin"/>
        </w:r>
        <w:r>
          <w:rPr>
            <w:noProof/>
            <w:webHidden/>
          </w:rPr>
          <w:instrText xml:space="preserve"> PAGEREF _Toc80035396 \h </w:instrText>
        </w:r>
      </w:ins>
      <w:r>
        <w:rPr>
          <w:noProof/>
          <w:webHidden/>
        </w:rPr>
      </w:r>
      <w:r>
        <w:rPr>
          <w:noProof/>
          <w:webHidden/>
        </w:rPr>
        <w:fldChar w:fldCharType="separate"/>
      </w:r>
      <w:ins w:id="215" w:author="Hamkins, Jon (US 3300)" w:date="2021-08-16T19:41:00Z">
        <w:r>
          <w:rPr>
            <w:noProof/>
            <w:webHidden/>
          </w:rPr>
          <w:t>5-26</w:t>
        </w:r>
        <w:r>
          <w:rPr>
            <w:noProof/>
            <w:webHidden/>
          </w:rPr>
          <w:fldChar w:fldCharType="end"/>
        </w:r>
        <w:r w:rsidRPr="000512C2">
          <w:rPr>
            <w:rStyle w:val="Hyperlink"/>
            <w:noProof/>
          </w:rPr>
          <w:fldChar w:fldCharType="end"/>
        </w:r>
      </w:ins>
    </w:p>
    <w:p w14:paraId="6602A928" w14:textId="06EA84D4" w:rsidR="00F56226" w:rsidRDefault="00F56226">
      <w:pPr>
        <w:pStyle w:val="TOC3"/>
        <w:tabs>
          <w:tab w:val="left" w:pos="1627"/>
        </w:tabs>
        <w:rPr>
          <w:ins w:id="216" w:author="Hamkins, Jon (US 3300)" w:date="2021-08-16T19:41:00Z"/>
          <w:rFonts w:asciiTheme="minorHAnsi" w:eastAsiaTheme="minorEastAsia" w:hAnsiTheme="minorHAnsi" w:cstheme="minorBidi"/>
          <w:caps w:val="0"/>
          <w:noProof/>
          <w:sz w:val="22"/>
          <w:szCs w:val="22"/>
        </w:rPr>
      </w:pPr>
      <w:ins w:id="217"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97"</w:instrText>
        </w:r>
        <w:r w:rsidRPr="000512C2">
          <w:rPr>
            <w:rStyle w:val="Hyperlink"/>
            <w:noProof/>
          </w:rPr>
          <w:instrText xml:space="preserve"> </w:instrText>
        </w:r>
        <w:r w:rsidRPr="000512C2">
          <w:rPr>
            <w:rStyle w:val="Hyperlink"/>
            <w:noProof/>
          </w:rPr>
          <w:fldChar w:fldCharType="separate"/>
        </w:r>
        <w:r w:rsidRPr="000512C2">
          <w:rPr>
            <w:rStyle w:val="Hyperlink"/>
            <w:noProof/>
          </w:rPr>
          <w:t>5.5.2</w:t>
        </w:r>
        <w:r>
          <w:rPr>
            <w:rFonts w:asciiTheme="minorHAnsi" w:eastAsiaTheme="minorEastAsia" w:hAnsiTheme="minorHAnsi" w:cstheme="minorBidi"/>
            <w:caps w:val="0"/>
            <w:noProof/>
            <w:sz w:val="22"/>
            <w:szCs w:val="22"/>
          </w:rPr>
          <w:tab/>
        </w:r>
        <w:r w:rsidRPr="000512C2">
          <w:rPr>
            <w:rStyle w:val="Hyperlink"/>
            <w:noProof/>
          </w:rPr>
          <w:t>Time Calibration System</w:t>
        </w:r>
        <w:r>
          <w:rPr>
            <w:noProof/>
            <w:webHidden/>
          </w:rPr>
          <w:tab/>
        </w:r>
        <w:r>
          <w:rPr>
            <w:noProof/>
            <w:webHidden/>
          </w:rPr>
          <w:fldChar w:fldCharType="begin"/>
        </w:r>
        <w:r>
          <w:rPr>
            <w:noProof/>
            <w:webHidden/>
          </w:rPr>
          <w:instrText xml:space="preserve"> PAGEREF _Toc80035397 \h </w:instrText>
        </w:r>
      </w:ins>
      <w:r>
        <w:rPr>
          <w:noProof/>
          <w:webHidden/>
        </w:rPr>
      </w:r>
      <w:r>
        <w:rPr>
          <w:noProof/>
          <w:webHidden/>
        </w:rPr>
        <w:fldChar w:fldCharType="separate"/>
      </w:r>
      <w:ins w:id="218" w:author="Hamkins, Jon (US 3300)" w:date="2021-08-16T19:41:00Z">
        <w:r>
          <w:rPr>
            <w:noProof/>
            <w:webHidden/>
          </w:rPr>
          <w:t>5-26</w:t>
        </w:r>
        <w:r>
          <w:rPr>
            <w:noProof/>
            <w:webHidden/>
          </w:rPr>
          <w:fldChar w:fldCharType="end"/>
        </w:r>
        <w:r w:rsidRPr="000512C2">
          <w:rPr>
            <w:rStyle w:val="Hyperlink"/>
            <w:noProof/>
          </w:rPr>
          <w:fldChar w:fldCharType="end"/>
        </w:r>
      </w:ins>
    </w:p>
    <w:p w14:paraId="0F2044F1" w14:textId="081B1D20" w:rsidR="00F56226" w:rsidRDefault="00F56226">
      <w:pPr>
        <w:pStyle w:val="TOC2"/>
        <w:tabs>
          <w:tab w:val="left" w:pos="907"/>
        </w:tabs>
        <w:rPr>
          <w:ins w:id="219" w:author="Hamkins, Jon (US 3300)" w:date="2021-08-16T19:41:00Z"/>
          <w:rFonts w:asciiTheme="minorHAnsi" w:eastAsiaTheme="minorEastAsia" w:hAnsiTheme="minorHAnsi" w:cstheme="minorBidi"/>
          <w:caps w:val="0"/>
          <w:noProof/>
          <w:sz w:val="22"/>
          <w:szCs w:val="22"/>
        </w:rPr>
      </w:pPr>
      <w:ins w:id="220"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98"</w:instrText>
        </w:r>
        <w:r w:rsidRPr="000512C2">
          <w:rPr>
            <w:rStyle w:val="Hyperlink"/>
            <w:noProof/>
          </w:rPr>
          <w:instrText xml:space="preserve"> </w:instrText>
        </w:r>
        <w:r w:rsidRPr="000512C2">
          <w:rPr>
            <w:rStyle w:val="Hyperlink"/>
            <w:noProof/>
          </w:rPr>
          <w:fldChar w:fldCharType="separate"/>
        </w:r>
        <w:r w:rsidRPr="000512C2">
          <w:rPr>
            <w:rStyle w:val="Hyperlink"/>
            <w:noProof/>
          </w:rPr>
          <w:t>5.6</w:t>
        </w:r>
        <w:r>
          <w:rPr>
            <w:rFonts w:asciiTheme="minorHAnsi" w:eastAsiaTheme="minorEastAsia" w:hAnsiTheme="minorHAnsi" w:cstheme="minorBidi"/>
            <w:caps w:val="0"/>
            <w:noProof/>
            <w:sz w:val="22"/>
            <w:szCs w:val="22"/>
          </w:rPr>
          <w:tab/>
        </w:r>
        <w:r w:rsidRPr="000512C2">
          <w:rPr>
            <w:rStyle w:val="Hyperlink"/>
            <w:noProof/>
          </w:rPr>
          <w:t>Roscosmos input</w:t>
        </w:r>
        <w:r>
          <w:rPr>
            <w:noProof/>
            <w:webHidden/>
          </w:rPr>
          <w:tab/>
        </w:r>
        <w:r>
          <w:rPr>
            <w:noProof/>
            <w:webHidden/>
          </w:rPr>
          <w:fldChar w:fldCharType="begin"/>
        </w:r>
        <w:r>
          <w:rPr>
            <w:noProof/>
            <w:webHidden/>
          </w:rPr>
          <w:instrText xml:space="preserve"> PAGEREF _Toc80035398 \h </w:instrText>
        </w:r>
      </w:ins>
      <w:r>
        <w:rPr>
          <w:noProof/>
          <w:webHidden/>
        </w:rPr>
      </w:r>
      <w:r>
        <w:rPr>
          <w:noProof/>
          <w:webHidden/>
        </w:rPr>
        <w:fldChar w:fldCharType="separate"/>
      </w:r>
      <w:ins w:id="221" w:author="Hamkins, Jon (US 3300)" w:date="2021-08-16T19:41:00Z">
        <w:r>
          <w:rPr>
            <w:noProof/>
            <w:webHidden/>
          </w:rPr>
          <w:t>5-28</w:t>
        </w:r>
        <w:r>
          <w:rPr>
            <w:noProof/>
            <w:webHidden/>
          </w:rPr>
          <w:fldChar w:fldCharType="end"/>
        </w:r>
        <w:r w:rsidRPr="000512C2">
          <w:rPr>
            <w:rStyle w:val="Hyperlink"/>
            <w:noProof/>
          </w:rPr>
          <w:fldChar w:fldCharType="end"/>
        </w:r>
      </w:ins>
    </w:p>
    <w:p w14:paraId="64018A1F" w14:textId="733D10E8" w:rsidR="00F56226" w:rsidRDefault="00F56226">
      <w:pPr>
        <w:pStyle w:val="TOC3"/>
        <w:tabs>
          <w:tab w:val="left" w:pos="1627"/>
        </w:tabs>
        <w:rPr>
          <w:ins w:id="222" w:author="Hamkins, Jon (US 3300)" w:date="2021-08-16T19:41:00Z"/>
          <w:rFonts w:asciiTheme="minorHAnsi" w:eastAsiaTheme="minorEastAsia" w:hAnsiTheme="minorHAnsi" w:cstheme="minorBidi"/>
          <w:caps w:val="0"/>
          <w:noProof/>
          <w:sz w:val="22"/>
          <w:szCs w:val="22"/>
        </w:rPr>
      </w:pPr>
      <w:ins w:id="223"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399"</w:instrText>
        </w:r>
        <w:r w:rsidRPr="000512C2">
          <w:rPr>
            <w:rStyle w:val="Hyperlink"/>
            <w:noProof/>
          </w:rPr>
          <w:instrText xml:space="preserve"> </w:instrText>
        </w:r>
        <w:r w:rsidRPr="000512C2">
          <w:rPr>
            <w:rStyle w:val="Hyperlink"/>
            <w:noProof/>
          </w:rPr>
          <w:fldChar w:fldCharType="separate"/>
        </w:r>
        <w:r w:rsidRPr="000512C2">
          <w:rPr>
            <w:rStyle w:val="Hyperlink"/>
            <w:noProof/>
          </w:rPr>
          <w:t>5.6.1</w:t>
        </w:r>
        <w:r>
          <w:rPr>
            <w:rFonts w:asciiTheme="minorHAnsi" w:eastAsiaTheme="minorEastAsia" w:hAnsiTheme="minorHAnsi" w:cstheme="minorBidi"/>
            <w:caps w:val="0"/>
            <w:noProof/>
            <w:sz w:val="22"/>
            <w:szCs w:val="22"/>
          </w:rPr>
          <w:tab/>
        </w:r>
        <w:r w:rsidRPr="000512C2">
          <w:rPr>
            <w:rStyle w:val="Hyperlink"/>
            <w:noProof/>
          </w:rPr>
          <w:t>GLONASS time generation</w:t>
        </w:r>
        <w:r>
          <w:rPr>
            <w:noProof/>
            <w:webHidden/>
          </w:rPr>
          <w:tab/>
        </w:r>
        <w:r>
          <w:rPr>
            <w:noProof/>
            <w:webHidden/>
          </w:rPr>
          <w:fldChar w:fldCharType="begin"/>
        </w:r>
        <w:r>
          <w:rPr>
            <w:noProof/>
            <w:webHidden/>
          </w:rPr>
          <w:instrText xml:space="preserve"> PAGEREF _Toc80035399 \h </w:instrText>
        </w:r>
      </w:ins>
      <w:r>
        <w:rPr>
          <w:noProof/>
          <w:webHidden/>
        </w:rPr>
      </w:r>
      <w:r>
        <w:rPr>
          <w:noProof/>
          <w:webHidden/>
        </w:rPr>
        <w:fldChar w:fldCharType="separate"/>
      </w:r>
      <w:ins w:id="224" w:author="Hamkins, Jon (US 3300)" w:date="2021-08-16T19:41:00Z">
        <w:r>
          <w:rPr>
            <w:noProof/>
            <w:webHidden/>
          </w:rPr>
          <w:t>5-29</w:t>
        </w:r>
        <w:r>
          <w:rPr>
            <w:noProof/>
            <w:webHidden/>
          </w:rPr>
          <w:fldChar w:fldCharType="end"/>
        </w:r>
        <w:r w:rsidRPr="000512C2">
          <w:rPr>
            <w:rStyle w:val="Hyperlink"/>
            <w:noProof/>
          </w:rPr>
          <w:fldChar w:fldCharType="end"/>
        </w:r>
      </w:ins>
    </w:p>
    <w:p w14:paraId="2A1CA66C" w14:textId="3E6833B4" w:rsidR="00F56226" w:rsidRDefault="00F56226">
      <w:pPr>
        <w:pStyle w:val="TOC3"/>
        <w:tabs>
          <w:tab w:val="left" w:pos="1627"/>
        </w:tabs>
        <w:rPr>
          <w:ins w:id="225" w:author="Hamkins, Jon (US 3300)" w:date="2021-08-16T19:41:00Z"/>
          <w:rFonts w:asciiTheme="minorHAnsi" w:eastAsiaTheme="minorEastAsia" w:hAnsiTheme="minorHAnsi" w:cstheme="minorBidi"/>
          <w:caps w:val="0"/>
          <w:noProof/>
          <w:sz w:val="22"/>
          <w:szCs w:val="22"/>
        </w:rPr>
      </w:pPr>
      <w:ins w:id="226"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400"</w:instrText>
        </w:r>
        <w:r w:rsidRPr="000512C2">
          <w:rPr>
            <w:rStyle w:val="Hyperlink"/>
            <w:noProof/>
          </w:rPr>
          <w:instrText xml:space="preserve"> </w:instrText>
        </w:r>
        <w:r w:rsidRPr="000512C2">
          <w:rPr>
            <w:rStyle w:val="Hyperlink"/>
            <w:noProof/>
          </w:rPr>
          <w:fldChar w:fldCharType="separate"/>
        </w:r>
        <w:r w:rsidRPr="000512C2">
          <w:rPr>
            <w:rStyle w:val="Hyperlink"/>
            <w:noProof/>
          </w:rPr>
          <w:t>5.6.2</w:t>
        </w:r>
        <w:r>
          <w:rPr>
            <w:rFonts w:asciiTheme="minorHAnsi" w:eastAsiaTheme="minorEastAsia" w:hAnsiTheme="minorHAnsi" w:cstheme="minorBidi"/>
            <w:caps w:val="0"/>
            <w:noProof/>
            <w:sz w:val="22"/>
            <w:szCs w:val="22"/>
          </w:rPr>
          <w:tab/>
        </w:r>
        <w:r w:rsidRPr="000512C2">
          <w:rPr>
            <w:rStyle w:val="Hyperlink"/>
            <w:noProof/>
          </w:rPr>
          <w:t>GLONASS TIME CORRECTIONS</w:t>
        </w:r>
        <w:r>
          <w:rPr>
            <w:noProof/>
            <w:webHidden/>
          </w:rPr>
          <w:tab/>
        </w:r>
        <w:r>
          <w:rPr>
            <w:noProof/>
            <w:webHidden/>
          </w:rPr>
          <w:fldChar w:fldCharType="begin"/>
        </w:r>
        <w:r>
          <w:rPr>
            <w:noProof/>
            <w:webHidden/>
          </w:rPr>
          <w:instrText xml:space="preserve"> PAGEREF _Toc80035400 \h </w:instrText>
        </w:r>
      </w:ins>
      <w:r>
        <w:rPr>
          <w:noProof/>
          <w:webHidden/>
        </w:rPr>
      </w:r>
      <w:r>
        <w:rPr>
          <w:noProof/>
          <w:webHidden/>
        </w:rPr>
        <w:fldChar w:fldCharType="separate"/>
      </w:r>
      <w:ins w:id="227" w:author="Hamkins, Jon (US 3300)" w:date="2021-08-16T19:41:00Z">
        <w:r>
          <w:rPr>
            <w:noProof/>
            <w:webHidden/>
          </w:rPr>
          <w:t>5-30</w:t>
        </w:r>
        <w:r>
          <w:rPr>
            <w:noProof/>
            <w:webHidden/>
          </w:rPr>
          <w:fldChar w:fldCharType="end"/>
        </w:r>
        <w:r w:rsidRPr="000512C2">
          <w:rPr>
            <w:rStyle w:val="Hyperlink"/>
            <w:noProof/>
          </w:rPr>
          <w:fldChar w:fldCharType="end"/>
        </w:r>
      </w:ins>
    </w:p>
    <w:p w14:paraId="28294AF0" w14:textId="19B5C57B" w:rsidR="00F56226" w:rsidRDefault="00F56226">
      <w:pPr>
        <w:pStyle w:val="TOC1"/>
        <w:rPr>
          <w:ins w:id="228" w:author="Hamkins, Jon (US 3300)" w:date="2021-08-16T19:41:00Z"/>
          <w:rFonts w:asciiTheme="minorHAnsi" w:eastAsiaTheme="minorEastAsia" w:hAnsiTheme="minorHAnsi" w:cstheme="minorBidi"/>
          <w:b w:val="0"/>
          <w:caps w:val="0"/>
          <w:noProof/>
          <w:sz w:val="22"/>
          <w:szCs w:val="22"/>
        </w:rPr>
      </w:pPr>
      <w:ins w:id="229"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401"</w:instrText>
        </w:r>
        <w:r w:rsidRPr="000512C2">
          <w:rPr>
            <w:rStyle w:val="Hyperlink"/>
            <w:noProof/>
          </w:rPr>
          <w:instrText xml:space="preserve"> </w:instrText>
        </w:r>
        <w:r w:rsidRPr="000512C2">
          <w:rPr>
            <w:rStyle w:val="Hyperlink"/>
            <w:noProof/>
          </w:rPr>
          <w:fldChar w:fldCharType="separate"/>
        </w:r>
        <w:r w:rsidRPr="000512C2">
          <w:rPr>
            <w:rStyle w:val="Hyperlink"/>
            <w:noProof/>
          </w:rPr>
          <w:t>6</w:t>
        </w:r>
        <w:r>
          <w:rPr>
            <w:rFonts w:asciiTheme="minorHAnsi" w:eastAsiaTheme="minorEastAsia" w:hAnsiTheme="minorHAnsi" w:cstheme="minorBidi"/>
            <w:b w:val="0"/>
            <w:caps w:val="0"/>
            <w:noProof/>
            <w:sz w:val="22"/>
            <w:szCs w:val="22"/>
          </w:rPr>
          <w:tab/>
        </w:r>
        <w:r w:rsidRPr="000512C2">
          <w:rPr>
            <w:rStyle w:val="Hyperlink"/>
            <w:noProof/>
          </w:rPr>
          <w:t>Time Synchronization</w:t>
        </w:r>
        <w:r>
          <w:rPr>
            <w:noProof/>
            <w:webHidden/>
          </w:rPr>
          <w:tab/>
        </w:r>
        <w:r>
          <w:rPr>
            <w:noProof/>
            <w:webHidden/>
          </w:rPr>
          <w:fldChar w:fldCharType="begin"/>
        </w:r>
        <w:r>
          <w:rPr>
            <w:noProof/>
            <w:webHidden/>
          </w:rPr>
          <w:instrText xml:space="preserve"> PAGEREF _Toc80035401 \h </w:instrText>
        </w:r>
      </w:ins>
      <w:r>
        <w:rPr>
          <w:noProof/>
          <w:webHidden/>
        </w:rPr>
      </w:r>
      <w:r>
        <w:rPr>
          <w:noProof/>
          <w:webHidden/>
        </w:rPr>
        <w:fldChar w:fldCharType="separate"/>
      </w:r>
      <w:ins w:id="230" w:author="Hamkins, Jon (US 3300)" w:date="2021-08-16T19:41:00Z">
        <w:r>
          <w:rPr>
            <w:noProof/>
            <w:webHidden/>
          </w:rPr>
          <w:t>6-1</w:t>
        </w:r>
        <w:r>
          <w:rPr>
            <w:noProof/>
            <w:webHidden/>
          </w:rPr>
          <w:fldChar w:fldCharType="end"/>
        </w:r>
        <w:r w:rsidRPr="000512C2">
          <w:rPr>
            <w:rStyle w:val="Hyperlink"/>
            <w:noProof/>
          </w:rPr>
          <w:fldChar w:fldCharType="end"/>
        </w:r>
      </w:ins>
    </w:p>
    <w:p w14:paraId="532C9A86" w14:textId="2A782449" w:rsidR="00F56226" w:rsidRDefault="00F56226">
      <w:pPr>
        <w:pStyle w:val="TOC2"/>
        <w:tabs>
          <w:tab w:val="left" w:pos="907"/>
        </w:tabs>
        <w:rPr>
          <w:ins w:id="231" w:author="Hamkins, Jon (US 3300)" w:date="2021-08-16T19:41:00Z"/>
          <w:rFonts w:asciiTheme="minorHAnsi" w:eastAsiaTheme="minorEastAsia" w:hAnsiTheme="minorHAnsi" w:cstheme="minorBidi"/>
          <w:caps w:val="0"/>
          <w:noProof/>
          <w:sz w:val="22"/>
          <w:szCs w:val="22"/>
        </w:rPr>
      </w:pPr>
      <w:ins w:id="232"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402"</w:instrText>
        </w:r>
        <w:r w:rsidRPr="000512C2">
          <w:rPr>
            <w:rStyle w:val="Hyperlink"/>
            <w:noProof/>
          </w:rPr>
          <w:instrText xml:space="preserve"> </w:instrText>
        </w:r>
        <w:r w:rsidRPr="000512C2">
          <w:rPr>
            <w:rStyle w:val="Hyperlink"/>
            <w:noProof/>
          </w:rPr>
          <w:fldChar w:fldCharType="separate"/>
        </w:r>
        <w:r w:rsidRPr="000512C2">
          <w:rPr>
            <w:rStyle w:val="Hyperlink"/>
            <w:noProof/>
          </w:rPr>
          <w:t>6.1</w:t>
        </w:r>
        <w:r>
          <w:rPr>
            <w:rFonts w:asciiTheme="minorHAnsi" w:eastAsiaTheme="minorEastAsia" w:hAnsiTheme="minorHAnsi" w:cstheme="minorBidi"/>
            <w:caps w:val="0"/>
            <w:noProof/>
            <w:sz w:val="22"/>
            <w:szCs w:val="22"/>
          </w:rPr>
          <w:tab/>
        </w:r>
        <w:r w:rsidRPr="000512C2">
          <w:rPr>
            <w:rStyle w:val="Hyperlink"/>
            <w:noProof/>
          </w:rPr>
          <w:t>What is time synchronization?</w:t>
        </w:r>
        <w:r>
          <w:rPr>
            <w:noProof/>
            <w:webHidden/>
          </w:rPr>
          <w:tab/>
        </w:r>
        <w:r>
          <w:rPr>
            <w:noProof/>
            <w:webHidden/>
          </w:rPr>
          <w:fldChar w:fldCharType="begin"/>
        </w:r>
        <w:r>
          <w:rPr>
            <w:noProof/>
            <w:webHidden/>
          </w:rPr>
          <w:instrText xml:space="preserve"> PAGEREF _Toc80035402 \h </w:instrText>
        </w:r>
      </w:ins>
      <w:r>
        <w:rPr>
          <w:noProof/>
          <w:webHidden/>
        </w:rPr>
      </w:r>
      <w:r>
        <w:rPr>
          <w:noProof/>
          <w:webHidden/>
        </w:rPr>
        <w:fldChar w:fldCharType="separate"/>
      </w:r>
      <w:ins w:id="233" w:author="Hamkins, Jon (US 3300)" w:date="2021-08-16T19:41:00Z">
        <w:r>
          <w:rPr>
            <w:noProof/>
            <w:webHidden/>
          </w:rPr>
          <w:t>6-1</w:t>
        </w:r>
        <w:r>
          <w:rPr>
            <w:noProof/>
            <w:webHidden/>
          </w:rPr>
          <w:fldChar w:fldCharType="end"/>
        </w:r>
        <w:r w:rsidRPr="000512C2">
          <w:rPr>
            <w:rStyle w:val="Hyperlink"/>
            <w:noProof/>
          </w:rPr>
          <w:fldChar w:fldCharType="end"/>
        </w:r>
      </w:ins>
    </w:p>
    <w:p w14:paraId="7130EF80" w14:textId="1AAABB68" w:rsidR="00F56226" w:rsidRDefault="00F56226">
      <w:pPr>
        <w:pStyle w:val="TOC2"/>
        <w:tabs>
          <w:tab w:val="left" w:pos="907"/>
        </w:tabs>
        <w:rPr>
          <w:ins w:id="234" w:author="Hamkins, Jon (US 3300)" w:date="2021-08-16T19:41:00Z"/>
          <w:rFonts w:asciiTheme="minorHAnsi" w:eastAsiaTheme="minorEastAsia" w:hAnsiTheme="minorHAnsi" w:cstheme="minorBidi"/>
          <w:caps w:val="0"/>
          <w:noProof/>
          <w:sz w:val="22"/>
          <w:szCs w:val="22"/>
        </w:rPr>
      </w:pPr>
      <w:ins w:id="235"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403"</w:instrText>
        </w:r>
        <w:r w:rsidRPr="000512C2">
          <w:rPr>
            <w:rStyle w:val="Hyperlink"/>
            <w:noProof/>
          </w:rPr>
          <w:instrText xml:space="preserve"> </w:instrText>
        </w:r>
        <w:r w:rsidRPr="000512C2">
          <w:rPr>
            <w:rStyle w:val="Hyperlink"/>
            <w:noProof/>
          </w:rPr>
          <w:fldChar w:fldCharType="separate"/>
        </w:r>
        <w:r w:rsidRPr="000512C2">
          <w:rPr>
            <w:rStyle w:val="Hyperlink"/>
            <w:noProof/>
          </w:rPr>
          <w:t>6.2</w:t>
        </w:r>
        <w:r>
          <w:rPr>
            <w:rFonts w:asciiTheme="minorHAnsi" w:eastAsiaTheme="minorEastAsia" w:hAnsiTheme="minorHAnsi" w:cstheme="minorBidi"/>
            <w:caps w:val="0"/>
            <w:noProof/>
            <w:sz w:val="22"/>
            <w:szCs w:val="22"/>
          </w:rPr>
          <w:tab/>
        </w:r>
        <w:r w:rsidRPr="000512C2">
          <w:rPr>
            <w:rStyle w:val="Hyperlink"/>
            <w:noProof/>
          </w:rPr>
          <w:t>What are conditions for use</w:t>
        </w:r>
        <w:r>
          <w:rPr>
            <w:noProof/>
            <w:webHidden/>
          </w:rPr>
          <w:tab/>
        </w:r>
        <w:r>
          <w:rPr>
            <w:noProof/>
            <w:webHidden/>
          </w:rPr>
          <w:fldChar w:fldCharType="begin"/>
        </w:r>
        <w:r>
          <w:rPr>
            <w:noProof/>
            <w:webHidden/>
          </w:rPr>
          <w:instrText xml:space="preserve"> PAGEREF _Toc80035403 \h </w:instrText>
        </w:r>
      </w:ins>
      <w:r>
        <w:rPr>
          <w:noProof/>
          <w:webHidden/>
        </w:rPr>
      </w:r>
      <w:r>
        <w:rPr>
          <w:noProof/>
          <w:webHidden/>
        </w:rPr>
        <w:fldChar w:fldCharType="separate"/>
      </w:r>
      <w:ins w:id="236" w:author="Hamkins, Jon (US 3300)" w:date="2021-08-16T19:41:00Z">
        <w:r>
          <w:rPr>
            <w:noProof/>
            <w:webHidden/>
          </w:rPr>
          <w:t>6-2</w:t>
        </w:r>
        <w:r>
          <w:rPr>
            <w:noProof/>
            <w:webHidden/>
          </w:rPr>
          <w:fldChar w:fldCharType="end"/>
        </w:r>
        <w:r w:rsidRPr="000512C2">
          <w:rPr>
            <w:rStyle w:val="Hyperlink"/>
            <w:noProof/>
          </w:rPr>
          <w:fldChar w:fldCharType="end"/>
        </w:r>
      </w:ins>
    </w:p>
    <w:p w14:paraId="7D61061F" w14:textId="687E923D" w:rsidR="00F56226" w:rsidRDefault="00F56226">
      <w:pPr>
        <w:pStyle w:val="TOC2"/>
        <w:tabs>
          <w:tab w:val="left" w:pos="907"/>
        </w:tabs>
        <w:rPr>
          <w:ins w:id="237" w:author="Hamkins, Jon (US 3300)" w:date="2021-08-16T19:41:00Z"/>
          <w:rFonts w:asciiTheme="minorHAnsi" w:eastAsiaTheme="minorEastAsia" w:hAnsiTheme="minorHAnsi" w:cstheme="minorBidi"/>
          <w:caps w:val="0"/>
          <w:noProof/>
          <w:sz w:val="22"/>
          <w:szCs w:val="22"/>
        </w:rPr>
      </w:pPr>
      <w:ins w:id="238"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404"</w:instrText>
        </w:r>
        <w:r w:rsidRPr="000512C2">
          <w:rPr>
            <w:rStyle w:val="Hyperlink"/>
            <w:noProof/>
          </w:rPr>
          <w:instrText xml:space="preserve"> </w:instrText>
        </w:r>
        <w:r w:rsidRPr="000512C2">
          <w:rPr>
            <w:rStyle w:val="Hyperlink"/>
            <w:noProof/>
          </w:rPr>
          <w:fldChar w:fldCharType="separate"/>
        </w:r>
        <w:r w:rsidRPr="000512C2">
          <w:rPr>
            <w:rStyle w:val="Hyperlink"/>
            <w:noProof/>
          </w:rPr>
          <w:t>6.3</w:t>
        </w:r>
        <w:r>
          <w:rPr>
            <w:rFonts w:asciiTheme="minorHAnsi" w:eastAsiaTheme="minorEastAsia" w:hAnsiTheme="minorHAnsi" w:cstheme="minorBidi"/>
            <w:caps w:val="0"/>
            <w:noProof/>
            <w:sz w:val="22"/>
            <w:szCs w:val="22"/>
          </w:rPr>
          <w:tab/>
        </w:r>
        <w:r w:rsidRPr="000512C2">
          <w:rPr>
            <w:rStyle w:val="Hyperlink"/>
            <w:noProof/>
          </w:rPr>
          <w:t>Methods to accomplish time synchronization</w:t>
        </w:r>
        <w:r>
          <w:rPr>
            <w:noProof/>
            <w:webHidden/>
          </w:rPr>
          <w:tab/>
        </w:r>
        <w:r>
          <w:rPr>
            <w:noProof/>
            <w:webHidden/>
          </w:rPr>
          <w:fldChar w:fldCharType="begin"/>
        </w:r>
        <w:r>
          <w:rPr>
            <w:noProof/>
            <w:webHidden/>
          </w:rPr>
          <w:instrText xml:space="preserve"> PAGEREF _Toc80035404 \h </w:instrText>
        </w:r>
      </w:ins>
      <w:r>
        <w:rPr>
          <w:noProof/>
          <w:webHidden/>
        </w:rPr>
      </w:r>
      <w:r>
        <w:rPr>
          <w:noProof/>
          <w:webHidden/>
        </w:rPr>
        <w:fldChar w:fldCharType="separate"/>
      </w:r>
      <w:ins w:id="239" w:author="Hamkins, Jon (US 3300)" w:date="2021-08-16T19:41:00Z">
        <w:r>
          <w:rPr>
            <w:noProof/>
            <w:webHidden/>
          </w:rPr>
          <w:t>6-4</w:t>
        </w:r>
        <w:r>
          <w:rPr>
            <w:noProof/>
            <w:webHidden/>
          </w:rPr>
          <w:fldChar w:fldCharType="end"/>
        </w:r>
        <w:r w:rsidRPr="000512C2">
          <w:rPr>
            <w:rStyle w:val="Hyperlink"/>
            <w:noProof/>
          </w:rPr>
          <w:fldChar w:fldCharType="end"/>
        </w:r>
      </w:ins>
    </w:p>
    <w:p w14:paraId="0E34C096" w14:textId="237ECF76" w:rsidR="00F56226" w:rsidRDefault="00F56226">
      <w:pPr>
        <w:pStyle w:val="TOC2"/>
        <w:tabs>
          <w:tab w:val="left" w:pos="907"/>
        </w:tabs>
        <w:rPr>
          <w:ins w:id="240" w:author="Hamkins, Jon (US 3300)" w:date="2021-08-16T19:41:00Z"/>
          <w:rFonts w:asciiTheme="minorHAnsi" w:eastAsiaTheme="minorEastAsia" w:hAnsiTheme="minorHAnsi" w:cstheme="minorBidi"/>
          <w:caps w:val="0"/>
          <w:noProof/>
          <w:sz w:val="22"/>
          <w:szCs w:val="22"/>
        </w:rPr>
      </w:pPr>
      <w:ins w:id="241"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405"</w:instrText>
        </w:r>
        <w:r w:rsidRPr="000512C2">
          <w:rPr>
            <w:rStyle w:val="Hyperlink"/>
            <w:noProof/>
          </w:rPr>
          <w:instrText xml:space="preserve"> </w:instrText>
        </w:r>
        <w:r w:rsidRPr="000512C2">
          <w:rPr>
            <w:rStyle w:val="Hyperlink"/>
            <w:noProof/>
          </w:rPr>
          <w:fldChar w:fldCharType="separate"/>
        </w:r>
        <w:r w:rsidRPr="000512C2">
          <w:rPr>
            <w:rStyle w:val="Hyperlink"/>
            <w:noProof/>
          </w:rPr>
          <w:t>6.4</w:t>
        </w:r>
        <w:r>
          <w:rPr>
            <w:rFonts w:asciiTheme="minorHAnsi" w:eastAsiaTheme="minorEastAsia" w:hAnsiTheme="minorHAnsi" w:cstheme="minorBidi"/>
            <w:caps w:val="0"/>
            <w:noProof/>
            <w:sz w:val="22"/>
            <w:szCs w:val="22"/>
          </w:rPr>
          <w:tab/>
        </w:r>
        <w:r w:rsidRPr="000512C2">
          <w:rPr>
            <w:rStyle w:val="Hyperlink"/>
            <w:noProof/>
          </w:rPr>
          <w:t>Summary or Recommendation</w:t>
        </w:r>
        <w:r>
          <w:rPr>
            <w:noProof/>
            <w:webHidden/>
          </w:rPr>
          <w:tab/>
        </w:r>
        <w:r>
          <w:rPr>
            <w:noProof/>
            <w:webHidden/>
          </w:rPr>
          <w:fldChar w:fldCharType="begin"/>
        </w:r>
        <w:r>
          <w:rPr>
            <w:noProof/>
            <w:webHidden/>
          </w:rPr>
          <w:instrText xml:space="preserve"> PAGEREF _Toc80035405 \h </w:instrText>
        </w:r>
      </w:ins>
      <w:r>
        <w:rPr>
          <w:noProof/>
          <w:webHidden/>
        </w:rPr>
      </w:r>
      <w:r>
        <w:rPr>
          <w:noProof/>
          <w:webHidden/>
        </w:rPr>
        <w:fldChar w:fldCharType="separate"/>
      </w:r>
      <w:ins w:id="242" w:author="Hamkins, Jon (US 3300)" w:date="2021-08-16T19:41:00Z">
        <w:r>
          <w:rPr>
            <w:noProof/>
            <w:webHidden/>
          </w:rPr>
          <w:t>6-12</w:t>
        </w:r>
        <w:r>
          <w:rPr>
            <w:noProof/>
            <w:webHidden/>
          </w:rPr>
          <w:fldChar w:fldCharType="end"/>
        </w:r>
        <w:r w:rsidRPr="000512C2">
          <w:rPr>
            <w:rStyle w:val="Hyperlink"/>
            <w:noProof/>
          </w:rPr>
          <w:fldChar w:fldCharType="end"/>
        </w:r>
      </w:ins>
    </w:p>
    <w:p w14:paraId="18CCEE92" w14:textId="5D118C98" w:rsidR="00F56226" w:rsidRDefault="00F56226">
      <w:pPr>
        <w:pStyle w:val="TOC2"/>
        <w:tabs>
          <w:tab w:val="left" w:pos="907"/>
        </w:tabs>
        <w:rPr>
          <w:ins w:id="243" w:author="Hamkins, Jon (US 3300)" w:date="2021-08-16T19:41:00Z"/>
          <w:rFonts w:asciiTheme="minorHAnsi" w:eastAsiaTheme="minorEastAsia" w:hAnsiTheme="minorHAnsi" w:cstheme="minorBidi"/>
          <w:caps w:val="0"/>
          <w:noProof/>
          <w:sz w:val="22"/>
          <w:szCs w:val="22"/>
        </w:rPr>
      </w:pPr>
      <w:ins w:id="244"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406"</w:instrText>
        </w:r>
        <w:r w:rsidRPr="000512C2">
          <w:rPr>
            <w:rStyle w:val="Hyperlink"/>
            <w:noProof/>
          </w:rPr>
          <w:instrText xml:space="preserve"> </w:instrText>
        </w:r>
        <w:r w:rsidRPr="000512C2">
          <w:rPr>
            <w:rStyle w:val="Hyperlink"/>
            <w:noProof/>
          </w:rPr>
          <w:fldChar w:fldCharType="separate"/>
        </w:r>
        <w:r w:rsidRPr="000512C2">
          <w:rPr>
            <w:rStyle w:val="Hyperlink"/>
            <w:noProof/>
          </w:rPr>
          <w:t>6.5</w:t>
        </w:r>
        <w:r>
          <w:rPr>
            <w:rFonts w:asciiTheme="minorHAnsi" w:eastAsiaTheme="minorEastAsia" w:hAnsiTheme="minorHAnsi" w:cstheme="minorBidi"/>
            <w:caps w:val="0"/>
            <w:noProof/>
            <w:sz w:val="22"/>
            <w:szCs w:val="22"/>
          </w:rPr>
          <w:tab/>
        </w:r>
        <w:r w:rsidRPr="000512C2">
          <w:rPr>
            <w:rStyle w:val="Hyperlink"/>
            <w:noProof/>
          </w:rPr>
          <w:t>NASA Time Synchronization methods</w:t>
        </w:r>
        <w:r>
          <w:rPr>
            <w:noProof/>
            <w:webHidden/>
          </w:rPr>
          <w:tab/>
        </w:r>
        <w:r>
          <w:rPr>
            <w:noProof/>
            <w:webHidden/>
          </w:rPr>
          <w:fldChar w:fldCharType="begin"/>
        </w:r>
        <w:r>
          <w:rPr>
            <w:noProof/>
            <w:webHidden/>
          </w:rPr>
          <w:instrText xml:space="preserve"> PAGEREF _Toc80035406 \h </w:instrText>
        </w:r>
      </w:ins>
      <w:r>
        <w:rPr>
          <w:noProof/>
          <w:webHidden/>
        </w:rPr>
      </w:r>
      <w:r>
        <w:rPr>
          <w:noProof/>
          <w:webHidden/>
        </w:rPr>
        <w:fldChar w:fldCharType="separate"/>
      </w:r>
      <w:ins w:id="245" w:author="Hamkins, Jon (US 3300)" w:date="2021-08-16T19:41:00Z">
        <w:r>
          <w:rPr>
            <w:noProof/>
            <w:webHidden/>
          </w:rPr>
          <w:t>6-14</w:t>
        </w:r>
        <w:r>
          <w:rPr>
            <w:noProof/>
            <w:webHidden/>
          </w:rPr>
          <w:fldChar w:fldCharType="end"/>
        </w:r>
        <w:r w:rsidRPr="000512C2">
          <w:rPr>
            <w:rStyle w:val="Hyperlink"/>
            <w:noProof/>
          </w:rPr>
          <w:fldChar w:fldCharType="end"/>
        </w:r>
      </w:ins>
    </w:p>
    <w:p w14:paraId="08E913BC" w14:textId="23DED6A6" w:rsidR="00F56226" w:rsidRDefault="00F56226">
      <w:pPr>
        <w:pStyle w:val="TOC2"/>
        <w:tabs>
          <w:tab w:val="left" w:pos="907"/>
        </w:tabs>
        <w:rPr>
          <w:ins w:id="246" w:author="Hamkins, Jon (US 3300)" w:date="2021-08-16T19:41:00Z"/>
          <w:rFonts w:asciiTheme="minorHAnsi" w:eastAsiaTheme="minorEastAsia" w:hAnsiTheme="minorHAnsi" w:cstheme="minorBidi"/>
          <w:caps w:val="0"/>
          <w:noProof/>
          <w:sz w:val="22"/>
          <w:szCs w:val="22"/>
        </w:rPr>
      </w:pPr>
      <w:ins w:id="247"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407"</w:instrText>
        </w:r>
        <w:r w:rsidRPr="000512C2">
          <w:rPr>
            <w:rStyle w:val="Hyperlink"/>
            <w:noProof/>
          </w:rPr>
          <w:instrText xml:space="preserve"> </w:instrText>
        </w:r>
        <w:r w:rsidRPr="000512C2">
          <w:rPr>
            <w:rStyle w:val="Hyperlink"/>
            <w:noProof/>
          </w:rPr>
          <w:fldChar w:fldCharType="separate"/>
        </w:r>
        <w:r w:rsidRPr="000512C2">
          <w:rPr>
            <w:rStyle w:val="Hyperlink"/>
            <w:noProof/>
          </w:rPr>
          <w:t>6.6</w:t>
        </w:r>
        <w:r>
          <w:rPr>
            <w:rFonts w:asciiTheme="minorHAnsi" w:eastAsiaTheme="minorEastAsia" w:hAnsiTheme="minorHAnsi" w:cstheme="minorBidi"/>
            <w:caps w:val="0"/>
            <w:noProof/>
            <w:sz w:val="22"/>
            <w:szCs w:val="22"/>
          </w:rPr>
          <w:tab/>
        </w:r>
        <w:r w:rsidRPr="000512C2">
          <w:rPr>
            <w:rStyle w:val="Hyperlink"/>
            <w:noProof/>
          </w:rPr>
          <w:t>ESA Time Synchronization methods</w:t>
        </w:r>
        <w:r>
          <w:rPr>
            <w:noProof/>
            <w:webHidden/>
          </w:rPr>
          <w:tab/>
        </w:r>
        <w:r>
          <w:rPr>
            <w:noProof/>
            <w:webHidden/>
          </w:rPr>
          <w:fldChar w:fldCharType="begin"/>
        </w:r>
        <w:r>
          <w:rPr>
            <w:noProof/>
            <w:webHidden/>
          </w:rPr>
          <w:instrText xml:space="preserve"> PAGEREF _Toc80035407 \h </w:instrText>
        </w:r>
      </w:ins>
      <w:r>
        <w:rPr>
          <w:noProof/>
          <w:webHidden/>
        </w:rPr>
      </w:r>
      <w:r>
        <w:rPr>
          <w:noProof/>
          <w:webHidden/>
        </w:rPr>
        <w:fldChar w:fldCharType="separate"/>
      </w:r>
      <w:ins w:id="248" w:author="Hamkins, Jon (US 3300)" w:date="2021-08-16T19:41:00Z">
        <w:r>
          <w:rPr>
            <w:noProof/>
            <w:webHidden/>
          </w:rPr>
          <w:t>6-15</w:t>
        </w:r>
        <w:r>
          <w:rPr>
            <w:noProof/>
            <w:webHidden/>
          </w:rPr>
          <w:fldChar w:fldCharType="end"/>
        </w:r>
        <w:r w:rsidRPr="000512C2">
          <w:rPr>
            <w:rStyle w:val="Hyperlink"/>
            <w:noProof/>
          </w:rPr>
          <w:fldChar w:fldCharType="end"/>
        </w:r>
      </w:ins>
    </w:p>
    <w:p w14:paraId="70A6CBB7" w14:textId="280676CA" w:rsidR="00F56226" w:rsidRDefault="00F56226">
      <w:pPr>
        <w:pStyle w:val="TOC2"/>
        <w:tabs>
          <w:tab w:val="left" w:pos="907"/>
        </w:tabs>
        <w:rPr>
          <w:ins w:id="249" w:author="Hamkins, Jon (US 3300)" w:date="2021-08-16T19:41:00Z"/>
          <w:rFonts w:asciiTheme="minorHAnsi" w:eastAsiaTheme="minorEastAsia" w:hAnsiTheme="minorHAnsi" w:cstheme="minorBidi"/>
          <w:caps w:val="0"/>
          <w:noProof/>
          <w:sz w:val="22"/>
          <w:szCs w:val="22"/>
        </w:rPr>
      </w:pPr>
      <w:ins w:id="250"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408"</w:instrText>
        </w:r>
        <w:r w:rsidRPr="000512C2">
          <w:rPr>
            <w:rStyle w:val="Hyperlink"/>
            <w:noProof/>
          </w:rPr>
          <w:instrText xml:space="preserve"> </w:instrText>
        </w:r>
        <w:r w:rsidRPr="000512C2">
          <w:rPr>
            <w:rStyle w:val="Hyperlink"/>
            <w:noProof/>
          </w:rPr>
          <w:fldChar w:fldCharType="separate"/>
        </w:r>
        <w:r w:rsidRPr="000512C2">
          <w:rPr>
            <w:rStyle w:val="Hyperlink"/>
            <w:noProof/>
          </w:rPr>
          <w:t>6.7</w:t>
        </w:r>
        <w:r>
          <w:rPr>
            <w:rFonts w:asciiTheme="minorHAnsi" w:eastAsiaTheme="minorEastAsia" w:hAnsiTheme="minorHAnsi" w:cstheme="minorBidi"/>
            <w:caps w:val="0"/>
            <w:noProof/>
            <w:sz w:val="22"/>
            <w:szCs w:val="22"/>
          </w:rPr>
          <w:tab/>
        </w:r>
        <w:r w:rsidRPr="000512C2">
          <w:rPr>
            <w:rStyle w:val="Hyperlink"/>
            <w:noProof/>
          </w:rPr>
          <w:t>DLR time synchronization methods</w:t>
        </w:r>
        <w:r>
          <w:rPr>
            <w:noProof/>
            <w:webHidden/>
          </w:rPr>
          <w:tab/>
        </w:r>
        <w:r>
          <w:rPr>
            <w:noProof/>
            <w:webHidden/>
          </w:rPr>
          <w:fldChar w:fldCharType="begin"/>
        </w:r>
        <w:r>
          <w:rPr>
            <w:noProof/>
            <w:webHidden/>
          </w:rPr>
          <w:instrText xml:space="preserve"> PAGEREF _Toc80035408 \h </w:instrText>
        </w:r>
      </w:ins>
      <w:r>
        <w:rPr>
          <w:noProof/>
          <w:webHidden/>
        </w:rPr>
      </w:r>
      <w:r>
        <w:rPr>
          <w:noProof/>
          <w:webHidden/>
        </w:rPr>
        <w:fldChar w:fldCharType="separate"/>
      </w:r>
      <w:ins w:id="251" w:author="Hamkins, Jon (US 3300)" w:date="2021-08-16T19:41:00Z">
        <w:r>
          <w:rPr>
            <w:noProof/>
            <w:webHidden/>
          </w:rPr>
          <w:t>6-15</w:t>
        </w:r>
        <w:r>
          <w:rPr>
            <w:noProof/>
            <w:webHidden/>
          </w:rPr>
          <w:fldChar w:fldCharType="end"/>
        </w:r>
        <w:r w:rsidRPr="000512C2">
          <w:rPr>
            <w:rStyle w:val="Hyperlink"/>
            <w:noProof/>
          </w:rPr>
          <w:fldChar w:fldCharType="end"/>
        </w:r>
      </w:ins>
    </w:p>
    <w:p w14:paraId="49E22311" w14:textId="3253C0F2" w:rsidR="00F56226" w:rsidRDefault="00F56226">
      <w:pPr>
        <w:pStyle w:val="TOC2"/>
        <w:tabs>
          <w:tab w:val="left" w:pos="907"/>
        </w:tabs>
        <w:rPr>
          <w:ins w:id="252" w:author="Hamkins, Jon (US 3300)" w:date="2021-08-16T19:41:00Z"/>
          <w:rFonts w:asciiTheme="minorHAnsi" w:eastAsiaTheme="minorEastAsia" w:hAnsiTheme="minorHAnsi" w:cstheme="minorBidi"/>
          <w:caps w:val="0"/>
          <w:noProof/>
          <w:sz w:val="22"/>
          <w:szCs w:val="22"/>
        </w:rPr>
      </w:pPr>
      <w:ins w:id="253"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409"</w:instrText>
        </w:r>
        <w:r w:rsidRPr="000512C2">
          <w:rPr>
            <w:rStyle w:val="Hyperlink"/>
            <w:noProof/>
          </w:rPr>
          <w:instrText xml:space="preserve"> </w:instrText>
        </w:r>
        <w:r w:rsidRPr="000512C2">
          <w:rPr>
            <w:rStyle w:val="Hyperlink"/>
            <w:noProof/>
          </w:rPr>
          <w:fldChar w:fldCharType="separate"/>
        </w:r>
        <w:r w:rsidRPr="000512C2">
          <w:rPr>
            <w:rStyle w:val="Hyperlink"/>
            <w:noProof/>
          </w:rPr>
          <w:t>6.8</w:t>
        </w:r>
        <w:r>
          <w:rPr>
            <w:rFonts w:asciiTheme="minorHAnsi" w:eastAsiaTheme="minorEastAsia" w:hAnsiTheme="minorHAnsi" w:cstheme="minorBidi"/>
            <w:caps w:val="0"/>
            <w:noProof/>
            <w:sz w:val="22"/>
            <w:szCs w:val="22"/>
          </w:rPr>
          <w:tab/>
        </w:r>
        <w:r w:rsidRPr="000512C2">
          <w:rPr>
            <w:rStyle w:val="Hyperlink"/>
            <w:noProof/>
          </w:rPr>
          <w:t>JAXA time synchronization methods</w:t>
        </w:r>
        <w:r>
          <w:rPr>
            <w:noProof/>
            <w:webHidden/>
          </w:rPr>
          <w:tab/>
        </w:r>
        <w:r>
          <w:rPr>
            <w:noProof/>
            <w:webHidden/>
          </w:rPr>
          <w:fldChar w:fldCharType="begin"/>
        </w:r>
        <w:r>
          <w:rPr>
            <w:noProof/>
            <w:webHidden/>
          </w:rPr>
          <w:instrText xml:space="preserve"> PAGEREF _Toc80035409 \h </w:instrText>
        </w:r>
      </w:ins>
      <w:r>
        <w:rPr>
          <w:noProof/>
          <w:webHidden/>
        </w:rPr>
      </w:r>
      <w:r>
        <w:rPr>
          <w:noProof/>
          <w:webHidden/>
        </w:rPr>
        <w:fldChar w:fldCharType="separate"/>
      </w:r>
      <w:ins w:id="254" w:author="Hamkins, Jon (US 3300)" w:date="2021-08-16T19:41:00Z">
        <w:r>
          <w:rPr>
            <w:noProof/>
            <w:webHidden/>
          </w:rPr>
          <w:t>6-15</w:t>
        </w:r>
        <w:r>
          <w:rPr>
            <w:noProof/>
            <w:webHidden/>
          </w:rPr>
          <w:fldChar w:fldCharType="end"/>
        </w:r>
        <w:r w:rsidRPr="000512C2">
          <w:rPr>
            <w:rStyle w:val="Hyperlink"/>
            <w:noProof/>
          </w:rPr>
          <w:fldChar w:fldCharType="end"/>
        </w:r>
      </w:ins>
    </w:p>
    <w:p w14:paraId="0368191F" w14:textId="088279AB" w:rsidR="00F56226" w:rsidRDefault="00F56226">
      <w:pPr>
        <w:pStyle w:val="TOC1"/>
        <w:rPr>
          <w:ins w:id="255" w:author="Hamkins, Jon (US 3300)" w:date="2021-08-16T19:41:00Z"/>
          <w:rFonts w:asciiTheme="minorHAnsi" w:eastAsiaTheme="minorEastAsia" w:hAnsiTheme="minorHAnsi" w:cstheme="minorBidi"/>
          <w:b w:val="0"/>
          <w:caps w:val="0"/>
          <w:noProof/>
          <w:sz w:val="22"/>
          <w:szCs w:val="22"/>
        </w:rPr>
      </w:pPr>
      <w:ins w:id="256"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410"</w:instrText>
        </w:r>
        <w:r w:rsidRPr="000512C2">
          <w:rPr>
            <w:rStyle w:val="Hyperlink"/>
            <w:noProof/>
          </w:rPr>
          <w:instrText xml:space="preserve"> </w:instrText>
        </w:r>
        <w:r w:rsidRPr="000512C2">
          <w:rPr>
            <w:rStyle w:val="Hyperlink"/>
            <w:noProof/>
          </w:rPr>
          <w:fldChar w:fldCharType="separate"/>
        </w:r>
        <w:r w:rsidRPr="000512C2">
          <w:rPr>
            <w:rStyle w:val="Hyperlink"/>
            <w:noProof/>
          </w:rPr>
          <w:t>7</w:t>
        </w:r>
        <w:r>
          <w:rPr>
            <w:rFonts w:asciiTheme="minorHAnsi" w:eastAsiaTheme="minorEastAsia" w:hAnsiTheme="minorHAnsi" w:cstheme="minorBidi"/>
            <w:b w:val="0"/>
            <w:caps w:val="0"/>
            <w:noProof/>
            <w:sz w:val="22"/>
            <w:szCs w:val="22"/>
          </w:rPr>
          <w:tab/>
        </w:r>
        <w:r w:rsidRPr="000512C2">
          <w:rPr>
            <w:rStyle w:val="Hyperlink"/>
            <w:noProof/>
          </w:rPr>
          <w:t>Applications (draw on existing documentation)</w:t>
        </w:r>
        <w:r>
          <w:rPr>
            <w:noProof/>
            <w:webHidden/>
          </w:rPr>
          <w:tab/>
        </w:r>
        <w:r>
          <w:rPr>
            <w:noProof/>
            <w:webHidden/>
          </w:rPr>
          <w:fldChar w:fldCharType="begin"/>
        </w:r>
        <w:r>
          <w:rPr>
            <w:noProof/>
            <w:webHidden/>
          </w:rPr>
          <w:instrText xml:space="preserve"> PAGEREF _Toc80035410 \h </w:instrText>
        </w:r>
      </w:ins>
      <w:r>
        <w:rPr>
          <w:noProof/>
          <w:webHidden/>
        </w:rPr>
      </w:r>
      <w:r>
        <w:rPr>
          <w:noProof/>
          <w:webHidden/>
        </w:rPr>
        <w:fldChar w:fldCharType="separate"/>
      </w:r>
      <w:ins w:id="257" w:author="Hamkins, Jon (US 3300)" w:date="2021-08-16T19:41:00Z">
        <w:r>
          <w:rPr>
            <w:noProof/>
            <w:webHidden/>
          </w:rPr>
          <w:t>7-1</w:t>
        </w:r>
        <w:r>
          <w:rPr>
            <w:noProof/>
            <w:webHidden/>
          </w:rPr>
          <w:fldChar w:fldCharType="end"/>
        </w:r>
        <w:r w:rsidRPr="000512C2">
          <w:rPr>
            <w:rStyle w:val="Hyperlink"/>
            <w:noProof/>
          </w:rPr>
          <w:fldChar w:fldCharType="end"/>
        </w:r>
      </w:ins>
    </w:p>
    <w:p w14:paraId="4B987AD9" w14:textId="3B2D282F" w:rsidR="00F56226" w:rsidRDefault="00F56226">
      <w:pPr>
        <w:pStyle w:val="TOC2"/>
        <w:tabs>
          <w:tab w:val="left" w:pos="907"/>
        </w:tabs>
        <w:rPr>
          <w:ins w:id="258" w:author="Hamkins, Jon (US 3300)" w:date="2021-08-16T19:41:00Z"/>
          <w:rFonts w:asciiTheme="minorHAnsi" w:eastAsiaTheme="minorEastAsia" w:hAnsiTheme="minorHAnsi" w:cstheme="minorBidi"/>
          <w:caps w:val="0"/>
          <w:noProof/>
          <w:sz w:val="22"/>
          <w:szCs w:val="22"/>
        </w:rPr>
      </w:pPr>
      <w:ins w:id="259"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411"</w:instrText>
        </w:r>
        <w:r w:rsidRPr="000512C2">
          <w:rPr>
            <w:rStyle w:val="Hyperlink"/>
            <w:noProof/>
          </w:rPr>
          <w:instrText xml:space="preserve"> </w:instrText>
        </w:r>
        <w:r w:rsidRPr="000512C2">
          <w:rPr>
            <w:rStyle w:val="Hyperlink"/>
            <w:noProof/>
          </w:rPr>
          <w:fldChar w:fldCharType="separate"/>
        </w:r>
        <w:r w:rsidRPr="000512C2">
          <w:rPr>
            <w:rStyle w:val="Hyperlink"/>
            <w:noProof/>
          </w:rPr>
          <w:t>7.1</w:t>
        </w:r>
        <w:r>
          <w:rPr>
            <w:rFonts w:asciiTheme="minorHAnsi" w:eastAsiaTheme="minorEastAsia" w:hAnsiTheme="minorHAnsi" w:cstheme="minorBidi"/>
            <w:caps w:val="0"/>
            <w:noProof/>
            <w:sz w:val="22"/>
            <w:szCs w:val="22"/>
          </w:rPr>
          <w:tab/>
        </w:r>
        <w:r w:rsidRPr="000512C2">
          <w:rPr>
            <w:rStyle w:val="Hyperlink"/>
            <w:noProof/>
          </w:rPr>
          <w:t>Science activities</w:t>
        </w:r>
        <w:r>
          <w:rPr>
            <w:noProof/>
            <w:webHidden/>
          </w:rPr>
          <w:tab/>
        </w:r>
        <w:r>
          <w:rPr>
            <w:noProof/>
            <w:webHidden/>
          </w:rPr>
          <w:fldChar w:fldCharType="begin"/>
        </w:r>
        <w:r>
          <w:rPr>
            <w:noProof/>
            <w:webHidden/>
          </w:rPr>
          <w:instrText xml:space="preserve"> PAGEREF _Toc80035411 \h </w:instrText>
        </w:r>
      </w:ins>
      <w:r>
        <w:rPr>
          <w:noProof/>
          <w:webHidden/>
        </w:rPr>
      </w:r>
      <w:r>
        <w:rPr>
          <w:noProof/>
          <w:webHidden/>
        </w:rPr>
        <w:fldChar w:fldCharType="separate"/>
      </w:r>
      <w:ins w:id="260" w:author="Hamkins, Jon (US 3300)" w:date="2021-08-16T19:41:00Z">
        <w:r>
          <w:rPr>
            <w:noProof/>
            <w:webHidden/>
          </w:rPr>
          <w:t>7-1</w:t>
        </w:r>
        <w:r>
          <w:rPr>
            <w:noProof/>
            <w:webHidden/>
          </w:rPr>
          <w:fldChar w:fldCharType="end"/>
        </w:r>
        <w:r w:rsidRPr="000512C2">
          <w:rPr>
            <w:rStyle w:val="Hyperlink"/>
            <w:noProof/>
          </w:rPr>
          <w:fldChar w:fldCharType="end"/>
        </w:r>
      </w:ins>
    </w:p>
    <w:p w14:paraId="33ADC6B3" w14:textId="5717222C" w:rsidR="00F56226" w:rsidRDefault="00F56226">
      <w:pPr>
        <w:pStyle w:val="TOC2"/>
        <w:tabs>
          <w:tab w:val="left" w:pos="907"/>
        </w:tabs>
        <w:rPr>
          <w:ins w:id="261" w:author="Hamkins, Jon (US 3300)" w:date="2021-08-16T19:41:00Z"/>
          <w:rFonts w:asciiTheme="minorHAnsi" w:eastAsiaTheme="minorEastAsia" w:hAnsiTheme="minorHAnsi" w:cstheme="minorBidi"/>
          <w:caps w:val="0"/>
          <w:noProof/>
          <w:sz w:val="22"/>
          <w:szCs w:val="22"/>
        </w:rPr>
      </w:pPr>
      <w:ins w:id="262"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412"</w:instrText>
        </w:r>
        <w:r w:rsidRPr="000512C2">
          <w:rPr>
            <w:rStyle w:val="Hyperlink"/>
            <w:noProof/>
          </w:rPr>
          <w:instrText xml:space="preserve"> </w:instrText>
        </w:r>
        <w:r w:rsidRPr="000512C2">
          <w:rPr>
            <w:rStyle w:val="Hyperlink"/>
            <w:noProof/>
          </w:rPr>
          <w:fldChar w:fldCharType="separate"/>
        </w:r>
        <w:r w:rsidRPr="000512C2">
          <w:rPr>
            <w:rStyle w:val="Hyperlink"/>
            <w:noProof/>
          </w:rPr>
          <w:t>7.2</w:t>
        </w:r>
        <w:r>
          <w:rPr>
            <w:rFonts w:asciiTheme="minorHAnsi" w:eastAsiaTheme="minorEastAsia" w:hAnsiTheme="minorHAnsi" w:cstheme="minorBidi"/>
            <w:caps w:val="0"/>
            <w:noProof/>
            <w:sz w:val="22"/>
            <w:szCs w:val="22"/>
          </w:rPr>
          <w:tab/>
        </w:r>
        <w:r w:rsidRPr="000512C2">
          <w:rPr>
            <w:rStyle w:val="Hyperlink"/>
            <w:noProof/>
          </w:rPr>
          <w:t>Ranging / Doppler</w:t>
        </w:r>
        <w:r>
          <w:rPr>
            <w:noProof/>
            <w:webHidden/>
          </w:rPr>
          <w:tab/>
        </w:r>
        <w:r>
          <w:rPr>
            <w:noProof/>
            <w:webHidden/>
          </w:rPr>
          <w:fldChar w:fldCharType="begin"/>
        </w:r>
        <w:r>
          <w:rPr>
            <w:noProof/>
            <w:webHidden/>
          </w:rPr>
          <w:instrText xml:space="preserve"> PAGEREF _Toc80035412 \h </w:instrText>
        </w:r>
      </w:ins>
      <w:r>
        <w:rPr>
          <w:noProof/>
          <w:webHidden/>
        </w:rPr>
      </w:r>
      <w:r>
        <w:rPr>
          <w:noProof/>
          <w:webHidden/>
        </w:rPr>
        <w:fldChar w:fldCharType="separate"/>
      </w:r>
      <w:ins w:id="263" w:author="Hamkins, Jon (US 3300)" w:date="2021-08-16T19:41:00Z">
        <w:r>
          <w:rPr>
            <w:noProof/>
            <w:webHidden/>
          </w:rPr>
          <w:t>7-1</w:t>
        </w:r>
        <w:r>
          <w:rPr>
            <w:noProof/>
            <w:webHidden/>
          </w:rPr>
          <w:fldChar w:fldCharType="end"/>
        </w:r>
        <w:r w:rsidRPr="000512C2">
          <w:rPr>
            <w:rStyle w:val="Hyperlink"/>
            <w:noProof/>
          </w:rPr>
          <w:fldChar w:fldCharType="end"/>
        </w:r>
      </w:ins>
    </w:p>
    <w:p w14:paraId="2CACA223" w14:textId="5EDAD8C5" w:rsidR="00F56226" w:rsidRDefault="00F56226">
      <w:pPr>
        <w:pStyle w:val="TOC2"/>
        <w:tabs>
          <w:tab w:val="left" w:pos="907"/>
        </w:tabs>
        <w:rPr>
          <w:ins w:id="264" w:author="Hamkins, Jon (US 3300)" w:date="2021-08-16T19:41:00Z"/>
          <w:rFonts w:asciiTheme="minorHAnsi" w:eastAsiaTheme="minorEastAsia" w:hAnsiTheme="minorHAnsi" w:cstheme="minorBidi"/>
          <w:caps w:val="0"/>
          <w:noProof/>
          <w:sz w:val="22"/>
          <w:szCs w:val="22"/>
        </w:rPr>
      </w:pPr>
      <w:ins w:id="265" w:author="Hamkins, Jon (US 3300)" w:date="2021-08-16T19:41:00Z">
        <w:r w:rsidRPr="000512C2">
          <w:rPr>
            <w:rStyle w:val="Hyperlink"/>
            <w:noProof/>
          </w:rPr>
          <w:lastRenderedPageBreak/>
          <w:fldChar w:fldCharType="begin"/>
        </w:r>
        <w:r w:rsidRPr="000512C2">
          <w:rPr>
            <w:rStyle w:val="Hyperlink"/>
            <w:noProof/>
          </w:rPr>
          <w:instrText xml:space="preserve"> </w:instrText>
        </w:r>
        <w:r>
          <w:rPr>
            <w:noProof/>
          </w:rPr>
          <w:instrText>HYPERLINK \l "_Toc80035413"</w:instrText>
        </w:r>
        <w:r w:rsidRPr="000512C2">
          <w:rPr>
            <w:rStyle w:val="Hyperlink"/>
            <w:noProof/>
          </w:rPr>
          <w:instrText xml:space="preserve"> </w:instrText>
        </w:r>
        <w:r w:rsidRPr="000512C2">
          <w:rPr>
            <w:rStyle w:val="Hyperlink"/>
            <w:noProof/>
          </w:rPr>
          <w:fldChar w:fldCharType="separate"/>
        </w:r>
        <w:r w:rsidRPr="000512C2">
          <w:rPr>
            <w:rStyle w:val="Hyperlink"/>
            <w:noProof/>
          </w:rPr>
          <w:t>7.3</w:t>
        </w:r>
        <w:r>
          <w:rPr>
            <w:rFonts w:asciiTheme="minorHAnsi" w:eastAsiaTheme="minorEastAsia" w:hAnsiTheme="minorHAnsi" w:cstheme="minorBidi"/>
            <w:caps w:val="0"/>
            <w:noProof/>
            <w:sz w:val="22"/>
            <w:szCs w:val="22"/>
          </w:rPr>
          <w:tab/>
        </w:r>
        <w:r w:rsidRPr="000512C2">
          <w:rPr>
            <w:rStyle w:val="Hyperlink"/>
            <w:noProof/>
          </w:rPr>
          <w:t>Spacecraft maneuvers</w:t>
        </w:r>
        <w:r>
          <w:rPr>
            <w:noProof/>
            <w:webHidden/>
          </w:rPr>
          <w:tab/>
        </w:r>
        <w:r>
          <w:rPr>
            <w:noProof/>
            <w:webHidden/>
          </w:rPr>
          <w:fldChar w:fldCharType="begin"/>
        </w:r>
        <w:r>
          <w:rPr>
            <w:noProof/>
            <w:webHidden/>
          </w:rPr>
          <w:instrText xml:space="preserve"> PAGEREF _Toc80035413 \h </w:instrText>
        </w:r>
      </w:ins>
      <w:r>
        <w:rPr>
          <w:noProof/>
          <w:webHidden/>
        </w:rPr>
      </w:r>
      <w:r>
        <w:rPr>
          <w:noProof/>
          <w:webHidden/>
        </w:rPr>
        <w:fldChar w:fldCharType="separate"/>
      </w:r>
      <w:ins w:id="266" w:author="Hamkins, Jon (US 3300)" w:date="2021-08-16T19:41:00Z">
        <w:r>
          <w:rPr>
            <w:noProof/>
            <w:webHidden/>
          </w:rPr>
          <w:t>7-2</w:t>
        </w:r>
        <w:r>
          <w:rPr>
            <w:noProof/>
            <w:webHidden/>
          </w:rPr>
          <w:fldChar w:fldCharType="end"/>
        </w:r>
        <w:r w:rsidRPr="000512C2">
          <w:rPr>
            <w:rStyle w:val="Hyperlink"/>
            <w:noProof/>
          </w:rPr>
          <w:fldChar w:fldCharType="end"/>
        </w:r>
      </w:ins>
    </w:p>
    <w:p w14:paraId="75D4DBC6" w14:textId="3A50EEB0" w:rsidR="00F56226" w:rsidRDefault="00F56226">
      <w:pPr>
        <w:pStyle w:val="TOC2"/>
        <w:tabs>
          <w:tab w:val="left" w:pos="907"/>
        </w:tabs>
        <w:rPr>
          <w:ins w:id="267" w:author="Hamkins, Jon (US 3300)" w:date="2021-08-16T19:41:00Z"/>
          <w:rFonts w:asciiTheme="minorHAnsi" w:eastAsiaTheme="minorEastAsia" w:hAnsiTheme="minorHAnsi" w:cstheme="minorBidi"/>
          <w:caps w:val="0"/>
          <w:noProof/>
          <w:sz w:val="22"/>
          <w:szCs w:val="22"/>
        </w:rPr>
      </w:pPr>
      <w:ins w:id="268" w:author="Hamkins, Jon (US 3300)" w:date="2021-08-16T19:41:00Z">
        <w:r w:rsidRPr="000512C2">
          <w:rPr>
            <w:rStyle w:val="Hyperlink"/>
            <w:noProof/>
          </w:rPr>
          <w:fldChar w:fldCharType="begin"/>
        </w:r>
        <w:r w:rsidRPr="000512C2">
          <w:rPr>
            <w:rStyle w:val="Hyperlink"/>
            <w:noProof/>
          </w:rPr>
          <w:instrText xml:space="preserve"> </w:instrText>
        </w:r>
        <w:r>
          <w:rPr>
            <w:noProof/>
          </w:rPr>
          <w:instrText>HYPERLINK \l "_Toc80035414"</w:instrText>
        </w:r>
        <w:r w:rsidRPr="000512C2">
          <w:rPr>
            <w:rStyle w:val="Hyperlink"/>
            <w:noProof/>
          </w:rPr>
          <w:instrText xml:space="preserve"> </w:instrText>
        </w:r>
        <w:r w:rsidRPr="000512C2">
          <w:rPr>
            <w:rStyle w:val="Hyperlink"/>
            <w:noProof/>
          </w:rPr>
          <w:fldChar w:fldCharType="separate"/>
        </w:r>
        <w:r w:rsidRPr="000512C2">
          <w:rPr>
            <w:rStyle w:val="Hyperlink"/>
            <w:noProof/>
          </w:rPr>
          <w:t>7.4</w:t>
        </w:r>
        <w:r>
          <w:rPr>
            <w:rFonts w:asciiTheme="minorHAnsi" w:eastAsiaTheme="minorEastAsia" w:hAnsiTheme="minorHAnsi" w:cstheme="minorBidi"/>
            <w:caps w:val="0"/>
            <w:noProof/>
            <w:sz w:val="22"/>
            <w:szCs w:val="22"/>
          </w:rPr>
          <w:tab/>
        </w:r>
        <w:r w:rsidRPr="000512C2">
          <w:rPr>
            <w:rStyle w:val="Hyperlink"/>
            <w:noProof/>
          </w:rPr>
          <w:t xml:space="preserve">1:  </w:t>
        </w:r>
        <w:r w:rsidRPr="000512C2">
          <w:rPr>
            <w:rStyle w:val="Hyperlink"/>
            <w:rFonts w:ascii="Consolas" w:hAnsi="Consolas"/>
            <w:i/>
            <w:noProof/>
          </w:rPr>
          <w:t>NASA Architecture for Solar system time Synchronization and Dissemination: Concept of Operations – Larry Felton, Lee Pitts, Frank VanLandingham</w:t>
        </w:r>
        <w:r w:rsidRPr="000512C2">
          <w:rPr>
            <w:rStyle w:val="Hyperlink"/>
            <w:noProof/>
          </w:rPr>
          <w:t>Multiple spacecraft coordination</w:t>
        </w:r>
        <w:r>
          <w:rPr>
            <w:noProof/>
            <w:webHidden/>
          </w:rPr>
          <w:tab/>
        </w:r>
        <w:r>
          <w:rPr>
            <w:noProof/>
            <w:webHidden/>
          </w:rPr>
          <w:fldChar w:fldCharType="begin"/>
        </w:r>
        <w:r>
          <w:rPr>
            <w:noProof/>
            <w:webHidden/>
          </w:rPr>
          <w:instrText xml:space="preserve"> PAGEREF _Toc80035414 \h </w:instrText>
        </w:r>
      </w:ins>
      <w:r>
        <w:rPr>
          <w:noProof/>
          <w:webHidden/>
        </w:rPr>
      </w:r>
      <w:r>
        <w:rPr>
          <w:noProof/>
          <w:webHidden/>
        </w:rPr>
        <w:fldChar w:fldCharType="separate"/>
      </w:r>
      <w:ins w:id="269" w:author="Hamkins, Jon (US 3300)" w:date="2021-08-16T19:41:00Z">
        <w:r>
          <w:rPr>
            <w:noProof/>
            <w:webHidden/>
          </w:rPr>
          <w:t>7-3</w:t>
        </w:r>
        <w:r>
          <w:rPr>
            <w:noProof/>
            <w:webHidden/>
          </w:rPr>
          <w:fldChar w:fldCharType="end"/>
        </w:r>
        <w:r w:rsidRPr="000512C2">
          <w:rPr>
            <w:rStyle w:val="Hyperlink"/>
            <w:noProof/>
          </w:rPr>
          <w:fldChar w:fldCharType="end"/>
        </w:r>
      </w:ins>
    </w:p>
    <w:p w14:paraId="4E493CE5" w14:textId="704949EB" w:rsidR="003A0995" w:rsidDel="00690F88" w:rsidRDefault="003A0995">
      <w:pPr>
        <w:pStyle w:val="TOC1"/>
        <w:rPr>
          <w:del w:id="270" w:author="Hamkins, Jon (US 3300)" w:date="2021-08-16T09:43:00Z"/>
          <w:rFonts w:asciiTheme="minorHAnsi" w:eastAsiaTheme="minorEastAsia" w:hAnsiTheme="minorHAnsi" w:cstheme="minorBidi"/>
          <w:b w:val="0"/>
          <w:caps w:val="0"/>
          <w:noProof/>
          <w:sz w:val="22"/>
          <w:szCs w:val="22"/>
        </w:rPr>
      </w:pPr>
      <w:del w:id="271" w:author="Hamkins, Jon (US 3300)" w:date="2021-08-16T09:43:00Z">
        <w:r w:rsidRPr="00690F88" w:rsidDel="00690F88">
          <w:rPr>
            <w:rPrChange w:id="272" w:author="Hamkins, Jon (US 3300)" w:date="2021-08-16T09:43:00Z">
              <w:rPr>
                <w:rStyle w:val="Hyperlink"/>
                <w:b w:val="0"/>
                <w:caps w:val="0"/>
                <w:noProof/>
              </w:rPr>
            </w:rPrChange>
          </w:rPr>
          <w:delText>DOCUMENT CONTROL</w:delText>
        </w:r>
        <w:r w:rsidDel="00690F88">
          <w:rPr>
            <w:noProof/>
            <w:webHidden/>
          </w:rPr>
          <w:tab/>
          <w:delText>iv</w:delText>
        </w:r>
      </w:del>
    </w:p>
    <w:p w14:paraId="6AB207BD" w14:textId="38AFD14C" w:rsidR="003A0995" w:rsidDel="00690F88" w:rsidRDefault="003A0995">
      <w:pPr>
        <w:pStyle w:val="TOC1"/>
        <w:rPr>
          <w:del w:id="273" w:author="Hamkins, Jon (US 3300)" w:date="2021-08-16T09:43:00Z"/>
          <w:rFonts w:asciiTheme="minorHAnsi" w:eastAsiaTheme="minorEastAsia" w:hAnsiTheme="minorHAnsi" w:cstheme="minorBidi"/>
          <w:b w:val="0"/>
          <w:caps w:val="0"/>
          <w:noProof/>
          <w:sz w:val="22"/>
          <w:szCs w:val="22"/>
        </w:rPr>
      </w:pPr>
      <w:del w:id="274" w:author="Hamkins, Jon (US 3300)" w:date="2021-08-16T09:43:00Z">
        <w:r w:rsidRPr="00690F88" w:rsidDel="00690F88">
          <w:rPr>
            <w:rPrChange w:id="275" w:author="Hamkins, Jon (US 3300)" w:date="2021-08-16T09:43:00Z">
              <w:rPr>
                <w:rStyle w:val="Hyperlink"/>
                <w:b w:val="0"/>
                <w:caps w:val="0"/>
                <w:noProof/>
              </w:rPr>
            </w:rPrChange>
          </w:rPr>
          <w:delText>CONTENTS</w:delText>
        </w:r>
        <w:r w:rsidDel="00690F88">
          <w:rPr>
            <w:noProof/>
            <w:webHidden/>
          </w:rPr>
          <w:tab/>
          <w:delText>v</w:delText>
        </w:r>
      </w:del>
    </w:p>
    <w:p w14:paraId="4ADFC2BD" w14:textId="339E5E55" w:rsidR="003A0995" w:rsidDel="00690F88" w:rsidRDefault="003A0995">
      <w:pPr>
        <w:pStyle w:val="TOC1"/>
        <w:rPr>
          <w:del w:id="276" w:author="Hamkins, Jon (US 3300)" w:date="2021-08-16T09:43:00Z"/>
          <w:rFonts w:asciiTheme="minorHAnsi" w:eastAsiaTheme="minorEastAsia" w:hAnsiTheme="minorHAnsi" w:cstheme="minorBidi"/>
          <w:b w:val="0"/>
          <w:caps w:val="0"/>
          <w:noProof/>
          <w:sz w:val="22"/>
          <w:szCs w:val="22"/>
        </w:rPr>
      </w:pPr>
      <w:del w:id="277" w:author="Hamkins, Jon (US 3300)" w:date="2021-08-16T09:43:00Z">
        <w:r w:rsidRPr="00690F88" w:rsidDel="00690F88">
          <w:rPr>
            <w:rPrChange w:id="278" w:author="Hamkins, Jon (US 3300)" w:date="2021-08-16T09:43:00Z">
              <w:rPr>
                <w:rStyle w:val="Hyperlink"/>
                <w:b w:val="0"/>
                <w:caps w:val="0"/>
                <w:noProof/>
              </w:rPr>
            </w:rPrChange>
          </w:rPr>
          <w:delText>1</w:delText>
        </w:r>
        <w:r w:rsidDel="00690F88">
          <w:rPr>
            <w:rFonts w:asciiTheme="minorHAnsi" w:eastAsiaTheme="minorEastAsia" w:hAnsiTheme="minorHAnsi" w:cstheme="minorBidi"/>
            <w:b w:val="0"/>
            <w:caps w:val="0"/>
            <w:noProof/>
            <w:sz w:val="22"/>
            <w:szCs w:val="22"/>
          </w:rPr>
          <w:tab/>
        </w:r>
        <w:r w:rsidRPr="00690F88" w:rsidDel="00690F88">
          <w:rPr>
            <w:rPrChange w:id="279" w:author="Hamkins, Jon (US 3300)" w:date="2021-08-16T09:43:00Z">
              <w:rPr>
                <w:rStyle w:val="Hyperlink"/>
                <w:b w:val="0"/>
                <w:caps w:val="0"/>
                <w:noProof/>
              </w:rPr>
            </w:rPrChange>
          </w:rPr>
          <w:delText>Introduction</w:delText>
        </w:r>
        <w:r w:rsidDel="00690F88">
          <w:rPr>
            <w:noProof/>
            <w:webHidden/>
          </w:rPr>
          <w:tab/>
          <w:delText>1-1</w:delText>
        </w:r>
      </w:del>
    </w:p>
    <w:p w14:paraId="053EA7C7" w14:textId="0C9A27A2" w:rsidR="003A0995" w:rsidDel="00690F88" w:rsidRDefault="003A0995">
      <w:pPr>
        <w:pStyle w:val="TOC2"/>
        <w:tabs>
          <w:tab w:val="left" w:pos="907"/>
        </w:tabs>
        <w:rPr>
          <w:del w:id="280" w:author="Hamkins, Jon (US 3300)" w:date="2021-08-16T09:43:00Z"/>
          <w:rFonts w:asciiTheme="minorHAnsi" w:eastAsiaTheme="minorEastAsia" w:hAnsiTheme="minorHAnsi" w:cstheme="minorBidi"/>
          <w:caps w:val="0"/>
          <w:noProof/>
          <w:sz w:val="22"/>
          <w:szCs w:val="22"/>
        </w:rPr>
      </w:pPr>
      <w:del w:id="281" w:author="Hamkins, Jon (US 3300)" w:date="2021-08-16T09:43:00Z">
        <w:r w:rsidRPr="00690F88" w:rsidDel="00690F88">
          <w:rPr>
            <w:rPrChange w:id="282" w:author="Hamkins, Jon (US 3300)" w:date="2021-08-16T09:43:00Z">
              <w:rPr>
                <w:rStyle w:val="Hyperlink"/>
                <w:caps w:val="0"/>
                <w:noProof/>
              </w:rPr>
            </w:rPrChange>
          </w:rPr>
          <w:delText>1.1</w:delText>
        </w:r>
        <w:r w:rsidDel="00690F88">
          <w:rPr>
            <w:rFonts w:asciiTheme="minorHAnsi" w:eastAsiaTheme="minorEastAsia" w:hAnsiTheme="minorHAnsi" w:cstheme="minorBidi"/>
            <w:caps w:val="0"/>
            <w:noProof/>
            <w:sz w:val="22"/>
            <w:szCs w:val="22"/>
          </w:rPr>
          <w:tab/>
        </w:r>
        <w:r w:rsidRPr="00690F88" w:rsidDel="00690F88">
          <w:rPr>
            <w:rPrChange w:id="283" w:author="Hamkins, Jon (US 3300)" w:date="2021-08-16T09:43:00Z">
              <w:rPr>
                <w:rStyle w:val="Hyperlink"/>
                <w:caps w:val="0"/>
                <w:noProof/>
              </w:rPr>
            </w:rPrChange>
          </w:rPr>
          <w:delText>Purpose</w:delText>
        </w:r>
        <w:r w:rsidDel="00690F88">
          <w:rPr>
            <w:noProof/>
            <w:webHidden/>
          </w:rPr>
          <w:tab/>
          <w:delText>1-1</w:delText>
        </w:r>
      </w:del>
    </w:p>
    <w:p w14:paraId="4FB72BF9" w14:textId="2D15C5B5" w:rsidR="003A0995" w:rsidDel="00690F88" w:rsidRDefault="003A0995">
      <w:pPr>
        <w:pStyle w:val="TOC2"/>
        <w:tabs>
          <w:tab w:val="left" w:pos="907"/>
        </w:tabs>
        <w:rPr>
          <w:del w:id="284" w:author="Hamkins, Jon (US 3300)" w:date="2021-08-16T09:43:00Z"/>
          <w:rFonts w:asciiTheme="minorHAnsi" w:eastAsiaTheme="minorEastAsia" w:hAnsiTheme="minorHAnsi" w:cstheme="minorBidi"/>
          <w:caps w:val="0"/>
          <w:noProof/>
          <w:sz w:val="22"/>
          <w:szCs w:val="22"/>
        </w:rPr>
      </w:pPr>
      <w:del w:id="285" w:author="Hamkins, Jon (US 3300)" w:date="2021-08-16T09:43:00Z">
        <w:r w:rsidRPr="00690F88" w:rsidDel="00690F88">
          <w:rPr>
            <w:rPrChange w:id="286" w:author="Hamkins, Jon (US 3300)" w:date="2021-08-16T09:43:00Z">
              <w:rPr>
                <w:rStyle w:val="Hyperlink"/>
                <w:caps w:val="0"/>
                <w:noProof/>
              </w:rPr>
            </w:rPrChange>
          </w:rPr>
          <w:delText>1.2</w:delText>
        </w:r>
        <w:r w:rsidDel="00690F88">
          <w:rPr>
            <w:rFonts w:asciiTheme="minorHAnsi" w:eastAsiaTheme="minorEastAsia" w:hAnsiTheme="minorHAnsi" w:cstheme="minorBidi"/>
            <w:caps w:val="0"/>
            <w:noProof/>
            <w:sz w:val="22"/>
            <w:szCs w:val="22"/>
          </w:rPr>
          <w:tab/>
        </w:r>
        <w:r w:rsidRPr="00690F88" w:rsidDel="00690F88">
          <w:rPr>
            <w:rPrChange w:id="287" w:author="Hamkins, Jon (US 3300)" w:date="2021-08-16T09:43:00Z">
              <w:rPr>
                <w:rStyle w:val="Hyperlink"/>
                <w:caps w:val="0"/>
                <w:noProof/>
              </w:rPr>
            </w:rPrChange>
          </w:rPr>
          <w:delText>Scope</w:delText>
        </w:r>
        <w:r w:rsidDel="00690F88">
          <w:rPr>
            <w:noProof/>
            <w:webHidden/>
          </w:rPr>
          <w:tab/>
          <w:delText>1-1</w:delText>
        </w:r>
      </w:del>
    </w:p>
    <w:p w14:paraId="411ECF84" w14:textId="55D4D036" w:rsidR="003A0995" w:rsidDel="00690F88" w:rsidRDefault="003A0995">
      <w:pPr>
        <w:pStyle w:val="TOC2"/>
        <w:tabs>
          <w:tab w:val="left" w:pos="907"/>
        </w:tabs>
        <w:rPr>
          <w:del w:id="288" w:author="Hamkins, Jon (US 3300)" w:date="2021-08-16T09:43:00Z"/>
          <w:rFonts w:asciiTheme="minorHAnsi" w:eastAsiaTheme="minorEastAsia" w:hAnsiTheme="minorHAnsi" w:cstheme="minorBidi"/>
          <w:caps w:val="0"/>
          <w:noProof/>
          <w:sz w:val="22"/>
          <w:szCs w:val="22"/>
        </w:rPr>
      </w:pPr>
      <w:del w:id="289" w:author="Hamkins, Jon (US 3300)" w:date="2021-08-16T09:43:00Z">
        <w:r w:rsidRPr="00690F88" w:rsidDel="00690F88">
          <w:rPr>
            <w:rPrChange w:id="290" w:author="Hamkins, Jon (US 3300)" w:date="2021-08-16T09:43:00Z">
              <w:rPr>
                <w:rStyle w:val="Hyperlink"/>
                <w:caps w:val="0"/>
                <w:noProof/>
              </w:rPr>
            </w:rPrChange>
          </w:rPr>
          <w:delText>1.3</w:delText>
        </w:r>
        <w:r w:rsidDel="00690F88">
          <w:rPr>
            <w:rFonts w:asciiTheme="minorHAnsi" w:eastAsiaTheme="minorEastAsia" w:hAnsiTheme="minorHAnsi" w:cstheme="minorBidi"/>
            <w:caps w:val="0"/>
            <w:noProof/>
            <w:sz w:val="22"/>
            <w:szCs w:val="22"/>
          </w:rPr>
          <w:tab/>
        </w:r>
        <w:r w:rsidRPr="00690F88" w:rsidDel="00690F88">
          <w:rPr>
            <w:rPrChange w:id="291" w:author="Hamkins, Jon (US 3300)" w:date="2021-08-16T09:43:00Z">
              <w:rPr>
                <w:rStyle w:val="Hyperlink"/>
                <w:caps w:val="0"/>
                <w:noProof/>
              </w:rPr>
            </w:rPrChange>
          </w:rPr>
          <w:delText>Rationale</w:delText>
        </w:r>
        <w:r w:rsidDel="00690F88">
          <w:rPr>
            <w:noProof/>
            <w:webHidden/>
          </w:rPr>
          <w:tab/>
          <w:delText>1-1</w:delText>
        </w:r>
      </w:del>
    </w:p>
    <w:p w14:paraId="560BCF8C" w14:textId="3C34D3ED" w:rsidR="003A0995" w:rsidDel="00690F88" w:rsidRDefault="003A0995">
      <w:pPr>
        <w:pStyle w:val="TOC2"/>
        <w:tabs>
          <w:tab w:val="left" w:pos="907"/>
        </w:tabs>
        <w:rPr>
          <w:del w:id="292" w:author="Hamkins, Jon (US 3300)" w:date="2021-08-16T09:43:00Z"/>
          <w:rFonts w:asciiTheme="minorHAnsi" w:eastAsiaTheme="minorEastAsia" w:hAnsiTheme="minorHAnsi" w:cstheme="minorBidi"/>
          <w:caps w:val="0"/>
          <w:noProof/>
          <w:sz w:val="22"/>
          <w:szCs w:val="22"/>
        </w:rPr>
      </w:pPr>
      <w:del w:id="293" w:author="Hamkins, Jon (US 3300)" w:date="2021-08-16T09:43:00Z">
        <w:r w:rsidRPr="00690F88" w:rsidDel="00690F88">
          <w:rPr>
            <w:rPrChange w:id="294" w:author="Hamkins, Jon (US 3300)" w:date="2021-08-16T09:43:00Z">
              <w:rPr>
                <w:rStyle w:val="Hyperlink"/>
                <w:caps w:val="0"/>
                <w:noProof/>
              </w:rPr>
            </w:rPrChange>
          </w:rPr>
          <w:delText>1.4</w:delText>
        </w:r>
        <w:r w:rsidDel="00690F88">
          <w:rPr>
            <w:rFonts w:asciiTheme="minorHAnsi" w:eastAsiaTheme="minorEastAsia" w:hAnsiTheme="minorHAnsi" w:cstheme="minorBidi"/>
            <w:caps w:val="0"/>
            <w:noProof/>
            <w:sz w:val="22"/>
            <w:szCs w:val="22"/>
          </w:rPr>
          <w:tab/>
        </w:r>
        <w:r w:rsidRPr="00690F88" w:rsidDel="00690F88">
          <w:rPr>
            <w:rPrChange w:id="295" w:author="Hamkins, Jon (US 3300)" w:date="2021-08-16T09:43:00Z">
              <w:rPr>
                <w:rStyle w:val="Hyperlink"/>
                <w:caps w:val="0"/>
                <w:noProof/>
              </w:rPr>
            </w:rPrChange>
          </w:rPr>
          <w:delText>Organization of this report</w:delText>
        </w:r>
        <w:r w:rsidDel="00690F88">
          <w:rPr>
            <w:noProof/>
            <w:webHidden/>
          </w:rPr>
          <w:tab/>
          <w:delText>1-1</w:delText>
        </w:r>
      </w:del>
    </w:p>
    <w:p w14:paraId="1E260A79" w14:textId="1CFA68BE" w:rsidR="003A0995" w:rsidDel="00690F88" w:rsidRDefault="003A0995">
      <w:pPr>
        <w:pStyle w:val="TOC2"/>
        <w:tabs>
          <w:tab w:val="left" w:pos="907"/>
        </w:tabs>
        <w:rPr>
          <w:del w:id="296" w:author="Hamkins, Jon (US 3300)" w:date="2021-08-16T09:43:00Z"/>
          <w:rFonts w:asciiTheme="minorHAnsi" w:eastAsiaTheme="minorEastAsia" w:hAnsiTheme="minorHAnsi" w:cstheme="minorBidi"/>
          <w:caps w:val="0"/>
          <w:noProof/>
          <w:sz w:val="22"/>
          <w:szCs w:val="22"/>
        </w:rPr>
      </w:pPr>
      <w:del w:id="297" w:author="Hamkins, Jon (US 3300)" w:date="2021-08-16T09:43:00Z">
        <w:r w:rsidRPr="00690F88" w:rsidDel="00690F88">
          <w:rPr>
            <w:rPrChange w:id="298" w:author="Hamkins, Jon (US 3300)" w:date="2021-08-16T09:43:00Z">
              <w:rPr>
                <w:rStyle w:val="Hyperlink"/>
                <w:caps w:val="0"/>
                <w:noProof/>
              </w:rPr>
            </w:rPrChange>
          </w:rPr>
          <w:delText>1.5</w:delText>
        </w:r>
        <w:r w:rsidDel="00690F88">
          <w:rPr>
            <w:rFonts w:asciiTheme="minorHAnsi" w:eastAsiaTheme="minorEastAsia" w:hAnsiTheme="minorHAnsi" w:cstheme="minorBidi"/>
            <w:caps w:val="0"/>
            <w:noProof/>
            <w:sz w:val="22"/>
            <w:szCs w:val="22"/>
          </w:rPr>
          <w:tab/>
        </w:r>
        <w:r w:rsidRPr="00690F88" w:rsidDel="00690F88">
          <w:rPr>
            <w:rPrChange w:id="299" w:author="Hamkins, Jon (US 3300)" w:date="2021-08-16T09:43:00Z">
              <w:rPr>
                <w:rStyle w:val="Hyperlink"/>
                <w:caps w:val="0"/>
                <w:noProof/>
              </w:rPr>
            </w:rPrChange>
          </w:rPr>
          <w:delText>References</w:delText>
        </w:r>
        <w:r w:rsidDel="00690F88">
          <w:rPr>
            <w:noProof/>
            <w:webHidden/>
          </w:rPr>
          <w:tab/>
          <w:delText>1-2</w:delText>
        </w:r>
      </w:del>
    </w:p>
    <w:p w14:paraId="346C8AEA" w14:textId="7B8867AD" w:rsidR="003A0995" w:rsidDel="00690F88" w:rsidRDefault="003A0995">
      <w:pPr>
        <w:pStyle w:val="TOC1"/>
        <w:rPr>
          <w:del w:id="300" w:author="Hamkins, Jon (US 3300)" w:date="2021-08-16T09:43:00Z"/>
          <w:rFonts w:asciiTheme="minorHAnsi" w:eastAsiaTheme="minorEastAsia" w:hAnsiTheme="minorHAnsi" w:cstheme="minorBidi"/>
          <w:b w:val="0"/>
          <w:caps w:val="0"/>
          <w:noProof/>
          <w:sz w:val="22"/>
          <w:szCs w:val="22"/>
        </w:rPr>
      </w:pPr>
      <w:del w:id="301" w:author="Hamkins, Jon (US 3300)" w:date="2021-08-16T09:43:00Z">
        <w:r w:rsidRPr="00690F88" w:rsidDel="00690F88">
          <w:rPr>
            <w:rPrChange w:id="302" w:author="Hamkins, Jon (US 3300)" w:date="2021-08-16T09:43:00Z">
              <w:rPr>
                <w:rStyle w:val="Hyperlink"/>
                <w:b w:val="0"/>
                <w:caps w:val="0"/>
                <w:noProof/>
              </w:rPr>
            </w:rPrChange>
          </w:rPr>
          <w:delText>2</w:delText>
        </w:r>
        <w:r w:rsidDel="00690F88">
          <w:rPr>
            <w:rFonts w:asciiTheme="minorHAnsi" w:eastAsiaTheme="minorEastAsia" w:hAnsiTheme="minorHAnsi" w:cstheme="minorBidi"/>
            <w:b w:val="0"/>
            <w:caps w:val="0"/>
            <w:noProof/>
            <w:sz w:val="22"/>
            <w:szCs w:val="22"/>
          </w:rPr>
          <w:tab/>
        </w:r>
        <w:r w:rsidRPr="00690F88" w:rsidDel="00690F88">
          <w:rPr>
            <w:rPrChange w:id="303" w:author="Hamkins, Jon (US 3300)" w:date="2021-08-16T09:43:00Z">
              <w:rPr>
                <w:rStyle w:val="Hyperlink"/>
                <w:b w:val="0"/>
                <w:caps w:val="0"/>
                <w:noProof/>
              </w:rPr>
            </w:rPrChange>
          </w:rPr>
          <w:delText>Overview</w:delText>
        </w:r>
        <w:r w:rsidDel="00690F88">
          <w:rPr>
            <w:noProof/>
            <w:webHidden/>
          </w:rPr>
          <w:tab/>
          <w:delText>2-1</w:delText>
        </w:r>
      </w:del>
    </w:p>
    <w:p w14:paraId="431A0D5F" w14:textId="558740E4" w:rsidR="003A0995" w:rsidDel="00690F88" w:rsidRDefault="003A0995">
      <w:pPr>
        <w:pStyle w:val="TOC2"/>
        <w:tabs>
          <w:tab w:val="left" w:pos="907"/>
        </w:tabs>
        <w:rPr>
          <w:del w:id="304" w:author="Hamkins, Jon (US 3300)" w:date="2021-08-16T09:43:00Z"/>
          <w:rFonts w:asciiTheme="minorHAnsi" w:eastAsiaTheme="minorEastAsia" w:hAnsiTheme="minorHAnsi" w:cstheme="minorBidi"/>
          <w:caps w:val="0"/>
          <w:noProof/>
          <w:sz w:val="22"/>
          <w:szCs w:val="22"/>
        </w:rPr>
      </w:pPr>
      <w:del w:id="305" w:author="Hamkins, Jon (US 3300)" w:date="2021-08-16T09:43:00Z">
        <w:r w:rsidRPr="00690F88" w:rsidDel="00690F88">
          <w:rPr>
            <w:rPrChange w:id="306" w:author="Hamkins, Jon (US 3300)" w:date="2021-08-16T09:43:00Z">
              <w:rPr>
                <w:rStyle w:val="Hyperlink"/>
                <w:caps w:val="0"/>
                <w:noProof/>
              </w:rPr>
            </w:rPrChange>
          </w:rPr>
          <w:delText>2.1</w:delText>
        </w:r>
        <w:r w:rsidDel="00690F88">
          <w:rPr>
            <w:rFonts w:asciiTheme="minorHAnsi" w:eastAsiaTheme="minorEastAsia" w:hAnsiTheme="minorHAnsi" w:cstheme="minorBidi"/>
            <w:caps w:val="0"/>
            <w:noProof/>
            <w:sz w:val="22"/>
            <w:szCs w:val="22"/>
          </w:rPr>
          <w:tab/>
        </w:r>
        <w:r w:rsidRPr="00690F88" w:rsidDel="00690F88">
          <w:rPr>
            <w:rPrChange w:id="307" w:author="Hamkins, Jon (US 3300)" w:date="2021-08-16T09:43:00Z">
              <w:rPr>
                <w:rStyle w:val="Hyperlink"/>
                <w:caps w:val="0"/>
                <w:noProof/>
              </w:rPr>
            </w:rPrChange>
          </w:rPr>
          <w:delText>Time management concepts</w:delText>
        </w:r>
        <w:r w:rsidDel="00690F88">
          <w:rPr>
            <w:noProof/>
            <w:webHidden/>
          </w:rPr>
          <w:tab/>
          <w:delText>2-1</w:delText>
        </w:r>
      </w:del>
    </w:p>
    <w:p w14:paraId="597FD199" w14:textId="7A2271A6" w:rsidR="003A0995" w:rsidDel="00690F88" w:rsidRDefault="003A0995">
      <w:pPr>
        <w:pStyle w:val="TOC2"/>
        <w:tabs>
          <w:tab w:val="left" w:pos="907"/>
        </w:tabs>
        <w:rPr>
          <w:del w:id="308" w:author="Hamkins, Jon (US 3300)" w:date="2021-08-16T09:43:00Z"/>
          <w:rFonts w:asciiTheme="minorHAnsi" w:eastAsiaTheme="minorEastAsia" w:hAnsiTheme="minorHAnsi" w:cstheme="minorBidi"/>
          <w:caps w:val="0"/>
          <w:noProof/>
          <w:sz w:val="22"/>
          <w:szCs w:val="22"/>
        </w:rPr>
      </w:pPr>
      <w:del w:id="309" w:author="Hamkins, Jon (US 3300)" w:date="2021-08-16T09:43:00Z">
        <w:r w:rsidRPr="00690F88" w:rsidDel="00690F88">
          <w:rPr>
            <w:rPrChange w:id="310" w:author="Hamkins, Jon (US 3300)" w:date="2021-08-16T09:43:00Z">
              <w:rPr>
                <w:rStyle w:val="Hyperlink"/>
                <w:caps w:val="0"/>
                <w:noProof/>
              </w:rPr>
            </w:rPrChange>
          </w:rPr>
          <w:delText>2.2</w:delText>
        </w:r>
        <w:r w:rsidDel="00690F88">
          <w:rPr>
            <w:rFonts w:asciiTheme="minorHAnsi" w:eastAsiaTheme="minorEastAsia" w:hAnsiTheme="minorHAnsi" w:cstheme="minorBidi"/>
            <w:caps w:val="0"/>
            <w:noProof/>
            <w:sz w:val="22"/>
            <w:szCs w:val="22"/>
          </w:rPr>
          <w:tab/>
        </w:r>
        <w:r w:rsidRPr="00690F88" w:rsidDel="00690F88">
          <w:rPr>
            <w:rPrChange w:id="311" w:author="Hamkins, Jon (US 3300)" w:date="2021-08-16T09:43:00Z">
              <w:rPr>
                <w:rStyle w:val="Hyperlink"/>
                <w:caps w:val="0"/>
                <w:noProof/>
              </w:rPr>
            </w:rPrChange>
          </w:rPr>
          <w:delText>Definitions</w:delText>
        </w:r>
        <w:r w:rsidDel="00690F88">
          <w:rPr>
            <w:noProof/>
            <w:webHidden/>
          </w:rPr>
          <w:tab/>
          <w:delText>2-1</w:delText>
        </w:r>
      </w:del>
    </w:p>
    <w:p w14:paraId="1798BD7D" w14:textId="6DF8296C" w:rsidR="003A0995" w:rsidDel="00690F88" w:rsidRDefault="003A0995">
      <w:pPr>
        <w:pStyle w:val="TOC1"/>
        <w:rPr>
          <w:del w:id="312" w:author="Hamkins, Jon (US 3300)" w:date="2021-08-16T09:43:00Z"/>
          <w:rFonts w:asciiTheme="minorHAnsi" w:eastAsiaTheme="minorEastAsia" w:hAnsiTheme="minorHAnsi" w:cstheme="minorBidi"/>
          <w:b w:val="0"/>
          <w:caps w:val="0"/>
          <w:noProof/>
          <w:sz w:val="22"/>
          <w:szCs w:val="22"/>
        </w:rPr>
      </w:pPr>
      <w:del w:id="313" w:author="Hamkins, Jon (US 3300)" w:date="2021-08-16T09:43:00Z">
        <w:r w:rsidRPr="00690F88" w:rsidDel="00690F88">
          <w:rPr>
            <w:rPrChange w:id="314" w:author="Hamkins, Jon (US 3300)" w:date="2021-08-16T09:43:00Z">
              <w:rPr>
                <w:rStyle w:val="Hyperlink"/>
                <w:b w:val="0"/>
                <w:caps w:val="0"/>
                <w:noProof/>
              </w:rPr>
            </w:rPrChange>
          </w:rPr>
          <w:delText>3</w:delText>
        </w:r>
        <w:r w:rsidDel="00690F88">
          <w:rPr>
            <w:rFonts w:asciiTheme="minorHAnsi" w:eastAsiaTheme="minorEastAsia" w:hAnsiTheme="minorHAnsi" w:cstheme="minorBidi"/>
            <w:b w:val="0"/>
            <w:caps w:val="0"/>
            <w:noProof/>
            <w:sz w:val="22"/>
            <w:szCs w:val="22"/>
          </w:rPr>
          <w:tab/>
        </w:r>
        <w:r w:rsidRPr="00690F88" w:rsidDel="00690F88">
          <w:rPr>
            <w:rPrChange w:id="315" w:author="Hamkins, Jon (US 3300)" w:date="2021-08-16T09:43:00Z">
              <w:rPr>
                <w:rStyle w:val="Hyperlink"/>
                <w:b w:val="0"/>
                <w:caps w:val="0"/>
                <w:noProof/>
              </w:rPr>
            </w:rPrChange>
          </w:rPr>
          <w:delText>Frequency and timing standards</w:delText>
        </w:r>
        <w:r w:rsidDel="00690F88">
          <w:rPr>
            <w:noProof/>
            <w:webHidden/>
          </w:rPr>
          <w:tab/>
          <w:delText>3-1</w:delText>
        </w:r>
      </w:del>
    </w:p>
    <w:p w14:paraId="59AA3542" w14:textId="4C3C085F" w:rsidR="003A0995" w:rsidDel="00690F88" w:rsidRDefault="003A0995">
      <w:pPr>
        <w:pStyle w:val="TOC2"/>
        <w:tabs>
          <w:tab w:val="left" w:pos="907"/>
        </w:tabs>
        <w:rPr>
          <w:del w:id="316" w:author="Hamkins, Jon (US 3300)" w:date="2021-08-16T09:43:00Z"/>
          <w:rFonts w:asciiTheme="minorHAnsi" w:eastAsiaTheme="minorEastAsia" w:hAnsiTheme="minorHAnsi" w:cstheme="minorBidi"/>
          <w:caps w:val="0"/>
          <w:noProof/>
          <w:sz w:val="22"/>
          <w:szCs w:val="22"/>
        </w:rPr>
      </w:pPr>
      <w:del w:id="317" w:author="Hamkins, Jon (US 3300)" w:date="2021-08-16T09:43:00Z">
        <w:r w:rsidRPr="00690F88" w:rsidDel="00690F88">
          <w:rPr>
            <w:rPrChange w:id="318" w:author="Hamkins, Jon (US 3300)" w:date="2021-08-16T09:43:00Z">
              <w:rPr>
                <w:rStyle w:val="Hyperlink"/>
                <w:caps w:val="0"/>
                <w:noProof/>
              </w:rPr>
            </w:rPrChange>
          </w:rPr>
          <w:delText>3.1</w:delText>
        </w:r>
        <w:r w:rsidDel="00690F88">
          <w:rPr>
            <w:rFonts w:asciiTheme="minorHAnsi" w:eastAsiaTheme="minorEastAsia" w:hAnsiTheme="minorHAnsi" w:cstheme="minorBidi"/>
            <w:caps w:val="0"/>
            <w:noProof/>
            <w:sz w:val="22"/>
            <w:szCs w:val="22"/>
          </w:rPr>
          <w:tab/>
        </w:r>
        <w:r w:rsidRPr="00690F88" w:rsidDel="00690F88">
          <w:rPr>
            <w:rPrChange w:id="319" w:author="Hamkins, Jon (US 3300)" w:date="2021-08-16T09:43:00Z">
              <w:rPr>
                <w:rStyle w:val="Hyperlink"/>
                <w:caps w:val="0"/>
                <w:noProof/>
              </w:rPr>
            </w:rPrChange>
          </w:rPr>
          <w:delText>Frequency standardS  and Clocks</w:delText>
        </w:r>
        <w:r w:rsidDel="00690F88">
          <w:rPr>
            <w:noProof/>
            <w:webHidden/>
          </w:rPr>
          <w:tab/>
          <w:delText>3-1</w:delText>
        </w:r>
      </w:del>
    </w:p>
    <w:p w14:paraId="71C9FE70" w14:textId="3662D77D" w:rsidR="003A0995" w:rsidDel="00690F88" w:rsidRDefault="003A0995">
      <w:pPr>
        <w:pStyle w:val="TOC2"/>
        <w:tabs>
          <w:tab w:val="left" w:pos="907"/>
        </w:tabs>
        <w:rPr>
          <w:del w:id="320" w:author="Hamkins, Jon (US 3300)" w:date="2021-08-16T09:43:00Z"/>
          <w:rFonts w:asciiTheme="minorHAnsi" w:eastAsiaTheme="minorEastAsia" w:hAnsiTheme="minorHAnsi" w:cstheme="minorBidi"/>
          <w:caps w:val="0"/>
          <w:noProof/>
          <w:sz w:val="22"/>
          <w:szCs w:val="22"/>
        </w:rPr>
      </w:pPr>
      <w:del w:id="321" w:author="Hamkins, Jon (US 3300)" w:date="2021-08-16T09:43:00Z">
        <w:r w:rsidRPr="00690F88" w:rsidDel="00690F88">
          <w:rPr>
            <w:rPrChange w:id="322" w:author="Hamkins, Jon (US 3300)" w:date="2021-08-16T09:43:00Z">
              <w:rPr>
                <w:rStyle w:val="Hyperlink"/>
                <w:caps w:val="0"/>
                <w:noProof/>
              </w:rPr>
            </w:rPrChange>
          </w:rPr>
          <w:delText>3.2</w:delText>
        </w:r>
        <w:r w:rsidDel="00690F88">
          <w:rPr>
            <w:rFonts w:asciiTheme="minorHAnsi" w:eastAsiaTheme="minorEastAsia" w:hAnsiTheme="minorHAnsi" w:cstheme="minorBidi"/>
            <w:caps w:val="0"/>
            <w:noProof/>
            <w:sz w:val="22"/>
            <w:szCs w:val="22"/>
          </w:rPr>
          <w:tab/>
        </w:r>
        <w:r w:rsidRPr="00690F88" w:rsidDel="00690F88">
          <w:rPr>
            <w:rPrChange w:id="323" w:author="Hamkins, Jon (US 3300)" w:date="2021-08-16T09:43:00Z">
              <w:rPr>
                <w:rStyle w:val="Hyperlink"/>
                <w:caps w:val="0"/>
                <w:noProof/>
              </w:rPr>
            </w:rPrChange>
          </w:rPr>
          <w:delText>Important types of frequency References</w:delText>
        </w:r>
        <w:r w:rsidDel="00690F88">
          <w:rPr>
            <w:noProof/>
            <w:webHidden/>
          </w:rPr>
          <w:tab/>
          <w:delText>3-3</w:delText>
        </w:r>
      </w:del>
    </w:p>
    <w:p w14:paraId="6D330A3E" w14:textId="52AA8319" w:rsidR="003A0995" w:rsidDel="00690F88" w:rsidRDefault="003A0995">
      <w:pPr>
        <w:pStyle w:val="TOC3"/>
        <w:tabs>
          <w:tab w:val="left" w:pos="1627"/>
        </w:tabs>
        <w:rPr>
          <w:del w:id="324" w:author="Hamkins, Jon (US 3300)" w:date="2021-08-16T09:43:00Z"/>
          <w:rFonts w:asciiTheme="minorHAnsi" w:eastAsiaTheme="minorEastAsia" w:hAnsiTheme="minorHAnsi" w:cstheme="minorBidi"/>
          <w:caps w:val="0"/>
          <w:noProof/>
          <w:sz w:val="22"/>
          <w:szCs w:val="22"/>
        </w:rPr>
      </w:pPr>
      <w:del w:id="325" w:author="Hamkins, Jon (US 3300)" w:date="2021-08-16T09:43:00Z">
        <w:r w:rsidRPr="00690F88" w:rsidDel="00690F88">
          <w:rPr>
            <w:rPrChange w:id="326" w:author="Hamkins, Jon (US 3300)" w:date="2021-08-16T09:43:00Z">
              <w:rPr>
                <w:rStyle w:val="Hyperlink"/>
                <w:caps w:val="0"/>
                <w:noProof/>
              </w:rPr>
            </w:rPrChange>
          </w:rPr>
          <w:delText>3.2.1</w:delText>
        </w:r>
        <w:r w:rsidDel="00690F88">
          <w:rPr>
            <w:rFonts w:asciiTheme="minorHAnsi" w:eastAsiaTheme="minorEastAsia" w:hAnsiTheme="minorHAnsi" w:cstheme="minorBidi"/>
            <w:caps w:val="0"/>
            <w:noProof/>
            <w:sz w:val="22"/>
            <w:szCs w:val="22"/>
          </w:rPr>
          <w:tab/>
        </w:r>
        <w:r w:rsidRPr="00690F88" w:rsidDel="00690F88">
          <w:rPr>
            <w:rPrChange w:id="327" w:author="Hamkins, Jon (US 3300)" w:date="2021-08-16T09:43:00Z">
              <w:rPr>
                <w:rStyle w:val="Hyperlink"/>
                <w:caps w:val="0"/>
                <w:noProof/>
              </w:rPr>
            </w:rPrChange>
          </w:rPr>
          <w:delText>Atomic Fountain</w:delText>
        </w:r>
        <w:r w:rsidDel="00690F88">
          <w:rPr>
            <w:noProof/>
            <w:webHidden/>
          </w:rPr>
          <w:tab/>
          <w:delText>3-3</w:delText>
        </w:r>
      </w:del>
    </w:p>
    <w:p w14:paraId="5A1CDA98" w14:textId="222EDC78" w:rsidR="003A0995" w:rsidDel="00690F88" w:rsidRDefault="003A0995">
      <w:pPr>
        <w:pStyle w:val="TOC3"/>
        <w:tabs>
          <w:tab w:val="left" w:pos="1627"/>
        </w:tabs>
        <w:rPr>
          <w:del w:id="328" w:author="Hamkins, Jon (US 3300)" w:date="2021-08-16T09:43:00Z"/>
          <w:rFonts w:asciiTheme="minorHAnsi" w:eastAsiaTheme="minorEastAsia" w:hAnsiTheme="minorHAnsi" w:cstheme="minorBidi"/>
          <w:caps w:val="0"/>
          <w:noProof/>
          <w:sz w:val="22"/>
          <w:szCs w:val="22"/>
        </w:rPr>
      </w:pPr>
      <w:del w:id="329" w:author="Hamkins, Jon (US 3300)" w:date="2021-08-16T09:43:00Z">
        <w:r w:rsidRPr="00690F88" w:rsidDel="00690F88">
          <w:rPr>
            <w:rPrChange w:id="330" w:author="Hamkins, Jon (US 3300)" w:date="2021-08-16T09:43:00Z">
              <w:rPr>
                <w:rStyle w:val="Hyperlink"/>
                <w:caps w:val="0"/>
                <w:noProof/>
              </w:rPr>
            </w:rPrChange>
          </w:rPr>
          <w:delText>3.2.2</w:delText>
        </w:r>
        <w:r w:rsidDel="00690F88">
          <w:rPr>
            <w:rFonts w:asciiTheme="minorHAnsi" w:eastAsiaTheme="minorEastAsia" w:hAnsiTheme="minorHAnsi" w:cstheme="minorBidi"/>
            <w:caps w:val="0"/>
            <w:noProof/>
            <w:sz w:val="22"/>
            <w:szCs w:val="22"/>
          </w:rPr>
          <w:tab/>
        </w:r>
        <w:r w:rsidRPr="00690F88" w:rsidDel="00690F88">
          <w:rPr>
            <w:rPrChange w:id="331" w:author="Hamkins, Jon (US 3300)" w:date="2021-08-16T09:43:00Z">
              <w:rPr>
                <w:rStyle w:val="Hyperlink"/>
                <w:caps w:val="0"/>
                <w:noProof/>
              </w:rPr>
            </w:rPrChange>
          </w:rPr>
          <w:delText>Ion Clocks</w:delText>
        </w:r>
        <w:r w:rsidDel="00690F88">
          <w:rPr>
            <w:noProof/>
            <w:webHidden/>
          </w:rPr>
          <w:tab/>
          <w:delText>3-4</w:delText>
        </w:r>
      </w:del>
    </w:p>
    <w:p w14:paraId="1FFACC9E" w14:textId="6CA68540" w:rsidR="003A0995" w:rsidDel="00690F88" w:rsidRDefault="003A0995">
      <w:pPr>
        <w:pStyle w:val="TOC3"/>
        <w:tabs>
          <w:tab w:val="left" w:pos="1627"/>
        </w:tabs>
        <w:rPr>
          <w:del w:id="332" w:author="Hamkins, Jon (US 3300)" w:date="2021-08-16T09:43:00Z"/>
          <w:rFonts w:asciiTheme="minorHAnsi" w:eastAsiaTheme="minorEastAsia" w:hAnsiTheme="minorHAnsi" w:cstheme="minorBidi"/>
          <w:caps w:val="0"/>
          <w:noProof/>
          <w:sz w:val="22"/>
          <w:szCs w:val="22"/>
        </w:rPr>
      </w:pPr>
      <w:del w:id="333" w:author="Hamkins, Jon (US 3300)" w:date="2021-08-16T09:43:00Z">
        <w:r w:rsidRPr="00690F88" w:rsidDel="00690F88">
          <w:rPr>
            <w:rPrChange w:id="334" w:author="Hamkins, Jon (US 3300)" w:date="2021-08-16T09:43:00Z">
              <w:rPr>
                <w:rStyle w:val="Hyperlink"/>
                <w:caps w:val="0"/>
                <w:noProof/>
              </w:rPr>
            </w:rPrChange>
          </w:rPr>
          <w:delText>3.2.3</w:delText>
        </w:r>
        <w:r w:rsidDel="00690F88">
          <w:rPr>
            <w:rFonts w:asciiTheme="minorHAnsi" w:eastAsiaTheme="minorEastAsia" w:hAnsiTheme="minorHAnsi" w:cstheme="minorBidi"/>
            <w:caps w:val="0"/>
            <w:noProof/>
            <w:sz w:val="22"/>
            <w:szCs w:val="22"/>
          </w:rPr>
          <w:tab/>
        </w:r>
        <w:r w:rsidRPr="00690F88" w:rsidDel="00690F88">
          <w:rPr>
            <w:rPrChange w:id="335" w:author="Hamkins, Jon (US 3300)" w:date="2021-08-16T09:43:00Z">
              <w:rPr>
                <w:rStyle w:val="Hyperlink"/>
                <w:caps w:val="0"/>
                <w:noProof/>
              </w:rPr>
            </w:rPrChange>
          </w:rPr>
          <w:delText>Optical lattice clocks</w:delText>
        </w:r>
        <w:r w:rsidDel="00690F88">
          <w:rPr>
            <w:noProof/>
            <w:webHidden/>
          </w:rPr>
          <w:tab/>
          <w:delText>3-4</w:delText>
        </w:r>
      </w:del>
    </w:p>
    <w:p w14:paraId="7388833E" w14:textId="2CE62636" w:rsidR="003A0995" w:rsidDel="00690F88" w:rsidRDefault="003A0995">
      <w:pPr>
        <w:pStyle w:val="TOC2"/>
        <w:tabs>
          <w:tab w:val="left" w:pos="907"/>
        </w:tabs>
        <w:rPr>
          <w:del w:id="336" w:author="Hamkins, Jon (US 3300)" w:date="2021-08-16T09:43:00Z"/>
          <w:rFonts w:asciiTheme="minorHAnsi" w:eastAsiaTheme="minorEastAsia" w:hAnsiTheme="minorHAnsi" w:cstheme="minorBidi"/>
          <w:caps w:val="0"/>
          <w:noProof/>
          <w:sz w:val="22"/>
          <w:szCs w:val="22"/>
        </w:rPr>
      </w:pPr>
      <w:del w:id="337" w:author="Hamkins, Jon (US 3300)" w:date="2021-08-16T09:43:00Z">
        <w:r w:rsidRPr="00690F88" w:rsidDel="00690F88">
          <w:rPr>
            <w:rPrChange w:id="338" w:author="Hamkins, Jon (US 3300)" w:date="2021-08-16T09:43:00Z">
              <w:rPr>
                <w:rStyle w:val="Hyperlink"/>
                <w:caps w:val="0"/>
                <w:noProof/>
              </w:rPr>
            </w:rPrChange>
          </w:rPr>
          <w:delText>3.3</w:delText>
        </w:r>
        <w:r w:rsidDel="00690F88">
          <w:rPr>
            <w:rFonts w:asciiTheme="minorHAnsi" w:eastAsiaTheme="minorEastAsia" w:hAnsiTheme="minorHAnsi" w:cstheme="minorBidi"/>
            <w:caps w:val="0"/>
            <w:noProof/>
            <w:sz w:val="22"/>
            <w:szCs w:val="22"/>
          </w:rPr>
          <w:tab/>
        </w:r>
        <w:r w:rsidRPr="00690F88" w:rsidDel="00690F88">
          <w:rPr>
            <w:rPrChange w:id="339" w:author="Hamkins, Jon (US 3300)" w:date="2021-08-16T09:43:00Z">
              <w:rPr>
                <w:rStyle w:val="Hyperlink"/>
                <w:caps w:val="0"/>
                <w:noProof/>
              </w:rPr>
            </w:rPrChange>
          </w:rPr>
          <w:delText>Evolution of atomic clock stability</w:delText>
        </w:r>
        <w:r w:rsidDel="00690F88">
          <w:rPr>
            <w:noProof/>
            <w:webHidden/>
          </w:rPr>
          <w:tab/>
          <w:delText>3-5</w:delText>
        </w:r>
      </w:del>
    </w:p>
    <w:p w14:paraId="571FC40E" w14:textId="68447B42" w:rsidR="003A0995" w:rsidDel="00690F88" w:rsidRDefault="003A0995">
      <w:pPr>
        <w:pStyle w:val="TOC2"/>
        <w:tabs>
          <w:tab w:val="left" w:pos="907"/>
        </w:tabs>
        <w:rPr>
          <w:del w:id="340" w:author="Hamkins, Jon (US 3300)" w:date="2021-08-16T09:43:00Z"/>
          <w:rFonts w:asciiTheme="minorHAnsi" w:eastAsiaTheme="minorEastAsia" w:hAnsiTheme="minorHAnsi" w:cstheme="minorBidi"/>
          <w:caps w:val="0"/>
          <w:noProof/>
          <w:sz w:val="22"/>
          <w:szCs w:val="22"/>
        </w:rPr>
      </w:pPr>
      <w:del w:id="341" w:author="Hamkins, Jon (US 3300)" w:date="2021-08-16T09:43:00Z">
        <w:r w:rsidRPr="00690F88" w:rsidDel="00690F88">
          <w:rPr>
            <w:rPrChange w:id="342" w:author="Hamkins, Jon (US 3300)" w:date="2021-08-16T09:43:00Z">
              <w:rPr>
                <w:rStyle w:val="Hyperlink"/>
                <w:caps w:val="0"/>
                <w:noProof/>
              </w:rPr>
            </w:rPrChange>
          </w:rPr>
          <w:delText>3.4</w:delText>
        </w:r>
        <w:r w:rsidDel="00690F88">
          <w:rPr>
            <w:rFonts w:asciiTheme="minorHAnsi" w:eastAsiaTheme="minorEastAsia" w:hAnsiTheme="minorHAnsi" w:cstheme="minorBidi"/>
            <w:caps w:val="0"/>
            <w:noProof/>
            <w:sz w:val="22"/>
            <w:szCs w:val="22"/>
          </w:rPr>
          <w:tab/>
        </w:r>
        <w:r w:rsidRPr="00690F88" w:rsidDel="00690F88">
          <w:rPr>
            <w:rPrChange w:id="343" w:author="Hamkins, Jon (US 3300)" w:date="2021-08-16T09:43:00Z">
              <w:rPr>
                <w:rStyle w:val="Hyperlink"/>
                <w:caps w:val="0"/>
                <w:noProof/>
              </w:rPr>
            </w:rPrChange>
          </w:rPr>
          <w:delText>Redefinition of the second</w:delText>
        </w:r>
        <w:r w:rsidDel="00690F88">
          <w:rPr>
            <w:noProof/>
            <w:webHidden/>
          </w:rPr>
          <w:tab/>
          <w:delText>3-6</w:delText>
        </w:r>
      </w:del>
    </w:p>
    <w:p w14:paraId="78B12187" w14:textId="40EA9C40" w:rsidR="003A0995" w:rsidDel="00690F88" w:rsidRDefault="003A0995">
      <w:pPr>
        <w:pStyle w:val="TOC2"/>
        <w:tabs>
          <w:tab w:val="left" w:pos="907"/>
        </w:tabs>
        <w:rPr>
          <w:del w:id="344" w:author="Hamkins, Jon (US 3300)" w:date="2021-08-16T09:43:00Z"/>
          <w:rFonts w:asciiTheme="minorHAnsi" w:eastAsiaTheme="minorEastAsia" w:hAnsiTheme="minorHAnsi" w:cstheme="minorBidi"/>
          <w:caps w:val="0"/>
          <w:noProof/>
          <w:sz w:val="22"/>
          <w:szCs w:val="22"/>
        </w:rPr>
      </w:pPr>
      <w:del w:id="345" w:author="Hamkins, Jon (US 3300)" w:date="2021-08-16T09:43:00Z">
        <w:r w:rsidRPr="00690F88" w:rsidDel="00690F88">
          <w:rPr>
            <w:rPrChange w:id="346" w:author="Hamkins, Jon (US 3300)" w:date="2021-08-16T09:43:00Z">
              <w:rPr>
                <w:rStyle w:val="Hyperlink"/>
                <w:caps w:val="0"/>
                <w:noProof/>
              </w:rPr>
            </w:rPrChange>
          </w:rPr>
          <w:delText>3.5</w:delText>
        </w:r>
        <w:r w:rsidDel="00690F88">
          <w:rPr>
            <w:rFonts w:asciiTheme="minorHAnsi" w:eastAsiaTheme="minorEastAsia" w:hAnsiTheme="minorHAnsi" w:cstheme="minorBidi"/>
            <w:caps w:val="0"/>
            <w:noProof/>
            <w:sz w:val="22"/>
            <w:szCs w:val="22"/>
          </w:rPr>
          <w:tab/>
        </w:r>
        <w:r w:rsidRPr="00690F88" w:rsidDel="00690F88">
          <w:rPr>
            <w:rPrChange w:id="347" w:author="Hamkins, Jon (US 3300)" w:date="2021-08-16T09:43:00Z">
              <w:rPr>
                <w:rStyle w:val="Hyperlink"/>
                <w:caps w:val="0"/>
                <w:noProof/>
              </w:rPr>
            </w:rPrChange>
          </w:rPr>
          <w:delText>Time scales</w:delText>
        </w:r>
        <w:r w:rsidDel="00690F88">
          <w:rPr>
            <w:noProof/>
            <w:webHidden/>
          </w:rPr>
          <w:tab/>
          <w:delText>3-8</w:delText>
        </w:r>
      </w:del>
    </w:p>
    <w:p w14:paraId="3E602D15" w14:textId="62E68D5C" w:rsidR="003A0995" w:rsidDel="00690F88" w:rsidRDefault="003A0995">
      <w:pPr>
        <w:pStyle w:val="TOC3"/>
        <w:tabs>
          <w:tab w:val="left" w:pos="1627"/>
        </w:tabs>
        <w:rPr>
          <w:del w:id="348" w:author="Hamkins, Jon (US 3300)" w:date="2021-08-16T09:43:00Z"/>
          <w:rFonts w:asciiTheme="minorHAnsi" w:eastAsiaTheme="minorEastAsia" w:hAnsiTheme="minorHAnsi" w:cstheme="minorBidi"/>
          <w:caps w:val="0"/>
          <w:noProof/>
          <w:sz w:val="22"/>
          <w:szCs w:val="22"/>
        </w:rPr>
      </w:pPr>
      <w:del w:id="349" w:author="Hamkins, Jon (US 3300)" w:date="2021-08-16T09:43:00Z">
        <w:r w:rsidRPr="00690F88" w:rsidDel="00690F88">
          <w:rPr>
            <w:rPrChange w:id="350" w:author="Hamkins, Jon (US 3300)" w:date="2021-08-16T09:43:00Z">
              <w:rPr>
                <w:rStyle w:val="Hyperlink"/>
                <w:caps w:val="0"/>
                <w:noProof/>
              </w:rPr>
            </w:rPrChange>
          </w:rPr>
          <w:delText>3.5.1</w:delText>
        </w:r>
        <w:r w:rsidDel="00690F88">
          <w:rPr>
            <w:rFonts w:asciiTheme="minorHAnsi" w:eastAsiaTheme="minorEastAsia" w:hAnsiTheme="minorHAnsi" w:cstheme="minorBidi"/>
            <w:caps w:val="0"/>
            <w:noProof/>
            <w:sz w:val="22"/>
            <w:szCs w:val="22"/>
          </w:rPr>
          <w:tab/>
        </w:r>
        <w:r w:rsidRPr="00690F88" w:rsidDel="00690F88">
          <w:rPr>
            <w:rPrChange w:id="351" w:author="Hamkins, Jon (US 3300)" w:date="2021-08-16T09:43:00Z">
              <w:rPr>
                <w:rStyle w:val="Hyperlink"/>
                <w:caps w:val="0"/>
                <w:noProof/>
              </w:rPr>
            </w:rPrChange>
          </w:rPr>
          <w:delText>International Atomic Time</w:delText>
        </w:r>
        <w:r w:rsidDel="00690F88">
          <w:rPr>
            <w:noProof/>
            <w:webHidden/>
          </w:rPr>
          <w:tab/>
          <w:delText>3-8</w:delText>
        </w:r>
      </w:del>
    </w:p>
    <w:p w14:paraId="0AAE4DFB" w14:textId="18960B77" w:rsidR="003A0995" w:rsidDel="00690F88" w:rsidRDefault="003A0995">
      <w:pPr>
        <w:pStyle w:val="TOC3"/>
        <w:tabs>
          <w:tab w:val="left" w:pos="1627"/>
        </w:tabs>
        <w:rPr>
          <w:del w:id="352" w:author="Hamkins, Jon (US 3300)" w:date="2021-08-16T09:43:00Z"/>
          <w:rFonts w:asciiTheme="minorHAnsi" w:eastAsiaTheme="minorEastAsia" w:hAnsiTheme="minorHAnsi" w:cstheme="minorBidi"/>
          <w:caps w:val="0"/>
          <w:noProof/>
          <w:sz w:val="22"/>
          <w:szCs w:val="22"/>
        </w:rPr>
      </w:pPr>
      <w:del w:id="353" w:author="Hamkins, Jon (US 3300)" w:date="2021-08-16T09:43:00Z">
        <w:r w:rsidRPr="00690F88" w:rsidDel="00690F88">
          <w:rPr>
            <w:rPrChange w:id="354" w:author="Hamkins, Jon (US 3300)" w:date="2021-08-16T09:43:00Z">
              <w:rPr>
                <w:rStyle w:val="Hyperlink"/>
                <w:caps w:val="0"/>
                <w:noProof/>
              </w:rPr>
            </w:rPrChange>
          </w:rPr>
          <w:delText>3.5.2</w:delText>
        </w:r>
        <w:r w:rsidDel="00690F88">
          <w:rPr>
            <w:rFonts w:asciiTheme="minorHAnsi" w:eastAsiaTheme="minorEastAsia" w:hAnsiTheme="minorHAnsi" w:cstheme="minorBidi"/>
            <w:caps w:val="0"/>
            <w:noProof/>
            <w:sz w:val="22"/>
            <w:szCs w:val="22"/>
          </w:rPr>
          <w:tab/>
        </w:r>
        <w:r w:rsidRPr="00690F88" w:rsidDel="00690F88">
          <w:rPr>
            <w:rPrChange w:id="355" w:author="Hamkins, Jon (US 3300)" w:date="2021-08-16T09:43:00Z">
              <w:rPr>
                <w:rStyle w:val="Hyperlink"/>
                <w:caps w:val="0"/>
                <w:noProof/>
              </w:rPr>
            </w:rPrChange>
          </w:rPr>
          <w:delText>Coordinated Universal Time (UTC)</w:delText>
        </w:r>
        <w:r w:rsidDel="00690F88">
          <w:rPr>
            <w:noProof/>
            <w:webHidden/>
          </w:rPr>
          <w:tab/>
          <w:delText>3-8</w:delText>
        </w:r>
      </w:del>
    </w:p>
    <w:p w14:paraId="5BF2575F" w14:textId="7FD59EAB" w:rsidR="003A0995" w:rsidDel="00690F88" w:rsidRDefault="003A0995">
      <w:pPr>
        <w:pStyle w:val="TOC3"/>
        <w:tabs>
          <w:tab w:val="left" w:pos="1627"/>
        </w:tabs>
        <w:rPr>
          <w:del w:id="356" w:author="Hamkins, Jon (US 3300)" w:date="2021-08-16T09:43:00Z"/>
          <w:rFonts w:asciiTheme="minorHAnsi" w:eastAsiaTheme="minorEastAsia" w:hAnsiTheme="minorHAnsi" w:cstheme="minorBidi"/>
          <w:caps w:val="0"/>
          <w:noProof/>
          <w:sz w:val="22"/>
          <w:szCs w:val="22"/>
        </w:rPr>
      </w:pPr>
      <w:del w:id="357" w:author="Hamkins, Jon (US 3300)" w:date="2021-08-16T09:43:00Z">
        <w:r w:rsidRPr="00690F88" w:rsidDel="00690F88">
          <w:rPr>
            <w:rPrChange w:id="358" w:author="Hamkins, Jon (US 3300)" w:date="2021-08-16T09:43:00Z">
              <w:rPr>
                <w:rStyle w:val="Hyperlink"/>
                <w:caps w:val="0"/>
                <w:noProof/>
              </w:rPr>
            </w:rPrChange>
          </w:rPr>
          <w:delText>3.5.3</w:delText>
        </w:r>
        <w:r w:rsidDel="00690F88">
          <w:rPr>
            <w:rFonts w:asciiTheme="minorHAnsi" w:eastAsiaTheme="minorEastAsia" w:hAnsiTheme="minorHAnsi" w:cstheme="minorBidi"/>
            <w:caps w:val="0"/>
            <w:noProof/>
            <w:sz w:val="22"/>
            <w:szCs w:val="22"/>
          </w:rPr>
          <w:tab/>
        </w:r>
        <w:r w:rsidRPr="00690F88" w:rsidDel="00690F88">
          <w:rPr>
            <w:rPrChange w:id="359" w:author="Hamkins, Jon (US 3300)" w:date="2021-08-16T09:43:00Z">
              <w:rPr>
                <w:rStyle w:val="Hyperlink"/>
                <w:caps w:val="0"/>
                <w:noProof/>
              </w:rPr>
            </w:rPrChange>
          </w:rPr>
          <w:delText>Network considerations</w:delText>
        </w:r>
        <w:r w:rsidDel="00690F88">
          <w:rPr>
            <w:noProof/>
            <w:webHidden/>
          </w:rPr>
          <w:tab/>
          <w:delText>3-9</w:delText>
        </w:r>
      </w:del>
    </w:p>
    <w:p w14:paraId="7B0EB265" w14:textId="156A43F2" w:rsidR="003A0995" w:rsidDel="00690F88" w:rsidRDefault="003A0995">
      <w:pPr>
        <w:pStyle w:val="TOC3"/>
        <w:tabs>
          <w:tab w:val="left" w:pos="1627"/>
        </w:tabs>
        <w:rPr>
          <w:del w:id="360" w:author="Hamkins, Jon (US 3300)" w:date="2021-08-16T09:43:00Z"/>
          <w:rFonts w:asciiTheme="minorHAnsi" w:eastAsiaTheme="minorEastAsia" w:hAnsiTheme="minorHAnsi" w:cstheme="minorBidi"/>
          <w:caps w:val="0"/>
          <w:noProof/>
          <w:sz w:val="22"/>
          <w:szCs w:val="22"/>
        </w:rPr>
      </w:pPr>
      <w:del w:id="361" w:author="Hamkins, Jon (US 3300)" w:date="2021-08-16T09:43:00Z">
        <w:r w:rsidRPr="00690F88" w:rsidDel="00690F88">
          <w:rPr>
            <w:rPrChange w:id="362" w:author="Hamkins, Jon (US 3300)" w:date="2021-08-16T09:43:00Z">
              <w:rPr>
                <w:rStyle w:val="Hyperlink"/>
                <w:caps w:val="0"/>
                <w:noProof/>
              </w:rPr>
            </w:rPrChange>
          </w:rPr>
          <w:delText>3.5.4</w:delText>
        </w:r>
        <w:r w:rsidDel="00690F88">
          <w:rPr>
            <w:rFonts w:asciiTheme="minorHAnsi" w:eastAsiaTheme="minorEastAsia" w:hAnsiTheme="minorHAnsi" w:cstheme="minorBidi"/>
            <w:caps w:val="0"/>
            <w:noProof/>
            <w:sz w:val="22"/>
            <w:szCs w:val="22"/>
          </w:rPr>
          <w:tab/>
        </w:r>
        <w:r w:rsidRPr="00690F88" w:rsidDel="00690F88">
          <w:rPr>
            <w:rPrChange w:id="363" w:author="Hamkins, Jon (US 3300)" w:date="2021-08-16T09:43:00Z">
              <w:rPr>
                <w:rStyle w:val="Hyperlink"/>
                <w:caps w:val="0"/>
                <w:noProof/>
              </w:rPr>
            </w:rPrChange>
          </w:rPr>
          <w:delText>NTP</w:delText>
        </w:r>
        <w:r w:rsidDel="00690F88">
          <w:rPr>
            <w:noProof/>
            <w:webHidden/>
          </w:rPr>
          <w:tab/>
          <w:delText>3-9</w:delText>
        </w:r>
      </w:del>
    </w:p>
    <w:p w14:paraId="7DDED98E" w14:textId="745C3500" w:rsidR="003A0995" w:rsidDel="00690F88" w:rsidRDefault="003A0995">
      <w:pPr>
        <w:pStyle w:val="TOC3"/>
        <w:tabs>
          <w:tab w:val="left" w:pos="1627"/>
        </w:tabs>
        <w:rPr>
          <w:del w:id="364" w:author="Hamkins, Jon (US 3300)" w:date="2021-08-16T09:43:00Z"/>
          <w:rFonts w:asciiTheme="minorHAnsi" w:eastAsiaTheme="minorEastAsia" w:hAnsiTheme="minorHAnsi" w:cstheme="minorBidi"/>
          <w:caps w:val="0"/>
          <w:noProof/>
          <w:sz w:val="22"/>
          <w:szCs w:val="22"/>
        </w:rPr>
      </w:pPr>
      <w:del w:id="365" w:author="Hamkins, Jon (US 3300)" w:date="2021-08-16T09:43:00Z">
        <w:r w:rsidRPr="00690F88" w:rsidDel="00690F88">
          <w:rPr>
            <w:rPrChange w:id="366" w:author="Hamkins, Jon (US 3300)" w:date="2021-08-16T09:43:00Z">
              <w:rPr>
                <w:rStyle w:val="Hyperlink"/>
                <w:caps w:val="0"/>
                <w:noProof/>
              </w:rPr>
            </w:rPrChange>
          </w:rPr>
          <w:delText>3.5.5</w:delText>
        </w:r>
        <w:r w:rsidDel="00690F88">
          <w:rPr>
            <w:rFonts w:asciiTheme="minorHAnsi" w:eastAsiaTheme="minorEastAsia" w:hAnsiTheme="minorHAnsi" w:cstheme="minorBidi"/>
            <w:caps w:val="0"/>
            <w:noProof/>
            <w:sz w:val="22"/>
            <w:szCs w:val="22"/>
          </w:rPr>
          <w:tab/>
        </w:r>
        <w:r w:rsidRPr="00690F88" w:rsidDel="00690F88">
          <w:rPr>
            <w:rPrChange w:id="367" w:author="Hamkins, Jon (US 3300)" w:date="2021-08-16T09:43:00Z">
              <w:rPr>
                <w:rStyle w:val="Hyperlink"/>
                <w:caps w:val="0"/>
                <w:noProof/>
              </w:rPr>
            </w:rPrChange>
          </w:rPr>
          <w:delText>DTN</w:delText>
        </w:r>
        <w:r w:rsidDel="00690F88">
          <w:rPr>
            <w:noProof/>
            <w:webHidden/>
          </w:rPr>
          <w:tab/>
          <w:delText>3-9</w:delText>
        </w:r>
      </w:del>
    </w:p>
    <w:p w14:paraId="694D0901" w14:textId="1479A256" w:rsidR="003A0995" w:rsidDel="00690F88" w:rsidRDefault="003A0995">
      <w:pPr>
        <w:pStyle w:val="TOC1"/>
        <w:rPr>
          <w:del w:id="368" w:author="Hamkins, Jon (US 3300)" w:date="2021-08-16T09:43:00Z"/>
          <w:rFonts w:asciiTheme="minorHAnsi" w:eastAsiaTheme="minorEastAsia" w:hAnsiTheme="minorHAnsi" w:cstheme="minorBidi"/>
          <w:b w:val="0"/>
          <w:caps w:val="0"/>
          <w:noProof/>
          <w:sz w:val="22"/>
          <w:szCs w:val="22"/>
        </w:rPr>
      </w:pPr>
      <w:del w:id="369" w:author="Hamkins, Jon (US 3300)" w:date="2021-08-16T09:43:00Z">
        <w:r w:rsidRPr="00690F88" w:rsidDel="00690F88">
          <w:rPr>
            <w:rPrChange w:id="370" w:author="Hamkins, Jon (US 3300)" w:date="2021-08-16T09:43:00Z">
              <w:rPr>
                <w:rStyle w:val="Hyperlink"/>
                <w:b w:val="0"/>
                <w:caps w:val="0"/>
                <w:noProof/>
              </w:rPr>
            </w:rPrChange>
          </w:rPr>
          <w:delText>4</w:delText>
        </w:r>
        <w:r w:rsidDel="00690F88">
          <w:rPr>
            <w:rFonts w:asciiTheme="minorHAnsi" w:eastAsiaTheme="minorEastAsia" w:hAnsiTheme="minorHAnsi" w:cstheme="minorBidi"/>
            <w:b w:val="0"/>
            <w:caps w:val="0"/>
            <w:noProof/>
            <w:sz w:val="22"/>
            <w:szCs w:val="22"/>
          </w:rPr>
          <w:tab/>
        </w:r>
        <w:r w:rsidRPr="00690F88" w:rsidDel="00690F88">
          <w:rPr>
            <w:rPrChange w:id="371" w:author="Hamkins, Jon (US 3300)" w:date="2021-08-16T09:43:00Z">
              <w:rPr>
                <w:rStyle w:val="Hyperlink"/>
                <w:b w:val="0"/>
                <w:caps w:val="0"/>
                <w:noProof/>
              </w:rPr>
            </w:rPrChange>
          </w:rPr>
          <w:delText>GNSS systems</w:delText>
        </w:r>
        <w:r w:rsidDel="00690F88">
          <w:rPr>
            <w:noProof/>
            <w:webHidden/>
          </w:rPr>
          <w:tab/>
          <w:delText>4-1</w:delText>
        </w:r>
      </w:del>
    </w:p>
    <w:p w14:paraId="4B5F6545" w14:textId="72C52241" w:rsidR="003A0995" w:rsidDel="00690F88" w:rsidRDefault="003A0995">
      <w:pPr>
        <w:pStyle w:val="TOC2"/>
        <w:tabs>
          <w:tab w:val="left" w:pos="907"/>
        </w:tabs>
        <w:rPr>
          <w:del w:id="372" w:author="Hamkins, Jon (US 3300)" w:date="2021-08-16T09:43:00Z"/>
          <w:rFonts w:asciiTheme="minorHAnsi" w:eastAsiaTheme="minorEastAsia" w:hAnsiTheme="minorHAnsi" w:cstheme="minorBidi"/>
          <w:caps w:val="0"/>
          <w:noProof/>
          <w:sz w:val="22"/>
          <w:szCs w:val="22"/>
        </w:rPr>
      </w:pPr>
      <w:del w:id="373" w:author="Hamkins, Jon (US 3300)" w:date="2021-08-16T09:43:00Z">
        <w:r w:rsidRPr="00690F88" w:rsidDel="00690F88">
          <w:rPr>
            <w:rPrChange w:id="374" w:author="Hamkins, Jon (US 3300)" w:date="2021-08-16T09:43:00Z">
              <w:rPr>
                <w:rStyle w:val="Hyperlink"/>
                <w:caps w:val="0"/>
                <w:noProof/>
              </w:rPr>
            </w:rPrChange>
          </w:rPr>
          <w:delText>4.1</w:delText>
        </w:r>
        <w:r w:rsidDel="00690F88">
          <w:rPr>
            <w:rFonts w:asciiTheme="minorHAnsi" w:eastAsiaTheme="minorEastAsia" w:hAnsiTheme="minorHAnsi" w:cstheme="minorBidi"/>
            <w:caps w:val="0"/>
            <w:noProof/>
            <w:sz w:val="22"/>
            <w:szCs w:val="22"/>
          </w:rPr>
          <w:tab/>
        </w:r>
        <w:r w:rsidRPr="00690F88" w:rsidDel="00690F88">
          <w:rPr>
            <w:rPrChange w:id="375" w:author="Hamkins, Jon (US 3300)" w:date="2021-08-16T09:43:00Z">
              <w:rPr>
                <w:rStyle w:val="Hyperlink"/>
                <w:caps w:val="0"/>
                <w:noProof/>
              </w:rPr>
            </w:rPrChange>
          </w:rPr>
          <w:delText>Global positioning system (GPS)</w:delText>
        </w:r>
        <w:r w:rsidDel="00690F88">
          <w:rPr>
            <w:noProof/>
            <w:webHidden/>
          </w:rPr>
          <w:tab/>
          <w:delText>4-2</w:delText>
        </w:r>
      </w:del>
    </w:p>
    <w:p w14:paraId="25BCF637" w14:textId="53910937" w:rsidR="003A0995" w:rsidDel="00690F88" w:rsidRDefault="003A0995">
      <w:pPr>
        <w:pStyle w:val="TOC3"/>
        <w:tabs>
          <w:tab w:val="left" w:pos="1627"/>
        </w:tabs>
        <w:rPr>
          <w:del w:id="376" w:author="Hamkins, Jon (US 3300)" w:date="2021-08-16T09:43:00Z"/>
          <w:rFonts w:asciiTheme="minorHAnsi" w:eastAsiaTheme="minorEastAsia" w:hAnsiTheme="minorHAnsi" w:cstheme="minorBidi"/>
          <w:caps w:val="0"/>
          <w:noProof/>
          <w:sz w:val="22"/>
          <w:szCs w:val="22"/>
        </w:rPr>
      </w:pPr>
      <w:del w:id="377" w:author="Hamkins, Jon (US 3300)" w:date="2021-08-16T09:43:00Z">
        <w:r w:rsidRPr="00690F88" w:rsidDel="00690F88">
          <w:rPr>
            <w:rPrChange w:id="378" w:author="Hamkins, Jon (US 3300)" w:date="2021-08-16T09:43:00Z">
              <w:rPr>
                <w:rStyle w:val="Hyperlink"/>
                <w:caps w:val="0"/>
                <w:noProof/>
              </w:rPr>
            </w:rPrChange>
          </w:rPr>
          <w:delText>4.1.1</w:delText>
        </w:r>
        <w:r w:rsidDel="00690F88">
          <w:rPr>
            <w:rFonts w:asciiTheme="minorHAnsi" w:eastAsiaTheme="minorEastAsia" w:hAnsiTheme="minorHAnsi" w:cstheme="minorBidi"/>
            <w:caps w:val="0"/>
            <w:noProof/>
            <w:sz w:val="22"/>
            <w:szCs w:val="22"/>
          </w:rPr>
          <w:tab/>
        </w:r>
        <w:r w:rsidRPr="00690F88" w:rsidDel="00690F88">
          <w:rPr>
            <w:rPrChange w:id="379" w:author="Hamkins, Jon (US 3300)" w:date="2021-08-16T09:43:00Z">
              <w:rPr>
                <w:rStyle w:val="Hyperlink"/>
                <w:caps w:val="0"/>
                <w:noProof/>
              </w:rPr>
            </w:rPrChange>
          </w:rPr>
          <w:delText>Current Applications</w:delText>
        </w:r>
        <w:r w:rsidDel="00690F88">
          <w:rPr>
            <w:noProof/>
            <w:webHidden/>
          </w:rPr>
          <w:tab/>
          <w:delText>4-3</w:delText>
        </w:r>
      </w:del>
    </w:p>
    <w:p w14:paraId="5D3E4FE8" w14:textId="4A768316" w:rsidR="003A0995" w:rsidDel="00690F88" w:rsidRDefault="003A0995">
      <w:pPr>
        <w:pStyle w:val="TOC3"/>
        <w:tabs>
          <w:tab w:val="left" w:pos="1627"/>
        </w:tabs>
        <w:rPr>
          <w:del w:id="380" w:author="Hamkins, Jon (US 3300)" w:date="2021-08-16T09:43:00Z"/>
          <w:rFonts w:asciiTheme="minorHAnsi" w:eastAsiaTheme="minorEastAsia" w:hAnsiTheme="minorHAnsi" w:cstheme="minorBidi"/>
          <w:caps w:val="0"/>
          <w:noProof/>
          <w:sz w:val="22"/>
          <w:szCs w:val="22"/>
        </w:rPr>
      </w:pPr>
      <w:del w:id="381" w:author="Hamkins, Jon (US 3300)" w:date="2021-08-16T09:43:00Z">
        <w:r w:rsidRPr="00690F88" w:rsidDel="00690F88">
          <w:rPr>
            <w:rPrChange w:id="382" w:author="Hamkins, Jon (US 3300)" w:date="2021-08-16T09:43:00Z">
              <w:rPr>
                <w:rStyle w:val="Hyperlink"/>
                <w:caps w:val="0"/>
                <w:noProof/>
              </w:rPr>
            </w:rPrChange>
          </w:rPr>
          <w:delText>4.1.2</w:delText>
        </w:r>
        <w:r w:rsidDel="00690F88">
          <w:rPr>
            <w:rFonts w:asciiTheme="minorHAnsi" w:eastAsiaTheme="minorEastAsia" w:hAnsiTheme="minorHAnsi" w:cstheme="minorBidi"/>
            <w:caps w:val="0"/>
            <w:noProof/>
            <w:sz w:val="22"/>
            <w:szCs w:val="22"/>
          </w:rPr>
          <w:tab/>
        </w:r>
        <w:r w:rsidRPr="00690F88" w:rsidDel="00690F88">
          <w:rPr>
            <w:rPrChange w:id="383" w:author="Hamkins, Jon (US 3300)" w:date="2021-08-16T09:43:00Z">
              <w:rPr>
                <w:rStyle w:val="Hyperlink"/>
                <w:caps w:val="0"/>
                <w:noProof/>
              </w:rPr>
            </w:rPrChange>
          </w:rPr>
          <w:delText>Future Applications for GPS</w:delText>
        </w:r>
        <w:r w:rsidDel="00690F88">
          <w:rPr>
            <w:noProof/>
            <w:webHidden/>
          </w:rPr>
          <w:tab/>
          <w:delText>4-3</w:delText>
        </w:r>
      </w:del>
    </w:p>
    <w:p w14:paraId="3A8C4C67" w14:textId="26D5F913" w:rsidR="003A0995" w:rsidDel="00690F88" w:rsidRDefault="003A0995">
      <w:pPr>
        <w:pStyle w:val="TOC3"/>
        <w:tabs>
          <w:tab w:val="left" w:pos="1627"/>
        </w:tabs>
        <w:rPr>
          <w:del w:id="384" w:author="Hamkins, Jon (US 3300)" w:date="2021-08-16T09:43:00Z"/>
          <w:rFonts w:asciiTheme="minorHAnsi" w:eastAsiaTheme="minorEastAsia" w:hAnsiTheme="minorHAnsi" w:cstheme="minorBidi"/>
          <w:caps w:val="0"/>
          <w:noProof/>
          <w:sz w:val="22"/>
          <w:szCs w:val="22"/>
        </w:rPr>
      </w:pPr>
      <w:del w:id="385" w:author="Hamkins, Jon (US 3300)" w:date="2021-08-16T09:43:00Z">
        <w:r w:rsidRPr="00690F88" w:rsidDel="00690F88">
          <w:rPr>
            <w:rPrChange w:id="386" w:author="Hamkins, Jon (US 3300)" w:date="2021-08-16T09:43:00Z">
              <w:rPr>
                <w:rStyle w:val="Hyperlink"/>
                <w:caps w:val="0"/>
                <w:noProof/>
              </w:rPr>
            </w:rPrChange>
          </w:rPr>
          <w:delText>4.1.3</w:delText>
        </w:r>
        <w:r w:rsidDel="00690F88">
          <w:rPr>
            <w:rFonts w:asciiTheme="minorHAnsi" w:eastAsiaTheme="minorEastAsia" w:hAnsiTheme="minorHAnsi" w:cstheme="minorBidi"/>
            <w:caps w:val="0"/>
            <w:noProof/>
            <w:sz w:val="22"/>
            <w:szCs w:val="22"/>
          </w:rPr>
          <w:tab/>
        </w:r>
        <w:r w:rsidRPr="00690F88" w:rsidDel="00690F88">
          <w:rPr>
            <w:rPrChange w:id="387" w:author="Hamkins, Jon (US 3300)" w:date="2021-08-16T09:43:00Z">
              <w:rPr>
                <w:rStyle w:val="Hyperlink"/>
                <w:caps w:val="0"/>
                <w:noProof/>
              </w:rPr>
            </w:rPrChange>
          </w:rPr>
          <w:delText>GPS Clocks</w:delText>
        </w:r>
        <w:r w:rsidDel="00690F88">
          <w:rPr>
            <w:noProof/>
            <w:webHidden/>
          </w:rPr>
          <w:tab/>
          <w:delText>4-5</w:delText>
        </w:r>
      </w:del>
    </w:p>
    <w:p w14:paraId="335BCC15" w14:textId="39422E6C" w:rsidR="003A0995" w:rsidDel="00690F88" w:rsidRDefault="003A0995">
      <w:pPr>
        <w:pStyle w:val="TOC3"/>
        <w:tabs>
          <w:tab w:val="left" w:pos="1627"/>
        </w:tabs>
        <w:rPr>
          <w:del w:id="388" w:author="Hamkins, Jon (US 3300)" w:date="2021-08-16T09:43:00Z"/>
          <w:rFonts w:asciiTheme="minorHAnsi" w:eastAsiaTheme="minorEastAsia" w:hAnsiTheme="minorHAnsi" w:cstheme="minorBidi"/>
          <w:caps w:val="0"/>
          <w:noProof/>
          <w:sz w:val="22"/>
          <w:szCs w:val="22"/>
        </w:rPr>
      </w:pPr>
      <w:del w:id="389" w:author="Hamkins, Jon (US 3300)" w:date="2021-08-16T09:43:00Z">
        <w:r w:rsidRPr="00690F88" w:rsidDel="00690F88">
          <w:rPr>
            <w:rPrChange w:id="390" w:author="Hamkins, Jon (US 3300)" w:date="2021-08-16T09:43:00Z">
              <w:rPr>
                <w:rStyle w:val="Hyperlink"/>
                <w:caps w:val="0"/>
                <w:noProof/>
              </w:rPr>
            </w:rPrChange>
          </w:rPr>
          <w:delText>4.1.4</w:delText>
        </w:r>
        <w:r w:rsidDel="00690F88">
          <w:rPr>
            <w:rFonts w:asciiTheme="minorHAnsi" w:eastAsiaTheme="minorEastAsia" w:hAnsiTheme="minorHAnsi" w:cstheme="minorBidi"/>
            <w:caps w:val="0"/>
            <w:noProof/>
            <w:sz w:val="22"/>
            <w:szCs w:val="22"/>
          </w:rPr>
          <w:tab/>
        </w:r>
        <w:r w:rsidRPr="00690F88" w:rsidDel="00690F88">
          <w:rPr>
            <w:rPrChange w:id="391" w:author="Hamkins, Jon (US 3300)" w:date="2021-08-16T09:43:00Z">
              <w:rPr>
                <w:rStyle w:val="Hyperlink"/>
                <w:caps w:val="0"/>
                <w:noProof/>
              </w:rPr>
            </w:rPrChange>
          </w:rPr>
          <w:delText>Characteristics</w:delText>
        </w:r>
        <w:r w:rsidDel="00690F88">
          <w:rPr>
            <w:noProof/>
            <w:webHidden/>
          </w:rPr>
          <w:tab/>
          <w:delText>4-5</w:delText>
        </w:r>
      </w:del>
    </w:p>
    <w:p w14:paraId="63B1121A" w14:textId="2B2257CE" w:rsidR="003A0995" w:rsidDel="00690F88" w:rsidRDefault="003A0995">
      <w:pPr>
        <w:pStyle w:val="TOC2"/>
        <w:tabs>
          <w:tab w:val="left" w:pos="907"/>
        </w:tabs>
        <w:rPr>
          <w:del w:id="392" w:author="Hamkins, Jon (US 3300)" w:date="2021-08-16T09:43:00Z"/>
          <w:rFonts w:asciiTheme="minorHAnsi" w:eastAsiaTheme="minorEastAsia" w:hAnsiTheme="minorHAnsi" w:cstheme="minorBidi"/>
          <w:caps w:val="0"/>
          <w:noProof/>
          <w:sz w:val="22"/>
          <w:szCs w:val="22"/>
        </w:rPr>
      </w:pPr>
      <w:del w:id="393" w:author="Hamkins, Jon (US 3300)" w:date="2021-08-16T09:43:00Z">
        <w:r w:rsidRPr="00690F88" w:rsidDel="00690F88">
          <w:rPr>
            <w:rPrChange w:id="394" w:author="Hamkins, Jon (US 3300)" w:date="2021-08-16T09:43:00Z">
              <w:rPr>
                <w:rStyle w:val="Hyperlink"/>
                <w:caps w:val="0"/>
                <w:noProof/>
              </w:rPr>
            </w:rPrChange>
          </w:rPr>
          <w:delText>4.2</w:delText>
        </w:r>
        <w:r w:rsidDel="00690F88">
          <w:rPr>
            <w:rFonts w:asciiTheme="minorHAnsi" w:eastAsiaTheme="minorEastAsia" w:hAnsiTheme="minorHAnsi" w:cstheme="minorBidi"/>
            <w:caps w:val="0"/>
            <w:noProof/>
            <w:sz w:val="22"/>
            <w:szCs w:val="22"/>
          </w:rPr>
          <w:tab/>
        </w:r>
        <w:r w:rsidRPr="00690F88" w:rsidDel="00690F88">
          <w:rPr>
            <w:rPrChange w:id="395" w:author="Hamkins, Jon (US 3300)" w:date="2021-08-16T09:43:00Z">
              <w:rPr>
                <w:rStyle w:val="Hyperlink"/>
                <w:caps w:val="0"/>
                <w:noProof/>
              </w:rPr>
            </w:rPrChange>
          </w:rPr>
          <w:delText>Galileo</w:delText>
        </w:r>
        <w:r w:rsidDel="00690F88">
          <w:rPr>
            <w:noProof/>
            <w:webHidden/>
          </w:rPr>
          <w:tab/>
          <w:delText>4-7</w:delText>
        </w:r>
      </w:del>
    </w:p>
    <w:p w14:paraId="1B104C6F" w14:textId="3FF5358E" w:rsidR="003A0995" w:rsidDel="00690F88" w:rsidRDefault="003A0995">
      <w:pPr>
        <w:pStyle w:val="TOC3"/>
        <w:tabs>
          <w:tab w:val="left" w:pos="1627"/>
        </w:tabs>
        <w:rPr>
          <w:del w:id="396" w:author="Hamkins, Jon (US 3300)" w:date="2021-08-16T09:43:00Z"/>
          <w:rFonts w:asciiTheme="minorHAnsi" w:eastAsiaTheme="minorEastAsia" w:hAnsiTheme="minorHAnsi" w:cstheme="minorBidi"/>
          <w:caps w:val="0"/>
          <w:noProof/>
          <w:sz w:val="22"/>
          <w:szCs w:val="22"/>
        </w:rPr>
      </w:pPr>
      <w:del w:id="397" w:author="Hamkins, Jon (US 3300)" w:date="2021-08-16T09:43:00Z">
        <w:r w:rsidRPr="00690F88" w:rsidDel="00690F88">
          <w:rPr>
            <w:rPrChange w:id="398" w:author="Hamkins, Jon (US 3300)" w:date="2021-08-16T09:43:00Z">
              <w:rPr>
                <w:rStyle w:val="Hyperlink"/>
                <w:caps w:val="0"/>
                <w:noProof/>
              </w:rPr>
            </w:rPrChange>
          </w:rPr>
          <w:delText>4.2.1</w:delText>
        </w:r>
        <w:r w:rsidDel="00690F88">
          <w:rPr>
            <w:rFonts w:asciiTheme="minorHAnsi" w:eastAsiaTheme="minorEastAsia" w:hAnsiTheme="minorHAnsi" w:cstheme="minorBidi"/>
            <w:caps w:val="0"/>
            <w:noProof/>
            <w:sz w:val="22"/>
            <w:szCs w:val="22"/>
          </w:rPr>
          <w:tab/>
        </w:r>
        <w:r w:rsidRPr="00690F88" w:rsidDel="00690F88">
          <w:rPr>
            <w:rPrChange w:id="399" w:author="Hamkins, Jon (US 3300)" w:date="2021-08-16T09:43:00Z">
              <w:rPr>
                <w:rStyle w:val="Hyperlink"/>
                <w:caps w:val="0"/>
                <w:noProof/>
              </w:rPr>
            </w:rPrChange>
          </w:rPr>
          <w:delText>Characteristics</w:delText>
        </w:r>
        <w:r w:rsidDel="00690F88">
          <w:rPr>
            <w:noProof/>
            <w:webHidden/>
          </w:rPr>
          <w:tab/>
          <w:delText>4-7</w:delText>
        </w:r>
      </w:del>
    </w:p>
    <w:p w14:paraId="5B5101C2" w14:textId="7F89E861" w:rsidR="003A0995" w:rsidDel="00690F88" w:rsidRDefault="003A0995">
      <w:pPr>
        <w:pStyle w:val="TOC3"/>
        <w:tabs>
          <w:tab w:val="left" w:pos="1627"/>
        </w:tabs>
        <w:rPr>
          <w:del w:id="400" w:author="Hamkins, Jon (US 3300)" w:date="2021-08-16T09:43:00Z"/>
          <w:rFonts w:asciiTheme="minorHAnsi" w:eastAsiaTheme="minorEastAsia" w:hAnsiTheme="minorHAnsi" w:cstheme="minorBidi"/>
          <w:caps w:val="0"/>
          <w:noProof/>
          <w:sz w:val="22"/>
          <w:szCs w:val="22"/>
        </w:rPr>
      </w:pPr>
      <w:del w:id="401" w:author="Hamkins, Jon (US 3300)" w:date="2021-08-16T09:43:00Z">
        <w:r w:rsidRPr="00690F88" w:rsidDel="00690F88">
          <w:rPr>
            <w:rPrChange w:id="402" w:author="Hamkins, Jon (US 3300)" w:date="2021-08-16T09:43:00Z">
              <w:rPr>
                <w:rStyle w:val="Hyperlink"/>
                <w:caps w:val="0"/>
                <w:noProof/>
              </w:rPr>
            </w:rPrChange>
          </w:rPr>
          <w:delText>4.2.2</w:delText>
        </w:r>
        <w:r w:rsidDel="00690F88">
          <w:rPr>
            <w:rFonts w:asciiTheme="minorHAnsi" w:eastAsiaTheme="minorEastAsia" w:hAnsiTheme="minorHAnsi" w:cstheme="minorBidi"/>
            <w:caps w:val="0"/>
            <w:noProof/>
            <w:sz w:val="22"/>
            <w:szCs w:val="22"/>
          </w:rPr>
          <w:tab/>
        </w:r>
        <w:r w:rsidRPr="00690F88" w:rsidDel="00690F88">
          <w:rPr>
            <w:rPrChange w:id="403" w:author="Hamkins, Jon (US 3300)" w:date="2021-08-16T09:43:00Z">
              <w:rPr>
                <w:rStyle w:val="Hyperlink"/>
                <w:caps w:val="0"/>
                <w:noProof/>
              </w:rPr>
            </w:rPrChange>
          </w:rPr>
          <w:delText>Galileo clocks</w:delText>
        </w:r>
        <w:r w:rsidDel="00690F88">
          <w:rPr>
            <w:noProof/>
            <w:webHidden/>
          </w:rPr>
          <w:tab/>
          <w:delText>4-9</w:delText>
        </w:r>
      </w:del>
    </w:p>
    <w:p w14:paraId="4DBD5B99" w14:textId="0A68543D" w:rsidR="003A0995" w:rsidDel="00690F88" w:rsidRDefault="003A0995">
      <w:pPr>
        <w:pStyle w:val="TOC3"/>
        <w:tabs>
          <w:tab w:val="left" w:pos="1627"/>
        </w:tabs>
        <w:rPr>
          <w:del w:id="404" w:author="Hamkins, Jon (US 3300)" w:date="2021-08-16T09:43:00Z"/>
          <w:rFonts w:asciiTheme="minorHAnsi" w:eastAsiaTheme="minorEastAsia" w:hAnsiTheme="minorHAnsi" w:cstheme="minorBidi"/>
          <w:caps w:val="0"/>
          <w:noProof/>
          <w:sz w:val="22"/>
          <w:szCs w:val="22"/>
        </w:rPr>
      </w:pPr>
      <w:del w:id="405" w:author="Hamkins, Jon (US 3300)" w:date="2021-08-16T09:43:00Z">
        <w:r w:rsidRPr="00690F88" w:rsidDel="00690F88">
          <w:rPr>
            <w:rPrChange w:id="406" w:author="Hamkins, Jon (US 3300)" w:date="2021-08-16T09:43:00Z">
              <w:rPr>
                <w:rStyle w:val="Hyperlink"/>
                <w:caps w:val="0"/>
                <w:noProof/>
              </w:rPr>
            </w:rPrChange>
          </w:rPr>
          <w:delText>4.2.3</w:delText>
        </w:r>
        <w:r w:rsidDel="00690F88">
          <w:rPr>
            <w:rFonts w:asciiTheme="minorHAnsi" w:eastAsiaTheme="minorEastAsia" w:hAnsiTheme="minorHAnsi" w:cstheme="minorBidi"/>
            <w:caps w:val="0"/>
            <w:noProof/>
            <w:sz w:val="22"/>
            <w:szCs w:val="22"/>
          </w:rPr>
          <w:tab/>
        </w:r>
        <w:r w:rsidRPr="00690F88" w:rsidDel="00690F88">
          <w:rPr>
            <w:rPrChange w:id="407" w:author="Hamkins, Jon (US 3300)" w:date="2021-08-16T09:43:00Z">
              <w:rPr>
                <w:rStyle w:val="Hyperlink"/>
                <w:caps w:val="0"/>
                <w:noProof/>
              </w:rPr>
            </w:rPrChange>
          </w:rPr>
          <w:delText>Current applications</w:delText>
        </w:r>
        <w:r w:rsidDel="00690F88">
          <w:rPr>
            <w:noProof/>
            <w:webHidden/>
          </w:rPr>
          <w:tab/>
          <w:delText>4-10</w:delText>
        </w:r>
      </w:del>
    </w:p>
    <w:p w14:paraId="746FDA8A" w14:textId="23207A64" w:rsidR="003A0995" w:rsidDel="00690F88" w:rsidRDefault="003A0995">
      <w:pPr>
        <w:pStyle w:val="TOC3"/>
        <w:rPr>
          <w:del w:id="408" w:author="Hamkins, Jon (US 3300)" w:date="2021-08-16T09:43:00Z"/>
          <w:rFonts w:asciiTheme="minorHAnsi" w:eastAsiaTheme="minorEastAsia" w:hAnsiTheme="minorHAnsi" w:cstheme="minorBidi"/>
          <w:caps w:val="0"/>
          <w:noProof/>
          <w:sz w:val="22"/>
          <w:szCs w:val="22"/>
        </w:rPr>
      </w:pPr>
      <w:del w:id="409" w:author="Hamkins, Jon (US 3300)" w:date="2021-08-16T09:43:00Z">
        <w:r w:rsidRPr="00690F88" w:rsidDel="00690F88">
          <w:rPr>
            <w:rPrChange w:id="410" w:author="Hamkins, Jon (US 3300)" w:date="2021-08-16T09:43:00Z">
              <w:rPr>
                <w:rStyle w:val="Hyperlink"/>
                <w:caps w:val="0"/>
                <w:noProof/>
              </w:rPr>
            </w:rPrChange>
          </w:rPr>
          <w:delText>The Galileo system offers several high-performance services worldwide. The main ones are the following:</w:delText>
        </w:r>
        <w:r w:rsidDel="00690F88">
          <w:rPr>
            <w:noProof/>
            <w:webHidden/>
          </w:rPr>
          <w:tab/>
          <w:delText>4-10</w:delText>
        </w:r>
      </w:del>
    </w:p>
    <w:p w14:paraId="021FD7CC" w14:textId="638D9E59" w:rsidR="003A0995" w:rsidDel="00690F88" w:rsidRDefault="003A0995">
      <w:pPr>
        <w:pStyle w:val="TOC3"/>
        <w:tabs>
          <w:tab w:val="left" w:pos="1627"/>
        </w:tabs>
        <w:rPr>
          <w:del w:id="411" w:author="Hamkins, Jon (US 3300)" w:date="2021-08-16T09:43:00Z"/>
          <w:rFonts w:asciiTheme="minorHAnsi" w:eastAsiaTheme="minorEastAsia" w:hAnsiTheme="minorHAnsi" w:cstheme="minorBidi"/>
          <w:caps w:val="0"/>
          <w:noProof/>
          <w:sz w:val="22"/>
          <w:szCs w:val="22"/>
        </w:rPr>
      </w:pPr>
      <w:del w:id="412" w:author="Hamkins, Jon (US 3300)" w:date="2021-08-16T09:43:00Z">
        <w:r w:rsidRPr="00690F88" w:rsidDel="00690F88">
          <w:rPr>
            <w:rPrChange w:id="413" w:author="Hamkins, Jon (US 3300)" w:date="2021-08-16T09:43:00Z">
              <w:rPr>
                <w:rStyle w:val="Hyperlink"/>
                <w:caps w:val="0"/>
                <w:noProof/>
              </w:rPr>
            </w:rPrChange>
          </w:rPr>
          <w:delText>4.2.4</w:delText>
        </w:r>
        <w:r w:rsidDel="00690F88">
          <w:rPr>
            <w:rFonts w:asciiTheme="minorHAnsi" w:eastAsiaTheme="minorEastAsia" w:hAnsiTheme="minorHAnsi" w:cstheme="minorBidi"/>
            <w:caps w:val="0"/>
            <w:noProof/>
            <w:sz w:val="22"/>
            <w:szCs w:val="22"/>
          </w:rPr>
          <w:tab/>
        </w:r>
        <w:r w:rsidRPr="00690F88" w:rsidDel="00690F88">
          <w:rPr>
            <w:rPrChange w:id="414" w:author="Hamkins, Jon (US 3300)" w:date="2021-08-16T09:43:00Z">
              <w:rPr>
                <w:rStyle w:val="Hyperlink"/>
                <w:caps w:val="0"/>
                <w:noProof/>
              </w:rPr>
            </w:rPrChange>
          </w:rPr>
          <w:delText>Future evolutions</w:delText>
        </w:r>
        <w:r w:rsidDel="00690F88">
          <w:rPr>
            <w:noProof/>
            <w:webHidden/>
          </w:rPr>
          <w:tab/>
          <w:delText>4-10</w:delText>
        </w:r>
      </w:del>
    </w:p>
    <w:p w14:paraId="1AA663BC" w14:textId="0472FF0A" w:rsidR="003A0995" w:rsidDel="00690F88" w:rsidRDefault="003A0995">
      <w:pPr>
        <w:pStyle w:val="TOC2"/>
        <w:tabs>
          <w:tab w:val="left" w:pos="907"/>
        </w:tabs>
        <w:rPr>
          <w:del w:id="415" w:author="Hamkins, Jon (US 3300)" w:date="2021-08-16T09:43:00Z"/>
          <w:rFonts w:asciiTheme="minorHAnsi" w:eastAsiaTheme="minorEastAsia" w:hAnsiTheme="minorHAnsi" w:cstheme="minorBidi"/>
          <w:caps w:val="0"/>
          <w:noProof/>
          <w:sz w:val="22"/>
          <w:szCs w:val="22"/>
        </w:rPr>
      </w:pPr>
      <w:del w:id="416" w:author="Hamkins, Jon (US 3300)" w:date="2021-08-16T09:43:00Z">
        <w:r w:rsidRPr="00690F88" w:rsidDel="00690F88">
          <w:rPr>
            <w:rPrChange w:id="417" w:author="Hamkins, Jon (US 3300)" w:date="2021-08-16T09:43:00Z">
              <w:rPr>
                <w:rStyle w:val="Hyperlink"/>
                <w:caps w:val="0"/>
                <w:noProof/>
              </w:rPr>
            </w:rPrChange>
          </w:rPr>
          <w:delText>4.3</w:delText>
        </w:r>
        <w:r w:rsidDel="00690F88">
          <w:rPr>
            <w:rFonts w:asciiTheme="minorHAnsi" w:eastAsiaTheme="minorEastAsia" w:hAnsiTheme="minorHAnsi" w:cstheme="minorBidi"/>
            <w:caps w:val="0"/>
            <w:noProof/>
            <w:sz w:val="22"/>
            <w:szCs w:val="22"/>
          </w:rPr>
          <w:tab/>
        </w:r>
        <w:r w:rsidRPr="00690F88" w:rsidDel="00690F88">
          <w:rPr>
            <w:rPrChange w:id="418" w:author="Hamkins, Jon (US 3300)" w:date="2021-08-16T09:43:00Z">
              <w:rPr>
                <w:rStyle w:val="Hyperlink"/>
                <w:caps w:val="0"/>
                <w:noProof/>
              </w:rPr>
            </w:rPrChange>
          </w:rPr>
          <w:delText>GLONASS</w:delText>
        </w:r>
        <w:r w:rsidDel="00690F88">
          <w:rPr>
            <w:noProof/>
            <w:webHidden/>
          </w:rPr>
          <w:tab/>
          <w:delText>4-10</w:delText>
        </w:r>
      </w:del>
    </w:p>
    <w:p w14:paraId="7C4CE6BB" w14:textId="0501C5DD" w:rsidR="003A0995" w:rsidDel="00690F88" w:rsidRDefault="003A0995">
      <w:pPr>
        <w:pStyle w:val="TOC3"/>
        <w:tabs>
          <w:tab w:val="left" w:pos="1627"/>
        </w:tabs>
        <w:rPr>
          <w:del w:id="419" w:author="Hamkins, Jon (US 3300)" w:date="2021-08-16T09:43:00Z"/>
          <w:rFonts w:asciiTheme="minorHAnsi" w:eastAsiaTheme="minorEastAsia" w:hAnsiTheme="minorHAnsi" w:cstheme="minorBidi"/>
          <w:caps w:val="0"/>
          <w:noProof/>
          <w:sz w:val="22"/>
          <w:szCs w:val="22"/>
        </w:rPr>
      </w:pPr>
      <w:del w:id="420" w:author="Hamkins, Jon (US 3300)" w:date="2021-08-16T09:43:00Z">
        <w:r w:rsidRPr="00690F88" w:rsidDel="00690F88">
          <w:rPr>
            <w:rPrChange w:id="421" w:author="Hamkins, Jon (US 3300)" w:date="2021-08-16T09:43:00Z">
              <w:rPr>
                <w:rStyle w:val="Hyperlink"/>
                <w:caps w:val="0"/>
                <w:noProof/>
              </w:rPr>
            </w:rPrChange>
          </w:rPr>
          <w:delText>4.3.1</w:delText>
        </w:r>
        <w:r w:rsidDel="00690F88">
          <w:rPr>
            <w:rFonts w:asciiTheme="minorHAnsi" w:eastAsiaTheme="minorEastAsia" w:hAnsiTheme="minorHAnsi" w:cstheme="minorBidi"/>
            <w:caps w:val="0"/>
            <w:noProof/>
            <w:sz w:val="22"/>
            <w:szCs w:val="22"/>
          </w:rPr>
          <w:tab/>
        </w:r>
        <w:r w:rsidRPr="00690F88" w:rsidDel="00690F88">
          <w:rPr>
            <w:rPrChange w:id="422" w:author="Hamkins, Jon (US 3300)" w:date="2021-08-16T09:43:00Z">
              <w:rPr>
                <w:rStyle w:val="Hyperlink"/>
                <w:caps w:val="0"/>
                <w:noProof/>
              </w:rPr>
            </w:rPrChange>
          </w:rPr>
          <w:delText>Current applications</w:delText>
        </w:r>
        <w:r w:rsidDel="00690F88">
          <w:rPr>
            <w:noProof/>
            <w:webHidden/>
          </w:rPr>
          <w:tab/>
          <w:delText>4-11</w:delText>
        </w:r>
      </w:del>
    </w:p>
    <w:p w14:paraId="2D3C970F" w14:textId="7C326FDC" w:rsidR="003A0995" w:rsidDel="00690F88" w:rsidRDefault="003A0995">
      <w:pPr>
        <w:pStyle w:val="TOC3"/>
        <w:tabs>
          <w:tab w:val="left" w:pos="1627"/>
        </w:tabs>
        <w:rPr>
          <w:del w:id="423" w:author="Hamkins, Jon (US 3300)" w:date="2021-08-16T09:43:00Z"/>
          <w:rFonts w:asciiTheme="minorHAnsi" w:eastAsiaTheme="minorEastAsia" w:hAnsiTheme="minorHAnsi" w:cstheme="minorBidi"/>
          <w:caps w:val="0"/>
          <w:noProof/>
          <w:sz w:val="22"/>
          <w:szCs w:val="22"/>
        </w:rPr>
      </w:pPr>
      <w:del w:id="424" w:author="Hamkins, Jon (US 3300)" w:date="2021-08-16T09:43:00Z">
        <w:r w:rsidRPr="00690F88" w:rsidDel="00690F88">
          <w:rPr>
            <w:rPrChange w:id="425" w:author="Hamkins, Jon (US 3300)" w:date="2021-08-16T09:43:00Z">
              <w:rPr>
                <w:rStyle w:val="Hyperlink"/>
                <w:caps w:val="0"/>
                <w:noProof/>
              </w:rPr>
            </w:rPrChange>
          </w:rPr>
          <w:lastRenderedPageBreak/>
          <w:delText>4.3.2</w:delText>
        </w:r>
        <w:r w:rsidDel="00690F88">
          <w:rPr>
            <w:rFonts w:asciiTheme="minorHAnsi" w:eastAsiaTheme="minorEastAsia" w:hAnsiTheme="minorHAnsi" w:cstheme="minorBidi"/>
            <w:caps w:val="0"/>
            <w:noProof/>
            <w:sz w:val="22"/>
            <w:szCs w:val="22"/>
          </w:rPr>
          <w:tab/>
        </w:r>
        <w:r w:rsidRPr="00690F88" w:rsidDel="00690F88">
          <w:rPr>
            <w:rPrChange w:id="426" w:author="Hamkins, Jon (US 3300)" w:date="2021-08-16T09:43:00Z">
              <w:rPr>
                <w:rStyle w:val="Hyperlink"/>
                <w:caps w:val="0"/>
                <w:noProof/>
              </w:rPr>
            </w:rPrChange>
          </w:rPr>
          <w:delText>Future applications</w:delText>
        </w:r>
        <w:r w:rsidDel="00690F88">
          <w:rPr>
            <w:noProof/>
            <w:webHidden/>
          </w:rPr>
          <w:tab/>
          <w:delText>4-11</w:delText>
        </w:r>
      </w:del>
    </w:p>
    <w:p w14:paraId="087BEF7F" w14:textId="00F35837" w:rsidR="003A0995" w:rsidDel="00690F88" w:rsidRDefault="003A0995">
      <w:pPr>
        <w:pStyle w:val="TOC3"/>
        <w:tabs>
          <w:tab w:val="left" w:pos="1627"/>
        </w:tabs>
        <w:rPr>
          <w:del w:id="427" w:author="Hamkins, Jon (US 3300)" w:date="2021-08-16T09:43:00Z"/>
          <w:rFonts w:asciiTheme="minorHAnsi" w:eastAsiaTheme="minorEastAsia" w:hAnsiTheme="minorHAnsi" w:cstheme="minorBidi"/>
          <w:caps w:val="0"/>
          <w:noProof/>
          <w:sz w:val="22"/>
          <w:szCs w:val="22"/>
        </w:rPr>
      </w:pPr>
      <w:del w:id="428" w:author="Hamkins, Jon (US 3300)" w:date="2021-08-16T09:43:00Z">
        <w:r w:rsidRPr="00690F88" w:rsidDel="00690F88">
          <w:rPr>
            <w:rPrChange w:id="429" w:author="Hamkins, Jon (US 3300)" w:date="2021-08-16T09:43:00Z">
              <w:rPr>
                <w:rStyle w:val="Hyperlink"/>
                <w:caps w:val="0"/>
                <w:noProof/>
              </w:rPr>
            </w:rPrChange>
          </w:rPr>
          <w:delText>4.3.3</w:delText>
        </w:r>
        <w:r w:rsidDel="00690F88">
          <w:rPr>
            <w:rFonts w:asciiTheme="minorHAnsi" w:eastAsiaTheme="minorEastAsia" w:hAnsiTheme="minorHAnsi" w:cstheme="minorBidi"/>
            <w:caps w:val="0"/>
            <w:noProof/>
            <w:sz w:val="22"/>
            <w:szCs w:val="22"/>
          </w:rPr>
          <w:tab/>
        </w:r>
        <w:r w:rsidRPr="00690F88" w:rsidDel="00690F88">
          <w:rPr>
            <w:rPrChange w:id="430" w:author="Hamkins, Jon (US 3300)" w:date="2021-08-16T09:43:00Z">
              <w:rPr>
                <w:rStyle w:val="Hyperlink"/>
                <w:caps w:val="0"/>
                <w:noProof/>
              </w:rPr>
            </w:rPrChange>
          </w:rPr>
          <w:delText>GLONASS Clocks</w:delText>
        </w:r>
        <w:r w:rsidDel="00690F88">
          <w:rPr>
            <w:noProof/>
            <w:webHidden/>
          </w:rPr>
          <w:tab/>
          <w:delText>4-11</w:delText>
        </w:r>
      </w:del>
    </w:p>
    <w:p w14:paraId="159F94D6" w14:textId="06840193" w:rsidR="003A0995" w:rsidDel="00690F88" w:rsidRDefault="003A0995">
      <w:pPr>
        <w:pStyle w:val="TOC3"/>
        <w:tabs>
          <w:tab w:val="left" w:pos="1627"/>
        </w:tabs>
        <w:rPr>
          <w:del w:id="431" w:author="Hamkins, Jon (US 3300)" w:date="2021-08-16T09:43:00Z"/>
          <w:rFonts w:asciiTheme="minorHAnsi" w:eastAsiaTheme="minorEastAsia" w:hAnsiTheme="minorHAnsi" w:cstheme="minorBidi"/>
          <w:caps w:val="0"/>
          <w:noProof/>
          <w:sz w:val="22"/>
          <w:szCs w:val="22"/>
        </w:rPr>
      </w:pPr>
      <w:del w:id="432" w:author="Hamkins, Jon (US 3300)" w:date="2021-08-16T09:43:00Z">
        <w:r w:rsidRPr="00690F88" w:rsidDel="00690F88">
          <w:rPr>
            <w:rPrChange w:id="433" w:author="Hamkins, Jon (US 3300)" w:date="2021-08-16T09:43:00Z">
              <w:rPr>
                <w:rStyle w:val="Hyperlink"/>
                <w:caps w:val="0"/>
                <w:noProof/>
              </w:rPr>
            </w:rPrChange>
          </w:rPr>
          <w:delText>4.3.4</w:delText>
        </w:r>
        <w:r w:rsidDel="00690F88">
          <w:rPr>
            <w:rFonts w:asciiTheme="minorHAnsi" w:eastAsiaTheme="minorEastAsia" w:hAnsiTheme="minorHAnsi" w:cstheme="minorBidi"/>
            <w:caps w:val="0"/>
            <w:noProof/>
            <w:sz w:val="22"/>
            <w:szCs w:val="22"/>
          </w:rPr>
          <w:tab/>
        </w:r>
        <w:r w:rsidRPr="00690F88" w:rsidDel="00690F88">
          <w:rPr>
            <w:rPrChange w:id="434" w:author="Hamkins, Jon (US 3300)" w:date="2021-08-16T09:43:00Z">
              <w:rPr>
                <w:rStyle w:val="Hyperlink"/>
                <w:caps w:val="0"/>
                <w:noProof/>
              </w:rPr>
            </w:rPrChange>
          </w:rPr>
          <w:delText>Characteristics</w:delText>
        </w:r>
        <w:r w:rsidDel="00690F88">
          <w:rPr>
            <w:noProof/>
            <w:webHidden/>
          </w:rPr>
          <w:tab/>
          <w:delText>4-11</w:delText>
        </w:r>
      </w:del>
    </w:p>
    <w:p w14:paraId="261D83FA" w14:textId="0B257063" w:rsidR="003A0995" w:rsidDel="00690F88" w:rsidRDefault="003A0995">
      <w:pPr>
        <w:pStyle w:val="TOC2"/>
        <w:tabs>
          <w:tab w:val="left" w:pos="907"/>
        </w:tabs>
        <w:rPr>
          <w:del w:id="435" w:author="Hamkins, Jon (US 3300)" w:date="2021-08-16T09:43:00Z"/>
          <w:rFonts w:asciiTheme="minorHAnsi" w:eastAsiaTheme="minorEastAsia" w:hAnsiTheme="minorHAnsi" w:cstheme="minorBidi"/>
          <w:caps w:val="0"/>
          <w:noProof/>
          <w:sz w:val="22"/>
          <w:szCs w:val="22"/>
        </w:rPr>
      </w:pPr>
      <w:del w:id="436" w:author="Hamkins, Jon (US 3300)" w:date="2021-08-16T09:43:00Z">
        <w:r w:rsidRPr="00690F88" w:rsidDel="00690F88">
          <w:rPr>
            <w:rPrChange w:id="437" w:author="Hamkins, Jon (US 3300)" w:date="2021-08-16T09:43:00Z">
              <w:rPr>
                <w:rStyle w:val="Hyperlink"/>
                <w:caps w:val="0"/>
                <w:noProof/>
              </w:rPr>
            </w:rPrChange>
          </w:rPr>
          <w:delText>4.4</w:delText>
        </w:r>
        <w:r w:rsidDel="00690F88">
          <w:rPr>
            <w:rFonts w:asciiTheme="minorHAnsi" w:eastAsiaTheme="minorEastAsia" w:hAnsiTheme="minorHAnsi" w:cstheme="minorBidi"/>
            <w:caps w:val="0"/>
            <w:noProof/>
            <w:sz w:val="22"/>
            <w:szCs w:val="22"/>
          </w:rPr>
          <w:tab/>
        </w:r>
        <w:r w:rsidRPr="00690F88" w:rsidDel="00690F88">
          <w:rPr>
            <w:rPrChange w:id="438" w:author="Hamkins, Jon (US 3300)" w:date="2021-08-16T09:43:00Z">
              <w:rPr>
                <w:rStyle w:val="Hyperlink"/>
                <w:caps w:val="0"/>
                <w:noProof/>
              </w:rPr>
            </w:rPrChange>
          </w:rPr>
          <w:delText>Compass/Beidou</w:delText>
        </w:r>
        <w:r w:rsidDel="00690F88">
          <w:rPr>
            <w:noProof/>
            <w:webHidden/>
          </w:rPr>
          <w:tab/>
          <w:delText>4-11</w:delText>
        </w:r>
      </w:del>
    </w:p>
    <w:p w14:paraId="555CC411" w14:textId="70C5866B" w:rsidR="003A0995" w:rsidDel="00690F88" w:rsidRDefault="003A0995">
      <w:pPr>
        <w:pStyle w:val="TOC3"/>
        <w:tabs>
          <w:tab w:val="left" w:pos="1627"/>
        </w:tabs>
        <w:rPr>
          <w:del w:id="439" w:author="Hamkins, Jon (US 3300)" w:date="2021-08-16T09:43:00Z"/>
          <w:rFonts w:asciiTheme="minorHAnsi" w:eastAsiaTheme="minorEastAsia" w:hAnsiTheme="minorHAnsi" w:cstheme="minorBidi"/>
          <w:caps w:val="0"/>
          <w:noProof/>
          <w:sz w:val="22"/>
          <w:szCs w:val="22"/>
        </w:rPr>
      </w:pPr>
      <w:del w:id="440" w:author="Hamkins, Jon (US 3300)" w:date="2021-08-16T09:43:00Z">
        <w:r w:rsidRPr="00690F88" w:rsidDel="00690F88">
          <w:rPr>
            <w:rPrChange w:id="441" w:author="Hamkins, Jon (US 3300)" w:date="2021-08-16T09:43:00Z">
              <w:rPr>
                <w:rStyle w:val="Hyperlink"/>
                <w:caps w:val="0"/>
                <w:noProof/>
              </w:rPr>
            </w:rPrChange>
          </w:rPr>
          <w:delText>4.4.1</w:delText>
        </w:r>
        <w:r w:rsidDel="00690F88">
          <w:rPr>
            <w:rFonts w:asciiTheme="minorHAnsi" w:eastAsiaTheme="minorEastAsia" w:hAnsiTheme="minorHAnsi" w:cstheme="minorBidi"/>
            <w:caps w:val="0"/>
            <w:noProof/>
            <w:sz w:val="22"/>
            <w:szCs w:val="22"/>
          </w:rPr>
          <w:tab/>
        </w:r>
        <w:r w:rsidRPr="00690F88" w:rsidDel="00690F88">
          <w:rPr>
            <w:rPrChange w:id="442" w:author="Hamkins, Jon (US 3300)" w:date="2021-08-16T09:43:00Z">
              <w:rPr>
                <w:rStyle w:val="Hyperlink"/>
                <w:caps w:val="0"/>
                <w:noProof/>
              </w:rPr>
            </w:rPrChange>
          </w:rPr>
          <w:delText>Current applications</w:delText>
        </w:r>
        <w:r w:rsidDel="00690F88">
          <w:rPr>
            <w:noProof/>
            <w:webHidden/>
          </w:rPr>
          <w:tab/>
          <w:delText>4-11</w:delText>
        </w:r>
      </w:del>
    </w:p>
    <w:p w14:paraId="62DAAD7F" w14:textId="39B4D6D2" w:rsidR="003A0995" w:rsidDel="00690F88" w:rsidRDefault="003A0995">
      <w:pPr>
        <w:pStyle w:val="TOC3"/>
        <w:tabs>
          <w:tab w:val="left" w:pos="1627"/>
        </w:tabs>
        <w:rPr>
          <w:del w:id="443" w:author="Hamkins, Jon (US 3300)" w:date="2021-08-16T09:43:00Z"/>
          <w:rFonts w:asciiTheme="minorHAnsi" w:eastAsiaTheme="minorEastAsia" w:hAnsiTheme="minorHAnsi" w:cstheme="minorBidi"/>
          <w:caps w:val="0"/>
          <w:noProof/>
          <w:sz w:val="22"/>
          <w:szCs w:val="22"/>
        </w:rPr>
      </w:pPr>
      <w:del w:id="444" w:author="Hamkins, Jon (US 3300)" w:date="2021-08-16T09:43:00Z">
        <w:r w:rsidRPr="00690F88" w:rsidDel="00690F88">
          <w:rPr>
            <w:rPrChange w:id="445" w:author="Hamkins, Jon (US 3300)" w:date="2021-08-16T09:43:00Z">
              <w:rPr>
                <w:rStyle w:val="Hyperlink"/>
                <w:caps w:val="0"/>
                <w:noProof/>
              </w:rPr>
            </w:rPrChange>
          </w:rPr>
          <w:delText>4.4.2</w:delText>
        </w:r>
        <w:r w:rsidDel="00690F88">
          <w:rPr>
            <w:rFonts w:asciiTheme="minorHAnsi" w:eastAsiaTheme="minorEastAsia" w:hAnsiTheme="minorHAnsi" w:cstheme="minorBidi"/>
            <w:caps w:val="0"/>
            <w:noProof/>
            <w:sz w:val="22"/>
            <w:szCs w:val="22"/>
          </w:rPr>
          <w:tab/>
        </w:r>
        <w:r w:rsidRPr="00690F88" w:rsidDel="00690F88">
          <w:rPr>
            <w:rPrChange w:id="446" w:author="Hamkins, Jon (US 3300)" w:date="2021-08-16T09:43:00Z">
              <w:rPr>
                <w:rStyle w:val="Hyperlink"/>
                <w:caps w:val="0"/>
                <w:noProof/>
              </w:rPr>
            </w:rPrChange>
          </w:rPr>
          <w:delText>Future applications</w:delText>
        </w:r>
        <w:r w:rsidDel="00690F88">
          <w:rPr>
            <w:noProof/>
            <w:webHidden/>
          </w:rPr>
          <w:tab/>
          <w:delText>4-11</w:delText>
        </w:r>
      </w:del>
    </w:p>
    <w:p w14:paraId="7A3EBB7F" w14:textId="3D5418EE" w:rsidR="003A0995" w:rsidDel="00690F88" w:rsidRDefault="003A0995">
      <w:pPr>
        <w:pStyle w:val="TOC3"/>
        <w:tabs>
          <w:tab w:val="left" w:pos="1627"/>
        </w:tabs>
        <w:rPr>
          <w:del w:id="447" w:author="Hamkins, Jon (US 3300)" w:date="2021-08-16T09:43:00Z"/>
          <w:rFonts w:asciiTheme="minorHAnsi" w:eastAsiaTheme="minorEastAsia" w:hAnsiTheme="minorHAnsi" w:cstheme="minorBidi"/>
          <w:caps w:val="0"/>
          <w:noProof/>
          <w:sz w:val="22"/>
          <w:szCs w:val="22"/>
        </w:rPr>
      </w:pPr>
      <w:del w:id="448" w:author="Hamkins, Jon (US 3300)" w:date="2021-08-16T09:43:00Z">
        <w:r w:rsidRPr="00690F88" w:rsidDel="00690F88">
          <w:rPr>
            <w:rPrChange w:id="449" w:author="Hamkins, Jon (US 3300)" w:date="2021-08-16T09:43:00Z">
              <w:rPr>
                <w:rStyle w:val="Hyperlink"/>
                <w:caps w:val="0"/>
                <w:noProof/>
              </w:rPr>
            </w:rPrChange>
          </w:rPr>
          <w:delText>4.4.3</w:delText>
        </w:r>
        <w:r w:rsidDel="00690F88">
          <w:rPr>
            <w:rFonts w:asciiTheme="minorHAnsi" w:eastAsiaTheme="minorEastAsia" w:hAnsiTheme="minorHAnsi" w:cstheme="minorBidi"/>
            <w:caps w:val="0"/>
            <w:noProof/>
            <w:sz w:val="22"/>
            <w:szCs w:val="22"/>
          </w:rPr>
          <w:tab/>
        </w:r>
        <w:r w:rsidRPr="00690F88" w:rsidDel="00690F88">
          <w:rPr>
            <w:rPrChange w:id="450" w:author="Hamkins, Jon (US 3300)" w:date="2021-08-16T09:43:00Z">
              <w:rPr>
                <w:rStyle w:val="Hyperlink"/>
                <w:caps w:val="0"/>
                <w:noProof/>
              </w:rPr>
            </w:rPrChange>
          </w:rPr>
          <w:delText>COMPAS/BEIDOU Clocks</w:delText>
        </w:r>
        <w:r w:rsidDel="00690F88">
          <w:rPr>
            <w:noProof/>
            <w:webHidden/>
          </w:rPr>
          <w:tab/>
          <w:delText>4-11</w:delText>
        </w:r>
      </w:del>
    </w:p>
    <w:p w14:paraId="53ABF996" w14:textId="53DF47A0" w:rsidR="003A0995" w:rsidDel="00690F88" w:rsidRDefault="003A0995">
      <w:pPr>
        <w:pStyle w:val="TOC3"/>
        <w:tabs>
          <w:tab w:val="left" w:pos="1627"/>
        </w:tabs>
        <w:rPr>
          <w:del w:id="451" w:author="Hamkins, Jon (US 3300)" w:date="2021-08-16T09:43:00Z"/>
          <w:rFonts w:asciiTheme="minorHAnsi" w:eastAsiaTheme="minorEastAsia" w:hAnsiTheme="minorHAnsi" w:cstheme="minorBidi"/>
          <w:caps w:val="0"/>
          <w:noProof/>
          <w:sz w:val="22"/>
          <w:szCs w:val="22"/>
        </w:rPr>
      </w:pPr>
      <w:del w:id="452" w:author="Hamkins, Jon (US 3300)" w:date="2021-08-16T09:43:00Z">
        <w:r w:rsidRPr="00690F88" w:rsidDel="00690F88">
          <w:rPr>
            <w:rPrChange w:id="453" w:author="Hamkins, Jon (US 3300)" w:date="2021-08-16T09:43:00Z">
              <w:rPr>
                <w:rStyle w:val="Hyperlink"/>
                <w:caps w:val="0"/>
                <w:noProof/>
              </w:rPr>
            </w:rPrChange>
          </w:rPr>
          <w:delText>4.4.4</w:delText>
        </w:r>
        <w:r w:rsidDel="00690F88">
          <w:rPr>
            <w:rFonts w:asciiTheme="minorHAnsi" w:eastAsiaTheme="minorEastAsia" w:hAnsiTheme="minorHAnsi" w:cstheme="minorBidi"/>
            <w:caps w:val="0"/>
            <w:noProof/>
            <w:sz w:val="22"/>
            <w:szCs w:val="22"/>
          </w:rPr>
          <w:tab/>
        </w:r>
        <w:r w:rsidRPr="00690F88" w:rsidDel="00690F88">
          <w:rPr>
            <w:rPrChange w:id="454" w:author="Hamkins, Jon (US 3300)" w:date="2021-08-16T09:43:00Z">
              <w:rPr>
                <w:rStyle w:val="Hyperlink"/>
                <w:caps w:val="0"/>
                <w:noProof/>
              </w:rPr>
            </w:rPrChange>
          </w:rPr>
          <w:delText>Characteristics</w:delText>
        </w:r>
        <w:r w:rsidDel="00690F88">
          <w:rPr>
            <w:noProof/>
            <w:webHidden/>
          </w:rPr>
          <w:tab/>
          <w:delText>4-11</w:delText>
        </w:r>
      </w:del>
    </w:p>
    <w:p w14:paraId="0792D27A" w14:textId="3D4B23BB" w:rsidR="003A0995" w:rsidDel="00690F88" w:rsidRDefault="003A0995">
      <w:pPr>
        <w:pStyle w:val="TOC1"/>
        <w:rPr>
          <w:del w:id="455" w:author="Hamkins, Jon (US 3300)" w:date="2021-08-16T09:43:00Z"/>
          <w:rFonts w:asciiTheme="minorHAnsi" w:eastAsiaTheme="minorEastAsia" w:hAnsiTheme="minorHAnsi" w:cstheme="minorBidi"/>
          <w:b w:val="0"/>
          <w:caps w:val="0"/>
          <w:noProof/>
          <w:sz w:val="22"/>
          <w:szCs w:val="22"/>
        </w:rPr>
      </w:pPr>
      <w:del w:id="456" w:author="Hamkins, Jon (US 3300)" w:date="2021-08-16T09:43:00Z">
        <w:r w:rsidRPr="00690F88" w:rsidDel="00690F88">
          <w:rPr>
            <w:rPrChange w:id="457" w:author="Hamkins, Jon (US 3300)" w:date="2021-08-16T09:43:00Z">
              <w:rPr>
                <w:rStyle w:val="Hyperlink"/>
                <w:b w:val="0"/>
                <w:caps w:val="0"/>
                <w:noProof/>
              </w:rPr>
            </w:rPrChange>
          </w:rPr>
          <w:delText>5</w:delText>
        </w:r>
        <w:r w:rsidDel="00690F88">
          <w:rPr>
            <w:rFonts w:asciiTheme="minorHAnsi" w:eastAsiaTheme="minorEastAsia" w:hAnsiTheme="minorHAnsi" w:cstheme="minorBidi"/>
            <w:b w:val="0"/>
            <w:caps w:val="0"/>
            <w:noProof/>
            <w:sz w:val="22"/>
            <w:szCs w:val="22"/>
          </w:rPr>
          <w:tab/>
        </w:r>
        <w:r w:rsidRPr="00690F88" w:rsidDel="00690F88">
          <w:rPr>
            <w:rPrChange w:id="458" w:author="Hamkins, Jon (US 3300)" w:date="2021-08-16T09:43:00Z">
              <w:rPr>
                <w:rStyle w:val="Hyperlink"/>
                <w:b w:val="0"/>
                <w:caps w:val="0"/>
                <w:noProof/>
              </w:rPr>
            </w:rPrChange>
          </w:rPr>
          <w:delText>Time correlation</w:delText>
        </w:r>
        <w:r w:rsidDel="00690F88">
          <w:rPr>
            <w:noProof/>
            <w:webHidden/>
          </w:rPr>
          <w:tab/>
          <w:delText>5-1</w:delText>
        </w:r>
      </w:del>
    </w:p>
    <w:p w14:paraId="26A143C6" w14:textId="415D5753" w:rsidR="003A0995" w:rsidDel="00690F88" w:rsidRDefault="003A0995">
      <w:pPr>
        <w:pStyle w:val="TOC2"/>
        <w:tabs>
          <w:tab w:val="left" w:pos="907"/>
        </w:tabs>
        <w:rPr>
          <w:del w:id="459" w:author="Hamkins, Jon (US 3300)" w:date="2021-08-16T09:43:00Z"/>
          <w:rFonts w:asciiTheme="minorHAnsi" w:eastAsiaTheme="minorEastAsia" w:hAnsiTheme="minorHAnsi" w:cstheme="minorBidi"/>
          <w:caps w:val="0"/>
          <w:noProof/>
          <w:sz w:val="22"/>
          <w:szCs w:val="22"/>
        </w:rPr>
      </w:pPr>
      <w:del w:id="460" w:author="Hamkins, Jon (US 3300)" w:date="2021-08-16T09:43:00Z">
        <w:r w:rsidRPr="00690F88" w:rsidDel="00690F88">
          <w:rPr>
            <w:rPrChange w:id="461" w:author="Hamkins, Jon (US 3300)" w:date="2021-08-16T09:43:00Z">
              <w:rPr>
                <w:rStyle w:val="Hyperlink"/>
                <w:caps w:val="0"/>
                <w:noProof/>
              </w:rPr>
            </w:rPrChange>
          </w:rPr>
          <w:delText>5.1</w:delText>
        </w:r>
        <w:r w:rsidDel="00690F88">
          <w:rPr>
            <w:rFonts w:asciiTheme="minorHAnsi" w:eastAsiaTheme="minorEastAsia" w:hAnsiTheme="minorHAnsi" w:cstheme="minorBidi"/>
            <w:caps w:val="0"/>
            <w:noProof/>
            <w:sz w:val="22"/>
            <w:szCs w:val="22"/>
          </w:rPr>
          <w:tab/>
        </w:r>
        <w:r w:rsidRPr="00690F88" w:rsidDel="00690F88">
          <w:rPr>
            <w:rPrChange w:id="462" w:author="Hamkins, Jon (US 3300)" w:date="2021-08-16T09:43:00Z">
              <w:rPr>
                <w:rStyle w:val="Hyperlink"/>
                <w:caps w:val="0"/>
                <w:noProof/>
              </w:rPr>
            </w:rPrChange>
          </w:rPr>
          <w:delText>Concept</w:delText>
        </w:r>
        <w:r w:rsidDel="00690F88">
          <w:rPr>
            <w:noProof/>
            <w:webHidden/>
          </w:rPr>
          <w:tab/>
          <w:delText>5-1</w:delText>
        </w:r>
      </w:del>
    </w:p>
    <w:p w14:paraId="13B1D847" w14:textId="2388EFCD" w:rsidR="003A0995" w:rsidDel="00690F88" w:rsidRDefault="003A0995">
      <w:pPr>
        <w:pStyle w:val="TOC2"/>
        <w:tabs>
          <w:tab w:val="left" w:pos="907"/>
        </w:tabs>
        <w:rPr>
          <w:del w:id="463" w:author="Hamkins, Jon (US 3300)" w:date="2021-08-16T09:43:00Z"/>
          <w:rFonts w:asciiTheme="minorHAnsi" w:eastAsiaTheme="minorEastAsia" w:hAnsiTheme="minorHAnsi" w:cstheme="minorBidi"/>
          <w:caps w:val="0"/>
          <w:noProof/>
          <w:sz w:val="22"/>
          <w:szCs w:val="22"/>
        </w:rPr>
      </w:pPr>
      <w:del w:id="464" w:author="Hamkins, Jon (US 3300)" w:date="2021-08-16T09:43:00Z">
        <w:r w:rsidRPr="00690F88" w:rsidDel="00690F88">
          <w:rPr>
            <w:rPrChange w:id="465" w:author="Hamkins, Jon (US 3300)" w:date="2021-08-16T09:43:00Z">
              <w:rPr>
                <w:rStyle w:val="Hyperlink"/>
                <w:caps w:val="0"/>
                <w:noProof/>
              </w:rPr>
            </w:rPrChange>
          </w:rPr>
          <w:delText>5.2</w:delText>
        </w:r>
        <w:r w:rsidDel="00690F88">
          <w:rPr>
            <w:rFonts w:asciiTheme="minorHAnsi" w:eastAsiaTheme="minorEastAsia" w:hAnsiTheme="minorHAnsi" w:cstheme="minorBidi"/>
            <w:caps w:val="0"/>
            <w:noProof/>
            <w:sz w:val="22"/>
            <w:szCs w:val="22"/>
          </w:rPr>
          <w:tab/>
        </w:r>
        <w:r w:rsidRPr="00690F88" w:rsidDel="00690F88">
          <w:rPr>
            <w:rPrChange w:id="466" w:author="Hamkins, Jon (US 3300)" w:date="2021-08-16T09:43:00Z">
              <w:rPr>
                <w:rStyle w:val="Hyperlink"/>
                <w:caps w:val="0"/>
                <w:noProof/>
              </w:rPr>
            </w:rPrChange>
          </w:rPr>
          <w:delText>NASA Time Correlation methods</w:delText>
        </w:r>
        <w:r w:rsidDel="00690F88">
          <w:rPr>
            <w:noProof/>
            <w:webHidden/>
          </w:rPr>
          <w:tab/>
          <w:delText>5-3</w:delText>
        </w:r>
      </w:del>
    </w:p>
    <w:p w14:paraId="28C2CB00" w14:textId="7BEEE1D0" w:rsidR="003A0995" w:rsidDel="00690F88" w:rsidRDefault="003A0995">
      <w:pPr>
        <w:pStyle w:val="TOC3"/>
        <w:tabs>
          <w:tab w:val="left" w:pos="1627"/>
        </w:tabs>
        <w:rPr>
          <w:del w:id="467" w:author="Hamkins, Jon (US 3300)" w:date="2021-08-16T09:43:00Z"/>
          <w:rFonts w:asciiTheme="minorHAnsi" w:eastAsiaTheme="minorEastAsia" w:hAnsiTheme="minorHAnsi" w:cstheme="minorBidi"/>
          <w:caps w:val="0"/>
          <w:noProof/>
          <w:sz w:val="22"/>
          <w:szCs w:val="22"/>
        </w:rPr>
      </w:pPr>
      <w:del w:id="468" w:author="Hamkins, Jon (US 3300)" w:date="2021-08-16T09:43:00Z">
        <w:r w:rsidRPr="00690F88" w:rsidDel="00690F88">
          <w:rPr>
            <w:rPrChange w:id="469" w:author="Hamkins, Jon (US 3300)" w:date="2021-08-16T09:43:00Z">
              <w:rPr>
                <w:rStyle w:val="Hyperlink"/>
                <w:caps w:val="0"/>
                <w:noProof/>
              </w:rPr>
            </w:rPrChange>
          </w:rPr>
          <w:delText>5.2.1</w:delText>
        </w:r>
        <w:r w:rsidDel="00690F88">
          <w:rPr>
            <w:rFonts w:asciiTheme="minorHAnsi" w:eastAsiaTheme="minorEastAsia" w:hAnsiTheme="minorHAnsi" w:cstheme="minorBidi"/>
            <w:caps w:val="0"/>
            <w:noProof/>
            <w:sz w:val="22"/>
            <w:szCs w:val="22"/>
          </w:rPr>
          <w:tab/>
        </w:r>
        <w:r w:rsidRPr="00690F88" w:rsidDel="00690F88">
          <w:rPr>
            <w:rPrChange w:id="470" w:author="Hamkins, Jon (US 3300)" w:date="2021-08-16T09:43:00Z">
              <w:rPr>
                <w:rStyle w:val="Hyperlink"/>
                <w:caps w:val="0"/>
                <w:noProof/>
              </w:rPr>
            </w:rPrChange>
          </w:rPr>
          <w:delText>User Spacecraft Clock Correlation System</w:delText>
        </w:r>
        <w:r w:rsidDel="00690F88">
          <w:rPr>
            <w:noProof/>
            <w:webHidden/>
          </w:rPr>
          <w:tab/>
          <w:delText>5-3</w:delText>
        </w:r>
      </w:del>
    </w:p>
    <w:p w14:paraId="53F2831C" w14:textId="5390B7CE" w:rsidR="003A0995" w:rsidDel="00690F88" w:rsidRDefault="003A0995">
      <w:pPr>
        <w:pStyle w:val="TOC3"/>
        <w:tabs>
          <w:tab w:val="left" w:pos="1627"/>
        </w:tabs>
        <w:rPr>
          <w:del w:id="471" w:author="Hamkins, Jon (US 3300)" w:date="2021-08-16T09:43:00Z"/>
          <w:rFonts w:asciiTheme="minorHAnsi" w:eastAsiaTheme="minorEastAsia" w:hAnsiTheme="minorHAnsi" w:cstheme="minorBidi"/>
          <w:caps w:val="0"/>
          <w:noProof/>
          <w:sz w:val="22"/>
          <w:szCs w:val="22"/>
        </w:rPr>
      </w:pPr>
      <w:del w:id="472" w:author="Hamkins, Jon (US 3300)" w:date="2021-08-16T09:43:00Z">
        <w:r w:rsidRPr="00690F88" w:rsidDel="00690F88">
          <w:rPr>
            <w:rPrChange w:id="473" w:author="Hamkins, Jon (US 3300)" w:date="2021-08-16T09:43:00Z">
              <w:rPr>
                <w:rStyle w:val="Hyperlink"/>
                <w:caps w:val="0"/>
                <w:noProof/>
              </w:rPr>
            </w:rPrChange>
          </w:rPr>
          <w:delText>5.2.2</w:delText>
        </w:r>
        <w:r w:rsidDel="00690F88">
          <w:rPr>
            <w:rFonts w:asciiTheme="minorHAnsi" w:eastAsiaTheme="minorEastAsia" w:hAnsiTheme="minorHAnsi" w:cstheme="minorBidi"/>
            <w:caps w:val="0"/>
            <w:noProof/>
            <w:sz w:val="22"/>
            <w:szCs w:val="22"/>
          </w:rPr>
          <w:tab/>
        </w:r>
        <w:r w:rsidRPr="00690F88" w:rsidDel="00690F88">
          <w:rPr>
            <w:rPrChange w:id="474" w:author="Hamkins, Jon (US 3300)" w:date="2021-08-16T09:43:00Z">
              <w:rPr>
                <w:rStyle w:val="Hyperlink"/>
                <w:caps w:val="0"/>
                <w:noProof/>
              </w:rPr>
            </w:rPrChange>
          </w:rPr>
          <w:delText>Mars science Laboratory example</w:delText>
        </w:r>
        <w:r w:rsidDel="00690F88">
          <w:rPr>
            <w:noProof/>
            <w:webHidden/>
          </w:rPr>
          <w:tab/>
          <w:delText>5-8</w:delText>
        </w:r>
      </w:del>
    </w:p>
    <w:p w14:paraId="199CA749" w14:textId="469543A0" w:rsidR="003A0995" w:rsidDel="00690F88" w:rsidRDefault="003A0995">
      <w:pPr>
        <w:pStyle w:val="TOC3"/>
        <w:tabs>
          <w:tab w:val="left" w:pos="1627"/>
        </w:tabs>
        <w:rPr>
          <w:del w:id="475" w:author="Hamkins, Jon (US 3300)" w:date="2021-08-16T09:43:00Z"/>
          <w:rFonts w:asciiTheme="minorHAnsi" w:eastAsiaTheme="minorEastAsia" w:hAnsiTheme="minorHAnsi" w:cstheme="minorBidi"/>
          <w:caps w:val="0"/>
          <w:noProof/>
          <w:sz w:val="22"/>
          <w:szCs w:val="22"/>
        </w:rPr>
      </w:pPr>
      <w:del w:id="476" w:author="Hamkins, Jon (US 3300)" w:date="2021-08-16T09:43:00Z">
        <w:r w:rsidRPr="00690F88" w:rsidDel="00690F88">
          <w:rPr>
            <w:rPrChange w:id="477" w:author="Hamkins, Jon (US 3300)" w:date="2021-08-16T09:43:00Z">
              <w:rPr>
                <w:rStyle w:val="Hyperlink"/>
                <w:caps w:val="0"/>
                <w:noProof/>
              </w:rPr>
            </w:rPrChange>
          </w:rPr>
          <w:delText>5.2.3</w:delText>
        </w:r>
        <w:r w:rsidDel="00690F88">
          <w:rPr>
            <w:rFonts w:asciiTheme="minorHAnsi" w:eastAsiaTheme="minorEastAsia" w:hAnsiTheme="minorHAnsi" w:cstheme="minorBidi"/>
            <w:caps w:val="0"/>
            <w:noProof/>
            <w:sz w:val="22"/>
            <w:szCs w:val="22"/>
          </w:rPr>
          <w:tab/>
        </w:r>
        <w:r w:rsidRPr="00690F88" w:rsidDel="00690F88">
          <w:rPr>
            <w:rPrChange w:id="478" w:author="Hamkins, Jon (US 3300)" w:date="2021-08-16T09:43:00Z">
              <w:rPr>
                <w:rStyle w:val="Hyperlink"/>
                <w:caps w:val="0"/>
                <w:noProof/>
              </w:rPr>
            </w:rPrChange>
          </w:rPr>
          <w:delText>Mars Reconnaissance Orbiter example</w:delText>
        </w:r>
        <w:r w:rsidDel="00690F88">
          <w:rPr>
            <w:noProof/>
            <w:webHidden/>
          </w:rPr>
          <w:tab/>
          <w:delText>5-11</w:delText>
        </w:r>
      </w:del>
    </w:p>
    <w:p w14:paraId="29CA5464" w14:textId="7E098C12" w:rsidR="003A0995" w:rsidDel="00690F88" w:rsidRDefault="003A0995">
      <w:pPr>
        <w:pStyle w:val="TOC3"/>
        <w:tabs>
          <w:tab w:val="left" w:pos="1627"/>
        </w:tabs>
        <w:rPr>
          <w:del w:id="479" w:author="Hamkins, Jon (US 3300)" w:date="2021-08-16T09:43:00Z"/>
          <w:rFonts w:asciiTheme="minorHAnsi" w:eastAsiaTheme="minorEastAsia" w:hAnsiTheme="minorHAnsi" w:cstheme="minorBidi"/>
          <w:caps w:val="0"/>
          <w:noProof/>
          <w:sz w:val="22"/>
          <w:szCs w:val="22"/>
        </w:rPr>
      </w:pPr>
      <w:del w:id="480" w:author="Hamkins, Jon (US 3300)" w:date="2021-08-16T09:43:00Z">
        <w:r w:rsidRPr="00690F88" w:rsidDel="00690F88">
          <w:rPr>
            <w:rPrChange w:id="481" w:author="Hamkins, Jon (US 3300)" w:date="2021-08-16T09:43:00Z">
              <w:rPr>
                <w:rStyle w:val="Hyperlink"/>
                <w:caps w:val="0"/>
                <w:noProof/>
              </w:rPr>
            </w:rPrChange>
          </w:rPr>
          <w:delText>5.2.4</w:delText>
        </w:r>
        <w:r w:rsidDel="00690F88">
          <w:rPr>
            <w:rFonts w:asciiTheme="minorHAnsi" w:eastAsiaTheme="minorEastAsia" w:hAnsiTheme="minorHAnsi" w:cstheme="minorBidi"/>
            <w:caps w:val="0"/>
            <w:noProof/>
            <w:sz w:val="22"/>
            <w:szCs w:val="22"/>
          </w:rPr>
          <w:tab/>
        </w:r>
        <w:r w:rsidRPr="00690F88" w:rsidDel="00690F88">
          <w:rPr>
            <w:rPrChange w:id="482" w:author="Hamkins, Jon (US 3300)" w:date="2021-08-16T09:43:00Z">
              <w:rPr>
                <w:rStyle w:val="Hyperlink"/>
                <w:caps w:val="0"/>
                <w:noProof/>
              </w:rPr>
            </w:rPrChange>
          </w:rPr>
          <w:delText>Time Correlation in the Advanced Multi-Mission Operations System (AMMOS)</w:delText>
        </w:r>
        <w:r w:rsidDel="00690F88">
          <w:rPr>
            <w:noProof/>
            <w:webHidden/>
          </w:rPr>
          <w:tab/>
          <w:delText>5-13</w:delText>
        </w:r>
      </w:del>
    </w:p>
    <w:p w14:paraId="521454FF" w14:textId="24D4F0A5" w:rsidR="003A0995" w:rsidDel="00690F88" w:rsidRDefault="003A0995">
      <w:pPr>
        <w:pStyle w:val="TOC3"/>
        <w:tabs>
          <w:tab w:val="left" w:pos="1627"/>
        </w:tabs>
        <w:rPr>
          <w:del w:id="483" w:author="Hamkins, Jon (US 3300)" w:date="2021-08-16T09:43:00Z"/>
          <w:rFonts w:asciiTheme="minorHAnsi" w:eastAsiaTheme="minorEastAsia" w:hAnsiTheme="minorHAnsi" w:cstheme="minorBidi"/>
          <w:caps w:val="0"/>
          <w:noProof/>
          <w:sz w:val="22"/>
          <w:szCs w:val="22"/>
        </w:rPr>
      </w:pPr>
      <w:del w:id="484" w:author="Hamkins, Jon (US 3300)" w:date="2021-08-16T09:43:00Z">
        <w:r w:rsidRPr="00690F88" w:rsidDel="00690F88">
          <w:rPr>
            <w:rPrChange w:id="485" w:author="Hamkins, Jon (US 3300)" w:date="2021-08-16T09:43:00Z">
              <w:rPr>
                <w:rStyle w:val="Hyperlink"/>
                <w:caps w:val="0"/>
                <w:noProof/>
              </w:rPr>
            </w:rPrChange>
          </w:rPr>
          <w:delText>5.2.5</w:delText>
        </w:r>
        <w:r w:rsidDel="00690F88">
          <w:rPr>
            <w:rFonts w:asciiTheme="minorHAnsi" w:eastAsiaTheme="minorEastAsia" w:hAnsiTheme="minorHAnsi" w:cstheme="minorBidi"/>
            <w:caps w:val="0"/>
            <w:noProof/>
            <w:sz w:val="22"/>
            <w:szCs w:val="22"/>
          </w:rPr>
          <w:tab/>
        </w:r>
        <w:r w:rsidRPr="00690F88" w:rsidDel="00690F88">
          <w:rPr>
            <w:rPrChange w:id="486" w:author="Hamkins, Jon (US 3300)" w:date="2021-08-16T09:43:00Z">
              <w:rPr>
                <w:rStyle w:val="Hyperlink"/>
                <w:caps w:val="0"/>
                <w:noProof/>
              </w:rPr>
            </w:rPrChange>
          </w:rPr>
          <w:delText>An Alternative Approach to Time Management on a NASA Mission</w:delText>
        </w:r>
        <w:r w:rsidDel="00690F88">
          <w:rPr>
            <w:noProof/>
            <w:webHidden/>
          </w:rPr>
          <w:tab/>
          <w:delText>5-15</w:delText>
        </w:r>
      </w:del>
    </w:p>
    <w:p w14:paraId="710D9E37" w14:textId="3A8A3041" w:rsidR="003A0995" w:rsidDel="00690F88" w:rsidRDefault="003A0995">
      <w:pPr>
        <w:pStyle w:val="TOC2"/>
        <w:tabs>
          <w:tab w:val="left" w:pos="907"/>
        </w:tabs>
        <w:rPr>
          <w:del w:id="487" w:author="Hamkins, Jon (US 3300)" w:date="2021-08-16T09:43:00Z"/>
          <w:rFonts w:asciiTheme="minorHAnsi" w:eastAsiaTheme="minorEastAsia" w:hAnsiTheme="minorHAnsi" w:cstheme="minorBidi"/>
          <w:caps w:val="0"/>
          <w:noProof/>
          <w:sz w:val="22"/>
          <w:szCs w:val="22"/>
        </w:rPr>
      </w:pPr>
      <w:del w:id="488" w:author="Hamkins, Jon (US 3300)" w:date="2021-08-16T09:43:00Z">
        <w:r w:rsidRPr="00690F88" w:rsidDel="00690F88">
          <w:rPr>
            <w:rPrChange w:id="489" w:author="Hamkins, Jon (US 3300)" w:date="2021-08-16T09:43:00Z">
              <w:rPr>
                <w:rStyle w:val="Hyperlink"/>
                <w:caps w:val="0"/>
                <w:noProof/>
              </w:rPr>
            </w:rPrChange>
          </w:rPr>
          <w:delText>5.3</w:delText>
        </w:r>
        <w:r w:rsidDel="00690F88">
          <w:rPr>
            <w:rFonts w:asciiTheme="minorHAnsi" w:eastAsiaTheme="minorEastAsia" w:hAnsiTheme="minorHAnsi" w:cstheme="minorBidi"/>
            <w:caps w:val="0"/>
            <w:noProof/>
            <w:sz w:val="22"/>
            <w:szCs w:val="22"/>
          </w:rPr>
          <w:tab/>
        </w:r>
        <w:r w:rsidRPr="00690F88" w:rsidDel="00690F88">
          <w:rPr>
            <w:rPrChange w:id="490" w:author="Hamkins, Jon (US 3300)" w:date="2021-08-16T09:43:00Z">
              <w:rPr>
                <w:rStyle w:val="Hyperlink"/>
                <w:caps w:val="0"/>
                <w:noProof/>
              </w:rPr>
            </w:rPrChange>
          </w:rPr>
          <w:delText>ESA Time Correlation methods</w:delText>
        </w:r>
        <w:r w:rsidDel="00690F88">
          <w:rPr>
            <w:noProof/>
            <w:webHidden/>
          </w:rPr>
          <w:tab/>
          <w:delText>5-16</w:delText>
        </w:r>
      </w:del>
    </w:p>
    <w:p w14:paraId="327B8D2E" w14:textId="440D4854" w:rsidR="003A0995" w:rsidDel="00690F88" w:rsidRDefault="003A0995">
      <w:pPr>
        <w:pStyle w:val="TOC3"/>
        <w:tabs>
          <w:tab w:val="left" w:pos="1627"/>
        </w:tabs>
        <w:rPr>
          <w:del w:id="491" w:author="Hamkins, Jon (US 3300)" w:date="2021-08-16T09:43:00Z"/>
          <w:rFonts w:asciiTheme="minorHAnsi" w:eastAsiaTheme="minorEastAsia" w:hAnsiTheme="minorHAnsi" w:cstheme="minorBidi"/>
          <w:caps w:val="0"/>
          <w:noProof/>
          <w:sz w:val="22"/>
          <w:szCs w:val="22"/>
        </w:rPr>
      </w:pPr>
      <w:del w:id="492" w:author="Hamkins, Jon (US 3300)" w:date="2021-08-16T09:43:00Z">
        <w:r w:rsidRPr="00690F88" w:rsidDel="00690F88">
          <w:rPr>
            <w:rPrChange w:id="493" w:author="Hamkins, Jon (US 3300)" w:date="2021-08-16T09:43:00Z">
              <w:rPr>
                <w:rStyle w:val="Hyperlink"/>
                <w:caps w:val="0"/>
                <w:noProof/>
              </w:rPr>
            </w:rPrChange>
          </w:rPr>
          <w:delText>5.3.1</w:delText>
        </w:r>
        <w:r w:rsidDel="00690F88">
          <w:rPr>
            <w:rFonts w:asciiTheme="minorHAnsi" w:eastAsiaTheme="minorEastAsia" w:hAnsiTheme="minorHAnsi" w:cstheme="minorBidi"/>
            <w:caps w:val="0"/>
            <w:noProof/>
            <w:sz w:val="22"/>
            <w:szCs w:val="22"/>
          </w:rPr>
          <w:tab/>
        </w:r>
        <w:r w:rsidRPr="00690F88" w:rsidDel="00690F88">
          <w:rPr>
            <w:rPrChange w:id="494" w:author="Hamkins, Jon (US 3300)" w:date="2021-08-16T09:43:00Z">
              <w:rPr>
                <w:rStyle w:val="Hyperlink"/>
                <w:caps w:val="0"/>
                <w:noProof/>
              </w:rPr>
            </w:rPrChange>
          </w:rPr>
          <w:delText>Time Correlation for space application</w:delText>
        </w:r>
        <w:r w:rsidDel="00690F88">
          <w:rPr>
            <w:noProof/>
            <w:webHidden/>
          </w:rPr>
          <w:tab/>
          <w:delText>5-16</w:delText>
        </w:r>
      </w:del>
    </w:p>
    <w:p w14:paraId="48E3F873" w14:textId="79361ACF" w:rsidR="003A0995" w:rsidDel="00690F88" w:rsidRDefault="003A0995">
      <w:pPr>
        <w:pStyle w:val="TOC2"/>
        <w:tabs>
          <w:tab w:val="left" w:pos="907"/>
        </w:tabs>
        <w:rPr>
          <w:del w:id="495" w:author="Hamkins, Jon (US 3300)" w:date="2021-08-16T09:43:00Z"/>
          <w:rFonts w:asciiTheme="minorHAnsi" w:eastAsiaTheme="minorEastAsia" w:hAnsiTheme="minorHAnsi" w:cstheme="minorBidi"/>
          <w:caps w:val="0"/>
          <w:noProof/>
          <w:sz w:val="22"/>
          <w:szCs w:val="22"/>
        </w:rPr>
      </w:pPr>
      <w:del w:id="496" w:author="Hamkins, Jon (US 3300)" w:date="2021-08-16T09:43:00Z">
        <w:r w:rsidRPr="00690F88" w:rsidDel="00690F88">
          <w:rPr>
            <w:rPrChange w:id="497" w:author="Hamkins, Jon (US 3300)" w:date="2021-08-16T09:43:00Z">
              <w:rPr>
                <w:rStyle w:val="Hyperlink"/>
                <w:caps w:val="0"/>
                <w:noProof/>
              </w:rPr>
            </w:rPrChange>
          </w:rPr>
          <w:delText>5.4</w:delText>
        </w:r>
        <w:r w:rsidDel="00690F88">
          <w:rPr>
            <w:rFonts w:asciiTheme="minorHAnsi" w:eastAsiaTheme="minorEastAsia" w:hAnsiTheme="minorHAnsi" w:cstheme="minorBidi"/>
            <w:caps w:val="0"/>
            <w:noProof/>
            <w:sz w:val="22"/>
            <w:szCs w:val="22"/>
          </w:rPr>
          <w:tab/>
        </w:r>
        <w:r w:rsidRPr="00690F88" w:rsidDel="00690F88">
          <w:rPr>
            <w:rPrChange w:id="498" w:author="Hamkins, Jon (US 3300)" w:date="2021-08-16T09:43:00Z">
              <w:rPr>
                <w:rStyle w:val="Hyperlink"/>
                <w:caps w:val="0"/>
                <w:noProof/>
              </w:rPr>
            </w:rPrChange>
          </w:rPr>
          <w:delText>DLR time Correlation methods</w:delText>
        </w:r>
        <w:r w:rsidDel="00690F88">
          <w:rPr>
            <w:noProof/>
            <w:webHidden/>
          </w:rPr>
          <w:tab/>
          <w:delText>5-21</w:delText>
        </w:r>
      </w:del>
    </w:p>
    <w:p w14:paraId="6CBF2C57" w14:textId="7B0B1A01" w:rsidR="003A0995" w:rsidDel="00690F88" w:rsidRDefault="003A0995">
      <w:pPr>
        <w:pStyle w:val="TOC3"/>
        <w:tabs>
          <w:tab w:val="left" w:pos="1627"/>
        </w:tabs>
        <w:rPr>
          <w:del w:id="499" w:author="Hamkins, Jon (US 3300)" w:date="2021-08-16T09:43:00Z"/>
          <w:rFonts w:asciiTheme="minorHAnsi" w:eastAsiaTheme="minorEastAsia" w:hAnsiTheme="minorHAnsi" w:cstheme="minorBidi"/>
          <w:caps w:val="0"/>
          <w:noProof/>
          <w:sz w:val="22"/>
          <w:szCs w:val="22"/>
        </w:rPr>
      </w:pPr>
      <w:del w:id="500" w:author="Hamkins, Jon (US 3300)" w:date="2021-08-16T09:43:00Z">
        <w:r w:rsidRPr="00690F88" w:rsidDel="00690F88">
          <w:rPr>
            <w:rPrChange w:id="501" w:author="Hamkins, Jon (US 3300)" w:date="2021-08-16T09:43:00Z">
              <w:rPr>
                <w:rStyle w:val="Hyperlink"/>
                <w:caps w:val="0"/>
                <w:noProof/>
              </w:rPr>
            </w:rPrChange>
          </w:rPr>
          <w:delText>5.4.1</w:delText>
        </w:r>
        <w:r w:rsidDel="00690F88">
          <w:rPr>
            <w:rFonts w:asciiTheme="minorHAnsi" w:eastAsiaTheme="minorEastAsia" w:hAnsiTheme="minorHAnsi" w:cstheme="minorBidi"/>
            <w:caps w:val="0"/>
            <w:noProof/>
            <w:sz w:val="22"/>
            <w:szCs w:val="22"/>
          </w:rPr>
          <w:tab/>
        </w:r>
        <w:r w:rsidRPr="00690F88" w:rsidDel="00690F88">
          <w:rPr>
            <w:rPrChange w:id="502" w:author="Hamkins, Jon (US 3300)" w:date="2021-08-16T09:43:00Z">
              <w:rPr>
                <w:rStyle w:val="Hyperlink"/>
                <w:caps w:val="0"/>
                <w:noProof/>
              </w:rPr>
            </w:rPrChange>
          </w:rPr>
          <w:delText>Overview</w:delText>
        </w:r>
        <w:r w:rsidDel="00690F88">
          <w:rPr>
            <w:noProof/>
            <w:webHidden/>
          </w:rPr>
          <w:tab/>
          <w:delText>5-21</w:delText>
        </w:r>
      </w:del>
    </w:p>
    <w:p w14:paraId="7D14FA44" w14:textId="4FE92FAA" w:rsidR="003A0995" w:rsidDel="00690F88" w:rsidRDefault="003A0995">
      <w:pPr>
        <w:pStyle w:val="TOC3"/>
        <w:tabs>
          <w:tab w:val="left" w:pos="1627"/>
        </w:tabs>
        <w:rPr>
          <w:del w:id="503" w:author="Hamkins, Jon (US 3300)" w:date="2021-08-16T09:43:00Z"/>
          <w:rFonts w:asciiTheme="minorHAnsi" w:eastAsiaTheme="minorEastAsia" w:hAnsiTheme="minorHAnsi" w:cstheme="minorBidi"/>
          <w:caps w:val="0"/>
          <w:noProof/>
          <w:sz w:val="22"/>
          <w:szCs w:val="22"/>
        </w:rPr>
      </w:pPr>
      <w:del w:id="504" w:author="Hamkins, Jon (US 3300)" w:date="2021-08-16T09:43:00Z">
        <w:r w:rsidRPr="00690F88" w:rsidDel="00690F88">
          <w:rPr>
            <w:rPrChange w:id="505" w:author="Hamkins, Jon (US 3300)" w:date="2021-08-16T09:43:00Z">
              <w:rPr>
                <w:rStyle w:val="Hyperlink"/>
                <w:caps w:val="0"/>
                <w:noProof/>
              </w:rPr>
            </w:rPrChange>
          </w:rPr>
          <w:delText>5.4.2</w:delText>
        </w:r>
        <w:r w:rsidDel="00690F88">
          <w:rPr>
            <w:rFonts w:asciiTheme="minorHAnsi" w:eastAsiaTheme="minorEastAsia" w:hAnsiTheme="minorHAnsi" w:cstheme="minorBidi"/>
            <w:caps w:val="0"/>
            <w:noProof/>
            <w:sz w:val="22"/>
            <w:szCs w:val="22"/>
          </w:rPr>
          <w:tab/>
        </w:r>
        <w:r w:rsidRPr="00690F88" w:rsidDel="00690F88">
          <w:rPr>
            <w:rPrChange w:id="506" w:author="Hamkins, Jon (US 3300)" w:date="2021-08-16T09:43:00Z">
              <w:rPr>
                <w:rStyle w:val="Hyperlink"/>
                <w:caps w:val="0"/>
                <w:noProof/>
              </w:rPr>
            </w:rPrChange>
          </w:rPr>
          <w:delText>Example for synchronous reporting of on-board time data</w:delText>
        </w:r>
        <w:r w:rsidDel="00690F88">
          <w:rPr>
            <w:noProof/>
            <w:webHidden/>
          </w:rPr>
          <w:tab/>
          <w:delText>5-22</w:delText>
        </w:r>
      </w:del>
    </w:p>
    <w:p w14:paraId="28D1FBDD" w14:textId="2BE6499A" w:rsidR="003A0995" w:rsidDel="00690F88" w:rsidRDefault="003A0995">
      <w:pPr>
        <w:pStyle w:val="TOC3"/>
        <w:tabs>
          <w:tab w:val="left" w:pos="1627"/>
        </w:tabs>
        <w:rPr>
          <w:del w:id="507" w:author="Hamkins, Jon (US 3300)" w:date="2021-08-16T09:43:00Z"/>
          <w:rFonts w:asciiTheme="minorHAnsi" w:eastAsiaTheme="minorEastAsia" w:hAnsiTheme="minorHAnsi" w:cstheme="minorBidi"/>
          <w:caps w:val="0"/>
          <w:noProof/>
          <w:sz w:val="22"/>
          <w:szCs w:val="22"/>
        </w:rPr>
      </w:pPr>
      <w:del w:id="508" w:author="Hamkins, Jon (US 3300)" w:date="2021-08-16T09:43:00Z">
        <w:r w:rsidRPr="00690F88" w:rsidDel="00690F88">
          <w:rPr>
            <w:rPrChange w:id="509" w:author="Hamkins, Jon (US 3300)" w:date="2021-08-16T09:43:00Z">
              <w:rPr>
                <w:rStyle w:val="Hyperlink"/>
                <w:caps w:val="0"/>
                <w:noProof/>
              </w:rPr>
            </w:rPrChange>
          </w:rPr>
          <w:delText>5.4.3</w:delText>
        </w:r>
        <w:r w:rsidDel="00690F88">
          <w:rPr>
            <w:rFonts w:asciiTheme="minorHAnsi" w:eastAsiaTheme="minorEastAsia" w:hAnsiTheme="minorHAnsi" w:cstheme="minorBidi"/>
            <w:caps w:val="0"/>
            <w:noProof/>
            <w:sz w:val="22"/>
            <w:szCs w:val="22"/>
          </w:rPr>
          <w:tab/>
        </w:r>
        <w:r w:rsidRPr="00690F88" w:rsidDel="00690F88">
          <w:rPr>
            <w:rPrChange w:id="510" w:author="Hamkins, Jon (US 3300)" w:date="2021-08-16T09:43:00Z">
              <w:rPr>
                <w:rStyle w:val="Hyperlink"/>
                <w:caps w:val="0"/>
                <w:noProof/>
              </w:rPr>
            </w:rPrChange>
          </w:rPr>
          <w:delText>Example for asynchronous reporting of on-board time Data (example ECSS packet utilization standard, EDRS-C)</w:delText>
        </w:r>
        <w:r w:rsidDel="00690F88">
          <w:rPr>
            <w:noProof/>
            <w:webHidden/>
          </w:rPr>
          <w:tab/>
          <w:delText>5-24</w:delText>
        </w:r>
      </w:del>
    </w:p>
    <w:p w14:paraId="1AB81C30" w14:textId="60123B11" w:rsidR="003A0995" w:rsidDel="00690F88" w:rsidRDefault="003A0995">
      <w:pPr>
        <w:pStyle w:val="TOC2"/>
        <w:tabs>
          <w:tab w:val="left" w:pos="907"/>
        </w:tabs>
        <w:rPr>
          <w:del w:id="511" w:author="Hamkins, Jon (US 3300)" w:date="2021-08-16T09:43:00Z"/>
          <w:rFonts w:asciiTheme="minorHAnsi" w:eastAsiaTheme="minorEastAsia" w:hAnsiTheme="minorHAnsi" w:cstheme="minorBidi"/>
          <w:caps w:val="0"/>
          <w:noProof/>
          <w:sz w:val="22"/>
          <w:szCs w:val="22"/>
        </w:rPr>
      </w:pPr>
      <w:del w:id="512" w:author="Hamkins, Jon (US 3300)" w:date="2021-08-16T09:43:00Z">
        <w:r w:rsidRPr="00690F88" w:rsidDel="00690F88">
          <w:rPr>
            <w:rPrChange w:id="513" w:author="Hamkins, Jon (US 3300)" w:date="2021-08-16T09:43:00Z">
              <w:rPr>
                <w:rStyle w:val="Hyperlink"/>
                <w:caps w:val="0"/>
                <w:noProof/>
              </w:rPr>
            </w:rPrChange>
          </w:rPr>
          <w:delText>5.5</w:delText>
        </w:r>
        <w:r w:rsidDel="00690F88">
          <w:rPr>
            <w:rFonts w:asciiTheme="minorHAnsi" w:eastAsiaTheme="minorEastAsia" w:hAnsiTheme="minorHAnsi" w:cstheme="minorBidi"/>
            <w:caps w:val="0"/>
            <w:noProof/>
            <w:sz w:val="22"/>
            <w:szCs w:val="22"/>
          </w:rPr>
          <w:tab/>
        </w:r>
        <w:r w:rsidRPr="00690F88" w:rsidDel="00690F88">
          <w:rPr>
            <w:rPrChange w:id="514" w:author="Hamkins, Jon (US 3300)" w:date="2021-08-16T09:43:00Z">
              <w:rPr>
                <w:rStyle w:val="Hyperlink"/>
                <w:caps w:val="0"/>
                <w:noProof/>
              </w:rPr>
            </w:rPrChange>
          </w:rPr>
          <w:delText>JAXA input</w:delText>
        </w:r>
        <w:r w:rsidDel="00690F88">
          <w:rPr>
            <w:noProof/>
            <w:webHidden/>
          </w:rPr>
          <w:tab/>
          <w:delText>5-26</w:delText>
        </w:r>
      </w:del>
    </w:p>
    <w:p w14:paraId="241E1B2E" w14:textId="669CC65D" w:rsidR="003A0995" w:rsidDel="00690F88" w:rsidRDefault="003A0995">
      <w:pPr>
        <w:pStyle w:val="TOC3"/>
        <w:tabs>
          <w:tab w:val="left" w:pos="1627"/>
        </w:tabs>
        <w:rPr>
          <w:del w:id="515" w:author="Hamkins, Jon (US 3300)" w:date="2021-08-16T09:43:00Z"/>
          <w:rFonts w:asciiTheme="minorHAnsi" w:eastAsiaTheme="minorEastAsia" w:hAnsiTheme="minorHAnsi" w:cstheme="minorBidi"/>
          <w:caps w:val="0"/>
          <w:noProof/>
          <w:sz w:val="22"/>
          <w:szCs w:val="22"/>
        </w:rPr>
      </w:pPr>
      <w:del w:id="516" w:author="Hamkins, Jon (US 3300)" w:date="2021-08-16T09:43:00Z">
        <w:r w:rsidRPr="00690F88" w:rsidDel="00690F88">
          <w:rPr>
            <w:rPrChange w:id="517" w:author="Hamkins, Jon (US 3300)" w:date="2021-08-16T09:43:00Z">
              <w:rPr>
                <w:rStyle w:val="Hyperlink"/>
                <w:caps w:val="0"/>
                <w:noProof/>
              </w:rPr>
            </w:rPrChange>
          </w:rPr>
          <w:delText>5.5.1</w:delText>
        </w:r>
        <w:r w:rsidDel="00690F88">
          <w:rPr>
            <w:rFonts w:asciiTheme="minorHAnsi" w:eastAsiaTheme="minorEastAsia" w:hAnsiTheme="minorHAnsi" w:cstheme="minorBidi"/>
            <w:caps w:val="0"/>
            <w:noProof/>
            <w:sz w:val="22"/>
            <w:szCs w:val="22"/>
          </w:rPr>
          <w:tab/>
        </w:r>
        <w:r w:rsidRPr="00690F88" w:rsidDel="00690F88">
          <w:rPr>
            <w:rPrChange w:id="518" w:author="Hamkins, Jon (US 3300)" w:date="2021-08-16T09:43:00Z">
              <w:rPr>
                <w:rStyle w:val="Hyperlink"/>
                <w:caps w:val="0"/>
                <w:noProof/>
              </w:rPr>
            </w:rPrChange>
          </w:rPr>
          <w:delText>System overview</w:delText>
        </w:r>
        <w:r w:rsidDel="00690F88">
          <w:rPr>
            <w:noProof/>
            <w:webHidden/>
          </w:rPr>
          <w:tab/>
          <w:delText>5-28</w:delText>
        </w:r>
      </w:del>
    </w:p>
    <w:p w14:paraId="320580F7" w14:textId="63E05335" w:rsidR="003A0995" w:rsidDel="00690F88" w:rsidRDefault="003A0995">
      <w:pPr>
        <w:pStyle w:val="TOC3"/>
        <w:tabs>
          <w:tab w:val="left" w:pos="1627"/>
        </w:tabs>
        <w:rPr>
          <w:del w:id="519" w:author="Hamkins, Jon (US 3300)" w:date="2021-08-16T09:43:00Z"/>
          <w:rFonts w:asciiTheme="minorHAnsi" w:eastAsiaTheme="minorEastAsia" w:hAnsiTheme="minorHAnsi" w:cstheme="minorBidi"/>
          <w:caps w:val="0"/>
          <w:noProof/>
          <w:sz w:val="22"/>
          <w:szCs w:val="22"/>
        </w:rPr>
      </w:pPr>
      <w:del w:id="520" w:author="Hamkins, Jon (US 3300)" w:date="2021-08-16T09:43:00Z">
        <w:r w:rsidRPr="00690F88" w:rsidDel="00690F88">
          <w:rPr>
            <w:rPrChange w:id="521" w:author="Hamkins, Jon (US 3300)" w:date="2021-08-16T09:43:00Z">
              <w:rPr>
                <w:rStyle w:val="Hyperlink"/>
                <w:caps w:val="0"/>
                <w:noProof/>
              </w:rPr>
            </w:rPrChange>
          </w:rPr>
          <w:delText>5.5.2</w:delText>
        </w:r>
        <w:r w:rsidDel="00690F88">
          <w:rPr>
            <w:rFonts w:asciiTheme="minorHAnsi" w:eastAsiaTheme="minorEastAsia" w:hAnsiTheme="minorHAnsi" w:cstheme="minorBidi"/>
            <w:caps w:val="0"/>
            <w:noProof/>
            <w:sz w:val="22"/>
            <w:szCs w:val="22"/>
          </w:rPr>
          <w:tab/>
        </w:r>
        <w:r w:rsidRPr="00690F88" w:rsidDel="00690F88">
          <w:rPr>
            <w:rPrChange w:id="522" w:author="Hamkins, Jon (US 3300)" w:date="2021-08-16T09:43:00Z">
              <w:rPr>
                <w:rStyle w:val="Hyperlink"/>
                <w:caps w:val="0"/>
                <w:noProof/>
              </w:rPr>
            </w:rPrChange>
          </w:rPr>
          <w:delText>Time Calibration System</w:delText>
        </w:r>
        <w:r w:rsidDel="00690F88">
          <w:rPr>
            <w:noProof/>
            <w:webHidden/>
          </w:rPr>
          <w:tab/>
          <w:delText>5-28</w:delText>
        </w:r>
      </w:del>
    </w:p>
    <w:p w14:paraId="183141A0" w14:textId="0A664285" w:rsidR="003A0995" w:rsidDel="00690F88" w:rsidRDefault="003A0995">
      <w:pPr>
        <w:pStyle w:val="TOC1"/>
        <w:rPr>
          <w:del w:id="523" w:author="Hamkins, Jon (US 3300)" w:date="2021-08-16T09:43:00Z"/>
          <w:rFonts w:asciiTheme="minorHAnsi" w:eastAsiaTheme="minorEastAsia" w:hAnsiTheme="minorHAnsi" w:cstheme="minorBidi"/>
          <w:b w:val="0"/>
          <w:caps w:val="0"/>
          <w:noProof/>
          <w:sz w:val="22"/>
          <w:szCs w:val="22"/>
        </w:rPr>
      </w:pPr>
      <w:del w:id="524" w:author="Hamkins, Jon (US 3300)" w:date="2021-08-16T09:43:00Z">
        <w:r w:rsidRPr="00690F88" w:rsidDel="00690F88">
          <w:rPr>
            <w:rPrChange w:id="525" w:author="Hamkins, Jon (US 3300)" w:date="2021-08-16T09:43:00Z">
              <w:rPr>
                <w:rStyle w:val="Hyperlink"/>
                <w:b w:val="0"/>
                <w:caps w:val="0"/>
                <w:noProof/>
              </w:rPr>
            </w:rPrChange>
          </w:rPr>
          <w:delText>6</w:delText>
        </w:r>
        <w:r w:rsidDel="00690F88">
          <w:rPr>
            <w:rFonts w:asciiTheme="minorHAnsi" w:eastAsiaTheme="minorEastAsia" w:hAnsiTheme="minorHAnsi" w:cstheme="minorBidi"/>
            <w:b w:val="0"/>
            <w:caps w:val="0"/>
            <w:noProof/>
            <w:sz w:val="22"/>
            <w:szCs w:val="22"/>
          </w:rPr>
          <w:tab/>
        </w:r>
        <w:r w:rsidRPr="00690F88" w:rsidDel="00690F88">
          <w:rPr>
            <w:rPrChange w:id="526" w:author="Hamkins, Jon (US 3300)" w:date="2021-08-16T09:43:00Z">
              <w:rPr>
                <w:rStyle w:val="Hyperlink"/>
                <w:b w:val="0"/>
                <w:caps w:val="0"/>
                <w:noProof/>
              </w:rPr>
            </w:rPrChange>
          </w:rPr>
          <w:delText>Time Synchronization</w:delText>
        </w:r>
        <w:r w:rsidDel="00690F88">
          <w:rPr>
            <w:noProof/>
            <w:webHidden/>
          </w:rPr>
          <w:tab/>
          <w:delText>6-1</w:delText>
        </w:r>
      </w:del>
    </w:p>
    <w:p w14:paraId="34AF4BF3" w14:textId="54C921F5" w:rsidR="003A0995" w:rsidDel="00690F88" w:rsidRDefault="003A0995">
      <w:pPr>
        <w:pStyle w:val="TOC2"/>
        <w:tabs>
          <w:tab w:val="left" w:pos="907"/>
        </w:tabs>
        <w:rPr>
          <w:del w:id="527" w:author="Hamkins, Jon (US 3300)" w:date="2021-08-16T09:43:00Z"/>
          <w:rFonts w:asciiTheme="minorHAnsi" w:eastAsiaTheme="minorEastAsia" w:hAnsiTheme="minorHAnsi" w:cstheme="minorBidi"/>
          <w:caps w:val="0"/>
          <w:noProof/>
          <w:sz w:val="22"/>
          <w:szCs w:val="22"/>
        </w:rPr>
      </w:pPr>
      <w:del w:id="528" w:author="Hamkins, Jon (US 3300)" w:date="2021-08-16T09:43:00Z">
        <w:r w:rsidRPr="00690F88" w:rsidDel="00690F88">
          <w:rPr>
            <w:rPrChange w:id="529" w:author="Hamkins, Jon (US 3300)" w:date="2021-08-16T09:43:00Z">
              <w:rPr>
                <w:rStyle w:val="Hyperlink"/>
                <w:caps w:val="0"/>
                <w:noProof/>
              </w:rPr>
            </w:rPrChange>
          </w:rPr>
          <w:delText>6.1</w:delText>
        </w:r>
        <w:r w:rsidDel="00690F88">
          <w:rPr>
            <w:rFonts w:asciiTheme="minorHAnsi" w:eastAsiaTheme="minorEastAsia" w:hAnsiTheme="minorHAnsi" w:cstheme="minorBidi"/>
            <w:caps w:val="0"/>
            <w:noProof/>
            <w:sz w:val="22"/>
            <w:szCs w:val="22"/>
          </w:rPr>
          <w:tab/>
        </w:r>
        <w:r w:rsidRPr="00690F88" w:rsidDel="00690F88">
          <w:rPr>
            <w:rPrChange w:id="530" w:author="Hamkins, Jon (US 3300)" w:date="2021-08-16T09:43:00Z">
              <w:rPr>
                <w:rStyle w:val="Hyperlink"/>
                <w:caps w:val="0"/>
                <w:noProof/>
              </w:rPr>
            </w:rPrChange>
          </w:rPr>
          <w:delText>CONCEPT</w:delText>
        </w:r>
        <w:r w:rsidDel="00690F88">
          <w:rPr>
            <w:noProof/>
            <w:webHidden/>
          </w:rPr>
          <w:tab/>
          <w:delText>6-1</w:delText>
        </w:r>
      </w:del>
    </w:p>
    <w:p w14:paraId="4401854A" w14:textId="1FAEA016" w:rsidR="003A0995" w:rsidDel="00690F88" w:rsidRDefault="003A0995">
      <w:pPr>
        <w:pStyle w:val="TOC2"/>
        <w:tabs>
          <w:tab w:val="left" w:pos="907"/>
        </w:tabs>
        <w:rPr>
          <w:del w:id="531" w:author="Hamkins, Jon (US 3300)" w:date="2021-08-16T09:43:00Z"/>
          <w:rFonts w:asciiTheme="minorHAnsi" w:eastAsiaTheme="minorEastAsia" w:hAnsiTheme="minorHAnsi" w:cstheme="minorBidi"/>
          <w:caps w:val="0"/>
          <w:noProof/>
          <w:sz w:val="22"/>
          <w:szCs w:val="22"/>
        </w:rPr>
      </w:pPr>
      <w:del w:id="532" w:author="Hamkins, Jon (US 3300)" w:date="2021-08-16T09:43:00Z">
        <w:r w:rsidRPr="00690F88" w:rsidDel="00690F88">
          <w:rPr>
            <w:rPrChange w:id="533" w:author="Hamkins, Jon (US 3300)" w:date="2021-08-16T09:43:00Z">
              <w:rPr>
                <w:rStyle w:val="Hyperlink"/>
                <w:caps w:val="0"/>
                <w:noProof/>
              </w:rPr>
            </w:rPrChange>
          </w:rPr>
          <w:delText>6.2</w:delText>
        </w:r>
        <w:r w:rsidDel="00690F88">
          <w:rPr>
            <w:rFonts w:asciiTheme="minorHAnsi" w:eastAsiaTheme="minorEastAsia" w:hAnsiTheme="minorHAnsi" w:cstheme="minorBidi"/>
            <w:caps w:val="0"/>
            <w:noProof/>
            <w:sz w:val="22"/>
            <w:szCs w:val="22"/>
          </w:rPr>
          <w:tab/>
        </w:r>
        <w:r w:rsidRPr="00690F88" w:rsidDel="00690F88">
          <w:rPr>
            <w:rPrChange w:id="534" w:author="Hamkins, Jon (US 3300)" w:date="2021-08-16T09:43:00Z">
              <w:rPr>
                <w:rStyle w:val="Hyperlink"/>
                <w:caps w:val="0"/>
                <w:noProof/>
              </w:rPr>
            </w:rPrChange>
          </w:rPr>
          <w:delText>NASA Time Synchronization methods</w:delText>
        </w:r>
        <w:r w:rsidDel="00690F88">
          <w:rPr>
            <w:noProof/>
            <w:webHidden/>
          </w:rPr>
          <w:tab/>
          <w:delText>6-1</w:delText>
        </w:r>
      </w:del>
    </w:p>
    <w:p w14:paraId="096343D3" w14:textId="436BA0B6" w:rsidR="003A0995" w:rsidDel="00690F88" w:rsidRDefault="003A0995">
      <w:pPr>
        <w:pStyle w:val="TOC2"/>
        <w:tabs>
          <w:tab w:val="left" w:pos="907"/>
        </w:tabs>
        <w:rPr>
          <w:del w:id="535" w:author="Hamkins, Jon (US 3300)" w:date="2021-08-16T09:43:00Z"/>
          <w:rFonts w:asciiTheme="minorHAnsi" w:eastAsiaTheme="minorEastAsia" w:hAnsiTheme="minorHAnsi" w:cstheme="minorBidi"/>
          <w:caps w:val="0"/>
          <w:noProof/>
          <w:sz w:val="22"/>
          <w:szCs w:val="22"/>
        </w:rPr>
      </w:pPr>
      <w:del w:id="536" w:author="Hamkins, Jon (US 3300)" w:date="2021-08-16T09:43:00Z">
        <w:r w:rsidRPr="00690F88" w:rsidDel="00690F88">
          <w:rPr>
            <w:rPrChange w:id="537" w:author="Hamkins, Jon (US 3300)" w:date="2021-08-16T09:43:00Z">
              <w:rPr>
                <w:rStyle w:val="Hyperlink"/>
                <w:caps w:val="0"/>
                <w:noProof/>
              </w:rPr>
            </w:rPrChange>
          </w:rPr>
          <w:delText>6.3</w:delText>
        </w:r>
        <w:r w:rsidDel="00690F88">
          <w:rPr>
            <w:rFonts w:asciiTheme="minorHAnsi" w:eastAsiaTheme="minorEastAsia" w:hAnsiTheme="minorHAnsi" w:cstheme="minorBidi"/>
            <w:caps w:val="0"/>
            <w:noProof/>
            <w:sz w:val="22"/>
            <w:szCs w:val="22"/>
          </w:rPr>
          <w:tab/>
        </w:r>
        <w:r w:rsidRPr="00690F88" w:rsidDel="00690F88">
          <w:rPr>
            <w:rPrChange w:id="538" w:author="Hamkins, Jon (US 3300)" w:date="2021-08-16T09:43:00Z">
              <w:rPr>
                <w:rStyle w:val="Hyperlink"/>
                <w:caps w:val="0"/>
                <w:noProof/>
              </w:rPr>
            </w:rPrChange>
          </w:rPr>
          <w:delText>ESA Time Synchronization methods</w:delText>
        </w:r>
        <w:r w:rsidDel="00690F88">
          <w:rPr>
            <w:noProof/>
            <w:webHidden/>
          </w:rPr>
          <w:tab/>
          <w:delText>6-1</w:delText>
        </w:r>
      </w:del>
    </w:p>
    <w:p w14:paraId="402DA442" w14:textId="416213E8" w:rsidR="003A0995" w:rsidDel="00690F88" w:rsidRDefault="003A0995">
      <w:pPr>
        <w:pStyle w:val="TOC2"/>
        <w:tabs>
          <w:tab w:val="left" w:pos="907"/>
        </w:tabs>
        <w:rPr>
          <w:del w:id="539" w:author="Hamkins, Jon (US 3300)" w:date="2021-08-16T09:43:00Z"/>
          <w:rFonts w:asciiTheme="minorHAnsi" w:eastAsiaTheme="minorEastAsia" w:hAnsiTheme="minorHAnsi" w:cstheme="minorBidi"/>
          <w:caps w:val="0"/>
          <w:noProof/>
          <w:sz w:val="22"/>
          <w:szCs w:val="22"/>
        </w:rPr>
      </w:pPr>
      <w:del w:id="540" w:author="Hamkins, Jon (US 3300)" w:date="2021-08-16T09:43:00Z">
        <w:r w:rsidRPr="00690F88" w:rsidDel="00690F88">
          <w:rPr>
            <w:rPrChange w:id="541" w:author="Hamkins, Jon (US 3300)" w:date="2021-08-16T09:43:00Z">
              <w:rPr>
                <w:rStyle w:val="Hyperlink"/>
                <w:caps w:val="0"/>
                <w:noProof/>
              </w:rPr>
            </w:rPrChange>
          </w:rPr>
          <w:delText>6.4</w:delText>
        </w:r>
        <w:r w:rsidDel="00690F88">
          <w:rPr>
            <w:rFonts w:asciiTheme="minorHAnsi" w:eastAsiaTheme="minorEastAsia" w:hAnsiTheme="minorHAnsi" w:cstheme="minorBidi"/>
            <w:caps w:val="0"/>
            <w:noProof/>
            <w:sz w:val="22"/>
            <w:szCs w:val="22"/>
          </w:rPr>
          <w:tab/>
        </w:r>
        <w:r w:rsidRPr="00690F88" w:rsidDel="00690F88">
          <w:rPr>
            <w:rPrChange w:id="542" w:author="Hamkins, Jon (US 3300)" w:date="2021-08-16T09:43:00Z">
              <w:rPr>
                <w:rStyle w:val="Hyperlink"/>
                <w:caps w:val="0"/>
                <w:noProof/>
              </w:rPr>
            </w:rPrChange>
          </w:rPr>
          <w:delText>DLR time synchronization methods</w:delText>
        </w:r>
        <w:r w:rsidDel="00690F88">
          <w:rPr>
            <w:noProof/>
            <w:webHidden/>
          </w:rPr>
          <w:tab/>
          <w:delText>6-1</w:delText>
        </w:r>
      </w:del>
    </w:p>
    <w:p w14:paraId="32035111" w14:textId="5565D026" w:rsidR="003A0995" w:rsidDel="00690F88" w:rsidRDefault="003A0995">
      <w:pPr>
        <w:pStyle w:val="TOC2"/>
        <w:tabs>
          <w:tab w:val="left" w:pos="907"/>
        </w:tabs>
        <w:rPr>
          <w:del w:id="543" w:author="Hamkins, Jon (US 3300)" w:date="2021-08-16T09:43:00Z"/>
          <w:rFonts w:asciiTheme="minorHAnsi" w:eastAsiaTheme="minorEastAsia" w:hAnsiTheme="minorHAnsi" w:cstheme="minorBidi"/>
          <w:caps w:val="0"/>
          <w:noProof/>
          <w:sz w:val="22"/>
          <w:szCs w:val="22"/>
        </w:rPr>
      </w:pPr>
      <w:del w:id="544" w:author="Hamkins, Jon (US 3300)" w:date="2021-08-16T09:43:00Z">
        <w:r w:rsidRPr="00690F88" w:rsidDel="00690F88">
          <w:rPr>
            <w:rPrChange w:id="545" w:author="Hamkins, Jon (US 3300)" w:date="2021-08-16T09:43:00Z">
              <w:rPr>
                <w:rStyle w:val="Hyperlink"/>
                <w:caps w:val="0"/>
                <w:noProof/>
              </w:rPr>
            </w:rPrChange>
          </w:rPr>
          <w:delText>6.5</w:delText>
        </w:r>
        <w:r w:rsidDel="00690F88">
          <w:rPr>
            <w:rFonts w:asciiTheme="minorHAnsi" w:eastAsiaTheme="minorEastAsia" w:hAnsiTheme="minorHAnsi" w:cstheme="minorBidi"/>
            <w:caps w:val="0"/>
            <w:noProof/>
            <w:sz w:val="22"/>
            <w:szCs w:val="22"/>
          </w:rPr>
          <w:tab/>
        </w:r>
        <w:r w:rsidRPr="00690F88" w:rsidDel="00690F88">
          <w:rPr>
            <w:rPrChange w:id="546" w:author="Hamkins, Jon (US 3300)" w:date="2021-08-16T09:43:00Z">
              <w:rPr>
                <w:rStyle w:val="Hyperlink"/>
                <w:caps w:val="0"/>
                <w:noProof/>
              </w:rPr>
            </w:rPrChange>
          </w:rPr>
          <w:delText>JAXA time synchronization methods</w:delText>
        </w:r>
        <w:r w:rsidDel="00690F88">
          <w:rPr>
            <w:noProof/>
            <w:webHidden/>
          </w:rPr>
          <w:tab/>
          <w:delText>6-1</w:delText>
        </w:r>
      </w:del>
    </w:p>
    <w:p w14:paraId="4449D1E4" w14:textId="70C790D7" w:rsidR="003A0995" w:rsidDel="00690F88" w:rsidRDefault="003A0995">
      <w:pPr>
        <w:pStyle w:val="TOC1"/>
        <w:rPr>
          <w:del w:id="547" w:author="Hamkins, Jon (US 3300)" w:date="2021-08-16T09:43:00Z"/>
          <w:rFonts w:asciiTheme="minorHAnsi" w:eastAsiaTheme="minorEastAsia" w:hAnsiTheme="minorHAnsi" w:cstheme="minorBidi"/>
          <w:b w:val="0"/>
          <w:caps w:val="0"/>
          <w:noProof/>
          <w:sz w:val="22"/>
          <w:szCs w:val="22"/>
        </w:rPr>
      </w:pPr>
      <w:del w:id="548" w:author="Hamkins, Jon (US 3300)" w:date="2021-08-16T09:43:00Z">
        <w:r w:rsidRPr="00690F88" w:rsidDel="00690F88">
          <w:rPr>
            <w:rPrChange w:id="549" w:author="Hamkins, Jon (US 3300)" w:date="2021-08-16T09:43:00Z">
              <w:rPr>
                <w:rStyle w:val="Hyperlink"/>
                <w:b w:val="0"/>
                <w:caps w:val="0"/>
                <w:noProof/>
              </w:rPr>
            </w:rPrChange>
          </w:rPr>
          <w:delText>7</w:delText>
        </w:r>
        <w:r w:rsidDel="00690F88">
          <w:rPr>
            <w:rFonts w:asciiTheme="minorHAnsi" w:eastAsiaTheme="minorEastAsia" w:hAnsiTheme="minorHAnsi" w:cstheme="minorBidi"/>
            <w:b w:val="0"/>
            <w:caps w:val="0"/>
            <w:noProof/>
            <w:sz w:val="22"/>
            <w:szCs w:val="22"/>
          </w:rPr>
          <w:tab/>
        </w:r>
        <w:r w:rsidRPr="00690F88" w:rsidDel="00690F88">
          <w:rPr>
            <w:rPrChange w:id="550" w:author="Hamkins, Jon (US 3300)" w:date="2021-08-16T09:43:00Z">
              <w:rPr>
                <w:rStyle w:val="Hyperlink"/>
                <w:b w:val="0"/>
                <w:caps w:val="0"/>
                <w:noProof/>
              </w:rPr>
            </w:rPrChange>
          </w:rPr>
          <w:delText>Applications (draw on existing documentation)</w:delText>
        </w:r>
        <w:r w:rsidDel="00690F88">
          <w:rPr>
            <w:noProof/>
            <w:webHidden/>
          </w:rPr>
          <w:tab/>
          <w:delText>7-1</w:delText>
        </w:r>
      </w:del>
    </w:p>
    <w:p w14:paraId="5F05F410" w14:textId="7357B2CE" w:rsidR="003A0995" w:rsidDel="00690F88" w:rsidRDefault="003A0995">
      <w:pPr>
        <w:pStyle w:val="TOC2"/>
        <w:tabs>
          <w:tab w:val="left" w:pos="907"/>
        </w:tabs>
        <w:rPr>
          <w:del w:id="551" w:author="Hamkins, Jon (US 3300)" w:date="2021-08-16T09:43:00Z"/>
          <w:rFonts w:asciiTheme="minorHAnsi" w:eastAsiaTheme="minorEastAsia" w:hAnsiTheme="minorHAnsi" w:cstheme="minorBidi"/>
          <w:caps w:val="0"/>
          <w:noProof/>
          <w:sz w:val="22"/>
          <w:szCs w:val="22"/>
        </w:rPr>
      </w:pPr>
      <w:del w:id="552" w:author="Hamkins, Jon (US 3300)" w:date="2021-08-16T09:43:00Z">
        <w:r w:rsidRPr="00690F88" w:rsidDel="00690F88">
          <w:rPr>
            <w:rPrChange w:id="553" w:author="Hamkins, Jon (US 3300)" w:date="2021-08-16T09:43:00Z">
              <w:rPr>
                <w:rStyle w:val="Hyperlink"/>
                <w:caps w:val="0"/>
                <w:noProof/>
              </w:rPr>
            </w:rPrChange>
          </w:rPr>
          <w:delText>7.1</w:delText>
        </w:r>
        <w:r w:rsidDel="00690F88">
          <w:rPr>
            <w:rFonts w:asciiTheme="minorHAnsi" w:eastAsiaTheme="minorEastAsia" w:hAnsiTheme="minorHAnsi" w:cstheme="minorBidi"/>
            <w:caps w:val="0"/>
            <w:noProof/>
            <w:sz w:val="22"/>
            <w:szCs w:val="22"/>
          </w:rPr>
          <w:tab/>
        </w:r>
        <w:r w:rsidRPr="00690F88" w:rsidDel="00690F88">
          <w:rPr>
            <w:rPrChange w:id="554" w:author="Hamkins, Jon (US 3300)" w:date="2021-08-16T09:43:00Z">
              <w:rPr>
                <w:rStyle w:val="Hyperlink"/>
                <w:caps w:val="0"/>
                <w:noProof/>
              </w:rPr>
            </w:rPrChange>
          </w:rPr>
          <w:delText>Science activities</w:delText>
        </w:r>
        <w:r w:rsidDel="00690F88">
          <w:rPr>
            <w:noProof/>
            <w:webHidden/>
          </w:rPr>
          <w:tab/>
          <w:delText>7-1</w:delText>
        </w:r>
      </w:del>
    </w:p>
    <w:p w14:paraId="0270FAA9" w14:textId="5B58263D" w:rsidR="003A0995" w:rsidDel="00690F88" w:rsidRDefault="003A0995">
      <w:pPr>
        <w:pStyle w:val="TOC2"/>
        <w:tabs>
          <w:tab w:val="left" w:pos="907"/>
        </w:tabs>
        <w:rPr>
          <w:del w:id="555" w:author="Hamkins, Jon (US 3300)" w:date="2021-08-16T09:43:00Z"/>
          <w:rFonts w:asciiTheme="minorHAnsi" w:eastAsiaTheme="minorEastAsia" w:hAnsiTheme="minorHAnsi" w:cstheme="minorBidi"/>
          <w:caps w:val="0"/>
          <w:noProof/>
          <w:sz w:val="22"/>
          <w:szCs w:val="22"/>
        </w:rPr>
      </w:pPr>
      <w:del w:id="556" w:author="Hamkins, Jon (US 3300)" w:date="2021-08-16T09:43:00Z">
        <w:r w:rsidRPr="00690F88" w:rsidDel="00690F88">
          <w:rPr>
            <w:rPrChange w:id="557" w:author="Hamkins, Jon (US 3300)" w:date="2021-08-16T09:43:00Z">
              <w:rPr>
                <w:rStyle w:val="Hyperlink"/>
                <w:caps w:val="0"/>
                <w:noProof/>
              </w:rPr>
            </w:rPrChange>
          </w:rPr>
          <w:delText>7.2</w:delText>
        </w:r>
        <w:r w:rsidDel="00690F88">
          <w:rPr>
            <w:rFonts w:asciiTheme="minorHAnsi" w:eastAsiaTheme="minorEastAsia" w:hAnsiTheme="minorHAnsi" w:cstheme="minorBidi"/>
            <w:caps w:val="0"/>
            <w:noProof/>
            <w:sz w:val="22"/>
            <w:szCs w:val="22"/>
          </w:rPr>
          <w:tab/>
        </w:r>
        <w:r w:rsidRPr="00690F88" w:rsidDel="00690F88">
          <w:rPr>
            <w:rPrChange w:id="558" w:author="Hamkins, Jon (US 3300)" w:date="2021-08-16T09:43:00Z">
              <w:rPr>
                <w:rStyle w:val="Hyperlink"/>
                <w:caps w:val="0"/>
                <w:noProof/>
              </w:rPr>
            </w:rPrChange>
          </w:rPr>
          <w:delText>Ranging / Doppler</w:delText>
        </w:r>
        <w:r w:rsidDel="00690F88">
          <w:rPr>
            <w:noProof/>
            <w:webHidden/>
          </w:rPr>
          <w:tab/>
          <w:delText>7-1</w:delText>
        </w:r>
      </w:del>
    </w:p>
    <w:p w14:paraId="434CC7A3" w14:textId="3EFE828E" w:rsidR="003A0995" w:rsidDel="00690F88" w:rsidRDefault="003A0995">
      <w:pPr>
        <w:pStyle w:val="TOC2"/>
        <w:tabs>
          <w:tab w:val="left" w:pos="907"/>
        </w:tabs>
        <w:rPr>
          <w:del w:id="559" w:author="Hamkins, Jon (US 3300)" w:date="2021-08-16T09:43:00Z"/>
          <w:rFonts w:asciiTheme="minorHAnsi" w:eastAsiaTheme="minorEastAsia" w:hAnsiTheme="minorHAnsi" w:cstheme="minorBidi"/>
          <w:caps w:val="0"/>
          <w:noProof/>
          <w:sz w:val="22"/>
          <w:szCs w:val="22"/>
        </w:rPr>
      </w:pPr>
      <w:del w:id="560" w:author="Hamkins, Jon (US 3300)" w:date="2021-08-16T09:43:00Z">
        <w:r w:rsidRPr="00690F88" w:rsidDel="00690F88">
          <w:rPr>
            <w:rPrChange w:id="561" w:author="Hamkins, Jon (US 3300)" w:date="2021-08-16T09:43:00Z">
              <w:rPr>
                <w:rStyle w:val="Hyperlink"/>
                <w:caps w:val="0"/>
                <w:noProof/>
              </w:rPr>
            </w:rPrChange>
          </w:rPr>
          <w:delText>7.3</w:delText>
        </w:r>
        <w:r w:rsidDel="00690F88">
          <w:rPr>
            <w:rFonts w:asciiTheme="minorHAnsi" w:eastAsiaTheme="minorEastAsia" w:hAnsiTheme="minorHAnsi" w:cstheme="minorBidi"/>
            <w:caps w:val="0"/>
            <w:noProof/>
            <w:sz w:val="22"/>
            <w:szCs w:val="22"/>
          </w:rPr>
          <w:tab/>
        </w:r>
        <w:r w:rsidRPr="00690F88" w:rsidDel="00690F88">
          <w:rPr>
            <w:rPrChange w:id="562" w:author="Hamkins, Jon (US 3300)" w:date="2021-08-16T09:43:00Z">
              <w:rPr>
                <w:rStyle w:val="Hyperlink"/>
                <w:caps w:val="0"/>
                <w:noProof/>
              </w:rPr>
            </w:rPrChange>
          </w:rPr>
          <w:delText>Spacecraft maneuvers</w:delText>
        </w:r>
        <w:r w:rsidDel="00690F88">
          <w:rPr>
            <w:noProof/>
            <w:webHidden/>
          </w:rPr>
          <w:tab/>
          <w:delText>7-2</w:delText>
        </w:r>
      </w:del>
    </w:p>
    <w:p w14:paraId="7393926E" w14:textId="16F624E7" w:rsidR="003A0995" w:rsidDel="00690F88" w:rsidRDefault="003A0995">
      <w:pPr>
        <w:pStyle w:val="TOC2"/>
        <w:tabs>
          <w:tab w:val="left" w:pos="907"/>
        </w:tabs>
        <w:rPr>
          <w:del w:id="563" w:author="Hamkins, Jon (US 3300)" w:date="2021-08-16T09:43:00Z"/>
          <w:rFonts w:asciiTheme="minorHAnsi" w:eastAsiaTheme="minorEastAsia" w:hAnsiTheme="minorHAnsi" w:cstheme="minorBidi"/>
          <w:caps w:val="0"/>
          <w:noProof/>
          <w:sz w:val="22"/>
          <w:szCs w:val="22"/>
        </w:rPr>
      </w:pPr>
      <w:del w:id="564" w:author="Hamkins, Jon (US 3300)" w:date="2021-08-16T09:43:00Z">
        <w:r w:rsidRPr="00690F88" w:rsidDel="00690F88">
          <w:rPr>
            <w:rPrChange w:id="565" w:author="Hamkins, Jon (US 3300)" w:date="2021-08-16T09:43:00Z">
              <w:rPr>
                <w:rStyle w:val="Hyperlink"/>
                <w:caps w:val="0"/>
                <w:noProof/>
              </w:rPr>
            </w:rPrChange>
          </w:rPr>
          <w:delText>7.4</w:delText>
        </w:r>
        <w:r w:rsidDel="00690F88">
          <w:rPr>
            <w:rFonts w:asciiTheme="minorHAnsi" w:eastAsiaTheme="minorEastAsia" w:hAnsiTheme="minorHAnsi" w:cstheme="minorBidi"/>
            <w:caps w:val="0"/>
            <w:noProof/>
            <w:sz w:val="22"/>
            <w:szCs w:val="22"/>
          </w:rPr>
          <w:tab/>
        </w:r>
        <w:r w:rsidRPr="00690F88" w:rsidDel="00690F88">
          <w:rPr>
            <w:rPrChange w:id="566" w:author="Hamkins, Jon (US 3300)" w:date="2021-08-16T09:43:00Z">
              <w:rPr>
                <w:rStyle w:val="Hyperlink"/>
                <w:caps w:val="0"/>
                <w:noProof/>
              </w:rPr>
            </w:rPrChange>
          </w:rPr>
          <w:delText>Multiple spacecraft coordination</w:delText>
        </w:r>
        <w:r w:rsidDel="00690F88">
          <w:rPr>
            <w:noProof/>
            <w:webHidden/>
          </w:rPr>
          <w:tab/>
          <w:delText>7-2</w:delText>
        </w:r>
      </w:del>
    </w:p>
    <w:p w14:paraId="4CEB6236" w14:textId="2DFCCF63" w:rsidR="003A0995" w:rsidRDefault="004E655B" w:rsidP="004E655B">
      <w:pPr>
        <w:spacing w:before="0" w:line="240" w:lineRule="auto"/>
        <w:rPr>
          <w:noProof/>
        </w:rPr>
      </w:pPr>
      <w:r>
        <w:rPr>
          <w:b/>
          <w:caps/>
        </w:rPr>
        <w:fldChar w:fldCharType="end"/>
      </w:r>
      <w:r>
        <w:fldChar w:fldCharType="begin"/>
      </w:r>
      <w:r>
        <w:instrText xml:space="preserve"> TOC \o "8-8" \h \* MERGEFORMAT </w:instrText>
      </w:r>
      <w:r>
        <w:fldChar w:fldCharType="separate"/>
      </w:r>
    </w:p>
    <w:p w14:paraId="7D2381B6" w14:textId="1E46376A" w:rsidR="003A0995" w:rsidRDefault="003D310E">
      <w:pPr>
        <w:pStyle w:val="TOC8"/>
        <w:rPr>
          <w:rFonts w:asciiTheme="minorHAnsi" w:eastAsiaTheme="minorEastAsia" w:hAnsiTheme="minorHAnsi" w:cstheme="minorBidi"/>
          <w:b w:val="0"/>
          <w:caps w:val="0"/>
          <w:noProof/>
          <w:sz w:val="22"/>
          <w:szCs w:val="22"/>
        </w:rPr>
      </w:pPr>
      <w:hyperlink w:anchor="_Toc50622934" w:history="1">
        <w:r w:rsidR="003A0995" w:rsidRPr="0034005A">
          <w:rPr>
            <w:rStyle w:val="Hyperlink"/>
            <w:noProof/>
          </w:rPr>
          <w:t>ANNEX A</w:t>
        </w:r>
        <w:r w:rsidR="003A0995">
          <w:rPr>
            <w:noProof/>
          </w:rPr>
          <w:tab/>
        </w:r>
        <w:r w:rsidR="003A0995">
          <w:rPr>
            <w:noProof/>
          </w:rPr>
          <w:fldChar w:fldCharType="begin"/>
        </w:r>
        <w:r w:rsidR="003A0995">
          <w:rPr>
            <w:noProof/>
          </w:rPr>
          <w:instrText xml:space="preserve"> PAGEREF _Toc50622934 \h </w:instrText>
        </w:r>
        <w:r w:rsidR="003A0995">
          <w:rPr>
            <w:noProof/>
          </w:rPr>
        </w:r>
        <w:r w:rsidR="003A0995">
          <w:rPr>
            <w:noProof/>
          </w:rPr>
          <w:fldChar w:fldCharType="separate"/>
        </w:r>
        <w:r w:rsidR="003A0995">
          <w:rPr>
            <w:noProof/>
          </w:rPr>
          <w:t>1</w:t>
        </w:r>
        <w:r w:rsidR="003A0995">
          <w:rPr>
            <w:noProof/>
          </w:rPr>
          <w:fldChar w:fldCharType="end"/>
        </w:r>
      </w:hyperlink>
    </w:p>
    <w:p w14:paraId="1ECD4A36" w14:textId="77777777" w:rsidR="004E655B" w:rsidRPr="004E2B3D" w:rsidRDefault="004E655B" w:rsidP="004E2B3D">
      <w:pPr>
        <w:pStyle w:val="toccolumnheadings"/>
        <w:spacing w:before="480"/>
        <w:jc w:val="center"/>
        <w:rPr>
          <w:b/>
          <w:sz w:val="28"/>
          <w:u w:val="none"/>
        </w:rPr>
      </w:pPr>
      <w:r>
        <w:lastRenderedPageBreak/>
        <w:fldChar w:fldCharType="end"/>
      </w:r>
      <w:r w:rsidR="004E2B3D" w:rsidRPr="004E2B3D">
        <w:rPr>
          <w:b/>
          <w:sz w:val="28"/>
          <w:u w:val="none"/>
        </w:rPr>
        <w:t>L</w:t>
      </w:r>
      <w:r w:rsidR="004E2B3D">
        <w:rPr>
          <w:b/>
          <w:sz w:val="28"/>
          <w:u w:val="none"/>
        </w:rPr>
        <w:t>IST OF FIGURES</w:t>
      </w:r>
    </w:p>
    <w:p w14:paraId="20213E05" w14:textId="6898699E" w:rsidR="00E0204E" w:rsidRDefault="004E2B3D">
      <w:pPr>
        <w:pStyle w:val="TableofFigures"/>
        <w:tabs>
          <w:tab w:val="right" w:leader="dot" w:pos="8990"/>
        </w:tabs>
        <w:rPr>
          <w:ins w:id="567" w:author="Hamkins, Jon (US 3300)" w:date="2021-08-16T20:21:00Z"/>
          <w:rFonts w:asciiTheme="minorHAnsi" w:eastAsiaTheme="minorEastAsia" w:hAnsiTheme="minorHAnsi" w:cstheme="minorBidi"/>
          <w:noProof/>
          <w:sz w:val="22"/>
          <w:szCs w:val="22"/>
        </w:rPr>
      </w:pPr>
      <w:r>
        <w:fldChar w:fldCharType="begin"/>
      </w:r>
      <w:r>
        <w:instrText xml:space="preserve"> TOC \h \z \c "Figure" </w:instrText>
      </w:r>
      <w:r>
        <w:fldChar w:fldCharType="separate"/>
      </w:r>
      <w:ins w:id="568" w:author="Hamkins, Jon (US 3300)" w:date="2021-08-16T20:21:00Z">
        <w:r w:rsidR="00E0204E" w:rsidRPr="004B136A">
          <w:rPr>
            <w:rStyle w:val="Hyperlink"/>
            <w:noProof/>
          </w:rPr>
          <w:fldChar w:fldCharType="begin"/>
        </w:r>
        <w:r w:rsidR="00E0204E" w:rsidRPr="004B136A">
          <w:rPr>
            <w:rStyle w:val="Hyperlink"/>
            <w:noProof/>
          </w:rPr>
          <w:instrText xml:space="preserve"> </w:instrText>
        </w:r>
        <w:r w:rsidR="00E0204E">
          <w:rPr>
            <w:noProof/>
          </w:rPr>
          <w:instrText>HYPERLINK \l "_Toc80037732"</w:instrText>
        </w:r>
        <w:r w:rsidR="00E0204E" w:rsidRPr="004B136A">
          <w:rPr>
            <w:rStyle w:val="Hyperlink"/>
            <w:noProof/>
          </w:rPr>
          <w:instrText xml:space="preserve"> </w:instrText>
        </w:r>
        <w:r w:rsidR="00E0204E" w:rsidRPr="004B136A">
          <w:rPr>
            <w:rStyle w:val="Hyperlink"/>
            <w:noProof/>
          </w:rPr>
          <w:fldChar w:fldCharType="separate"/>
        </w:r>
        <w:r w:rsidR="00E0204E" w:rsidRPr="004B136A">
          <w:rPr>
            <w:rStyle w:val="Hyperlink"/>
            <w:noProof/>
          </w:rPr>
          <w:t>Figure 3</w:t>
        </w:r>
        <w:r w:rsidR="00E0204E" w:rsidRPr="004B136A">
          <w:rPr>
            <w:rStyle w:val="Hyperlink"/>
            <w:noProof/>
          </w:rPr>
          <w:noBreakHyphen/>
          <w:t>1: Principle of atomic clock operation</w:t>
        </w:r>
        <w:r w:rsidR="00E0204E">
          <w:rPr>
            <w:noProof/>
            <w:webHidden/>
          </w:rPr>
          <w:tab/>
        </w:r>
        <w:r w:rsidR="00E0204E">
          <w:rPr>
            <w:noProof/>
            <w:webHidden/>
          </w:rPr>
          <w:fldChar w:fldCharType="begin"/>
        </w:r>
        <w:r w:rsidR="00E0204E">
          <w:rPr>
            <w:noProof/>
            <w:webHidden/>
          </w:rPr>
          <w:instrText xml:space="preserve"> PAGEREF _Toc80037732 \h </w:instrText>
        </w:r>
      </w:ins>
      <w:r w:rsidR="00E0204E">
        <w:rPr>
          <w:noProof/>
          <w:webHidden/>
        </w:rPr>
      </w:r>
      <w:r w:rsidR="00E0204E">
        <w:rPr>
          <w:noProof/>
          <w:webHidden/>
        </w:rPr>
        <w:fldChar w:fldCharType="separate"/>
      </w:r>
      <w:ins w:id="569" w:author="Hamkins, Jon (US 3300)" w:date="2021-08-16T20:21:00Z">
        <w:r w:rsidR="00E0204E">
          <w:rPr>
            <w:noProof/>
            <w:webHidden/>
          </w:rPr>
          <w:t>3-1</w:t>
        </w:r>
        <w:r w:rsidR="00E0204E">
          <w:rPr>
            <w:noProof/>
            <w:webHidden/>
          </w:rPr>
          <w:fldChar w:fldCharType="end"/>
        </w:r>
        <w:r w:rsidR="00E0204E" w:rsidRPr="004B136A">
          <w:rPr>
            <w:rStyle w:val="Hyperlink"/>
            <w:noProof/>
          </w:rPr>
          <w:fldChar w:fldCharType="end"/>
        </w:r>
      </w:ins>
    </w:p>
    <w:p w14:paraId="3655135E" w14:textId="187EA49D" w:rsidR="00E0204E" w:rsidRDefault="00E0204E">
      <w:pPr>
        <w:pStyle w:val="TableofFigures"/>
        <w:tabs>
          <w:tab w:val="right" w:leader="dot" w:pos="8990"/>
        </w:tabs>
        <w:rPr>
          <w:ins w:id="570" w:author="Hamkins, Jon (US 3300)" w:date="2021-08-16T20:21:00Z"/>
          <w:rFonts w:asciiTheme="minorHAnsi" w:eastAsiaTheme="minorEastAsia" w:hAnsiTheme="minorHAnsi" w:cstheme="minorBidi"/>
          <w:noProof/>
          <w:sz w:val="22"/>
          <w:szCs w:val="22"/>
        </w:rPr>
      </w:pPr>
      <w:ins w:id="571" w:author="Hamkins, Jon (US 3300)" w:date="2021-08-16T20:21:00Z">
        <w:r w:rsidRPr="004B136A">
          <w:rPr>
            <w:rStyle w:val="Hyperlink"/>
            <w:noProof/>
          </w:rPr>
          <w:fldChar w:fldCharType="begin"/>
        </w:r>
        <w:r w:rsidRPr="004B136A">
          <w:rPr>
            <w:rStyle w:val="Hyperlink"/>
            <w:noProof/>
          </w:rPr>
          <w:instrText xml:space="preserve"> </w:instrText>
        </w:r>
        <w:r>
          <w:rPr>
            <w:noProof/>
          </w:rPr>
          <w:instrText>HYPERLINK \l "_Toc80037733"</w:instrText>
        </w:r>
        <w:r w:rsidRPr="004B136A">
          <w:rPr>
            <w:rStyle w:val="Hyperlink"/>
            <w:noProof/>
          </w:rPr>
          <w:instrText xml:space="preserve"> </w:instrText>
        </w:r>
        <w:r w:rsidRPr="004B136A">
          <w:rPr>
            <w:rStyle w:val="Hyperlink"/>
            <w:noProof/>
          </w:rPr>
          <w:fldChar w:fldCharType="separate"/>
        </w:r>
        <w:r w:rsidRPr="004B136A">
          <w:rPr>
            <w:rStyle w:val="Hyperlink"/>
            <w:noProof/>
          </w:rPr>
          <w:t>Figure 3</w:t>
        </w:r>
        <w:r w:rsidRPr="004B136A">
          <w:rPr>
            <w:rStyle w:val="Hyperlink"/>
            <w:noProof/>
          </w:rPr>
          <w:noBreakHyphen/>
          <w:t>2: Illustration of accuracy and stability of a frequency</w:t>
        </w:r>
        <w:r>
          <w:rPr>
            <w:noProof/>
            <w:webHidden/>
          </w:rPr>
          <w:tab/>
        </w:r>
        <w:r>
          <w:rPr>
            <w:noProof/>
            <w:webHidden/>
          </w:rPr>
          <w:fldChar w:fldCharType="begin"/>
        </w:r>
        <w:r>
          <w:rPr>
            <w:noProof/>
            <w:webHidden/>
          </w:rPr>
          <w:instrText xml:space="preserve"> PAGEREF _Toc80037733 \h </w:instrText>
        </w:r>
      </w:ins>
      <w:r>
        <w:rPr>
          <w:noProof/>
          <w:webHidden/>
        </w:rPr>
      </w:r>
      <w:r>
        <w:rPr>
          <w:noProof/>
          <w:webHidden/>
        </w:rPr>
        <w:fldChar w:fldCharType="separate"/>
      </w:r>
      <w:ins w:id="572" w:author="Hamkins, Jon (US 3300)" w:date="2021-08-16T20:21:00Z">
        <w:r>
          <w:rPr>
            <w:noProof/>
            <w:webHidden/>
          </w:rPr>
          <w:t>3-2</w:t>
        </w:r>
        <w:r>
          <w:rPr>
            <w:noProof/>
            <w:webHidden/>
          </w:rPr>
          <w:fldChar w:fldCharType="end"/>
        </w:r>
        <w:r w:rsidRPr="004B136A">
          <w:rPr>
            <w:rStyle w:val="Hyperlink"/>
            <w:noProof/>
          </w:rPr>
          <w:fldChar w:fldCharType="end"/>
        </w:r>
      </w:ins>
    </w:p>
    <w:p w14:paraId="78D4D6E9" w14:textId="3B740818" w:rsidR="00E0204E" w:rsidRDefault="00E0204E">
      <w:pPr>
        <w:pStyle w:val="TableofFigures"/>
        <w:tabs>
          <w:tab w:val="right" w:leader="dot" w:pos="8990"/>
        </w:tabs>
        <w:rPr>
          <w:ins w:id="573" w:author="Hamkins, Jon (US 3300)" w:date="2021-08-16T20:21:00Z"/>
          <w:rFonts w:asciiTheme="minorHAnsi" w:eastAsiaTheme="minorEastAsia" w:hAnsiTheme="minorHAnsi" w:cstheme="minorBidi"/>
          <w:noProof/>
          <w:sz w:val="22"/>
          <w:szCs w:val="22"/>
        </w:rPr>
      </w:pPr>
      <w:ins w:id="574" w:author="Hamkins, Jon (US 3300)" w:date="2021-08-16T20:21:00Z">
        <w:r w:rsidRPr="004B136A">
          <w:rPr>
            <w:rStyle w:val="Hyperlink"/>
            <w:noProof/>
          </w:rPr>
          <w:fldChar w:fldCharType="begin"/>
        </w:r>
        <w:r w:rsidRPr="004B136A">
          <w:rPr>
            <w:rStyle w:val="Hyperlink"/>
            <w:noProof/>
          </w:rPr>
          <w:instrText xml:space="preserve"> </w:instrText>
        </w:r>
        <w:r>
          <w:rPr>
            <w:noProof/>
          </w:rPr>
          <w:instrText>HYPERLINK \l "_Toc80037734"</w:instrText>
        </w:r>
        <w:r w:rsidRPr="004B136A">
          <w:rPr>
            <w:rStyle w:val="Hyperlink"/>
            <w:noProof/>
          </w:rPr>
          <w:instrText xml:space="preserve"> </w:instrText>
        </w:r>
        <w:r w:rsidRPr="004B136A">
          <w:rPr>
            <w:rStyle w:val="Hyperlink"/>
            <w:noProof/>
          </w:rPr>
          <w:fldChar w:fldCharType="separate"/>
        </w:r>
        <w:r w:rsidRPr="004B136A">
          <w:rPr>
            <w:rStyle w:val="Hyperlink"/>
            <w:noProof/>
          </w:rPr>
          <w:t>Figure 3</w:t>
        </w:r>
        <w:r w:rsidRPr="004B136A">
          <w:rPr>
            <w:rStyle w:val="Hyperlink"/>
            <w:noProof/>
          </w:rPr>
          <w:noBreakHyphen/>
          <w:t>3: Typical atomic fountain clock</w:t>
        </w:r>
        <w:r>
          <w:rPr>
            <w:noProof/>
            <w:webHidden/>
          </w:rPr>
          <w:tab/>
        </w:r>
        <w:r>
          <w:rPr>
            <w:noProof/>
            <w:webHidden/>
          </w:rPr>
          <w:fldChar w:fldCharType="begin"/>
        </w:r>
        <w:r>
          <w:rPr>
            <w:noProof/>
            <w:webHidden/>
          </w:rPr>
          <w:instrText xml:space="preserve"> PAGEREF _Toc80037734 \h </w:instrText>
        </w:r>
      </w:ins>
      <w:r>
        <w:rPr>
          <w:noProof/>
          <w:webHidden/>
        </w:rPr>
      </w:r>
      <w:r>
        <w:rPr>
          <w:noProof/>
          <w:webHidden/>
        </w:rPr>
        <w:fldChar w:fldCharType="separate"/>
      </w:r>
      <w:ins w:id="575" w:author="Hamkins, Jon (US 3300)" w:date="2021-08-16T20:21:00Z">
        <w:r>
          <w:rPr>
            <w:noProof/>
            <w:webHidden/>
          </w:rPr>
          <w:t>3-3</w:t>
        </w:r>
        <w:r>
          <w:rPr>
            <w:noProof/>
            <w:webHidden/>
          </w:rPr>
          <w:fldChar w:fldCharType="end"/>
        </w:r>
        <w:r w:rsidRPr="004B136A">
          <w:rPr>
            <w:rStyle w:val="Hyperlink"/>
            <w:noProof/>
          </w:rPr>
          <w:fldChar w:fldCharType="end"/>
        </w:r>
      </w:ins>
    </w:p>
    <w:p w14:paraId="184599B7" w14:textId="53EED70B" w:rsidR="00E0204E" w:rsidRDefault="00E0204E">
      <w:pPr>
        <w:pStyle w:val="TableofFigures"/>
        <w:tabs>
          <w:tab w:val="right" w:leader="dot" w:pos="8990"/>
        </w:tabs>
        <w:rPr>
          <w:ins w:id="576" w:author="Hamkins, Jon (US 3300)" w:date="2021-08-16T20:21:00Z"/>
          <w:rFonts w:asciiTheme="minorHAnsi" w:eastAsiaTheme="minorEastAsia" w:hAnsiTheme="minorHAnsi" w:cstheme="minorBidi"/>
          <w:noProof/>
          <w:sz w:val="22"/>
          <w:szCs w:val="22"/>
        </w:rPr>
      </w:pPr>
      <w:ins w:id="577" w:author="Hamkins, Jon (US 3300)" w:date="2021-08-16T20:21:00Z">
        <w:r w:rsidRPr="004B136A">
          <w:rPr>
            <w:rStyle w:val="Hyperlink"/>
            <w:noProof/>
          </w:rPr>
          <w:fldChar w:fldCharType="begin"/>
        </w:r>
        <w:r w:rsidRPr="004B136A">
          <w:rPr>
            <w:rStyle w:val="Hyperlink"/>
            <w:noProof/>
          </w:rPr>
          <w:instrText xml:space="preserve"> </w:instrText>
        </w:r>
        <w:r>
          <w:rPr>
            <w:noProof/>
          </w:rPr>
          <w:instrText>HYPERLINK \l "_Toc80037735"</w:instrText>
        </w:r>
        <w:r w:rsidRPr="004B136A">
          <w:rPr>
            <w:rStyle w:val="Hyperlink"/>
            <w:noProof/>
          </w:rPr>
          <w:instrText xml:space="preserve"> </w:instrText>
        </w:r>
        <w:r w:rsidRPr="004B136A">
          <w:rPr>
            <w:rStyle w:val="Hyperlink"/>
            <w:noProof/>
          </w:rPr>
          <w:fldChar w:fldCharType="separate"/>
        </w:r>
        <w:r w:rsidRPr="004B136A">
          <w:rPr>
            <w:rStyle w:val="Hyperlink"/>
            <w:noProof/>
          </w:rPr>
          <w:t>Figure 3</w:t>
        </w:r>
        <w:r w:rsidRPr="004B136A">
          <w:rPr>
            <w:rStyle w:val="Hyperlink"/>
            <w:noProof/>
          </w:rPr>
          <w:noBreakHyphen/>
          <w:t>4: Ion trap used for ion clocks</w:t>
        </w:r>
        <w:r>
          <w:rPr>
            <w:noProof/>
            <w:webHidden/>
          </w:rPr>
          <w:tab/>
        </w:r>
        <w:r>
          <w:rPr>
            <w:noProof/>
            <w:webHidden/>
          </w:rPr>
          <w:fldChar w:fldCharType="begin"/>
        </w:r>
        <w:r>
          <w:rPr>
            <w:noProof/>
            <w:webHidden/>
          </w:rPr>
          <w:instrText xml:space="preserve"> PAGEREF _Toc80037735 \h </w:instrText>
        </w:r>
      </w:ins>
      <w:r>
        <w:rPr>
          <w:noProof/>
          <w:webHidden/>
        </w:rPr>
      </w:r>
      <w:r>
        <w:rPr>
          <w:noProof/>
          <w:webHidden/>
        </w:rPr>
        <w:fldChar w:fldCharType="separate"/>
      </w:r>
      <w:ins w:id="578" w:author="Hamkins, Jon (US 3300)" w:date="2021-08-16T20:21:00Z">
        <w:r>
          <w:rPr>
            <w:noProof/>
            <w:webHidden/>
          </w:rPr>
          <w:t>3-4</w:t>
        </w:r>
        <w:r>
          <w:rPr>
            <w:noProof/>
            <w:webHidden/>
          </w:rPr>
          <w:fldChar w:fldCharType="end"/>
        </w:r>
        <w:r w:rsidRPr="004B136A">
          <w:rPr>
            <w:rStyle w:val="Hyperlink"/>
            <w:noProof/>
          </w:rPr>
          <w:fldChar w:fldCharType="end"/>
        </w:r>
      </w:ins>
    </w:p>
    <w:p w14:paraId="4126B8B4" w14:textId="2F79EA16" w:rsidR="00E0204E" w:rsidRDefault="00E0204E">
      <w:pPr>
        <w:pStyle w:val="TableofFigures"/>
        <w:tabs>
          <w:tab w:val="right" w:leader="dot" w:pos="8990"/>
        </w:tabs>
        <w:rPr>
          <w:ins w:id="579" w:author="Hamkins, Jon (US 3300)" w:date="2021-08-16T20:21:00Z"/>
          <w:rFonts w:asciiTheme="minorHAnsi" w:eastAsiaTheme="minorEastAsia" w:hAnsiTheme="minorHAnsi" w:cstheme="minorBidi"/>
          <w:noProof/>
          <w:sz w:val="22"/>
          <w:szCs w:val="22"/>
        </w:rPr>
      </w:pPr>
      <w:ins w:id="580" w:author="Hamkins, Jon (US 3300)" w:date="2021-08-16T20:21:00Z">
        <w:r w:rsidRPr="004B136A">
          <w:rPr>
            <w:rStyle w:val="Hyperlink"/>
            <w:noProof/>
          </w:rPr>
          <w:fldChar w:fldCharType="begin"/>
        </w:r>
        <w:r w:rsidRPr="004B136A">
          <w:rPr>
            <w:rStyle w:val="Hyperlink"/>
            <w:noProof/>
          </w:rPr>
          <w:instrText xml:space="preserve"> </w:instrText>
        </w:r>
        <w:r>
          <w:rPr>
            <w:noProof/>
          </w:rPr>
          <w:instrText>HYPERLINK \l "_Toc80037736"</w:instrText>
        </w:r>
        <w:r w:rsidRPr="004B136A">
          <w:rPr>
            <w:rStyle w:val="Hyperlink"/>
            <w:noProof/>
          </w:rPr>
          <w:instrText xml:space="preserve"> </w:instrText>
        </w:r>
        <w:r w:rsidRPr="004B136A">
          <w:rPr>
            <w:rStyle w:val="Hyperlink"/>
            <w:noProof/>
          </w:rPr>
          <w:fldChar w:fldCharType="separate"/>
        </w:r>
        <w:r w:rsidRPr="004B136A">
          <w:rPr>
            <w:rStyle w:val="Hyperlink"/>
            <w:noProof/>
          </w:rPr>
          <w:t>Figure 3</w:t>
        </w:r>
        <w:r w:rsidRPr="004B136A">
          <w:rPr>
            <w:rStyle w:val="Hyperlink"/>
            <w:noProof/>
          </w:rPr>
          <w:noBreakHyphen/>
          <w:t>5: Optical Lattice clock: 1D dipole trap</w:t>
        </w:r>
        <w:r>
          <w:rPr>
            <w:noProof/>
            <w:webHidden/>
          </w:rPr>
          <w:tab/>
        </w:r>
        <w:r>
          <w:rPr>
            <w:noProof/>
            <w:webHidden/>
          </w:rPr>
          <w:fldChar w:fldCharType="begin"/>
        </w:r>
        <w:r>
          <w:rPr>
            <w:noProof/>
            <w:webHidden/>
          </w:rPr>
          <w:instrText xml:space="preserve"> PAGEREF _Toc80037736 \h </w:instrText>
        </w:r>
      </w:ins>
      <w:r>
        <w:rPr>
          <w:noProof/>
          <w:webHidden/>
        </w:rPr>
      </w:r>
      <w:r>
        <w:rPr>
          <w:noProof/>
          <w:webHidden/>
        </w:rPr>
        <w:fldChar w:fldCharType="separate"/>
      </w:r>
      <w:ins w:id="581" w:author="Hamkins, Jon (US 3300)" w:date="2021-08-16T20:21:00Z">
        <w:r>
          <w:rPr>
            <w:noProof/>
            <w:webHidden/>
          </w:rPr>
          <w:t>3-5</w:t>
        </w:r>
        <w:r>
          <w:rPr>
            <w:noProof/>
            <w:webHidden/>
          </w:rPr>
          <w:fldChar w:fldCharType="end"/>
        </w:r>
        <w:r w:rsidRPr="004B136A">
          <w:rPr>
            <w:rStyle w:val="Hyperlink"/>
            <w:noProof/>
          </w:rPr>
          <w:fldChar w:fldCharType="end"/>
        </w:r>
      </w:ins>
    </w:p>
    <w:p w14:paraId="0588A637" w14:textId="513BE6D3" w:rsidR="00E0204E" w:rsidRDefault="00E0204E">
      <w:pPr>
        <w:pStyle w:val="TableofFigures"/>
        <w:tabs>
          <w:tab w:val="right" w:leader="dot" w:pos="8990"/>
        </w:tabs>
        <w:rPr>
          <w:ins w:id="582" w:author="Hamkins, Jon (US 3300)" w:date="2021-08-16T20:21:00Z"/>
          <w:rFonts w:asciiTheme="minorHAnsi" w:eastAsiaTheme="minorEastAsia" w:hAnsiTheme="minorHAnsi" w:cstheme="minorBidi"/>
          <w:noProof/>
          <w:sz w:val="22"/>
          <w:szCs w:val="22"/>
        </w:rPr>
      </w:pPr>
      <w:ins w:id="583" w:author="Hamkins, Jon (US 3300)" w:date="2021-08-16T20:21:00Z">
        <w:r w:rsidRPr="004B136A">
          <w:rPr>
            <w:rStyle w:val="Hyperlink"/>
            <w:noProof/>
          </w:rPr>
          <w:fldChar w:fldCharType="begin"/>
        </w:r>
        <w:r w:rsidRPr="004B136A">
          <w:rPr>
            <w:rStyle w:val="Hyperlink"/>
            <w:noProof/>
          </w:rPr>
          <w:instrText xml:space="preserve"> </w:instrText>
        </w:r>
        <w:r>
          <w:rPr>
            <w:noProof/>
          </w:rPr>
          <w:instrText>HYPERLINK \l "_Toc80037737"</w:instrText>
        </w:r>
        <w:r w:rsidRPr="004B136A">
          <w:rPr>
            <w:rStyle w:val="Hyperlink"/>
            <w:noProof/>
          </w:rPr>
          <w:instrText xml:space="preserve"> </w:instrText>
        </w:r>
        <w:r w:rsidRPr="004B136A">
          <w:rPr>
            <w:rStyle w:val="Hyperlink"/>
            <w:noProof/>
          </w:rPr>
          <w:fldChar w:fldCharType="separate"/>
        </w:r>
        <w:r w:rsidRPr="004B136A">
          <w:rPr>
            <w:rStyle w:val="Hyperlink"/>
            <w:noProof/>
          </w:rPr>
          <w:t>Figure 3</w:t>
        </w:r>
        <w:r w:rsidRPr="004B136A">
          <w:rPr>
            <w:rStyle w:val="Hyperlink"/>
            <w:noProof/>
          </w:rPr>
          <w:noBreakHyphen/>
          <w:t>6:  Evolution of the fractional systematic uncertainty of atomic clocks over years [14]</w:t>
        </w:r>
        <w:r>
          <w:rPr>
            <w:noProof/>
            <w:webHidden/>
          </w:rPr>
          <w:tab/>
        </w:r>
        <w:r>
          <w:rPr>
            <w:noProof/>
            <w:webHidden/>
          </w:rPr>
          <w:fldChar w:fldCharType="begin"/>
        </w:r>
        <w:r>
          <w:rPr>
            <w:noProof/>
            <w:webHidden/>
          </w:rPr>
          <w:instrText xml:space="preserve"> PAGEREF _Toc80037737 \h </w:instrText>
        </w:r>
      </w:ins>
      <w:r>
        <w:rPr>
          <w:noProof/>
          <w:webHidden/>
        </w:rPr>
      </w:r>
      <w:r>
        <w:rPr>
          <w:noProof/>
          <w:webHidden/>
        </w:rPr>
        <w:fldChar w:fldCharType="separate"/>
      </w:r>
      <w:ins w:id="584" w:author="Hamkins, Jon (US 3300)" w:date="2021-08-16T20:21:00Z">
        <w:r>
          <w:rPr>
            <w:noProof/>
            <w:webHidden/>
          </w:rPr>
          <w:t>3-6</w:t>
        </w:r>
        <w:r>
          <w:rPr>
            <w:noProof/>
            <w:webHidden/>
          </w:rPr>
          <w:fldChar w:fldCharType="end"/>
        </w:r>
        <w:r w:rsidRPr="004B136A">
          <w:rPr>
            <w:rStyle w:val="Hyperlink"/>
            <w:noProof/>
          </w:rPr>
          <w:fldChar w:fldCharType="end"/>
        </w:r>
      </w:ins>
    </w:p>
    <w:p w14:paraId="665D30C5" w14:textId="5B3AFA75" w:rsidR="00E0204E" w:rsidRDefault="00E0204E">
      <w:pPr>
        <w:pStyle w:val="TableofFigures"/>
        <w:tabs>
          <w:tab w:val="right" w:leader="dot" w:pos="8990"/>
        </w:tabs>
        <w:rPr>
          <w:ins w:id="585" w:author="Hamkins, Jon (US 3300)" w:date="2021-08-16T20:21:00Z"/>
          <w:rFonts w:asciiTheme="minorHAnsi" w:eastAsiaTheme="minorEastAsia" w:hAnsiTheme="minorHAnsi" w:cstheme="minorBidi"/>
          <w:noProof/>
          <w:sz w:val="22"/>
          <w:szCs w:val="22"/>
        </w:rPr>
      </w:pPr>
      <w:ins w:id="586" w:author="Hamkins, Jon (US 3300)" w:date="2021-08-16T20:21:00Z">
        <w:r w:rsidRPr="004B136A">
          <w:rPr>
            <w:rStyle w:val="Hyperlink"/>
            <w:noProof/>
          </w:rPr>
          <w:fldChar w:fldCharType="begin"/>
        </w:r>
        <w:r w:rsidRPr="004B136A">
          <w:rPr>
            <w:rStyle w:val="Hyperlink"/>
            <w:noProof/>
          </w:rPr>
          <w:instrText xml:space="preserve"> </w:instrText>
        </w:r>
        <w:r>
          <w:rPr>
            <w:noProof/>
          </w:rPr>
          <w:instrText>HYPERLINK \l "_Toc80037738"</w:instrText>
        </w:r>
        <w:r w:rsidRPr="004B136A">
          <w:rPr>
            <w:rStyle w:val="Hyperlink"/>
            <w:noProof/>
          </w:rPr>
          <w:instrText xml:space="preserve"> </w:instrText>
        </w:r>
        <w:r w:rsidRPr="004B136A">
          <w:rPr>
            <w:rStyle w:val="Hyperlink"/>
            <w:noProof/>
          </w:rPr>
          <w:fldChar w:fldCharType="separate"/>
        </w:r>
        <w:r w:rsidRPr="004B136A">
          <w:rPr>
            <w:rStyle w:val="Hyperlink"/>
            <w:noProof/>
          </w:rPr>
          <w:t>Figure 3</w:t>
        </w:r>
        <w:r w:rsidRPr="004B136A">
          <w:rPr>
            <w:rStyle w:val="Hyperlink"/>
            <w:noProof/>
          </w:rPr>
          <w:noBreakHyphen/>
          <w:t>7: Schematic of the clock comparison between PTB and LNE-SYRTE [17]</w:t>
        </w:r>
        <w:r>
          <w:rPr>
            <w:noProof/>
            <w:webHidden/>
          </w:rPr>
          <w:tab/>
        </w:r>
        <w:r>
          <w:rPr>
            <w:noProof/>
            <w:webHidden/>
          </w:rPr>
          <w:fldChar w:fldCharType="begin"/>
        </w:r>
        <w:r>
          <w:rPr>
            <w:noProof/>
            <w:webHidden/>
          </w:rPr>
          <w:instrText xml:space="preserve"> PAGEREF _Toc80037738 \h </w:instrText>
        </w:r>
      </w:ins>
      <w:r>
        <w:rPr>
          <w:noProof/>
          <w:webHidden/>
        </w:rPr>
      </w:r>
      <w:r>
        <w:rPr>
          <w:noProof/>
          <w:webHidden/>
        </w:rPr>
        <w:fldChar w:fldCharType="separate"/>
      </w:r>
      <w:ins w:id="587" w:author="Hamkins, Jon (US 3300)" w:date="2021-08-16T20:21:00Z">
        <w:r>
          <w:rPr>
            <w:noProof/>
            <w:webHidden/>
          </w:rPr>
          <w:t>3-7</w:t>
        </w:r>
        <w:r>
          <w:rPr>
            <w:noProof/>
            <w:webHidden/>
          </w:rPr>
          <w:fldChar w:fldCharType="end"/>
        </w:r>
        <w:r w:rsidRPr="004B136A">
          <w:rPr>
            <w:rStyle w:val="Hyperlink"/>
            <w:noProof/>
          </w:rPr>
          <w:fldChar w:fldCharType="end"/>
        </w:r>
      </w:ins>
    </w:p>
    <w:p w14:paraId="2024D687" w14:textId="2CFCA828" w:rsidR="00E0204E" w:rsidRDefault="00E0204E">
      <w:pPr>
        <w:pStyle w:val="TableofFigures"/>
        <w:tabs>
          <w:tab w:val="right" w:leader="dot" w:pos="8990"/>
        </w:tabs>
        <w:rPr>
          <w:ins w:id="588" w:author="Hamkins, Jon (US 3300)" w:date="2021-08-16T20:21:00Z"/>
          <w:rFonts w:asciiTheme="minorHAnsi" w:eastAsiaTheme="minorEastAsia" w:hAnsiTheme="minorHAnsi" w:cstheme="minorBidi"/>
          <w:noProof/>
          <w:sz w:val="22"/>
          <w:szCs w:val="22"/>
        </w:rPr>
      </w:pPr>
      <w:ins w:id="589" w:author="Hamkins, Jon (US 3300)" w:date="2021-08-16T20:21:00Z">
        <w:r w:rsidRPr="004B136A">
          <w:rPr>
            <w:rStyle w:val="Hyperlink"/>
            <w:noProof/>
          </w:rPr>
          <w:fldChar w:fldCharType="begin"/>
        </w:r>
        <w:r w:rsidRPr="004B136A">
          <w:rPr>
            <w:rStyle w:val="Hyperlink"/>
            <w:noProof/>
          </w:rPr>
          <w:instrText xml:space="preserve"> </w:instrText>
        </w:r>
        <w:r>
          <w:rPr>
            <w:noProof/>
          </w:rPr>
          <w:instrText>HYPERLINK \l "_Toc80037739"</w:instrText>
        </w:r>
        <w:r w:rsidRPr="004B136A">
          <w:rPr>
            <w:rStyle w:val="Hyperlink"/>
            <w:noProof/>
          </w:rPr>
          <w:instrText xml:space="preserve"> </w:instrText>
        </w:r>
        <w:r w:rsidRPr="004B136A">
          <w:rPr>
            <w:rStyle w:val="Hyperlink"/>
            <w:noProof/>
          </w:rPr>
          <w:fldChar w:fldCharType="separate"/>
        </w:r>
        <w:r w:rsidRPr="004B136A">
          <w:rPr>
            <w:rStyle w:val="Hyperlink"/>
            <w:noProof/>
          </w:rPr>
          <w:t>Figure 4</w:t>
        </w:r>
        <w:r w:rsidRPr="004B136A">
          <w:rPr>
            <w:rStyle w:val="Hyperlink"/>
            <w:noProof/>
          </w:rPr>
          <w:noBreakHyphen/>
          <w:t>1: Onboard Galileo clocks: On the right rubidium clock. On the left the passive hydrogen maser for Galileo.</w:t>
        </w:r>
        <w:r>
          <w:rPr>
            <w:noProof/>
            <w:webHidden/>
          </w:rPr>
          <w:tab/>
        </w:r>
        <w:r>
          <w:rPr>
            <w:noProof/>
            <w:webHidden/>
          </w:rPr>
          <w:fldChar w:fldCharType="begin"/>
        </w:r>
        <w:r>
          <w:rPr>
            <w:noProof/>
            <w:webHidden/>
          </w:rPr>
          <w:instrText xml:space="preserve"> PAGEREF _Toc80037739 \h </w:instrText>
        </w:r>
      </w:ins>
      <w:r>
        <w:rPr>
          <w:noProof/>
          <w:webHidden/>
        </w:rPr>
      </w:r>
      <w:r>
        <w:rPr>
          <w:noProof/>
          <w:webHidden/>
        </w:rPr>
        <w:fldChar w:fldCharType="separate"/>
      </w:r>
      <w:ins w:id="590" w:author="Hamkins, Jon (US 3300)" w:date="2021-08-16T20:21:00Z">
        <w:r>
          <w:rPr>
            <w:noProof/>
            <w:webHidden/>
          </w:rPr>
          <w:t>4-10</w:t>
        </w:r>
        <w:r>
          <w:rPr>
            <w:noProof/>
            <w:webHidden/>
          </w:rPr>
          <w:fldChar w:fldCharType="end"/>
        </w:r>
        <w:r w:rsidRPr="004B136A">
          <w:rPr>
            <w:rStyle w:val="Hyperlink"/>
            <w:noProof/>
          </w:rPr>
          <w:fldChar w:fldCharType="end"/>
        </w:r>
      </w:ins>
    </w:p>
    <w:p w14:paraId="4046AE2B" w14:textId="4E8C5F9E" w:rsidR="00E0204E" w:rsidRDefault="00E0204E">
      <w:pPr>
        <w:pStyle w:val="TableofFigures"/>
        <w:tabs>
          <w:tab w:val="right" w:leader="dot" w:pos="8990"/>
        </w:tabs>
        <w:rPr>
          <w:ins w:id="591" w:author="Hamkins, Jon (US 3300)" w:date="2021-08-16T20:21:00Z"/>
          <w:rFonts w:asciiTheme="minorHAnsi" w:eastAsiaTheme="minorEastAsia" w:hAnsiTheme="minorHAnsi" w:cstheme="minorBidi"/>
          <w:noProof/>
          <w:sz w:val="22"/>
          <w:szCs w:val="22"/>
        </w:rPr>
      </w:pPr>
      <w:ins w:id="592" w:author="Hamkins, Jon (US 3300)" w:date="2021-08-16T20:21:00Z">
        <w:r w:rsidRPr="004B136A">
          <w:rPr>
            <w:rStyle w:val="Hyperlink"/>
            <w:noProof/>
          </w:rPr>
          <w:fldChar w:fldCharType="begin"/>
        </w:r>
        <w:r w:rsidRPr="004B136A">
          <w:rPr>
            <w:rStyle w:val="Hyperlink"/>
            <w:noProof/>
          </w:rPr>
          <w:instrText xml:space="preserve"> </w:instrText>
        </w:r>
        <w:r>
          <w:rPr>
            <w:noProof/>
          </w:rPr>
          <w:instrText>HYPERLINK \l "_Toc80037740"</w:instrText>
        </w:r>
        <w:r w:rsidRPr="004B136A">
          <w:rPr>
            <w:rStyle w:val="Hyperlink"/>
            <w:noProof/>
          </w:rPr>
          <w:instrText xml:space="preserve"> </w:instrText>
        </w:r>
        <w:r w:rsidRPr="004B136A">
          <w:rPr>
            <w:rStyle w:val="Hyperlink"/>
            <w:noProof/>
          </w:rPr>
          <w:fldChar w:fldCharType="separate"/>
        </w:r>
        <w:r w:rsidRPr="004B136A">
          <w:rPr>
            <w:rStyle w:val="Hyperlink"/>
            <w:noProof/>
          </w:rPr>
          <w:t>Figure 4</w:t>
        </w:r>
        <w:r w:rsidRPr="004B136A">
          <w:rPr>
            <w:rStyle w:val="Hyperlink"/>
            <w:noProof/>
          </w:rPr>
          <w:noBreakHyphen/>
          <w:t>2: Three atomic frequency generators</w:t>
        </w:r>
        <w:r>
          <w:rPr>
            <w:noProof/>
            <w:webHidden/>
          </w:rPr>
          <w:tab/>
        </w:r>
        <w:r>
          <w:rPr>
            <w:noProof/>
            <w:webHidden/>
          </w:rPr>
          <w:fldChar w:fldCharType="begin"/>
        </w:r>
        <w:r>
          <w:rPr>
            <w:noProof/>
            <w:webHidden/>
          </w:rPr>
          <w:instrText xml:space="preserve"> PAGEREF _Toc80037740 \h </w:instrText>
        </w:r>
      </w:ins>
      <w:r>
        <w:rPr>
          <w:noProof/>
          <w:webHidden/>
        </w:rPr>
      </w:r>
      <w:r>
        <w:rPr>
          <w:noProof/>
          <w:webHidden/>
        </w:rPr>
        <w:fldChar w:fldCharType="separate"/>
      </w:r>
      <w:ins w:id="593" w:author="Hamkins, Jon (US 3300)" w:date="2021-08-16T20:21:00Z">
        <w:r>
          <w:rPr>
            <w:noProof/>
            <w:webHidden/>
          </w:rPr>
          <w:t>4-13</w:t>
        </w:r>
        <w:r>
          <w:rPr>
            <w:noProof/>
            <w:webHidden/>
          </w:rPr>
          <w:fldChar w:fldCharType="end"/>
        </w:r>
        <w:r w:rsidRPr="004B136A">
          <w:rPr>
            <w:rStyle w:val="Hyperlink"/>
            <w:noProof/>
          </w:rPr>
          <w:fldChar w:fldCharType="end"/>
        </w:r>
      </w:ins>
    </w:p>
    <w:p w14:paraId="72947924" w14:textId="5D68C3C8" w:rsidR="00E0204E" w:rsidRDefault="00E0204E">
      <w:pPr>
        <w:pStyle w:val="TableofFigures"/>
        <w:tabs>
          <w:tab w:val="right" w:leader="dot" w:pos="8990"/>
        </w:tabs>
        <w:rPr>
          <w:ins w:id="594" w:author="Hamkins, Jon (US 3300)" w:date="2021-08-16T20:21:00Z"/>
          <w:rFonts w:asciiTheme="minorHAnsi" w:eastAsiaTheme="minorEastAsia" w:hAnsiTheme="minorHAnsi" w:cstheme="minorBidi"/>
          <w:noProof/>
          <w:sz w:val="22"/>
          <w:szCs w:val="22"/>
        </w:rPr>
      </w:pPr>
      <w:ins w:id="595" w:author="Hamkins, Jon (US 3300)" w:date="2021-08-16T20:21:00Z">
        <w:r w:rsidRPr="004B136A">
          <w:rPr>
            <w:rStyle w:val="Hyperlink"/>
            <w:noProof/>
          </w:rPr>
          <w:fldChar w:fldCharType="begin"/>
        </w:r>
        <w:r w:rsidRPr="004B136A">
          <w:rPr>
            <w:rStyle w:val="Hyperlink"/>
            <w:noProof/>
          </w:rPr>
          <w:instrText xml:space="preserve"> </w:instrText>
        </w:r>
        <w:r>
          <w:rPr>
            <w:noProof/>
          </w:rPr>
          <w:instrText>HYPERLINK \l "_Toc80037741"</w:instrText>
        </w:r>
        <w:r w:rsidRPr="004B136A">
          <w:rPr>
            <w:rStyle w:val="Hyperlink"/>
            <w:noProof/>
          </w:rPr>
          <w:instrText xml:space="preserve"> </w:instrText>
        </w:r>
        <w:r w:rsidRPr="004B136A">
          <w:rPr>
            <w:rStyle w:val="Hyperlink"/>
            <w:noProof/>
          </w:rPr>
          <w:fldChar w:fldCharType="separate"/>
        </w:r>
        <w:r w:rsidRPr="004B136A">
          <w:rPr>
            <w:rStyle w:val="Hyperlink"/>
            <w:noProof/>
          </w:rPr>
          <w:t>Figure 5</w:t>
        </w:r>
        <w:r w:rsidRPr="004B136A">
          <w:rPr>
            <w:rStyle w:val="Hyperlink"/>
            <w:noProof/>
          </w:rPr>
          <w:noBreakHyphen/>
          <w:t xml:space="preserve">1: </w:t>
        </w:r>
        <w:r w:rsidRPr="004B136A">
          <w:rPr>
            <w:rStyle w:val="Hyperlink"/>
            <w:iCs/>
            <w:noProof/>
          </w:rPr>
          <w:t>Block Diagram of Time Transfer Signal and Data Flow</w:t>
        </w:r>
        <w:r>
          <w:rPr>
            <w:noProof/>
            <w:webHidden/>
          </w:rPr>
          <w:tab/>
        </w:r>
        <w:r>
          <w:rPr>
            <w:noProof/>
            <w:webHidden/>
          </w:rPr>
          <w:fldChar w:fldCharType="begin"/>
        </w:r>
        <w:r>
          <w:rPr>
            <w:noProof/>
            <w:webHidden/>
          </w:rPr>
          <w:instrText xml:space="preserve"> PAGEREF _Toc80037741 \h </w:instrText>
        </w:r>
      </w:ins>
      <w:r>
        <w:rPr>
          <w:noProof/>
          <w:webHidden/>
        </w:rPr>
      </w:r>
      <w:r>
        <w:rPr>
          <w:noProof/>
          <w:webHidden/>
        </w:rPr>
        <w:fldChar w:fldCharType="separate"/>
      </w:r>
      <w:ins w:id="596" w:author="Hamkins, Jon (US 3300)" w:date="2021-08-16T20:21:00Z">
        <w:r>
          <w:rPr>
            <w:noProof/>
            <w:webHidden/>
          </w:rPr>
          <w:t>5-3</w:t>
        </w:r>
        <w:r>
          <w:rPr>
            <w:noProof/>
            <w:webHidden/>
          </w:rPr>
          <w:fldChar w:fldCharType="end"/>
        </w:r>
        <w:r w:rsidRPr="004B136A">
          <w:rPr>
            <w:rStyle w:val="Hyperlink"/>
            <w:noProof/>
          </w:rPr>
          <w:fldChar w:fldCharType="end"/>
        </w:r>
      </w:ins>
    </w:p>
    <w:p w14:paraId="44F84BE5" w14:textId="4CCC47FD" w:rsidR="00E0204E" w:rsidRDefault="00E0204E">
      <w:pPr>
        <w:pStyle w:val="TableofFigures"/>
        <w:tabs>
          <w:tab w:val="right" w:leader="dot" w:pos="8990"/>
        </w:tabs>
        <w:rPr>
          <w:ins w:id="597" w:author="Hamkins, Jon (US 3300)" w:date="2021-08-16T20:21:00Z"/>
          <w:rFonts w:asciiTheme="minorHAnsi" w:eastAsiaTheme="minorEastAsia" w:hAnsiTheme="minorHAnsi" w:cstheme="minorBidi"/>
          <w:noProof/>
          <w:sz w:val="22"/>
          <w:szCs w:val="22"/>
        </w:rPr>
      </w:pPr>
      <w:ins w:id="598" w:author="Hamkins, Jon (US 3300)" w:date="2021-08-16T20:21:00Z">
        <w:r w:rsidRPr="004B136A">
          <w:rPr>
            <w:rStyle w:val="Hyperlink"/>
            <w:noProof/>
          </w:rPr>
          <w:fldChar w:fldCharType="begin"/>
        </w:r>
        <w:r w:rsidRPr="004B136A">
          <w:rPr>
            <w:rStyle w:val="Hyperlink"/>
            <w:noProof/>
          </w:rPr>
          <w:instrText xml:space="preserve"> </w:instrText>
        </w:r>
        <w:r>
          <w:rPr>
            <w:noProof/>
          </w:rPr>
          <w:instrText>HYPERLINK \l "_Toc80037742"</w:instrText>
        </w:r>
        <w:r w:rsidRPr="004B136A">
          <w:rPr>
            <w:rStyle w:val="Hyperlink"/>
            <w:noProof/>
          </w:rPr>
          <w:instrText xml:space="preserve"> </w:instrText>
        </w:r>
        <w:r w:rsidRPr="004B136A">
          <w:rPr>
            <w:rStyle w:val="Hyperlink"/>
            <w:noProof/>
          </w:rPr>
          <w:fldChar w:fldCharType="separate"/>
        </w:r>
        <w:r w:rsidRPr="004B136A">
          <w:rPr>
            <w:rStyle w:val="Hyperlink"/>
            <w:noProof/>
          </w:rPr>
          <w:t>Figure 5</w:t>
        </w:r>
        <w:r w:rsidRPr="004B136A">
          <w:rPr>
            <w:rStyle w:val="Hyperlink"/>
            <w:noProof/>
          </w:rPr>
          <w:noBreakHyphen/>
          <w:t xml:space="preserve">2: </w:t>
        </w:r>
        <w:r w:rsidRPr="004B136A">
          <w:rPr>
            <w:rStyle w:val="Hyperlink"/>
            <w:iCs/>
            <w:noProof/>
          </w:rPr>
          <w:t>Block Diagram of Time Transfer Signal and Data Flow</w:t>
        </w:r>
        <w:r>
          <w:rPr>
            <w:noProof/>
            <w:webHidden/>
          </w:rPr>
          <w:tab/>
        </w:r>
        <w:r>
          <w:rPr>
            <w:noProof/>
            <w:webHidden/>
          </w:rPr>
          <w:fldChar w:fldCharType="begin"/>
        </w:r>
        <w:r>
          <w:rPr>
            <w:noProof/>
            <w:webHidden/>
          </w:rPr>
          <w:instrText xml:space="preserve"> PAGEREF _Toc80037742 \h </w:instrText>
        </w:r>
      </w:ins>
      <w:r>
        <w:rPr>
          <w:noProof/>
          <w:webHidden/>
        </w:rPr>
      </w:r>
      <w:r>
        <w:rPr>
          <w:noProof/>
          <w:webHidden/>
        </w:rPr>
        <w:fldChar w:fldCharType="separate"/>
      </w:r>
      <w:ins w:id="599" w:author="Hamkins, Jon (US 3300)" w:date="2021-08-16T20:21:00Z">
        <w:r>
          <w:rPr>
            <w:noProof/>
            <w:webHidden/>
          </w:rPr>
          <w:t>5-4</w:t>
        </w:r>
        <w:r>
          <w:rPr>
            <w:noProof/>
            <w:webHidden/>
          </w:rPr>
          <w:fldChar w:fldCharType="end"/>
        </w:r>
        <w:r w:rsidRPr="004B136A">
          <w:rPr>
            <w:rStyle w:val="Hyperlink"/>
            <w:noProof/>
          </w:rPr>
          <w:fldChar w:fldCharType="end"/>
        </w:r>
      </w:ins>
    </w:p>
    <w:p w14:paraId="048466BD" w14:textId="57C9D99F" w:rsidR="00E0204E" w:rsidRDefault="00E0204E">
      <w:pPr>
        <w:pStyle w:val="TableofFigures"/>
        <w:tabs>
          <w:tab w:val="right" w:leader="dot" w:pos="8990"/>
        </w:tabs>
        <w:rPr>
          <w:ins w:id="600" w:author="Hamkins, Jon (US 3300)" w:date="2021-08-16T20:21:00Z"/>
          <w:rFonts w:asciiTheme="minorHAnsi" w:eastAsiaTheme="minorEastAsia" w:hAnsiTheme="minorHAnsi" w:cstheme="minorBidi"/>
          <w:noProof/>
          <w:sz w:val="22"/>
          <w:szCs w:val="22"/>
        </w:rPr>
      </w:pPr>
      <w:ins w:id="601" w:author="Hamkins, Jon (US 3300)" w:date="2021-08-16T20:21:00Z">
        <w:r w:rsidRPr="004B136A">
          <w:rPr>
            <w:rStyle w:val="Hyperlink"/>
            <w:noProof/>
          </w:rPr>
          <w:fldChar w:fldCharType="begin"/>
        </w:r>
        <w:r w:rsidRPr="004B136A">
          <w:rPr>
            <w:rStyle w:val="Hyperlink"/>
            <w:noProof/>
          </w:rPr>
          <w:instrText xml:space="preserve"> </w:instrText>
        </w:r>
        <w:r>
          <w:rPr>
            <w:noProof/>
          </w:rPr>
          <w:instrText>HYPERLINK \l "_Toc80037743"</w:instrText>
        </w:r>
        <w:r w:rsidRPr="004B136A">
          <w:rPr>
            <w:rStyle w:val="Hyperlink"/>
            <w:noProof/>
          </w:rPr>
          <w:instrText xml:space="preserve"> </w:instrText>
        </w:r>
        <w:r w:rsidRPr="004B136A">
          <w:rPr>
            <w:rStyle w:val="Hyperlink"/>
            <w:noProof/>
          </w:rPr>
          <w:fldChar w:fldCharType="separate"/>
        </w:r>
        <w:r w:rsidRPr="004B136A">
          <w:rPr>
            <w:rStyle w:val="Hyperlink"/>
            <w:noProof/>
          </w:rPr>
          <w:t>Figure 5</w:t>
        </w:r>
        <w:r w:rsidRPr="004B136A">
          <w:rPr>
            <w:rStyle w:val="Hyperlink"/>
            <w:noProof/>
          </w:rPr>
          <w:noBreakHyphen/>
          <w:t>3: Downtrack Error SCLK-SCET Error</w:t>
        </w:r>
        <w:r>
          <w:rPr>
            <w:noProof/>
            <w:webHidden/>
          </w:rPr>
          <w:tab/>
        </w:r>
        <w:r>
          <w:rPr>
            <w:noProof/>
            <w:webHidden/>
          </w:rPr>
          <w:fldChar w:fldCharType="begin"/>
        </w:r>
        <w:r>
          <w:rPr>
            <w:noProof/>
            <w:webHidden/>
          </w:rPr>
          <w:instrText xml:space="preserve"> PAGEREF _Toc80037743 \h </w:instrText>
        </w:r>
      </w:ins>
      <w:r>
        <w:rPr>
          <w:noProof/>
          <w:webHidden/>
        </w:rPr>
      </w:r>
      <w:r>
        <w:rPr>
          <w:noProof/>
          <w:webHidden/>
        </w:rPr>
        <w:fldChar w:fldCharType="separate"/>
      </w:r>
      <w:ins w:id="602" w:author="Hamkins, Jon (US 3300)" w:date="2021-08-16T20:21:00Z">
        <w:r>
          <w:rPr>
            <w:noProof/>
            <w:webHidden/>
          </w:rPr>
          <w:t>5-7</w:t>
        </w:r>
        <w:r>
          <w:rPr>
            <w:noProof/>
            <w:webHidden/>
          </w:rPr>
          <w:fldChar w:fldCharType="end"/>
        </w:r>
        <w:r w:rsidRPr="004B136A">
          <w:rPr>
            <w:rStyle w:val="Hyperlink"/>
            <w:noProof/>
          </w:rPr>
          <w:fldChar w:fldCharType="end"/>
        </w:r>
      </w:ins>
    </w:p>
    <w:p w14:paraId="66660C44" w14:textId="25D942D8" w:rsidR="00E0204E" w:rsidRDefault="00E0204E">
      <w:pPr>
        <w:pStyle w:val="TableofFigures"/>
        <w:tabs>
          <w:tab w:val="right" w:leader="dot" w:pos="8990"/>
        </w:tabs>
        <w:rPr>
          <w:ins w:id="603" w:author="Hamkins, Jon (US 3300)" w:date="2021-08-16T20:21:00Z"/>
          <w:rFonts w:asciiTheme="minorHAnsi" w:eastAsiaTheme="minorEastAsia" w:hAnsiTheme="minorHAnsi" w:cstheme="minorBidi"/>
          <w:noProof/>
          <w:sz w:val="22"/>
          <w:szCs w:val="22"/>
        </w:rPr>
      </w:pPr>
      <w:ins w:id="604" w:author="Hamkins, Jon (US 3300)" w:date="2021-08-16T20:21:00Z">
        <w:r w:rsidRPr="004B136A">
          <w:rPr>
            <w:rStyle w:val="Hyperlink"/>
            <w:noProof/>
          </w:rPr>
          <w:fldChar w:fldCharType="begin"/>
        </w:r>
        <w:r w:rsidRPr="004B136A">
          <w:rPr>
            <w:rStyle w:val="Hyperlink"/>
            <w:noProof/>
          </w:rPr>
          <w:instrText xml:space="preserve"> </w:instrText>
        </w:r>
        <w:r>
          <w:rPr>
            <w:noProof/>
          </w:rPr>
          <w:instrText>HYPERLINK \l "_Toc80037744"</w:instrText>
        </w:r>
        <w:r w:rsidRPr="004B136A">
          <w:rPr>
            <w:rStyle w:val="Hyperlink"/>
            <w:noProof/>
          </w:rPr>
          <w:instrText xml:space="preserve"> </w:instrText>
        </w:r>
        <w:r w:rsidRPr="004B136A">
          <w:rPr>
            <w:rStyle w:val="Hyperlink"/>
            <w:noProof/>
          </w:rPr>
          <w:fldChar w:fldCharType="separate"/>
        </w:r>
        <w:r w:rsidRPr="004B136A">
          <w:rPr>
            <w:rStyle w:val="Hyperlink"/>
            <w:noProof/>
          </w:rPr>
          <w:t>Figure 5</w:t>
        </w:r>
        <w:r w:rsidRPr="004B136A">
          <w:rPr>
            <w:rStyle w:val="Hyperlink"/>
            <w:noProof/>
          </w:rPr>
          <w:noBreakHyphen/>
          <w:t>4: Flight SCLK-SCET Calibration Configuration</w:t>
        </w:r>
        <w:r>
          <w:rPr>
            <w:noProof/>
            <w:webHidden/>
          </w:rPr>
          <w:tab/>
        </w:r>
        <w:r>
          <w:rPr>
            <w:noProof/>
            <w:webHidden/>
          </w:rPr>
          <w:fldChar w:fldCharType="begin"/>
        </w:r>
        <w:r>
          <w:rPr>
            <w:noProof/>
            <w:webHidden/>
          </w:rPr>
          <w:instrText xml:space="preserve"> PAGEREF _Toc80037744 \h </w:instrText>
        </w:r>
      </w:ins>
      <w:r>
        <w:rPr>
          <w:noProof/>
          <w:webHidden/>
        </w:rPr>
      </w:r>
      <w:r>
        <w:rPr>
          <w:noProof/>
          <w:webHidden/>
        </w:rPr>
        <w:fldChar w:fldCharType="separate"/>
      </w:r>
      <w:ins w:id="605" w:author="Hamkins, Jon (US 3300)" w:date="2021-08-16T20:21:00Z">
        <w:r>
          <w:rPr>
            <w:noProof/>
            <w:webHidden/>
          </w:rPr>
          <w:t>5-9</w:t>
        </w:r>
        <w:r>
          <w:rPr>
            <w:noProof/>
            <w:webHidden/>
          </w:rPr>
          <w:fldChar w:fldCharType="end"/>
        </w:r>
        <w:r w:rsidRPr="004B136A">
          <w:rPr>
            <w:rStyle w:val="Hyperlink"/>
            <w:noProof/>
          </w:rPr>
          <w:fldChar w:fldCharType="end"/>
        </w:r>
      </w:ins>
    </w:p>
    <w:p w14:paraId="73F181F7" w14:textId="092C61CC" w:rsidR="00E0204E" w:rsidRDefault="00E0204E">
      <w:pPr>
        <w:pStyle w:val="TableofFigures"/>
        <w:tabs>
          <w:tab w:val="right" w:leader="dot" w:pos="8990"/>
        </w:tabs>
        <w:rPr>
          <w:ins w:id="606" w:author="Hamkins, Jon (US 3300)" w:date="2021-08-16T20:21:00Z"/>
          <w:rFonts w:asciiTheme="minorHAnsi" w:eastAsiaTheme="minorEastAsia" w:hAnsiTheme="minorHAnsi" w:cstheme="minorBidi"/>
          <w:noProof/>
          <w:sz w:val="22"/>
          <w:szCs w:val="22"/>
        </w:rPr>
      </w:pPr>
      <w:ins w:id="607" w:author="Hamkins, Jon (US 3300)" w:date="2021-08-16T20:21:00Z">
        <w:r w:rsidRPr="004B136A">
          <w:rPr>
            <w:rStyle w:val="Hyperlink"/>
            <w:noProof/>
          </w:rPr>
          <w:fldChar w:fldCharType="begin"/>
        </w:r>
        <w:r w:rsidRPr="004B136A">
          <w:rPr>
            <w:rStyle w:val="Hyperlink"/>
            <w:noProof/>
          </w:rPr>
          <w:instrText xml:space="preserve"> </w:instrText>
        </w:r>
        <w:r>
          <w:rPr>
            <w:noProof/>
          </w:rPr>
          <w:instrText>HYPERLINK \l "_Toc80037745"</w:instrText>
        </w:r>
        <w:r w:rsidRPr="004B136A">
          <w:rPr>
            <w:rStyle w:val="Hyperlink"/>
            <w:noProof/>
          </w:rPr>
          <w:instrText xml:space="preserve"> </w:instrText>
        </w:r>
        <w:r w:rsidRPr="004B136A">
          <w:rPr>
            <w:rStyle w:val="Hyperlink"/>
            <w:noProof/>
          </w:rPr>
          <w:fldChar w:fldCharType="separate"/>
        </w:r>
        <w:r w:rsidRPr="004B136A">
          <w:rPr>
            <w:rStyle w:val="Hyperlink"/>
            <w:noProof/>
          </w:rPr>
          <w:t>Figure 5</w:t>
        </w:r>
        <w:r w:rsidRPr="004B136A">
          <w:rPr>
            <w:rStyle w:val="Hyperlink"/>
            <w:noProof/>
          </w:rPr>
          <w:noBreakHyphen/>
          <w:t>5: Electra clock offset determination with the Spacecraft Clock in the Loop</w:t>
        </w:r>
        <w:r>
          <w:rPr>
            <w:noProof/>
            <w:webHidden/>
          </w:rPr>
          <w:tab/>
        </w:r>
        <w:r>
          <w:rPr>
            <w:noProof/>
            <w:webHidden/>
          </w:rPr>
          <w:fldChar w:fldCharType="begin"/>
        </w:r>
        <w:r>
          <w:rPr>
            <w:noProof/>
            <w:webHidden/>
          </w:rPr>
          <w:instrText xml:space="preserve"> PAGEREF _Toc80037745 \h </w:instrText>
        </w:r>
      </w:ins>
      <w:r>
        <w:rPr>
          <w:noProof/>
          <w:webHidden/>
        </w:rPr>
      </w:r>
      <w:r>
        <w:rPr>
          <w:noProof/>
          <w:webHidden/>
        </w:rPr>
        <w:fldChar w:fldCharType="separate"/>
      </w:r>
      <w:ins w:id="608" w:author="Hamkins, Jon (US 3300)" w:date="2021-08-16T20:21:00Z">
        <w:r>
          <w:rPr>
            <w:noProof/>
            <w:webHidden/>
          </w:rPr>
          <w:t>5-10</w:t>
        </w:r>
        <w:r>
          <w:rPr>
            <w:noProof/>
            <w:webHidden/>
          </w:rPr>
          <w:fldChar w:fldCharType="end"/>
        </w:r>
        <w:r w:rsidRPr="004B136A">
          <w:rPr>
            <w:rStyle w:val="Hyperlink"/>
            <w:noProof/>
          </w:rPr>
          <w:fldChar w:fldCharType="end"/>
        </w:r>
      </w:ins>
    </w:p>
    <w:p w14:paraId="1313C4D6" w14:textId="648F04FD" w:rsidR="00E0204E" w:rsidRDefault="00E0204E">
      <w:pPr>
        <w:pStyle w:val="TableofFigures"/>
        <w:tabs>
          <w:tab w:val="right" w:leader="dot" w:pos="8990"/>
        </w:tabs>
        <w:rPr>
          <w:ins w:id="609" w:author="Hamkins, Jon (US 3300)" w:date="2021-08-16T20:21:00Z"/>
          <w:rFonts w:asciiTheme="minorHAnsi" w:eastAsiaTheme="minorEastAsia" w:hAnsiTheme="minorHAnsi" w:cstheme="minorBidi"/>
          <w:noProof/>
          <w:sz w:val="22"/>
          <w:szCs w:val="22"/>
        </w:rPr>
      </w:pPr>
      <w:ins w:id="610" w:author="Hamkins, Jon (US 3300)" w:date="2021-08-16T20:21:00Z">
        <w:r w:rsidRPr="004B136A">
          <w:rPr>
            <w:rStyle w:val="Hyperlink"/>
            <w:noProof/>
          </w:rPr>
          <w:fldChar w:fldCharType="begin"/>
        </w:r>
        <w:r w:rsidRPr="004B136A">
          <w:rPr>
            <w:rStyle w:val="Hyperlink"/>
            <w:noProof/>
          </w:rPr>
          <w:instrText xml:space="preserve"> </w:instrText>
        </w:r>
        <w:r>
          <w:rPr>
            <w:noProof/>
          </w:rPr>
          <w:instrText>HYPERLINK \l "_Toc80037746"</w:instrText>
        </w:r>
        <w:r w:rsidRPr="004B136A">
          <w:rPr>
            <w:rStyle w:val="Hyperlink"/>
            <w:noProof/>
          </w:rPr>
          <w:instrText xml:space="preserve"> </w:instrText>
        </w:r>
        <w:r w:rsidRPr="004B136A">
          <w:rPr>
            <w:rStyle w:val="Hyperlink"/>
            <w:noProof/>
          </w:rPr>
          <w:fldChar w:fldCharType="separate"/>
        </w:r>
        <w:r w:rsidRPr="004B136A">
          <w:rPr>
            <w:rStyle w:val="Hyperlink"/>
            <w:noProof/>
          </w:rPr>
          <w:t>Figure 5</w:t>
        </w:r>
        <w:r w:rsidRPr="004B136A">
          <w:rPr>
            <w:rStyle w:val="Hyperlink"/>
            <w:noProof/>
          </w:rPr>
          <w:noBreakHyphen/>
          <w:t>6: Proposed scheme to remove MRO clock and interface from Electra Clock Offset relative to UTC</w:t>
        </w:r>
        <w:r>
          <w:rPr>
            <w:noProof/>
            <w:webHidden/>
          </w:rPr>
          <w:tab/>
        </w:r>
        <w:r>
          <w:rPr>
            <w:noProof/>
            <w:webHidden/>
          </w:rPr>
          <w:fldChar w:fldCharType="begin"/>
        </w:r>
        <w:r>
          <w:rPr>
            <w:noProof/>
            <w:webHidden/>
          </w:rPr>
          <w:instrText xml:space="preserve"> PAGEREF _Toc80037746 \h </w:instrText>
        </w:r>
      </w:ins>
      <w:r>
        <w:rPr>
          <w:noProof/>
          <w:webHidden/>
        </w:rPr>
      </w:r>
      <w:r>
        <w:rPr>
          <w:noProof/>
          <w:webHidden/>
        </w:rPr>
        <w:fldChar w:fldCharType="separate"/>
      </w:r>
      <w:ins w:id="611" w:author="Hamkins, Jon (US 3300)" w:date="2021-08-16T20:21:00Z">
        <w:r>
          <w:rPr>
            <w:noProof/>
            <w:webHidden/>
          </w:rPr>
          <w:t>5-11</w:t>
        </w:r>
        <w:r>
          <w:rPr>
            <w:noProof/>
            <w:webHidden/>
          </w:rPr>
          <w:fldChar w:fldCharType="end"/>
        </w:r>
        <w:r w:rsidRPr="004B136A">
          <w:rPr>
            <w:rStyle w:val="Hyperlink"/>
            <w:noProof/>
          </w:rPr>
          <w:fldChar w:fldCharType="end"/>
        </w:r>
      </w:ins>
    </w:p>
    <w:p w14:paraId="787312FD" w14:textId="3269DA5B" w:rsidR="00E0204E" w:rsidRDefault="00E0204E">
      <w:pPr>
        <w:pStyle w:val="TableofFigures"/>
        <w:tabs>
          <w:tab w:val="right" w:leader="dot" w:pos="8990"/>
        </w:tabs>
        <w:rPr>
          <w:ins w:id="612" w:author="Hamkins, Jon (US 3300)" w:date="2021-08-16T20:21:00Z"/>
          <w:rFonts w:asciiTheme="minorHAnsi" w:eastAsiaTheme="minorEastAsia" w:hAnsiTheme="minorHAnsi" w:cstheme="minorBidi"/>
          <w:noProof/>
          <w:sz w:val="22"/>
          <w:szCs w:val="22"/>
        </w:rPr>
      </w:pPr>
      <w:ins w:id="613" w:author="Hamkins, Jon (US 3300)" w:date="2021-08-16T20:21:00Z">
        <w:r w:rsidRPr="004B136A">
          <w:rPr>
            <w:rStyle w:val="Hyperlink"/>
            <w:noProof/>
          </w:rPr>
          <w:fldChar w:fldCharType="begin"/>
        </w:r>
        <w:r w:rsidRPr="004B136A">
          <w:rPr>
            <w:rStyle w:val="Hyperlink"/>
            <w:noProof/>
          </w:rPr>
          <w:instrText xml:space="preserve"> </w:instrText>
        </w:r>
        <w:r>
          <w:rPr>
            <w:noProof/>
          </w:rPr>
          <w:instrText>HYPERLINK \l "_Toc80037747"</w:instrText>
        </w:r>
        <w:r w:rsidRPr="004B136A">
          <w:rPr>
            <w:rStyle w:val="Hyperlink"/>
            <w:noProof/>
          </w:rPr>
          <w:instrText xml:space="preserve"> </w:instrText>
        </w:r>
        <w:r w:rsidRPr="004B136A">
          <w:rPr>
            <w:rStyle w:val="Hyperlink"/>
            <w:noProof/>
          </w:rPr>
          <w:fldChar w:fldCharType="separate"/>
        </w:r>
        <w:r w:rsidRPr="004B136A">
          <w:rPr>
            <w:rStyle w:val="Hyperlink"/>
            <w:noProof/>
          </w:rPr>
          <w:t>Figure 5</w:t>
        </w:r>
        <w:r w:rsidRPr="004B136A">
          <w:rPr>
            <w:rStyle w:val="Hyperlink"/>
            <w:noProof/>
          </w:rPr>
          <w:noBreakHyphen/>
          <w:t>7: GAIA mission launch and operations requirement for the timing of GAIA</w:t>
        </w:r>
        <w:r>
          <w:rPr>
            <w:noProof/>
            <w:webHidden/>
          </w:rPr>
          <w:tab/>
        </w:r>
        <w:r>
          <w:rPr>
            <w:noProof/>
            <w:webHidden/>
          </w:rPr>
          <w:fldChar w:fldCharType="begin"/>
        </w:r>
        <w:r>
          <w:rPr>
            <w:noProof/>
            <w:webHidden/>
          </w:rPr>
          <w:instrText xml:space="preserve"> PAGEREF _Toc80037747 \h </w:instrText>
        </w:r>
      </w:ins>
      <w:r>
        <w:rPr>
          <w:noProof/>
          <w:webHidden/>
        </w:rPr>
      </w:r>
      <w:r>
        <w:rPr>
          <w:noProof/>
          <w:webHidden/>
        </w:rPr>
        <w:fldChar w:fldCharType="separate"/>
      </w:r>
      <w:ins w:id="614" w:author="Hamkins, Jon (US 3300)" w:date="2021-08-16T20:21:00Z">
        <w:r>
          <w:rPr>
            <w:noProof/>
            <w:webHidden/>
          </w:rPr>
          <w:t>5-15</w:t>
        </w:r>
        <w:r>
          <w:rPr>
            <w:noProof/>
            <w:webHidden/>
          </w:rPr>
          <w:fldChar w:fldCharType="end"/>
        </w:r>
        <w:r w:rsidRPr="004B136A">
          <w:rPr>
            <w:rStyle w:val="Hyperlink"/>
            <w:noProof/>
          </w:rPr>
          <w:fldChar w:fldCharType="end"/>
        </w:r>
      </w:ins>
    </w:p>
    <w:p w14:paraId="71AC7E86" w14:textId="6221B1EF" w:rsidR="00E0204E" w:rsidRDefault="00E0204E">
      <w:pPr>
        <w:pStyle w:val="TableofFigures"/>
        <w:tabs>
          <w:tab w:val="right" w:leader="dot" w:pos="8990"/>
        </w:tabs>
        <w:rPr>
          <w:ins w:id="615" w:author="Hamkins, Jon (US 3300)" w:date="2021-08-16T20:21:00Z"/>
          <w:rFonts w:asciiTheme="minorHAnsi" w:eastAsiaTheme="minorEastAsia" w:hAnsiTheme="minorHAnsi" w:cstheme="minorBidi"/>
          <w:noProof/>
          <w:sz w:val="22"/>
          <w:szCs w:val="22"/>
        </w:rPr>
      </w:pPr>
      <w:ins w:id="616" w:author="Hamkins, Jon (US 3300)" w:date="2021-08-16T20:21:00Z">
        <w:r w:rsidRPr="004B136A">
          <w:rPr>
            <w:rStyle w:val="Hyperlink"/>
            <w:noProof/>
          </w:rPr>
          <w:fldChar w:fldCharType="begin"/>
        </w:r>
        <w:r w:rsidRPr="004B136A">
          <w:rPr>
            <w:rStyle w:val="Hyperlink"/>
            <w:noProof/>
          </w:rPr>
          <w:instrText xml:space="preserve"> </w:instrText>
        </w:r>
        <w:r>
          <w:rPr>
            <w:noProof/>
          </w:rPr>
          <w:instrText>HYPERLINK \l "_Toc80037748"</w:instrText>
        </w:r>
        <w:r w:rsidRPr="004B136A">
          <w:rPr>
            <w:rStyle w:val="Hyperlink"/>
            <w:noProof/>
          </w:rPr>
          <w:instrText xml:space="preserve"> </w:instrText>
        </w:r>
        <w:r w:rsidRPr="004B136A">
          <w:rPr>
            <w:rStyle w:val="Hyperlink"/>
            <w:noProof/>
          </w:rPr>
          <w:fldChar w:fldCharType="separate"/>
        </w:r>
        <w:r w:rsidRPr="004B136A">
          <w:rPr>
            <w:rStyle w:val="Hyperlink"/>
            <w:noProof/>
          </w:rPr>
          <w:t>Figure 5</w:t>
        </w:r>
        <w:r w:rsidRPr="004B136A">
          <w:rPr>
            <w:rStyle w:val="Hyperlink"/>
            <w:noProof/>
          </w:rPr>
          <w:noBreakHyphen/>
          <w:t>8: Frequency stability of the GAIA RAFS represented by its Allan deviation from a test campaign before launch</w:t>
        </w:r>
        <w:r>
          <w:rPr>
            <w:noProof/>
            <w:webHidden/>
          </w:rPr>
          <w:tab/>
        </w:r>
        <w:r>
          <w:rPr>
            <w:noProof/>
            <w:webHidden/>
          </w:rPr>
          <w:fldChar w:fldCharType="begin"/>
        </w:r>
        <w:r>
          <w:rPr>
            <w:noProof/>
            <w:webHidden/>
          </w:rPr>
          <w:instrText xml:space="preserve"> PAGEREF _Toc80037748 \h </w:instrText>
        </w:r>
      </w:ins>
      <w:r>
        <w:rPr>
          <w:noProof/>
          <w:webHidden/>
        </w:rPr>
      </w:r>
      <w:r>
        <w:rPr>
          <w:noProof/>
          <w:webHidden/>
        </w:rPr>
        <w:fldChar w:fldCharType="separate"/>
      </w:r>
      <w:ins w:id="617" w:author="Hamkins, Jon (US 3300)" w:date="2021-08-16T20:21:00Z">
        <w:r>
          <w:rPr>
            <w:noProof/>
            <w:webHidden/>
          </w:rPr>
          <w:t>5-17</w:t>
        </w:r>
        <w:r>
          <w:rPr>
            <w:noProof/>
            <w:webHidden/>
          </w:rPr>
          <w:fldChar w:fldCharType="end"/>
        </w:r>
        <w:r w:rsidRPr="004B136A">
          <w:rPr>
            <w:rStyle w:val="Hyperlink"/>
            <w:noProof/>
          </w:rPr>
          <w:fldChar w:fldCharType="end"/>
        </w:r>
      </w:ins>
    </w:p>
    <w:p w14:paraId="017EDC62" w14:textId="3080F2F3" w:rsidR="00E0204E" w:rsidRDefault="00E0204E">
      <w:pPr>
        <w:pStyle w:val="TableofFigures"/>
        <w:tabs>
          <w:tab w:val="right" w:leader="dot" w:pos="8990"/>
        </w:tabs>
        <w:rPr>
          <w:ins w:id="618" w:author="Hamkins, Jon (US 3300)" w:date="2021-08-16T20:21:00Z"/>
          <w:rFonts w:asciiTheme="minorHAnsi" w:eastAsiaTheme="minorEastAsia" w:hAnsiTheme="minorHAnsi" w:cstheme="minorBidi"/>
          <w:noProof/>
          <w:sz w:val="22"/>
          <w:szCs w:val="22"/>
        </w:rPr>
      </w:pPr>
      <w:ins w:id="619" w:author="Hamkins, Jon (US 3300)" w:date="2021-08-16T20:21:00Z">
        <w:r w:rsidRPr="004B136A">
          <w:rPr>
            <w:rStyle w:val="Hyperlink"/>
            <w:noProof/>
          </w:rPr>
          <w:fldChar w:fldCharType="begin"/>
        </w:r>
        <w:r w:rsidRPr="004B136A">
          <w:rPr>
            <w:rStyle w:val="Hyperlink"/>
            <w:noProof/>
          </w:rPr>
          <w:instrText xml:space="preserve"> </w:instrText>
        </w:r>
        <w:r>
          <w:rPr>
            <w:noProof/>
          </w:rPr>
          <w:instrText>HYPERLINK \l "_Toc80037749"</w:instrText>
        </w:r>
        <w:r w:rsidRPr="004B136A">
          <w:rPr>
            <w:rStyle w:val="Hyperlink"/>
            <w:noProof/>
          </w:rPr>
          <w:instrText xml:space="preserve"> </w:instrText>
        </w:r>
        <w:r w:rsidRPr="004B136A">
          <w:rPr>
            <w:rStyle w:val="Hyperlink"/>
            <w:noProof/>
          </w:rPr>
          <w:fldChar w:fldCharType="separate"/>
        </w:r>
        <w:r w:rsidRPr="004B136A">
          <w:rPr>
            <w:rStyle w:val="Hyperlink"/>
            <w:noProof/>
          </w:rPr>
          <w:t>Figure 5</w:t>
        </w:r>
        <w:r w:rsidRPr="004B136A">
          <w:rPr>
            <w:rStyle w:val="Hyperlink"/>
            <w:noProof/>
          </w:rPr>
          <w:noBreakHyphen/>
          <w:t>9: Schematic view of the one-way clock synchronization</w:t>
        </w:r>
        <w:r>
          <w:rPr>
            <w:noProof/>
            <w:webHidden/>
          </w:rPr>
          <w:tab/>
        </w:r>
        <w:r>
          <w:rPr>
            <w:noProof/>
            <w:webHidden/>
          </w:rPr>
          <w:fldChar w:fldCharType="begin"/>
        </w:r>
        <w:r>
          <w:rPr>
            <w:noProof/>
            <w:webHidden/>
          </w:rPr>
          <w:instrText xml:space="preserve"> PAGEREF _Toc80037749 \h </w:instrText>
        </w:r>
      </w:ins>
      <w:r>
        <w:rPr>
          <w:noProof/>
          <w:webHidden/>
        </w:rPr>
      </w:r>
      <w:r>
        <w:rPr>
          <w:noProof/>
          <w:webHidden/>
        </w:rPr>
        <w:fldChar w:fldCharType="separate"/>
      </w:r>
      <w:ins w:id="620" w:author="Hamkins, Jon (US 3300)" w:date="2021-08-16T20:21:00Z">
        <w:r>
          <w:rPr>
            <w:noProof/>
            <w:webHidden/>
          </w:rPr>
          <w:t>5-18</w:t>
        </w:r>
        <w:r>
          <w:rPr>
            <w:noProof/>
            <w:webHidden/>
          </w:rPr>
          <w:fldChar w:fldCharType="end"/>
        </w:r>
        <w:r w:rsidRPr="004B136A">
          <w:rPr>
            <w:rStyle w:val="Hyperlink"/>
            <w:noProof/>
          </w:rPr>
          <w:fldChar w:fldCharType="end"/>
        </w:r>
      </w:ins>
    </w:p>
    <w:p w14:paraId="7AD95F42" w14:textId="06174F7E" w:rsidR="00E0204E" w:rsidRDefault="00E0204E">
      <w:pPr>
        <w:pStyle w:val="TableofFigures"/>
        <w:tabs>
          <w:tab w:val="right" w:leader="dot" w:pos="8990"/>
        </w:tabs>
        <w:rPr>
          <w:ins w:id="621" w:author="Hamkins, Jon (US 3300)" w:date="2021-08-16T20:21:00Z"/>
          <w:rFonts w:asciiTheme="minorHAnsi" w:eastAsiaTheme="minorEastAsia" w:hAnsiTheme="minorHAnsi" w:cstheme="minorBidi"/>
          <w:noProof/>
          <w:sz w:val="22"/>
          <w:szCs w:val="22"/>
        </w:rPr>
      </w:pPr>
      <w:ins w:id="622" w:author="Hamkins, Jon (US 3300)" w:date="2021-08-16T20:21:00Z">
        <w:r w:rsidRPr="004B136A">
          <w:rPr>
            <w:rStyle w:val="Hyperlink"/>
            <w:noProof/>
          </w:rPr>
          <w:fldChar w:fldCharType="begin"/>
        </w:r>
        <w:r w:rsidRPr="004B136A">
          <w:rPr>
            <w:rStyle w:val="Hyperlink"/>
            <w:noProof/>
          </w:rPr>
          <w:instrText xml:space="preserve"> </w:instrText>
        </w:r>
        <w:r>
          <w:rPr>
            <w:noProof/>
          </w:rPr>
          <w:instrText>HYPERLINK \l "_Toc80037750"</w:instrText>
        </w:r>
        <w:r w:rsidRPr="004B136A">
          <w:rPr>
            <w:rStyle w:val="Hyperlink"/>
            <w:noProof/>
          </w:rPr>
          <w:instrText xml:space="preserve"> </w:instrText>
        </w:r>
        <w:r w:rsidRPr="004B136A">
          <w:rPr>
            <w:rStyle w:val="Hyperlink"/>
            <w:noProof/>
          </w:rPr>
          <w:fldChar w:fldCharType="separate"/>
        </w:r>
        <w:r w:rsidRPr="004B136A">
          <w:rPr>
            <w:rStyle w:val="Hyperlink"/>
            <w:noProof/>
          </w:rPr>
          <w:t>Figure 5</w:t>
        </w:r>
        <w:r w:rsidRPr="004B136A">
          <w:rPr>
            <w:rStyle w:val="Hyperlink"/>
            <w:noProof/>
          </w:rPr>
          <w:noBreakHyphen/>
          <w:t>10: Time Transfer Model for GAIA: modelling scheme</w:t>
        </w:r>
        <w:r>
          <w:rPr>
            <w:noProof/>
            <w:webHidden/>
          </w:rPr>
          <w:tab/>
        </w:r>
        <w:r>
          <w:rPr>
            <w:noProof/>
            <w:webHidden/>
          </w:rPr>
          <w:fldChar w:fldCharType="begin"/>
        </w:r>
        <w:r>
          <w:rPr>
            <w:noProof/>
            <w:webHidden/>
          </w:rPr>
          <w:instrText xml:space="preserve"> PAGEREF _Toc80037750 \h </w:instrText>
        </w:r>
      </w:ins>
      <w:r>
        <w:rPr>
          <w:noProof/>
          <w:webHidden/>
        </w:rPr>
      </w:r>
      <w:r>
        <w:rPr>
          <w:noProof/>
          <w:webHidden/>
        </w:rPr>
        <w:fldChar w:fldCharType="separate"/>
      </w:r>
      <w:ins w:id="623" w:author="Hamkins, Jon (US 3300)" w:date="2021-08-16T20:21:00Z">
        <w:r>
          <w:rPr>
            <w:noProof/>
            <w:webHidden/>
          </w:rPr>
          <w:t>5-19</w:t>
        </w:r>
        <w:r>
          <w:rPr>
            <w:noProof/>
            <w:webHidden/>
          </w:rPr>
          <w:fldChar w:fldCharType="end"/>
        </w:r>
        <w:r w:rsidRPr="004B136A">
          <w:rPr>
            <w:rStyle w:val="Hyperlink"/>
            <w:noProof/>
          </w:rPr>
          <w:fldChar w:fldCharType="end"/>
        </w:r>
      </w:ins>
    </w:p>
    <w:p w14:paraId="00286802" w14:textId="208D22A3" w:rsidR="00E0204E" w:rsidRDefault="00E0204E">
      <w:pPr>
        <w:pStyle w:val="TableofFigures"/>
        <w:tabs>
          <w:tab w:val="right" w:leader="dot" w:pos="8990"/>
        </w:tabs>
        <w:rPr>
          <w:ins w:id="624" w:author="Hamkins, Jon (US 3300)" w:date="2021-08-16T20:21:00Z"/>
          <w:rFonts w:asciiTheme="minorHAnsi" w:eastAsiaTheme="minorEastAsia" w:hAnsiTheme="minorHAnsi" w:cstheme="minorBidi"/>
          <w:noProof/>
          <w:sz w:val="22"/>
          <w:szCs w:val="22"/>
        </w:rPr>
      </w:pPr>
      <w:ins w:id="625" w:author="Hamkins, Jon (US 3300)" w:date="2021-08-16T20:21:00Z">
        <w:r w:rsidRPr="004B136A">
          <w:rPr>
            <w:rStyle w:val="Hyperlink"/>
            <w:noProof/>
          </w:rPr>
          <w:fldChar w:fldCharType="begin"/>
        </w:r>
        <w:r w:rsidRPr="004B136A">
          <w:rPr>
            <w:rStyle w:val="Hyperlink"/>
            <w:noProof/>
          </w:rPr>
          <w:instrText xml:space="preserve"> </w:instrText>
        </w:r>
        <w:r>
          <w:rPr>
            <w:noProof/>
          </w:rPr>
          <w:instrText>HYPERLINK \l "_Toc80037751"</w:instrText>
        </w:r>
        <w:r w:rsidRPr="004B136A">
          <w:rPr>
            <w:rStyle w:val="Hyperlink"/>
            <w:noProof/>
          </w:rPr>
          <w:instrText xml:space="preserve"> </w:instrText>
        </w:r>
        <w:r w:rsidRPr="004B136A">
          <w:rPr>
            <w:rStyle w:val="Hyperlink"/>
            <w:noProof/>
          </w:rPr>
          <w:fldChar w:fldCharType="separate"/>
        </w:r>
        <w:r w:rsidRPr="004B136A">
          <w:rPr>
            <w:rStyle w:val="Hyperlink"/>
            <w:noProof/>
          </w:rPr>
          <w:t>Figure 5</w:t>
        </w:r>
        <w:r w:rsidRPr="004B136A">
          <w:rPr>
            <w:rStyle w:val="Hyperlink"/>
            <w:noProof/>
          </w:rPr>
          <w:noBreakHyphen/>
          <w:t>11: The fixed allocation of the onboard time report within the frame allows an alignment in time during recording on ground to provide a correlation-pair</w:t>
        </w:r>
        <w:r>
          <w:rPr>
            <w:noProof/>
            <w:webHidden/>
          </w:rPr>
          <w:tab/>
        </w:r>
        <w:r>
          <w:rPr>
            <w:noProof/>
            <w:webHidden/>
          </w:rPr>
          <w:fldChar w:fldCharType="begin"/>
        </w:r>
        <w:r>
          <w:rPr>
            <w:noProof/>
            <w:webHidden/>
          </w:rPr>
          <w:instrText xml:space="preserve"> PAGEREF _Toc80037751 \h </w:instrText>
        </w:r>
      </w:ins>
      <w:r>
        <w:rPr>
          <w:noProof/>
          <w:webHidden/>
        </w:rPr>
      </w:r>
      <w:r>
        <w:rPr>
          <w:noProof/>
          <w:webHidden/>
        </w:rPr>
        <w:fldChar w:fldCharType="separate"/>
      </w:r>
      <w:ins w:id="626" w:author="Hamkins, Jon (US 3300)" w:date="2021-08-16T20:21:00Z">
        <w:r>
          <w:rPr>
            <w:noProof/>
            <w:webHidden/>
          </w:rPr>
          <w:t>5-21</w:t>
        </w:r>
        <w:r>
          <w:rPr>
            <w:noProof/>
            <w:webHidden/>
          </w:rPr>
          <w:fldChar w:fldCharType="end"/>
        </w:r>
        <w:r w:rsidRPr="004B136A">
          <w:rPr>
            <w:rStyle w:val="Hyperlink"/>
            <w:noProof/>
          </w:rPr>
          <w:fldChar w:fldCharType="end"/>
        </w:r>
      </w:ins>
    </w:p>
    <w:p w14:paraId="292ACB80" w14:textId="7CB862B5" w:rsidR="00E0204E" w:rsidRDefault="00E0204E">
      <w:pPr>
        <w:pStyle w:val="TableofFigures"/>
        <w:tabs>
          <w:tab w:val="right" w:leader="dot" w:pos="8990"/>
        </w:tabs>
        <w:rPr>
          <w:ins w:id="627" w:author="Hamkins, Jon (US 3300)" w:date="2021-08-16T20:21:00Z"/>
          <w:rFonts w:asciiTheme="minorHAnsi" w:eastAsiaTheme="minorEastAsia" w:hAnsiTheme="minorHAnsi" w:cstheme="minorBidi"/>
          <w:noProof/>
          <w:sz w:val="22"/>
          <w:szCs w:val="22"/>
        </w:rPr>
      </w:pPr>
      <w:ins w:id="628" w:author="Hamkins, Jon (US 3300)" w:date="2021-08-16T20:21:00Z">
        <w:r w:rsidRPr="004B136A">
          <w:rPr>
            <w:rStyle w:val="Hyperlink"/>
            <w:noProof/>
          </w:rPr>
          <w:fldChar w:fldCharType="begin"/>
        </w:r>
        <w:r w:rsidRPr="004B136A">
          <w:rPr>
            <w:rStyle w:val="Hyperlink"/>
            <w:noProof/>
          </w:rPr>
          <w:instrText xml:space="preserve"> </w:instrText>
        </w:r>
        <w:r>
          <w:rPr>
            <w:noProof/>
          </w:rPr>
          <w:instrText>HYPERLINK \l "_Toc80037752"</w:instrText>
        </w:r>
        <w:r w:rsidRPr="004B136A">
          <w:rPr>
            <w:rStyle w:val="Hyperlink"/>
            <w:noProof/>
          </w:rPr>
          <w:instrText xml:space="preserve"> </w:instrText>
        </w:r>
        <w:r w:rsidRPr="004B136A">
          <w:rPr>
            <w:rStyle w:val="Hyperlink"/>
            <w:noProof/>
          </w:rPr>
          <w:fldChar w:fldCharType="separate"/>
        </w:r>
        <w:r w:rsidRPr="004B136A">
          <w:rPr>
            <w:rStyle w:val="Hyperlink"/>
            <w:noProof/>
          </w:rPr>
          <w:t>Figure 5</w:t>
        </w:r>
        <w:r w:rsidRPr="004B136A">
          <w:rPr>
            <w:rStyle w:val="Hyperlink"/>
            <w:noProof/>
          </w:rPr>
          <w:noBreakHyphen/>
          <w:t>12: The Time Report Packet, TM (9, 2), can be associated with a corresponding virtual channel frame recording on ground to provide a time correlation pair</w:t>
        </w:r>
        <w:r>
          <w:rPr>
            <w:noProof/>
            <w:webHidden/>
          </w:rPr>
          <w:tab/>
        </w:r>
        <w:r>
          <w:rPr>
            <w:noProof/>
            <w:webHidden/>
          </w:rPr>
          <w:fldChar w:fldCharType="begin"/>
        </w:r>
        <w:r>
          <w:rPr>
            <w:noProof/>
            <w:webHidden/>
          </w:rPr>
          <w:instrText xml:space="preserve"> PAGEREF _Toc80037752 \h </w:instrText>
        </w:r>
      </w:ins>
      <w:r>
        <w:rPr>
          <w:noProof/>
          <w:webHidden/>
        </w:rPr>
      </w:r>
      <w:r>
        <w:rPr>
          <w:noProof/>
          <w:webHidden/>
        </w:rPr>
        <w:fldChar w:fldCharType="separate"/>
      </w:r>
      <w:ins w:id="629" w:author="Hamkins, Jon (US 3300)" w:date="2021-08-16T20:21:00Z">
        <w:r>
          <w:rPr>
            <w:noProof/>
            <w:webHidden/>
          </w:rPr>
          <w:t>5-24</w:t>
        </w:r>
        <w:r>
          <w:rPr>
            <w:noProof/>
            <w:webHidden/>
          </w:rPr>
          <w:fldChar w:fldCharType="end"/>
        </w:r>
        <w:r w:rsidRPr="004B136A">
          <w:rPr>
            <w:rStyle w:val="Hyperlink"/>
            <w:noProof/>
          </w:rPr>
          <w:fldChar w:fldCharType="end"/>
        </w:r>
      </w:ins>
    </w:p>
    <w:p w14:paraId="69CDBEDF" w14:textId="4BA7D262" w:rsidR="00E0204E" w:rsidRDefault="00E0204E">
      <w:pPr>
        <w:pStyle w:val="TableofFigures"/>
        <w:tabs>
          <w:tab w:val="right" w:leader="dot" w:pos="8990"/>
        </w:tabs>
        <w:rPr>
          <w:ins w:id="630" w:author="Hamkins, Jon (US 3300)" w:date="2021-08-16T20:21:00Z"/>
          <w:rFonts w:asciiTheme="minorHAnsi" w:eastAsiaTheme="minorEastAsia" w:hAnsiTheme="minorHAnsi" w:cstheme="minorBidi"/>
          <w:noProof/>
          <w:sz w:val="22"/>
          <w:szCs w:val="22"/>
        </w:rPr>
      </w:pPr>
      <w:ins w:id="631" w:author="Hamkins, Jon (US 3300)" w:date="2021-08-16T20:21:00Z">
        <w:r w:rsidRPr="004B136A">
          <w:rPr>
            <w:rStyle w:val="Hyperlink"/>
            <w:noProof/>
          </w:rPr>
          <w:fldChar w:fldCharType="begin"/>
        </w:r>
        <w:r w:rsidRPr="004B136A">
          <w:rPr>
            <w:rStyle w:val="Hyperlink"/>
            <w:noProof/>
          </w:rPr>
          <w:instrText xml:space="preserve"> </w:instrText>
        </w:r>
        <w:r>
          <w:rPr>
            <w:noProof/>
          </w:rPr>
          <w:instrText>HYPERLINK \l "_Toc80037753"</w:instrText>
        </w:r>
        <w:r w:rsidRPr="004B136A">
          <w:rPr>
            <w:rStyle w:val="Hyperlink"/>
            <w:noProof/>
          </w:rPr>
          <w:instrText xml:space="preserve"> </w:instrText>
        </w:r>
        <w:r w:rsidRPr="004B136A">
          <w:rPr>
            <w:rStyle w:val="Hyperlink"/>
            <w:noProof/>
          </w:rPr>
          <w:fldChar w:fldCharType="separate"/>
        </w:r>
        <w:r w:rsidRPr="004B136A">
          <w:rPr>
            <w:rStyle w:val="Hyperlink"/>
            <w:noProof/>
          </w:rPr>
          <w:t>Figure 5</w:t>
        </w:r>
        <w:r w:rsidRPr="004B136A">
          <w:rPr>
            <w:rStyle w:val="Hyperlink"/>
            <w:noProof/>
          </w:rPr>
          <w:noBreakHyphen/>
          <w:t>13: System overview of Time Calibration</w:t>
        </w:r>
        <w:r>
          <w:rPr>
            <w:noProof/>
            <w:webHidden/>
          </w:rPr>
          <w:tab/>
        </w:r>
        <w:r>
          <w:rPr>
            <w:noProof/>
            <w:webHidden/>
          </w:rPr>
          <w:fldChar w:fldCharType="begin"/>
        </w:r>
        <w:r>
          <w:rPr>
            <w:noProof/>
            <w:webHidden/>
          </w:rPr>
          <w:instrText xml:space="preserve"> PAGEREF _Toc80037753 \h </w:instrText>
        </w:r>
      </w:ins>
      <w:r>
        <w:rPr>
          <w:noProof/>
          <w:webHidden/>
        </w:rPr>
      </w:r>
      <w:r>
        <w:rPr>
          <w:noProof/>
          <w:webHidden/>
        </w:rPr>
        <w:fldChar w:fldCharType="separate"/>
      </w:r>
      <w:ins w:id="632" w:author="Hamkins, Jon (US 3300)" w:date="2021-08-16T20:21:00Z">
        <w:r>
          <w:rPr>
            <w:noProof/>
            <w:webHidden/>
          </w:rPr>
          <w:t>5-26</w:t>
        </w:r>
        <w:r>
          <w:rPr>
            <w:noProof/>
            <w:webHidden/>
          </w:rPr>
          <w:fldChar w:fldCharType="end"/>
        </w:r>
        <w:r w:rsidRPr="004B136A">
          <w:rPr>
            <w:rStyle w:val="Hyperlink"/>
            <w:noProof/>
          </w:rPr>
          <w:fldChar w:fldCharType="end"/>
        </w:r>
      </w:ins>
    </w:p>
    <w:p w14:paraId="15206348" w14:textId="692B3C51" w:rsidR="00E0204E" w:rsidRDefault="00E0204E">
      <w:pPr>
        <w:pStyle w:val="TableofFigures"/>
        <w:tabs>
          <w:tab w:val="right" w:leader="dot" w:pos="8990"/>
        </w:tabs>
        <w:rPr>
          <w:ins w:id="633" w:author="Hamkins, Jon (US 3300)" w:date="2021-08-16T20:21:00Z"/>
          <w:rFonts w:asciiTheme="minorHAnsi" w:eastAsiaTheme="minorEastAsia" w:hAnsiTheme="minorHAnsi" w:cstheme="minorBidi"/>
          <w:noProof/>
          <w:sz w:val="22"/>
          <w:szCs w:val="22"/>
        </w:rPr>
      </w:pPr>
      <w:ins w:id="634" w:author="Hamkins, Jon (US 3300)" w:date="2021-08-16T20:21:00Z">
        <w:r w:rsidRPr="004B136A">
          <w:rPr>
            <w:rStyle w:val="Hyperlink"/>
            <w:noProof/>
          </w:rPr>
          <w:fldChar w:fldCharType="begin"/>
        </w:r>
        <w:r w:rsidRPr="004B136A">
          <w:rPr>
            <w:rStyle w:val="Hyperlink"/>
            <w:noProof/>
          </w:rPr>
          <w:instrText xml:space="preserve"> </w:instrText>
        </w:r>
        <w:r>
          <w:rPr>
            <w:noProof/>
          </w:rPr>
          <w:instrText>HYPERLINK \l "_Toc80037754"</w:instrText>
        </w:r>
        <w:r w:rsidRPr="004B136A">
          <w:rPr>
            <w:rStyle w:val="Hyperlink"/>
            <w:noProof/>
          </w:rPr>
          <w:instrText xml:space="preserve"> </w:instrText>
        </w:r>
        <w:r w:rsidRPr="004B136A">
          <w:rPr>
            <w:rStyle w:val="Hyperlink"/>
            <w:noProof/>
          </w:rPr>
          <w:fldChar w:fldCharType="separate"/>
        </w:r>
        <w:r w:rsidRPr="004B136A">
          <w:rPr>
            <w:rStyle w:val="Hyperlink"/>
            <w:noProof/>
          </w:rPr>
          <w:t>Figure 5</w:t>
        </w:r>
        <w:r w:rsidRPr="004B136A">
          <w:rPr>
            <w:rStyle w:val="Hyperlink"/>
            <w:noProof/>
          </w:rPr>
          <w:noBreakHyphen/>
          <w:t>14: Latch timing</w:t>
        </w:r>
        <w:r>
          <w:rPr>
            <w:noProof/>
            <w:webHidden/>
          </w:rPr>
          <w:tab/>
        </w:r>
        <w:r>
          <w:rPr>
            <w:noProof/>
            <w:webHidden/>
          </w:rPr>
          <w:fldChar w:fldCharType="begin"/>
        </w:r>
        <w:r>
          <w:rPr>
            <w:noProof/>
            <w:webHidden/>
          </w:rPr>
          <w:instrText xml:space="preserve"> PAGEREF _Toc80037754 \h </w:instrText>
        </w:r>
      </w:ins>
      <w:r>
        <w:rPr>
          <w:noProof/>
          <w:webHidden/>
        </w:rPr>
      </w:r>
      <w:r>
        <w:rPr>
          <w:noProof/>
          <w:webHidden/>
        </w:rPr>
        <w:fldChar w:fldCharType="separate"/>
      </w:r>
      <w:ins w:id="635" w:author="Hamkins, Jon (US 3300)" w:date="2021-08-16T20:21:00Z">
        <w:r>
          <w:rPr>
            <w:noProof/>
            <w:webHidden/>
          </w:rPr>
          <w:t>5-27</w:t>
        </w:r>
        <w:r>
          <w:rPr>
            <w:noProof/>
            <w:webHidden/>
          </w:rPr>
          <w:fldChar w:fldCharType="end"/>
        </w:r>
        <w:r w:rsidRPr="004B136A">
          <w:rPr>
            <w:rStyle w:val="Hyperlink"/>
            <w:noProof/>
          </w:rPr>
          <w:fldChar w:fldCharType="end"/>
        </w:r>
      </w:ins>
    </w:p>
    <w:p w14:paraId="168D74B6" w14:textId="7DA16E37" w:rsidR="00E0204E" w:rsidRDefault="00E0204E">
      <w:pPr>
        <w:pStyle w:val="TableofFigures"/>
        <w:tabs>
          <w:tab w:val="right" w:leader="dot" w:pos="8990"/>
        </w:tabs>
        <w:rPr>
          <w:ins w:id="636" w:author="Hamkins, Jon (US 3300)" w:date="2021-08-16T20:21:00Z"/>
          <w:rFonts w:asciiTheme="minorHAnsi" w:eastAsiaTheme="minorEastAsia" w:hAnsiTheme="minorHAnsi" w:cstheme="minorBidi"/>
          <w:noProof/>
          <w:sz w:val="22"/>
          <w:szCs w:val="22"/>
        </w:rPr>
      </w:pPr>
      <w:ins w:id="637" w:author="Hamkins, Jon (US 3300)" w:date="2021-08-16T20:21:00Z">
        <w:r w:rsidRPr="004B136A">
          <w:rPr>
            <w:rStyle w:val="Hyperlink"/>
            <w:noProof/>
          </w:rPr>
          <w:fldChar w:fldCharType="begin"/>
        </w:r>
        <w:r w:rsidRPr="004B136A">
          <w:rPr>
            <w:rStyle w:val="Hyperlink"/>
            <w:noProof/>
          </w:rPr>
          <w:instrText xml:space="preserve"> </w:instrText>
        </w:r>
        <w:r>
          <w:rPr>
            <w:noProof/>
          </w:rPr>
          <w:instrText>HYPERLINK \l "_Toc80037755"</w:instrText>
        </w:r>
        <w:r w:rsidRPr="004B136A">
          <w:rPr>
            <w:rStyle w:val="Hyperlink"/>
            <w:noProof/>
          </w:rPr>
          <w:instrText xml:space="preserve"> </w:instrText>
        </w:r>
        <w:r w:rsidRPr="004B136A">
          <w:rPr>
            <w:rStyle w:val="Hyperlink"/>
            <w:noProof/>
          </w:rPr>
          <w:fldChar w:fldCharType="separate"/>
        </w:r>
        <w:r w:rsidRPr="004B136A">
          <w:rPr>
            <w:rStyle w:val="Hyperlink"/>
            <w:noProof/>
          </w:rPr>
          <w:t>Figure 6</w:t>
        </w:r>
        <w:r w:rsidRPr="004B136A">
          <w:rPr>
            <w:rStyle w:val="Hyperlink"/>
            <w:noProof/>
          </w:rPr>
          <w:noBreakHyphen/>
          <w:t>1: Mission domain types</w:t>
        </w:r>
        <w:r>
          <w:rPr>
            <w:noProof/>
            <w:webHidden/>
          </w:rPr>
          <w:tab/>
        </w:r>
        <w:r>
          <w:rPr>
            <w:noProof/>
            <w:webHidden/>
          </w:rPr>
          <w:fldChar w:fldCharType="begin"/>
        </w:r>
        <w:r>
          <w:rPr>
            <w:noProof/>
            <w:webHidden/>
          </w:rPr>
          <w:instrText xml:space="preserve"> PAGEREF _Toc80037755 \h </w:instrText>
        </w:r>
      </w:ins>
      <w:r>
        <w:rPr>
          <w:noProof/>
          <w:webHidden/>
        </w:rPr>
      </w:r>
      <w:r>
        <w:rPr>
          <w:noProof/>
          <w:webHidden/>
        </w:rPr>
        <w:fldChar w:fldCharType="separate"/>
      </w:r>
      <w:ins w:id="638" w:author="Hamkins, Jon (US 3300)" w:date="2021-08-16T20:21:00Z">
        <w:r>
          <w:rPr>
            <w:noProof/>
            <w:webHidden/>
          </w:rPr>
          <w:t>6-7</w:t>
        </w:r>
        <w:r>
          <w:rPr>
            <w:noProof/>
            <w:webHidden/>
          </w:rPr>
          <w:fldChar w:fldCharType="end"/>
        </w:r>
        <w:r w:rsidRPr="004B136A">
          <w:rPr>
            <w:rStyle w:val="Hyperlink"/>
            <w:noProof/>
          </w:rPr>
          <w:fldChar w:fldCharType="end"/>
        </w:r>
      </w:ins>
    </w:p>
    <w:p w14:paraId="4BC31C65" w14:textId="0B678439" w:rsidR="00E0204E" w:rsidRDefault="00E0204E">
      <w:pPr>
        <w:pStyle w:val="TableofFigures"/>
        <w:tabs>
          <w:tab w:val="right" w:leader="dot" w:pos="8990"/>
        </w:tabs>
        <w:rPr>
          <w:ins w:id="639" w:author="Hamkins, Jon (US 3300)" w:date="2021-08-16T20:21:00Z"/>
          <w:rFonts w:asciiTheme="minorHAnsi" w:eastAsiaTheme="minorEastAsia" w:hAnsiTheme="minorHAnsi" w:cstheme="minorBidi"/>
          <w:noProof/>
          <w:sz w:val="22"/>
          <w:szCs w:val="22"/>
        </w:rPr>
      </w:pPr>
      <w:ins w:id="640" w:author="Hamkins, Jon (US 3300)" w:date="2021-08-16T20:21:00Z">
        <w:r w:rsidRPr="004B136A">
          <w:rPr>
            <w:rStyle w:val="Hyperlink"/>
            <w:noProof/>
          </w:rPr>
          <w:fldChar w:fldCharType="begin"/>
        </w:r>
        <w:r w:rsidRPr="004B136A">
          <w:rPr>
            <w:rStyle w:val="Hyperlink"/>
            <w:noProof/>
          </w:rPr>
          <w:instrText xml:space="preserve"> </w:instrText>
        </w:r>
        <w:r>
          <w:rPr>
            <w:noProof/>
          </w:rPr>
          <w:instrText>HYPERLINK \l "_Toc80037756"</w:instrText>
        </w:r>
        <w:r w:rsidRPr="004B136A">
          <w:rPr>
            <w:rStyle w:val="Hyperlink"/>
            <w:noProof/>
          </w:rPr>
          <w:instrText xml:space="preserve"> </w:instrText>
        </w:r>
        <w:r w:rsidRPr="004B136A">
          <w:rPr>
            <w:rStyle w:val="Hyperlink"/>
            <w:noProof/>
          </w:rPr>
          <w:fldChar w:fldCharType="separate"/>
        </w:r>
        <w:r w:rsidRPr="004B136A">
          <w:rPr>
            <w:rStyle w:val="Hyperlink"/>
            <w:noProof/>
          </w:rPr>
          <w:t>Figure 6</w:t>
        </w:r>
        <w:r w:rsidRPr="004B136A">
          <w:rPr>
            <w:rStyle w:val="Hyperlink"/>
            <w:noProof/>
          </w:rPr>
          <w:noBreakHyphen/>
          <w:t>2: Aerocentric MD2</w:t>
        </w:r>
        <w:r>
          <w:rPr>
            <w:noProof/>
            <w:webHidden/>
          </w:rPr>
          <w:tab/>
        </w:r>
        <w:r>
          <w:rPr>
            <w:noProof/>
            <w:webHidden/>
          </w:rPr>
          <w:fldChar w:fldCharType="begin"/>
        </w:r>
        <w:r>
          <w:rPr>
            <w:noProof/>
            <w:webHidden/>
          </w:rPr>
          <w:instrText xml:space="preserve"> PAGEREF _Toc80037756 \h </w:instrText>
        </w:r>
      </w:ins>
      <w:r>
        <w:rPr>
          <w:noProof/>
          <w:webHidden/>
        </w:rPr>
      </w:r>
      <w:r>
        <w:rPr>
          <w:noProof/>
          <w:webHidden/>
        </w:rPr>
        <w:fldChar w:fldCharType="separate"/>
      </w:r>
      <w:ins w:id="641" w:author="Hamkins, Jon (US 3300)" w:date="2021-08-16T20:21:00Z">
        <w:r>
          <w:rPr>
            <w:noProof/>
            <w:webHidden/>
          </w:rPr>
          <w:t>6-8</w:t>
        </w:r>
        <w:r>
          <w:rPr>
            <w:noProof/>
            <w:webHidden/>
          </w:rPr>
          <w:fldChar w:fldCharType="end"/>
        </w:r>
        <w:r w:rsidRPr="004B136A">
          <w:rPr>
            <w:rStyle w:val="Hyperlink"/>
            <w:noProof/>
          </w:rPr>
          <w:fldChar w:fldCharType="end"/>
        </w:r>
      </w:ins>
    </w:p>
    <w:p w14:paraId="172523F6" w14:textId="4304EF0A" w:rsidR="00E0204E" w:rsidRDefault="00E0204E">
      <w:pPr>
        <w:pStyle w:val="TableofFigures"/>
        <w:tabs>
          <w:tab w:val="right" w:leader="dot" w:pos="8990"/>
        </w:tabs>
        <w:rPr>
          <w:ins w:id="642" w:author="Hamkins, Jon (US 3300)" w:date="2021-08-16T20:21:00Z"/>
          <w:rFonts w:asciiTheme="minorHAnsi" w:eastAsiaTheme="minorEastAsia" w:hAnsiTheme="minorHAnsi" w:cstheme="minorBidi"/>
          <w:noProof/>
          <w:sz w:val="22"/>
          <w:szCs w:val="22"/>
        </w:rPr>
      </w:pPr>
      <w:ins w:id="643" w:author="Hamkins, Jon (US 3300)" w:date="2021-08-16T20:21:00Z">
        <w:r w:rsidRPr="004B136A">
          <w:rPr>
            <w:rStyle w:val="Hyperlink"/>
            <w:noProof/>
          </w:rPr>
          <w:fldChar w:fldCharType="begin"/>
        </w:r>
        <w:r w:rsidRPr="004B136A">
          <w:rPr>
            <w:rStyle w:val="Hyperlink"/>
            <w:noProof/>
          </w:rPr>
          <w:instrText xml:space="preserve"> </w:instrText>
        </w:r>
        <w:r>
          <w:rPr>
            <w:noProof/>
          </w:rPr>
          <w:instrText>HYPERLINK \l "_Toc80037757"</w:instrText>
        </w:r>
        <w:r w:rsidRPr="004B136A">
          <w:rPr>
            <w:rStyle w:val="Hyperlink"/>
            <w:noProof/>
          </w:rPr>
          <w:instrText xml:space="preserve"> </w:instrText>
        </w:r>
        <w:r w:rsidRPr="004B136A">
          <w:rPr>
            <w:rStyle w:val="Hyperlink"/>
            <w:noProof/>
          </w:rPr>
          <w:fldChar w:fldCharType="separate"/>
        </w:r>
        <w:r w:rsidRPr="004B136A">
          <w:rPr>
            <w:rStyle w:val="Hyperlink"/>
            <w:noProof/>
          </w:rPr>
          <w:t>Figure 6</w:t>
        </w:r>
        <w:r w:rsidRPr="004B136A">
          <w:rPr>
            <w:rStyle w:val="Hyperlink"/>
            <w:noProof/>
          </w:rPr>
          <w:noBreakHyphen/>
          <w:t xml:space="preserve">3: </w:t>
        </w:r>
        <w:r w:rsidRPr="004B136A">
          <w:rPr>
            <w:rStyle w:val="Hyperlink"/>
            <w:noProof/>
            <w:highlight w:val="yellow"/>
          </w:rPr>
          <w:t>TODO: incorporate Lee’s new figure (see CWE</w:t>
        </w:r>
        <w:r w:rsidRPr="004B136A">
          <w:rPr>
            <w:rStyle w:val="Hyperlink"/>
            <w:noProof/>
          </w:rPr>
          <w:t>). Radiometric time transfer</w:t>
        </w:r>
        <w:r w:rsidRPr="004B136A">
          <w:rPr>
            <w:rStyle w:val="Hyperlink"/>
            <w:noProof/>
            <w:vertAlign w:val="superscript"/>
          </w:rPr>
          <w:t>¥</w:t>
        </w:r>
        <w:r>
          <w:rPr>
            <w:noProof/>
            <w:webHidden/>
          </w:rPr>
          <w:tab/>
        </w:r>
        <w:r>
          <w:rPr>
            <w:noProof/>
            <w:webHidden/>
          </w:rPr>
          <w:fldChar w:fldCharType="begin"/>
        </w:r>
        <w:r>
          <w:rPr>
            <w:noProof/>
            <w:webHidden/>
          </w:rPr>
          <w:instrText xml:space="preserve"> PAGEREF _Toc80037757 \h </w:instrText>
        </w:r>
      </w:ins>
      <w:r>
        <w:rPr>
          <w:noProof/>
          <w:webHidden/>
        </w:rPr>
      </w:r>
      <w:r>
        <w:rPr>
          <w:noProof/>
          <w:webHidden/>
        </w:rPr>
        <w:fldChar w:fldCharType="separate"/>
      </w:r>
      <w:ins w:id="644" w:author="Hamkins, Jon (US 3300)" w:date="2021-08-16T20:21:00Z">
        <w:r>
          <w:rPr>
            <w:noProof/>
            <w:webHidden/>
          </w:rPr>
          <w:t>6-9</w:t>
        </w:r>
        <w:r>
          <w:rPr>
            <w:noProof/>
            <w:webHidden/>
          </w:rPr>
          <w:fldChar w:fldCharType="end"/>
        </w:r>
        <w:r w:rsidRPr="004B136A">
          <w:rPr>
            <w:rStyle w:val="Hyperlink"/>
            <w:noProof/>
          </w:rPr>
          <w:fldChar w:fldCharType="end"/>
        </w:r>
      </w:ins>
    </w:p>
    <w:p w14:paraId="24192D20" w14:textId="5F6AD2AE" w:rsidR="00B84F2F" w:rsidDel="00690F88" w:rsidRDefault="00B84F2F">
      <w:pPr>
        <w:pStyle w:val="TableofFigures"/>
        <w:tabs>
          <w:tab w:val="right" w:leader="dot" w:pos="8990"/>
        </w:tabs>
        <w:rPr>
          <w:del w:id="645" w:author="Hamkins, Jon (US 3300)" w:date="2021-08-16T09:43:00Z"/>
          <w:rFonts w:asciiTheme="minorHAnsi" w:eastAsiaTheme="minorEastAsia" w:hAnsiTheme="minorHAnsi" w:cstheme="minorBidi"/>
          <w:noProof/>
          <w:sz w:val="22"/>
          <w:szCs w:val="22"/>
        </w:rPr>
      </w:pPr>
      <w:del w:id="646" w:author="Hamkins, Jon (US 3300)" w:date="2021-08-16T09:43:00Z">
        <w:r w:rsidRPr="00690F88" w:rsidDel="00690F88">
          <w:rPr>
            <w:rPrChange w:id="647" w:author="Hamkins, Jon (US 3300)" w:date="2021-08-16T09:43:00Z">
              <w:rPr>
                <w:rStyle w:val="Hyperlink"/>
                <w:noProof/>
              </w:rPr>
            </w:rPrChange>
          </w:rPr>
          <w:delText>Figure 3</w:delText>
        </w:r>
        <w:r w:rsidRPr="00690F88" w:rsidDel="00690F88">
          <w:rPr>
            <w:rPrChange w:id="648" w:author="Hamkins, Jon (US 3300)" w:date="2021-08-16T09:43:00Z">
              <w:rPr>
                <w:rStyle w:val="Hyperlink"/>
                <w:noProof/>
              </w:rPr>
            </w:rPrChange>
          </w:rPr>
          <w:noBreakHyphen/>
          <w:delText>1: Principal of atomic clock operation</w:delText>
        </w:r>
        <w:r w:rsidDel="00690F88">
          <w:rPr>
            <w:noProof/>
            <w:webHidden/>
          </w:rPr>
          <w:tab/>
          <w:delText>3-1</w:delText>
        </w:r>
      </w:del>
    </w:p>
    <w:p w14:paraId="74E4F459" w14:textId="0C9BEFAC" w:rsidR="00B84F2F" w:rsidDel="00690F88" w:rsidRDefault="00B84F2F">
      <w:pPr>
        <w:pStyle w:val="TableofFigures"/>
        <w:tabs>
          <w:tab w:val="right" w:leader="dot" w:pos="8990"/>
        </w:tabs>
        <w:rPr>
          <w:del w:id="649" w:author="Hamkins, Jon (US 3300)" w:date="2021-08-16T09:43:00Z"/>
          <w:rFonts w:asciiTheme="minorHAnsi" w:eastAsiaTheme="minorEastAsia" w:hAnsiTheme="minorHAnsi" w:cstheme="minorBidi"/>
          <w:noProof/>
          <w:sz w:val="22"/>
          <w:szCs w:val="22"/>
        </w:rPr>
      </w:pPr>
      <w:del w:id="650" w:author="Hamkins, Jon (US 3300)" w:date="2021-08-16T09:43:00Z">
        <w:r w:rsidRPr="00690F88" w:rsidDel="00690F88">
          <w:rPr>
            <w:rPrChange w:id="651" w:author="Hamkins, Jon (US 3300)" w:date="2021-08-16T09:43:00Z">
              <w:rPr>
                <w:rStyle w:val="Hyperlink"/>
                <w:noProof/>
              </w:rPr>
            </w:rPrChange>
          </w:rPr>
          <w:delText>Figure 3</w:delText>
        </w:r>
        <w:r w:rsidRPr="00690F88" w:rsidDel="00690F88">
          <w:rPr>
            <w:rPrChange w:id="652" w:author="Hamkins, Jon (US 3300)" w:date="2021-08-16T09:43:00Z">
              <w:rPr>
                <w:rStyle w:val="Hyperlink"/>
                <w:noProof/>
              </w:rPr>
            </w:rPrChange>
          </w:rPr>
          <w:noBreakHyphen/>
          <w:delText>2: Illustration of accuracy and Stability of a frequency</w:delText>
        </w:r>
        <w:r w:rsidDel="00690F88">
          <w:rPr>
            <w:noProof/>
            <w:webHidden/>
          </w:rPr>
          <w:tab/>
          <w:delText>3-2</w:delText>
        </w:r>
      </w:del>
    </w:p>
    <w:p w14:paraId="0E7EDE5D" w14:textId="071B3F61" w:rsidR="00B84F2F" w:rsidDel="00690F88" w:rsidRDefault="00B84F2F">
      <w:pPr>
        <w:pStyle w:val="TableofFigures"/>
        <w:tabs>
          <w:tab w:val="right" w:leader="dot" w:pos="8990"/>
        </w:tabs>
        <w:rPr>
          <w:del w:id="653" w:author="Hamkins, Jon (US 3300)" w:date="2021-08-16T09:43:00Z"/>
          <w:rFonts w:asciiTheme="minorHAnsi" w:eastAsiaTheme="minorEastAsia" w:hAnsiTheme="minorHAnsi" w:cstheme="minorBidi"/>
          <w:noProof/>
          <w:sz w:val="22"/>
          <w:szCs w:val="22"/>
        </w:rPr>
      </w:pPr>
      <w:del w:id="654" w:author="Hamkins, Jon (US 3300)" w:date="2021-08-16T09:43:00Z">
        <w:r w:rsidRPr="00690F88" w:rsidDel="00690F88">
          <w:rPr>
            <w:rPrChange w:id="655" w:author="Hamkins, Jon (US 3300)" w:date="2021-08-16T09:43:00Z">
              <w:rPr>
                <w:rStyle w:val="Hyperlink"/>
                <w:noProof/>
              </w:rPr>
            </w:rPrChange>
          </w:rPr>
          <w:delText>Figure 3</w:delText>
        </w:r>
        <w:r w:rsidRPr="00690F88" w:rsidDel="00690F88">
          <w:rPr>
            <w:rPrChange w:id="656" w:author="Hamkins, Jon (US 3300)" w:date="2021-08-16T09:43:00Z">
              <w:rPr>
                <w:rStyle w:val="Hyperlink"/>
                <w:noProof/>
              </w:rPr>
            </w:rPrChange>
          </w:rPr>
          <w:noBreakHyphen/>
          <w:delText>3: Typical atomic fountain clock</w:delText>
        </w:r>
        <w:r w:rsidDel="00690F88">
          <w:rPr>
            <w:noProof/>
            <w:webHidden/>
          </w:rPr>
          <w:tab/>
          <w:delText>3-3</w:delText>
        </w:r>
      </w:del>
    </w:p>
    <w:p w14:paraId="34255C25" w14:textId="321C3E3C" w:rsidR="00B84F2F" w:rsidDel="00690F88" w:rsidRDefault="00B84F2F">
      <w:pPr>
        <w:pStyle w:val="TableofFigures"/>
        <w:tabs>
          <w:tab w:val="right" w:leader="dot" w:pos="8990"/>
        </w:tabs>
        <w:rPr>
          <w:del w:id="657" w:author="Hamkins, Jon (US 3300)" w:date="2021-08-16T09:43:00Z"/>
          <w:rFonts w:asciiTheme="minorHAnsi" w:eastAsiaTheme="minorEastAsia" w:hAnsiTheme="minorHAnsi" w:cstheme="minorBidi"/>
          <w:noProof/>
          <w:sz w:val="22"/>
          <w:szCs w:val="22"/>
        </w:rPr>
      </w:pPr>
      <w:del w:id="658" w:author="Hamkins, Jon (US 3300)" w:date="2021-08-16T09:43:00Z">
        <w:r w:rsidRPr="00690F88" w:rsidDel="00690F88">
          <w:rPr>
            <w:rPrChange w:id="659" w:author="Hamkins, Jon (US 3300)" w:date="2021-08-16T09:43:00Z">
              <w:rPr>
                <w:rStyle w:val="Hyperlink"/>
                <w:noProof/>
              </w:rPr>
            </w:rPrChange>
          </w:rPr>
          <w:delText>Figure 3</w:delText>
        </w:r>
        <w:r w:rsidRPr="00690F88" w:rsidDel="00690F88">
          <w:rPr>
            <w:rPrChange w:id="660" w:author="Hamkins, Jon (US 3300)" w:date="2021-08-16T09:43:00Z">
              <w:rPr>
                <w:rStyle w:val="Hyperlink"/>
                <w:noProof/>
              </w:rPr>
            </w:rPrChange>
          </w:rPr>
          <w:noBreakHyphen/>
          <w:delText>4: Ion trap used for ion clocks</w:delText>
        </w:r>
        <w:r w:rsidDel="00690F88">
          <w:rPr>
            <w:noProof/>
            <w:webHidden/>
          </w:rPr>
          <w:tab/>
          <w:delText>3-4</w:delText>
        </w:r>
      </w:del>
    </w:p>
    <w:p w14:paraId="184CC06D" w14:textId="6A063C76" w:rsidR="00B84F2F" w:rsidDel="00690F88" w:rsidRDefault="00B84F2F">
      <w:pPr>
        <w:pStyle w:val="TableofFigures"/>
        <w:tabs>
          <w:tab w:val="right" w:leader="dot" w:pos="8990"/>
        </w:tabs>
        <w:rPr>
          <w:del w:id="661" w:author="Hamkins, Jon (US 3300)" w:date="2021-08-16T09:43:00Z"/>
          <w:rFonts w:asciiTheme="minorHAnsi" w:eastAsiaTheme="minorEastAsia" w:hAnsiTheme="minorHAnsi" w:cstheme="minorBidi"/>
          <w:noProof/>
          <w:sz w:val="22"/>
          <w:szCs w:val="22"/>
        </w:rPr>
      </w:pPr>
      <w:del w:id="662" w:author="Hamkins, Jon (US 3300)" w:date="2021-08-16T09:43:00Z">
        <w:r w:rsidRPr="00690F88" w:rsidDel="00690F88">
          <w:rPr>
            <w:rPrChange w:id="663" w:author="Hamkins, Jon (US 3300)" w:date="2021-08-16T09:43:00Z">
              <w:rPr>
                <w:rStyle w:val="Hyperlink"/>
                <w:noProof/>
              </w:rPr>
            </w:rPrChange>
          </w:rPr>
          <w:delText>Figure 3</w:delText>
        </w:r>
        <w:r w:rsidRPr="00690F88" w:rsidDel="00690F88">
          <w:rPr>
            <w:rPrChange w:id="664" w:author="Hamkins, Jon (US 3300)" w:date="2021-08-16T09:43:00Z">
              <w:rPr>
                <w:rStyle w:val="Hyperlink"/>
                <w:noProof/>
              </w:rPr>
            </w:rPrChange>
          </w:rPr>
          <w:noBreakHyphen/>
          <w:delText>5: Optical Lattice clock: 1D dipole trap</w:delText>
        </w:r>
        <w:r w:rsidDel="00690F88">
          <w:rPr>
            <w:noProof/>
            <w:webHidden/>
          </w:rPr>
          <w:tab/>
          <w:delText>3-5</w:delText>
        </w:r>
      </w:del>
    </w:p>
    <w:p w14:paraId="537EC5ED" w14:textId="2AEF8A20" w:rsidR="00B84F2F" w:rsidDel="00690F88" w:rsidRDefault="00B84F2F">
      <w:pPr>
        <w:pStyle w:val="TableofFigures"/>
        <w:tabs>
          <w:tab w:val="right" w:leader="dot" w:pos="8990"/>
        </w:tabs>
        <w:rPr>
          <w:del w:id="665" w:author="Hamkins, Jon (US 3300)" w:date="2021-08-16T09:43:00Z"/>
          <w:rFonts w:asciiTheme="minorHAnsi" w:eastAsiaTheme="minorEastAsia" w:hAnsiTheme="minorHAnsi" w:cstheme="minorBidi"/>
          <w:noProof/>
          <w:sz w:val="22"/>
          <w:szCs w:val="22"/>
        </w:rPr>
      </w:pPr>
      <w:del w:id="666" w:author="Hamkins, Jon (US 3300)" w:date="2021-08-16T09:43:00Z">
        <w:r w:rsidRPr="00690F88" w:rsidDel="00690F88">
          <w:rPr>
            <w:rPrChange w:id="667" w:author="Hamkins, Jon (US 3300)" w:date="2021-08-16T09:43:00Z">
              <w:rPr>
                <w:rStyle w:val="Hyperlink"/>
                <w:noProof/>
              </w:rPr>
            </w:rPrChange>
          </w:rPr>
          <w:delText>Figure 3</w:delText>
        </w:r>
        <w:r w:rsidRPr="00690F88" w:rsidDel="00690F88">
          <w:rPr>
            <w:rPrChange w:id="668" w:author="Hamkins, Jon (US 3300)" w:date="2021-08-16T09:43:00Z">
              <w:rPr>
                <w:rStyle w:val="Hyperlink"/>
                <w:noProof/>
              </w:rPr>
            </w:rPrChange>
          </w:rPr>
          <w:noBreakHyphen/>
          <w:delText>6:  Evolution of the fractional systematic uncertainty of atomic clocks over years [14]</w:delText>
        </w:r>
        <w:r w:rsidDel="00690F88">
          <w:rPr>
            <w:noProof/>
            <w:webHidden/>
          </w:rPr>
          <w:tab/>
          <w:delText>3-6</w:delText>
        </w:r>
      </w:del>
    </w:p>
    <w:p w14:paraId="417BF502" w14:textId="68C19B63" w:rsidR="00B84F2F" w:rsidDel="00690F88" w:rsidRDefault="00B84F2F">
      <w:pPr>
        <w:pStyle w:val="TableofFigures"/>
        <w:tabs>
          <w:tab w:val="right" w:leader="dot" w:pos="8990"/>
        </w:tabs>
        <w:rPr>
          <w:del w:id="669" w:author="Hamkins, Jon (US 3300)" w:date="2021-08-16T09:43:00Z"/>
          <w:rFonts w:asciiTheme="minorHAnsi" w:eastAsiaTheme="minorEastAsia" w:hAnsiTheme="minorHAnsi" w:cstheme="minorBidi"/>
          <w:noProof/>
          <w:sz w:val="22"/>
          <w:szCs w:val="22"/>
        </w:rPr>
      </w:pPr>
      <w:del w:id="670" w:author="Hamkins, Jon (US 3300)" w:date="2021-08-16T09:43:00Z">
        <w:r w:rsidRPr="00690F88" w:rsidDel="00690F88">
          <w:rPr>
            <w:rPrChange w:id="671" w:author="Hamkins, Jon (US 3300)" w:date="2021-08-16T09:43:00Z">
              <w:rPr>
                <w:rStyle w:val="Hyperlink"/>
                <w:noProof/>
              </w:rPr>
            </w:rPrChange>
          </w:rPr>
          <w:delText>Figure 3</w:delText>
        </w:r>
        <w:r w:rsidRPr="00690F88" w:rsidDel="00690F88">
          <w:rPr>
            <w:rPrChange w:id="672" w:author="Hamkins, Jon (US 3300)" w:date="2021-08-16T09:43:00Z">
              <w:rPr>
                <w:rStyle w:val="Hyperlink"/>
                <w:noProof/>
              </w:rPr>
            </w:rPrChange>
          </w:rPr>
          <w:noBreakHyphen/>
          <w:delText>7: Schematic of the clock comparison between PTB and LNE-SYRTE [17]</w:delText>
        </w:r>
        <w:r w:rsidDel="00690F88">
          <w:rPr>
            <w:noProof/>
            <w:webHidden/>
          </w:rPr>
          <w:tab/>
          <w:delText>3-7</w:delText>
        </w:r>
      </w:del>
    </w:p>
    <w:p w14:paraId="4B731462" w14:textId="4EF7B968" w:rsidR="00B84F2F" w:rsidDel="00690F88" w:rsidRDefault="00B84F2F">
      <w:pPr>
        <w:pStyle w:val="TableofFigures"/>
        <w:tabs>
          <w:tab w:val="right" w:leader="dot" w:pos="8990"/>
        </w:tabs>
        <w:rPr>
          <w:del w:id="673" w:author="Hamkins, Jon (US 3300)" w:date="2021-08-16T09:43:00Z"/>
          <w:rFonts w:asciiTheme="minorHAnsi" w:eastAsiaTheme="minorEastAsia" w:hAnsiTheme="minorHAnsi" w:cstheme="minorBidi"/>
          <w:noProof/>
          <w:sz w:val="22"/>
          <w:szCs w:val="22"/>
        </w:rPr>
      </w:pPr>
      <w:del w:id="674" w:author="Hamkins, Jon (US 3300)" w:date="2021-08-16T09:43:00Z">
        <w:r w:rsidRPr="00690F88" w:rsidDel="00690F88">
          <w:rPr>
            <w:rPrChange w:id="675" w:author="Hamkins, Jon (US 3300)" w:date="2021-08-16T09:43:00Z">
              <w:rPr>
                <w:rStyle w:val="Hyperlink"/>
                <w:noProof/>
              </w:rPr>
            </w:rPrChange>
          </w:rPr>
          <w:delText>Figure 4</w:delText>
        </w:r>
        <w:r w:rsidRPr="00690F88" w:rsidDel="00690F88">
          <w:rPr>
            <w:rPrChange w:id="676" w:author="Hamkins, Jon (US 3300)" w:date="2021-08-16T09:43:00Z">
              <w:rPr>
                <w:rStyle w:val="Hyperlink"/>
                <w:noProof/>
              </w:rPr>
            </w:rPrChange>
          </w:rPr>
          <w:noBreakHyphen/>
          <w:delText>1: On-board Galileo clocks: On the right rubidium clock. On the left the passive hydrogen maser for Galileo.</w:delText>
        </w:r>
        <w:r w:rsidDel="00690F88">
          <w:rPr>
            <w:noProof/>
            <w:webHidden/>
          </w:rPr>
          <w:tab/>
          <w:delText>4-9</w:delText>
        </w:r>
      </w:del>
    </w:p>
    <w:p w14:paraId="18E1D875" w14:textId="363AD4AF" w:rsidR="00B84F2F" w:rsidDel="00690F88" w:rsidRDefault="00B84F2F">
      <w:pPr>
        <w:pStyle w:val="TableofFigures"/>
        <w:tabs>
          <w:tab w:val="right" w:leader="dot" w:pos="8990"/>
        </w:tabs>
        <w:rPr>
          <w:del w:id="677" w:author="Hamkins, Jon (US 3300)" w:date="2021-08-16T09:43:00Z"/>
          <w:rFonts w:asciiTheme="minorHAnsi" w:eastAsiaTheme="minorEastAsia" w:hAnsiTheme="minorHAnsi" w:cstheme="minorBidi"/>
          <w:noProof/>
          <w:sz w:val="22"/>
          <w:szCs w:val="22"/>
        </w:rPr>
      </w:pPr>
      <w:del w:id="678" w:author="Hamkins, Jon (US 3300)" w:date="2021-08-16T09:43:00Z">
        <w:r w:rsidRPr="00690F88" w:rsidDel="00690F88">
          <w:rPr>
            <w:rPrChange w:id="679" w:author="Hamkins, Jon (US 3300)" w:date="2021-08-16T09:43:00Z">
              <w:rPr>
                <w:rStyle w:val="Hyperlink"/>
                <w:noProof/>
              </w:rPr>
            </w:rPrChange>
          </w:rPr>
          <w:delText>Figure 5</w:delText>
        </w:r>
        <w:r w:rsidRPr="00690F88" w:rsidDel="00690F88">
          <w:rPr>
            <w:rPrChange w:id="680" w:author="Hamkins, Jon (US 3300)" w:date="2021-08-16T09:43:00Z">
              <w:rPr>
                <w:rStyle w:val="Hyperlink"/>
                <w:noProof/>
              </w:rPr>
            </w:rPrChange>
          </w:rPr>
          <w:noBreakHyphen/>
          <w:delText>1: Block diagram of typical One-Way Light Time processing for estimating the Offset between SCLT and SCET, in the UTC time-frame</w:delText>
        </w:r>
        <w:r w:rsidDel="00690F88">
          <w:rPr>
            <w:noProof/>
            <w:webHidden/>
          </w:rPr>
          <w:tab/>
          <w:delText>5-2</w:delText>
        </w:r>
      </w:del>
    </w:p>
    <w:p w14:paraId="2B39C6B7" w14:textId="5EF3D24E" w:rsidR="00B84F2F" w:rsidDel="00690F88" w:rsidRDefault="00B84F2F">
      <w:pPr>
        <w:pStyle w:val="TableofFigures"/>
        <w:tabs>
          <w:tab w:val="right" w:leader="dot" w:pos="8990"/>
        </w:tabs>
        <w:rPr>
          <w:del w:id="681" w:author="Hamkins, Jon (US 3300)" w:date="2021-08-16T09:43:00Z"/>
          <w:rFonts w:asciiTheme="minorHAnsi" w:eastAsiaTheme="minorEastAsia" w:hAnsiTheme="minorHAnsi" w:cstheme="minorBidi"/>
          <w:noProof/>
          <w:sz w:val="22"/>
          <w:szCs w:val="22"/>
        </w:rPr>
      </w:pPr>
      <w:del w:id="682" w:author="Hamkins, Jon (US 3300)" w:date="2021-08-16T09:43:00Z">
        <w:r w:rsidRPr="00690F88" w:rsidDel="00690F88">
          <w:rPr>
            <w:rPrChange w:id="683" w:author="Hamkins, Jon (US 3300)" w:date="2021-08-16T09:43:00Z">
              <w:rPr>
                <w:rStyle w:val="Hyperlink"/>
                <w:noProof/>
              </w:rPr>
            </w:rPrChange>
          </w:rPr>
          <w:lastRenderedPageBreak/>
          <w:delText>Figure 5</w:delText>
        </w:r>
        <w:r w:rsidRPr="00690F88" w:rsidDel="00690F88">
          <w:rPr>
            <w:rPrChange w:id="684" w:author="Hamkins, Jon (US 3300)" w:date="2021-08-16T09:43:00Z">
              <w:rPr>
                <w:rStyle w:val="Hyperlink"/>
                <w:noProof/>
              </w:rPr>
            </w:rPrChange>
          </w:rPr>
          <w:noBreakHyphen/>
          <w:delText xml:space="preserve">2: </w:delText>
        </w:r>
        <w:r w:rsidRPr="00690F88" w:rsidDel="00690F88">
          <w:rPr>
            <w:rPrChange w:id="685" w:author="Hamkins, Jon (US 3300)" w:date="2021-08-16T09:43:00Z">
              <w:rPr>
                <w:rStyle w:val="Hyperlink"/>
                <w:iCs/>
                <w:noProof/>
              </w:rPr>
            </w:rPrChange>
          </w:rPr>
          <w:delText>Block Diagram of Time Transfer Signal and Data Flow</w:delText>
        </w:r>
        <w:r w:rsidDel="00690F88">
          <w:rPr>
            <w:noProof/>
            <w:webHidden/>
          </w:rPr>
          <w:tab/>
          <w:delText>5-4</w:delText>
        </w:r>
      </w:del>
    </w:p>
    <w:p w14:paraId="62891586" w14:textId="69495812" w:rsidR="00B84F2F" w:rsidDel="00690F88" w:rsidRDefault="00B84F2F">
      <w:pPr>
        <w:pStyle w:val="TableofFigures"/>
        <w:tabs>
          <w:tab w:val="right" w:leader="dot" w:pos="8990"/>
        </w:tabs>
        <w:rPr>
          <w:del w:id="686" w:author="Hamkins, Jon (US 3300)" w:date="2021-08-16T09:43:00Z"/>
          <w:rFonts w:asciiTheme="minorHAnsi" w:eastAsiaTheme="minorEastAsia" w:hAnsiTheme="minorHAnsi" w:cstheme="minorBidi"/>
          <w:noProof/>
          <w:sz w:val="22"/>
          <w:szCs w:val="22"/>
        </w:rPr>
      </w:pPr>
      <w:del w:id="687" w:author="Hamkins, Jon (US 3300)" w:date="2021-08-16T09:43:00Z">
        <w:r w:rsidRPr="00690F88" w:rsidDel="00690F88">
          <w:rPr>
            <w:rPrChange w:id="688" w:author="Hamkins, Jon (US 3300)" w:date="2021-08-16T09:43:00Z">
              <w:rPr>
                <w:rStyle w:val="Hyperlink"/>
                <w:noProof/>
              </w:rPr>
            </w:rPrChange>
          </w:rPr>
          <w:delText>Figure 5</w:delText>
        </w:r>
        <w:r w:rsidRPr="00690F88" w:rsidDel="00690F88">
          <w:rPr>
            <w:rPrChange w:id="689" w:author="Hamkins, Jon (US 3300)" w:date="2021-08-16T09:43:00Z">
              <w:rPr>
                <w:rStyle w:val="Hyperlink"/>
                <w:noProof/>
              </w:rPr>
            </w:rPrChange>
          </w:rPr>
          <w:noBreakHyphen/>
          <w:delText xml:space="preserve">3: </w:delText>
        </w:r>
        <w:r w:rsidRPr="00690F88" w:rsidDel="00690F88">
          <w:rPr>
            <w:rPrChange w:id="690" w:author="Hamkins, Jon (US 3300)" w:date="2021-08-16T09:43:00Z">
              <w:rPr>
                <w:rStyle w:val="Hyperlink"/>
                <w:iCs/>
                <w:noProof/>
              </w:rPr>
            </w:rPrChange>
          </w:rPr>
          <w:delText>Block Diagram of Time Transfer Signal and Data Flow</w:delText>
        </w:r>
        <w:r w:rsidDel="00690F88">
          <w:rPr>
            <w:noProof/>
            <w:webHidden/>
          </w:rPr>
          <w:tab/>
          <w:delText>5-5</w:delText>
        </w:r>
      </w:del>
    </w:p>
    <w:p w14:paraId="400B949D" w14:textId="6E52D603" w:rsidR="00B84F2F" w:rsidDel="00690F88" w:rsidRDefault="00B84F2F">
      <w:pPr>
        <w:pStyle w:val="TableofFigures"/>
        <w:tabs>
          <w:tab w:val="right" w:leader="dot" w:pos="8990"/>
        </w:tabs>
        <w:rPr>
          <w:del w:id="691" w:author="Hamkins, Jon (US 3300)" w:date="2021-08-16T09:43:00Z"/>
          <w:rFonts w:asciiTheme="minorHAnsi" w:eastAsiaTheme="minorEastAsia" w:hAnsiTheme="minorHAnsi" w:cstheme="minorBidi"/>
          <w:noProof/>
          <w:sz w:val="22"/>
          <w:szCs w:val="22"/>
        </w:rPr>
      </w:pPr>
      <w:del w:id="692" w:author="Hamkins, Jon (US 3300)" w:date="2021-08-16T09:43:00Z">
        <w:r w:rsidRPr="00690F88" w:rsidDel="00690F88">
          <w:rPr>
            <w:rPrChange w:id="693" w:author="Hamkins, Jon (US 3300)" w:date="2021-08-16T09:43:00Z">
              <w:rPr>
                <w:rStyle w:val="Hyperlink"/>
                <w:noProof/>
              </w:rPr>
            </w:rPrChange>
          </w:rPr>
          <w:delText>Figure 5</w:delText>
        </w:r>
        <w:r w:rsidRPr="00690F88" w:rsidDel="00690F88">
          <w:rPr>
            <w:rPrChange w:id="694" w:author="Hamkins, Jon (US 3300)" w:date="2021-08-16T09:43:00Z">
              <w:rPr>
                <w:rStyle w:val="Hyperlink"/>
                <w:noProof/>
              </w:rPr>
            </w:rPrChange>
          </w:rPr>
          <w:noBreakHyphen/>
          <w:delText>4: Downtrack Error SCLK-SCET Error</w:delText>
        </w:r>
        <w:r w:rsidDel="00690F88">
          <w:rPr>
            <w:noProof/>
            <w:webHidden/>
          </w:rPr>
          <w:tab/>
          <w:delText>5-8</w:delText>
        </w:r>
      </w:del>
    </w:p>
    <w:p w14:paraId="17512A32" w14:textId="685E3D63" w:rsidR="00B84F2F" w:rsidDel="00690F88" w:rsidRDefault="00B84F2F">
      <w:pPr>
        <w:pStyle w:val="TableofFigures"/>
        <w:tabs>
          <w:tab w:val="right" w:leader="dot" w:pos="8990"/>
        </w:tabs>
        <w:rPr>
          <w:del w:id="695" w:author="Hamkins, Jon (US 3300)" w:date="2021-08-16T09:43:00Z"/>
          <w:rFonts w:asciiTheme="minorHAnsi" w:eastAsiaTheme="minorEastAsia" w:hAnsiTheme="minorHAnsi" w:cstheme="minorBidi"/>
          <w:noProof/>
          <w:sz w:val="22"/>
          <w:szCs w:val="22"/>
        </w:rPr>
      </w:pPr>
      <w:del w:id="696" w:author="Hamkins, Jon (US 3300)" w:date="2021-08-16T09:43:00Z">
        <w:r w:rsidRPr="00690F88" w:rsidDel="00690F88">
          <w:rPr>
            <w:rPrChange w:id="697" w:author="Hamkins, Jon (US 3300)" w:date="2021-08-16T09:43:00Z">
              <w:rPr>
                <w:rStyle w:val="Hyperlink"/>
                <w:noProof/>
              </w:rPr>
            </w:rPrChange>
          </w:rPr>
          <w:delText>Figure 5</w:delText>
        </w:r>
        <w:r w:rsidRPr="00690F88" w:rsidDel="00690F88">
          <w:rPr>
            <w:rPrChange w:id="698" w:author="Hamkins, Jon (US 3300)" w:date="2021-08-16T09:43:00Z">
              <w:rPr>
                <w:rStyle w:val="Hyperlink"/>
                <w:noProof/>
              </w:rPr>
            </w:rPrChange>
          </w:rPr>
          <w:noBreakHyphen/>
          <w:delText>5: Flight SCLK-SCET Calibration Configuration</w:delText>
        </w:r>
        <w:r w:rsidDel="00690F88">
          <w:rPr>
            <w:noProof/>
            <w:webHidden/>
          </w:rPr>
          <w:tab/>
          <w:delText>5-10</w:delText>
        </w:r>
      </w:del>
    </w:p>
    <w:p w14:paraId="1FCC8DDE" w14:textId="1826695A" w:rsidR="00B84F2F" w:rsidDel="00690F88" w:rsidRDefault="00B84F2F">
      <w:pPr>
        <w:pStyle w:val="TableofFigures"/>
        <w:tabs>
          <w:tab w:val="right" w:leader="dot" w:pos="8990"/>
        </w:tabs>
        <w:rPr>
          <w:del w:id="699" w:author="Hamkins, Jon (US 3300)" w:date="2021-08-16T09:43:00Z"/>
          <w:rFonts w:asciiTheme="minorHAnsi" w:eastAsiaTheme="minorEastAsia" w:hAnsiTheme="minorHAnsi" w:cstheme="minorBidi"/>
          <w:noProof/>
          <w:sz w:val="22"/>
          <w:szCs w:val="22"/>
        </w:rPr>
      </w:pPr>
      <w:del w:id="700" w:author="Hamkins, Jon (US 3300)" w:date="2021-08-16T09:43:00Z">
        <w:r w:rsidRPr="00690F88" w:rsidDel="00690F88">
          <w:rPr>
            <w:rPrChange w:id="701" w:author="Hamkins, Jon (US 3300)" w:date="2021-08-16T09:43:00Z">
              <w:rPr>
                <w:rStyle w:val="Hyperlink"/>
                <w:noProof/>
              </w:rPr>
            </w:rPrChange>
          </w:rPr>
          <w:delText>Figure 5</w:delText>
        </w:r>
        <w:r w:rsidRPr="00690F88" w:rsidDel="00690F88">
          <w:rPr>
            <w:rPrChange w:id="702" w:author="Hamkins, Jon (US 3300)" w:date="2021-08-16T09:43:00Z">
              <w:rPr>
                <w:rStyle w:val="Hyperlink"/>
                <w:noProof/>
              </w:rPr>
            </w:rPrChange>
          </w:rPr>
          <w:noBreakHyphen/>
          <w:delText>6: Electra clock offset determination with the Spacecraft Clock in the Loop</w:delText>
        </w:r>
        <w:r w:rsidDel="00690F88">
          <w:rPr>
            <w:noProof/>
            <w:webHidden/>
          </w:rPr>
          <w:tab/>
          <w:delText>5-11</w:delText>
        </w:r>
      </w:del>
    </w:p>
    <w:p w14:paraId="056B3EFD" w14:textId="4BB11652" w:rsidR="00B84F2F" w:rsidDel="00690F88" w:rsidRDefault="00B84F2F">
      <w:pPr>
        <w:pStyle w:val="TableofFigures"/>
        <w:tabs>
          <w:tab w:val="right" w:leader="dot" w:pos="8990"/>
        </w:tabs>
        <w:rPr>
          <w:del w:id="703" w:author="Hamkins, Jon (US 3300)" w:date="2021-08-16T09:43:00Z"/>
          <w:rFonts w:asciiTheme="minorHAnsi" w:eastAsiaTheme="minorEastAsia" w:hAnsiTheme="minorHAnsi" w:cstheme="minorBidi"/>
          <w:noProof/>
          <w:sz w:val="22"/>
          <w:szCs w:val="22"/>
        </w:rPr>
      </w:pPr>
      <w:del w:id="704" w:author="Hamkins, Jon (US 3300)" w:date="2021-08-16T09:43:00Z">
        <w:r w:rsidRPr="00690F88" w:rsidDel="00690F88">
          <w:rPr>
            <w:rPrChange w:id="705" w:author="Hamkins, Jon (US 3300)" w:date="2021-08-16T09:43:00Z">
              <w:rPr>
                <w:rStyle w:val="Hyperlink"/>
                <w:noProof/>
              </w:rPr>
            </w:rPrChange>
          </w:rPr>
          <w:delText>Figure 5</w:delText>
        </w:r>
        <w:r w:rsidRPr="00690F88" w:rsidDel="00690F88">
          <w:rPr>
            <w:rPrChange w:id="706" w:author="Hamkins, Jon (US 3300)" w:date="2021-08-16T09:43:00Z">
              <w:rPr>
                <w:rStyle w:val="Hyperlink"/>
                <w:noProof/>
              </w:rPr>
            </w:rPrChange>
          </w:rPr>
          <w:noBreakHyphen/>
          <w:delText>7: Proposed scheme to remove MRO clock and interface from Electra Clock Offset relative to UTC</w:delText>
        </w:r>
        <w:r w:rsidDel="00690F88">
          <w:rPr>
            <w:noProof/>
            <w:webHidden/>
          </w:rPr>
          <w:tab/>
          <w:delText>5-12</w:delText>
        </w:r>
      </w:del>
    </w:p>
    <w:p w14:paraId="7E5C325E" w14:textId="67F0296B" w:rsidR="00B84F2F" w:rsidDel="00690F88" w:rsidRDefault="00B84F2F">
      <w:pPr>
        <w:pStyle w:val="TableofFigures"/>
        <w:tabs>
          <w:tab w:val="right" w:leader="dot" w:pos="8990"/>
        </w:tabs>
        <w:rPr>
          <w:del w:id="707" w:author="Hamkins, Jon (US 3300)" w:date="2021-08-16T09:43:00Z"/>
          <w:rFonts w:asciiTheme="minorHAnsi" w:eastAsiaTheme="minorEastAsia" w:hAnsiTheme="minorHAnsi" w:cstheme="minorBidi"/>
          <w:noProof/>
          <w:sz w:val="22"/>
          <w:szCs w:val="22"/>
        </w:rPr>
      </w:pPr>
      <w:del w:id="708" w:author="Hamkins, Jon (US 3300)" w:date="2021-08-16T09:43:00Z">
        <w:r w:rsidRPr="00690F88" w:rsidDel="00690F88">
          <w:rPr>
            <w:rPrChange w:id="709" w:author="Hamkins, Jon (US 3300)" w:date="2021-08-16T09:43:00Z">
              <w:rPr>
                <w:rStyle w:val="Hyperlink"/>
                <w:noProof/>
              </w:rPr>
            </w:rPrChange>
          </w:rPr>
          <w:delText>Figure 5</w:delText>
        </w:r>
        <w:r w:rsidRPr="00690F88" w:rsidDel="00690F88">
          <w:rPr>
            <w:rPrChange w:id="710" w:author="Hamkins, Jon (US 3300)" w:date="2021-08-16T09:43:00Z">
              <w:rPr>
                <w:rStyle w:val="Hyperlink"/>
                <w:noProof/>
              </w:rPr>
            </w:rPrChange>
          </w:rPr>
          <w:noBreakHyphen/>
          <w:delText>8: GAIA mission launch and operations requirement for the timing of GAIA</w:delText>
        </w:r>
        <w:r w:rsidDel="00690F88">
          <w:rPr>
            <w:noProof/>
            <w:webHidden/>
          </w:rPr>
          <w:tab/>
          <w:delText>5-17</w:delText>
        </w:r>
      </w:del>
    </w:p>
    <w:p w14:paraId="320544C6" w14:textId="35A7BCF2" w:rsidR="00B84F2F" w:rsidDel="00690F88" w:rsidRDefault="00B84F2F">
      <w:pPr>
        <w:pStyle w:val="TableofFigures"/>
        <w:tabs>
          <w:tab w:val="right" w:leader="dot" w:pos="8990"/>
        </w:tabs>
        <w:rPr>
          <w:del w:id="711" w:author="Hamkins, Jon (US 3300)" w:date="2021-08-16T09:43:00Z"/>
          <w:rFonts w:asciiTheme="minorHAnsi" w:eastAsiaTheme="minorEastAsia" w:hAnsiTheme="minorHAnsi" w:cstheme="minorBidi"/>
          <w:noProof/>
          <w:sz w:val="22"/>
          <w:szCs w:val="22"/>
        </w:rPr>
      </w:pPr>
      <w:del w:id="712" w:author="Hamkins, Jon (US 3300)" w:date="2021-08-16T09:43:00Z">
        <w:r w:rsidRPr="00690F88" w:rsidDel="00690F88">
          <w:rPr>
            <w:rPrChange w:id="713" w:author="Hamkins, Jon (US 3300)" w:date="2021-08-16T09:43:00Z">
              <w:rPr>
                <w:rStyle w:val="Hyperlink"/>
                <w:noProof/>
              </w:rPr>
            </w:rPrChange>
          </w:rPr>
          <w:delText>Figure 5</w:delText>
        </w:r>
        <w:r w:rsidRPr="00690F88" w:rsidDel="00690F88">
          <w:rPr>
            <w:rPrChange w:id="714" w:author="Hamkins, Jon (US 3300)" w:date="2021-08-16T09:43:00Z">
              <w:rPr>
                <w:rStyle w:val="Hyperlink"/>
                <w:noProof/>
              </w:rPr>
            </w:rPrChange>
          </w:rPr>
          <w:noBreakHyphen/>
          <w:delText>9: Frequency stability of the GAIA RAFS represented by its Allan deviation from a test campaign before launch</w:delText>
        </w:r>
        <w:r w:rsidDel="00690F88">
          <w:rPr>
            <w:noProof/>
            <w:webHidden/>
          </w:rPr>
          <w:tab/>
          <w:delText>5-18</w:delText>
        </w:r>
      </w:del>
    </w:p>
    <w:p w14:paraId="0F2C26E4" w14:textId="7AAEEFBC" w:rsidR="00B84F2F" w:rsidDel="00690F88" w:rsidRDefault="00B84F2F">
      <w:pPr>
        <w:pStyle w:val="TableofFigures"/>
        <w:tabs>
          <w:tab w:val="right" w:leader="dot" w:pos="8990"/>
        </w:tabs>
        <w:rPr>
          <w:del w:id="715" w:author="Hamkins, Jon (US 3300)" w:date="2021-08-16T09:43:00Z"/>
          <w:rFonts w:asciiTheme="minorHAnsi" w:eastAsiaTheme="minorEastAsia" w:hAnsiTheme="minorHAnsi" w:cstheme="minorBidi"/>
          <w:noProof/>
          <w:sz w:val="22"/>
          <w:szCs w:val="22"/>
        </w:rPr>
      </w:pPr>
      <w:del w:id="716" w:author="Hamkins, Jon (US 3300)" w:date="2021-08-16T09:43:00Z">
        <w:r w:rsidRPr="00690F88" w:rsidDel="00690F88">
          <w:rPr>
            <w:rPrChange w:id="717" w:author="Hamkins, Jon (US 3300)" w:date="2021-08-16T09:43:00Z">
              <w:rPr>
                <w:rStyle w:val="Hyperlink"/>
                <w:noProof/>
              </w:rPr>
            </w:rPrChange>
          </w:rPr>
          <w:delText>Figure 5</w:delText>
        </w:r>
        <w:r w:rsidRPr="00690F88" w:rsidDel="00690F88">
          <w:rPr>
            <w:rPrChange w:id="718" w:author="Hamkins, Jon (US 3300)" w:date="2021-08-16T09:43:00Z">
              <w:rPr>
                <w:rStyle w:val="Hyperlink"/>
                <w:noProof/>
              </w:rPr>
            </w:rPrChange>
          </w:rPr>
          <w:noBreakHyphen/>
          <w:delText>10: Schematic view of the one-way clock synchronization</w:delText>
        </w:r>
        <w:r w:rsidDel="00690F88">
          <w:rPr>
            <w:noProof/>
            <w:webHidden/>
          </w:rPr>
          <w:tab/>
          <w:delText>5-19</w:delText>
        </w:r>
      </w:del>
    </w:p>
    <w:p w14:paraId="2BDCACD4" w14:textId="0E89840D" w:rsidR="00B84F2F" w:rsidDel="00690F88" w:rsidRDefault="00B84F2F">
      <w:pPr>
        <w:pStyle w:val="TableofFigures"/>
        <w:tabs>
          <w:tab w:val="right" w:leader="dot" w:pos="8990"/>
        </w:tabs>
        <w:rPr>
          <w:del w:id="719" w:author="Hamkins, Jon (US 3300)" w:date="2021-08-16T09:43:00Z"/>
          <w:rFonts w:asciiTheme="minorHAnsi" w:eastAsiaTheme="minorEastAsia" w:hAnsiTheme="minorHAnsi" w:cstheme="minorBidi"/>
          <w:noProof/>
          <w:sz w:val="22"/>
          <w:szCs w:val="22"/>
        </w:rPr>
      </w:pPr>
      <w:del w:id="720" w:author="Hamkins, Jon (US 3300)" w:date="2021-08-16T09:43:00Z">
        <w:r w:rsidRPr="00690F88" w:rsidDel="00690F88">
          <w:rPr>
            <w:rPrChange w:id="721" w:author="Hamkins, Jon (US 3300)" w:date="2021-08-16T09:43:00Z">
              <w:rPr>
                <w:rStyle w:val="Hyperlink"/>
                <w:noProof/>
              </w:rPr>
            </w:rPrChange>
          </w:rPr>
          <w:delText>Figure 5</w:delText>
        </w:r>
        <w:r w:rsidRPr="00690F88" w:rsidDel="00690F88">
          <w:rPr>
            <w:rPrChange w:id="722" w:author="Hamkins, Jon (US 3300)" w:date="2021-08-16T09:43:00Z">
              <w:rPr>
                <w:rStyle w:val="Hyperlink"/>
                <w:noProof/>
              </w:rPr>
            </w:rPrChange>
          </w:rPr>
          <w:noBreakHyphen/>
          <w:delText>11: Time Transfer Model for GAIA: modelling scheme</w:delText>
        </w:r>
        <w:r w:rsidDel="00690F88">
          <w:rPr>
            <w:noProof/>
            <w:webHidden/>
          </w:rPr>
          <w:tab/>
          <w:delText>5-21</w:delText>
        </w:r>
      </w:del>
    </w:p>
    <w:p w14:paraId="4BDF1D1A" w14:textId="45D45213" w:rsidR="00B84F2F" w:rsidDel="00690F88" w:rsidRDefault="00B84F2F">
      <w:pPr>
        <w:pStyle w:val="TableofFigures"/>
        <w:tabs>
          <w:tab w:val="right" w:leader="dot" w:pos="8990"/>
        </w:tabs>
        <w:rPr>
          <w:del w:id="723" w:author="Hamkins, Jon (US 3300)" w:date="2021-08-16T09:43:00Z"/>
          <w:rFonts w:asciiTheme="minorHAnsi" w:eastAsiaTheme="minorEastAsia" w:hAnsiTheme="minorHAnsi" w:cstheme="minorBidi"/>
          <w:noProof/>
          <w:sz w:val="22"/>
          <w:szCs w:val="22"/>
        </w:rPr>
      </w:pPr>
      <w:del w:id="724" w:author="Hamkins, Jon (US 3300)" w:date="2021-08-16T09:43:00Z">
        <w:r w:rsidRPr="00690F88" w:rsidDel="00690F88">
          <w:rPr>
            <w:rPrChange w:id="725" w:author="Hamkins, Jon (US 3300)" w:date="2021-08-16T09:43:00Z">
              <w:rPr>
                <w:rStyle w:val="Hyperlink"/>
                <w:noProof/>
              </w:rPr>
            </w:rPrChange>
          </w:rPr>
          <w:delText>Figure 5</w:delText>
        </w:r>
        <w:r w:rsidRPr="00690F88" w:rsidDel="00690F88">
          <w:rPr>
            <w:rPrChange w:id="726" w:author="Hamkins, Jon (US 3300)" w:date="2021-08-16T09:43:00Z">
              <w:rPr>
                <w:rStyle w:val="Hyperlink"/>
                <w:noProof/>
              </w:rPr>
            </w:rPrChange>
          </w:rPr>
          <w:noBreakHyphen/>
          <w:delText>12: The fixed allocation of the on-board time report within the frame allows an alignment in time during recording on ground to provide a correlation-pair</w:delText>
        </w:r>
        <w:r w:rsidDel="00690F88">
          <w:rPr>
            <w:noProof/>
            <w:webHidden/>
          </w:rPr>
          <w:tab/>
          <w:delText>5-22</w:delText>
        </w:r>
      </w:del>
    </w:p>
    <w:p w14:paraId="496C515A" w14:textId="34ADF81B" w:rsidR="00B84F2F" w:rsidDel="00690F88" w:rsidRDefault="00B84F2F">
      <w:pPr>
        <w:pStyle w:val="TableofFigures"/>
        <w:tabs>
          <w:tab w:val="right" w:leader="dot" w:pos="8990"/>
        </w:tabs>
        <w:rPr>
          <w:del w:id="727" w:author="Hamkins, Jon (US 3300)" w:date="2021-08-16T09:43:00Z"/>
          <w:rFonts w:asciiTheme="minorHAnsi" w:eastAsiaTheme="minorEastAsia" w:hAnsiTheme="minorHAnsi" w:cstheme="minorBidi"/>
          <w:noProof/>
          <w:sz w:val="22"/>
          <w:szCs w:val="22"/>
        </w:rPr>
      </w:pPr>
      <w:del w:id="728" w:author="Hamkins, Jon (US 3300)" w:date="2021-08-16T09:43:00Z">
        <w:r w:rsidRPr="00690F88" w:rsidDel="00690F88">
          <w:rPr>
            <w:rPrChange w:id="729" w:author="Hamkins, Jon (US 3300)" w:date="2021-08-16T09:43:00Z">
              <w:rPr>
                <w:rStyle w:val="Hyperlink"/>
                <w:noProof/>
              </w:rPr>
            </w:rPrChange>
          </w:rPr>
          <w:delText>Figure 5</w:delText>
        </w:r>
        <w:r w:rsidRPr="00690F88" w:rsidDel="00690F88">
          <w:rPr>
            <w:rPrChange w:id="730" w:author="Hamkins, Jon (US 3300)" w:date="2021-08-16T09:43:00Z">
              <w:rPr>
                <w:rStyle w:val="Hyperlink"/>
                <w:noProof/>
              </w:rPr>
            </w:rPrChange>
          </w:rPr>
          <w:noBreakHyphen/>
          <w:delText>13: The Time Report Packet, TM (9, 2), can be associated with a corresponding virtual channel frame recording on ground to provide a time correlation pair</w:delText>
        </w:r>
        <w:r w:rsidDel="00690F88">
          <w:rPr>
            <w:noProof/>
            <w:webHidden/>
          </w:rPr>
          <w:tab/>
          <w:delText>5-25</w:delText>
        </w:r>
      </w:del>
    </w:p>
    <w:p w14:paraId="5B79BA8B" w14:textId="3A5E99FD" w:rsidR="00B84F2F" w:rsidDel="00690F88" w:rsidRDefault="00B84F2F">
      <w:pPr>
        <w:pStyle w:val="TableofFigures"/>
        <w:tabs>
          <w:tab w:val="right" w:leader="dot" w:pos="8990"/>
        </w:tabs>
        <w:rPr>
          <w:del w:id="731" w:author="Hamkins, Jon (US 3300)" w:date="2021-08-16T09:43:00Z"/>
          <w:rFonts w:asciiTheme="minorHAnsi" w:eastAsiaTheme="minorEastAsia" w:hAnsiTheme="minorHAnsi" w:cstheme="minorBidi"/>
          <w:noProof/>
          <w:sz w:val="22"/>
          <w:szCs w:val="22"/>
        </w:rPr>
      </w:pPr>
      <w:del w:id="732" w:author="Hamkins, Jon (US 3300)" w:date="2021-08-16T09:43:00Z">
        <w:r w:rsidRPr="00690F88" w:rsidDel="00690F88">
          <w:rPr>
            <w:rPrChange w:id="733" w:author="Hamkins, Jon (US 3300)" w:date="2021-08-16T09:43:00Z">
              <w:rPr>
                <w:rStyle w:val="Hyperlink"/>
                <w:noProof/>
              </w:rPr>
            </w:rPrChange>
          </w:rPr>
          <w:delText>Figure 5</w:delText>
        </w:r>
        <w:r w:rsidRPr="00690F88" w:rsidDel="00690F88">
          <w:rPr>
            <w:rPrChange w:id="734" w:author="Hamkins, Jon (US 3300)" w:date="2021-08-16T09:43:00Z">
              <w:rPr>
                <w:rStyle w:val="Hyperlink"/>
                <w:noProof/>
              </w:rPr>
            </w:rPrChange>
          </w:rPr>
          <w:noBreakHyphen/>
          <w:delText>14: System overview of Time Calibration</w:delText>
        </w:r>
        <w:r w:rsidDel="00690F88">
          <w:rPr>
            <w:noProof/>
            <w:webHidden/>
          </w:rPr>
          <w:tab/>
          <w:delText>5-27</w:delText>
        </w:r>
      </w:del>
    </w:p>
    <w:p w14:paraId="67F63FF5" w14:textId="728A50D9" w:rsidR="00B84F2F" w:rsidDel="00690F88" w:rsidRDefault="00B84F2F">
      <w:pPr>
        <w:pStyle w:val="TableofFigures"/>
        <w:tabs>
          <w:tab w:val="right" w:leader="dot" w:pos="8990"/>
        </w:tabs>
        <w:rPr>
          <w:del w:id="735" w:author="Hamkins, Jon (US 3300)" w:date="2021-08-16T09:43:00Z"/>
          <w:rFonts w:asciiTheme="minorHAnsi" w:eastAsiaTheme="minorEastAsia" w:hAnsiTheme="minorHAnsi" w:cstheme="minorBidi"/>
          <w:noProof/>
          <w:sz w:val="22"/>
          <w:szCs w:val="22"/>
        </w:rPr>
      </w:pPr>
      <w:del w:id="736" w:author="Hamkins, Jon (US 3300)" w:date="2021-08-16T09:43:00Z">
        <w:r w:rsidRPr="00690F88" w:rsidDel="00690F88">
          <w:rPr>
            <w:rPrChange w:id="737" w:author="Hamkins, Jon (US 3300)" w:date="2021-08-16T09:43:00Z">
              <w:rPr>
                <w:rStyle w:val="Hyperlink"/>
                <w:noProof/>
              </w:rPr>
            </w:rPrChange>
          </w:rPr>
          <w:delText>Figure 5</w:delText>
        </w:r>
        <w:r w:rsidRPr="00690F88" w:rsidDel="00690F88">
          <w:rPr>
            <w:rPrChange w:id="738" w:author="Hamkins, Jon (US 3300)" w:date="2021-08-16T09:43:00Z">
              <w:rPr>
                <w:rStyle w:val="Hyperlink"/>
                <w:noProof/>
              </w:rPr>
            </w:rPrChange>
          </w:rPr>
          <w:noBreakHyphen/>
          <w:delText>15: Latch timing</w:delText>
        </w:r>
        <w:r w:rsidDel="00690F88">
          <w:rPr>
            <w:noProof/>
            <w:webHidden/>
          </w:rPr>
          <w:tab/>
          <w:delText>5-28</w:delText>
        </w:r>
      </w:del>
    </w:p>
    <w:p w14:paraId="7015D78E" w14:textId="18984198" w:rsidR="00172202" w:rsidRDefault="004E2B3D" w:rsidP="004E655B">
      <w:pPr>
        <w:pStyle w:val="TOCF"/>
      </w:pPr>
      <w:r>
        <w:fldChar w:fldCharType="end"/>
      </w:r>
    </w:p>
    <w:p w14:paraId="10FB54DB" w14:textId="77777777" w:rsidR="004E2B3D" w:rsidRPr="004E2B3D" w:rsidRDefault="004E2B3D" w:rsidP="004E2B3D">
      <w:pPr>
        <w:pStyle w:val="toccolumnheadings"/>
        <w:spacing w:before="480"/>
        <w:jc w:val="center"/>
        <w:rPr>
          <w:b/>
          <w:sz w:val="28"/>
          <w:u w:val="none"/>
        </w:rPr>
      </w:pPr>
      <w:r w:rsidRPr="004E2B3D">
        <w:rPr>
          <w:b/>
          <w:sz w:val="28"/>
          <w:u w:val="none"/>
        </w:rPr>
        <w:t>L</w:t>
      </w:r>
      <w:r>
        <w:rPr>
          <w:b/>
          <w:sz w:val="28"/>
          <w:u w:val="none"/>
        </w:rPr>
        <w:t>IST OF TABLES</w:t>
      </w:r>
    </w:p>
    <w:p w14:paraId="00504ECC" w14:textId="54849E9C" w:rsidR="00B84F2F" w:rsidRDefault="004E2B3D">
      <w:pPr>
        <w:pStyle w:val="TableofFigures"/>
        <w:tabs>
          <w:tab w:val="right" w:leader="dot" w:pos="8990"/>
        </w:tabs>
        <w:rPr>
          <w:rFonts w:asciiTheme="minorHAnsi" w:eastAsiaTheme="minorEastAsia" w:hAnsiTheme="minorHAnsi" w:cstheme="minorBidi"/>
          <w:noProof/>
          <w:sz w:val="22"/>
          <w:szCs w:val="22"/>
        </w:rPr>
      </w:pPr>
      <w:r>
        <w:fldChar w:fldCharType="begin"/>
      </w:r>
      <w:r>
        <w:instrText xml:space="preserve"> TOC \h \z \c "Table" </w:instrText>
      </w:r>
      <w:r>
        <w:fldChar w:fldCharType="separate"/>
      </w:r>
      <w:hyperlink w:anchor="_Toc50623680" w:history="1">
        <w:r w:rsidR="00B84F2F" w:rsidRPr="00420D34">
          <w:rPr>
            <w:rStyle w:val="Hyperlink"/>
            <w:noProof/>
          </w:rPr>
          <w:t>Table 4</w:t>
        </w:r>
        <w:r w:rsidR="00B84F2F" w:rsidRPr="00420D34">
          <w:rPr>
            <w:rStyle w:val="Hyperlink"/>
            <w:noProof/>
          </w:rPr>
          <w:noBreakHyphen/>
          <w:t>1: Equation (1) Variables</w:t>
        </w:r>
        <w:r w:rsidR="00B84F2F">
          <w:rPr>
            <w:noProof/>
            <w:webHidden/>
          </w:rPr>
          <w:tab/>
        </w:r>
        <w:r w:rsidR="00B84F2F">
          <w:rPr>
            <w:noProof/>
            <w:webHidden/>
          </w:rPr>
          <w:fldChar w:fldCharType="begin"/>
        </w:r>
        <w:r w:rsidR="00B84F2F">
          <w:rPr>
            <w:noProof/>
            <w:webHidden/>
          </w:rPr>
          <w:instrText xml:space="preserve"> PAGEREF _Toc50623680 \h </w:instrText>
        </w:r>
        <w:r w:rsidR="00B84F2F">
          <w:rPr>
            <w:noProof/>
            <w:webHidden/>
          </w:rPr>
        </w:r>
        <w:r w:rsidR="00B84F2F">
          <w:rPr>
            <w:noProof/>
            <w:webHidden/>
          </w:rPr>
          <w:fldChar w:fldCharType="separate"/>
        </w:r>
        <w:r w:rsidR="00B84F2F">
          <w:rPr>
            <w:noProof/>
            <w:webHidden/>
          </w:rPr>
          <w:t>4-2</w:t>
        </w:r>
        <w:r w:rsidR="00B84F2F">
          <w:rPr>
            <w:noProof/>
            <w:webHidden/>
          </w:rPr>
          <w:fldChar w:fldCharType="end"/>
        </w:r>
      </w:hyperlink>
    </w:p>
    <w:p w14:paraId="23EBA999" w14:textId="66A953F8" w:rsidR="00B84F2F" w:rsidRDefault="003D310E">
      <w:pPr>
        <w:pStyle w:val="TableofFigures"/>
        <w:tabs>
          <w:tab w:val="right" w:leader="dot" w:pos="8990"/>
        </w:tabs>
        <w:rPr>
          <w:rFonts w:asciiTheme="minorHAnsi" w:eastAsiaTheme="minorEastAsia" w:hAnsiTheme="minorHAnsi" w:cstheme="minorBidi"/>
          <w:noProof/>
          <w:sz w:val="22"/>
          <w:szCs w:val="22"/>
        </w:rPr>
      </w:pPr>
      <w:hyperlink w:anchor="_Toc50623681" w:history="1">
        <w:r w:rsidR="00B84F2F" w:rsidRPr="00420D34">
          <w:rPr>
            <w:rStyle w:val="Hyperlink"/>
            <w:noProof/>
          </w:rPr>
          <w:t>Table 5</w:t>
        </w:r>
        <w:r w:rsidR="00B84F2F" w:rsidRPr="00420D34">
          <w:rPr>
            <w:rStyle w:val="Hyperlink"/>
            <w:noProof/>
          </w:rPr>
          <w:noBreakHyphen/>
          <w:t>1: SCLK-SCET Table</w:t>
        </w:r>
        <w:r w:rsidR="00B84F2F">
          <w:rPr>
            <w:noProof/>
            <w:webHidden/>
          </w:rPr>
          <w:tab/>
        </w:r>
        <w:r w:rsidR="00B84F2F">
          <w:rPr>
            <w:noProof/>
            <w:webHidden/>
          </w:rPr>
          <w:fldChar w:fldCharType="begin"/>
        </w:r>
        <w:r w:rsidR="00B84F2F">
          <w:rPr>
            <w:noProof/>
            <w:webHidden/>
          </w:rPr>
          <w:instrText xml:space="preserve"> PAGEREF _Toc50623681 \h </w:instrText>
        </w:r>
        <w:r w:rsidR="00B84F2F">
          <w:rPr>
            <w:noProof/>
            <w:webHidden/>
          </w:rPr>
        </w:r>
        <w:r w:rsidR="00B84F2F">
          <w:rPr>
            <w:noProof/>
            <w:webHidden/>
          </w:rPr>
          <w:fldChar w:fldCharType="separate"/>
        </w:r>
        <w:r w:rsidR="00B84F2F">
          <w:rPr>
            <w:noProof/>
            <w:webHidden/>
          </w:rPr>
          <w:t>5-9</w:t>
        </w:r>
        <w:r w:rsidR="00B84F2F">
          <w:rPr>
            <w:noProof/>
            <w:webHidden/>
          </w:rPr>
          <w:fldChar w:fldCharType="end"/>
        </w:r>
      </w:hyperlink>
    </w:p>
    <w:p w14:paraId="22D622FC" w14:textId="21CBDF5B" w:rsidR="00B84F2F" w:rsidRDefault="003D310E">
      <w:pPr>
        <w:pStyle w:val="TableofFigures"/>
        <w:tabs>
          <w:tab w:val="right" w:leader="dot" w:pos="8990"/>
        </w:tabs>
        <w:rPr>
          <w:rFonts w:asciiTheme="minorHAnsi" w:eastAsiaTheme="minorEastAsia" w:hAnsiTheme="minorHAnsi" w:cstheme="minorBidi"/>
          <w:noProof/>
          <w:sz w:val="22"/>
          <w:szCs w:val="22"/>
        </w:rPr>
      </w:pPr>
      <w:hyperlink w:anchor="_Toc50623682" w:history="1">
        <w:r w:rsidR="00B84F2F" w:rsidRPr="00420D34">
          <w:rPr>
            <w:rStyle w:val="Hyperlink"/>
            <w:noProof/>
          </w:rPr>
          <w:t>Table 5</w:t>
        </w:r>
        <w:r w:rsidR="00B84F2F" w:rsidRPr="00420D34">
          <w:rPr>
            <w:rStyle w:val="Hyperlink"/>
            <w:noProof/>
          </w:rPr>
          <w:noBreakHyphen/>
          <w:t>2: Time calibration system of Japanese planetary explorations</w:t>
        </w:r>
        <w:r w:rsidR="00B84F2F">
          <w:rPr>
            <w:noProof/>
            <w:webHidden/>
          </w:rPr>
          <w:tab/>
        </w:r>
        <w:r w:rsidR="00B84F2F">
          <w:rPr>
            <w:noProof/>
            <w:webHidden/>
          </w:rPr>
          <w:fldChar w:fldCharType="begin"/>
        </w:r>
        <w:r w:rsidR="00B84F2F">
          <w:rPr>
            <w:noProof/>
            <w:webHidden/>
          </w:rPr>
          <w:instrText xml:space="preserve"> PAGEREF _Toc50623682 \h </w:instrText>
        </w:r>
        <w:r w:rsidR="00B84F2F">
          <w:rPr>
            <w:noProof/>
            <w:webHidden/>
          </w:rPr>
        </w:r>
        <w:r w:rsidR="00B84F2F">
          <w:rPr>
            <w:noProof/>
            <w:webHidden/>
          </w:rPr>
          <w:fldChar w:fldCharType="separate"/>
        </w:r>
        <w:r w:rsidR="00B84F2F">
          <w:rPr>
            <w:noProof/>
            <w:webHidden/>
          </w:rPr>
          <w:t>5-26</w:t>
        </w:r>
        <w:r w:rsidR="00B84F2F">
          <w:rPr>
            <w:noProof/>
            <w:webHidden/>
          </w:rPr>
          <w:fldChar w:fldCharType="end"/>
        </w:r>
      </w:hyperlink>
    </w:p>
    <w:p w14:paraId="7D961DB8" w14:textId="347825D6" w:rsidR="004E655B" w:rsidRDefault="004E2B3D" w:rsidP="004E655B">
      <w:pPr>
        <w:sectPr w:rsidR="004E655B" w:rsidSect="00972233">
          <w:headerReference w:type="even" r:id="rId12"/>
          <w:headerReference w:type="default" r:id="rId13"/>
          <w:footerReference w:type="even" r:id="rId14"/>
          <w:footerReference w:type="default" r:id="rId15"/>
          <w:headerReference w:type="first" r:id="rId16"/>
          <w:footerReference w:type="first" r:id="rId17"/>
          <w:type w:val="continuous"/>
          <w:pgSz w:w="12240" w:h="15840"/>
          <w:pgMar w:top="1440" w:right="1440" w:bottom="1440" w:left="1440" w:header="547" w:footer="547" w:gutter="360"/>
          <w:pgNumType w:fmt="lowerRoman" w:start="1"/>
          <w:cols w:space="720"/>
          <w:docGrid w:linePitch="360"/>
        </w:sectPr>
      </w:pPr>
      <w:r>
        <w:fldChar w:fldCharType="end"/>
      </w:r>
    </w:p>
    <w:p w14:paraId="02FF112F" w14:textId="77777777" w:rsidR="004E655B" w:rsidRDefault="004E655B" w:rsidP="000B08D5">
      <w:pPr>
        <w:pStyle w:val="Heading1"/>
      </w:pPr>
      <w:bookmarkStart w:id="744" w:name="_Toc80035308"/>
      <w:r w:rsidRPr="00574832">
        <w:lastRenderedPageBreak/>
        <w:t>Introduction</w:t>
      </w:r>
      <w:bookmarkEnd w:id="0"/>
      <w:bookmarkEnd w:id="1"/>
      <w:bookmarkEnd w:id="2"/>
      <w:bookmarkEnd w:id="3"/>
      <w:bookmarkEnd w:id="4"/>
      <w:bookmarkEnd w:id="5"/>
      <w:bookmarkEnd w:id="6"/>
      <w:bookmarkEnd w:id="7"/>
      <w:bookmarkEnd w:id="8"/>
      <w:bookmarkEnd w:id="744"/>
    </w:p>
    <w:p w14:paraId="3AEE33E5" w14:textId="77AEC959" w:rsidR="0059462B" w:rsidRPr="00887837" w:rsidRDefault="009B7022">
      <w:r w:rsidRPr="00887837">
        <w:rPr>
          <w:color w:val="FF0000"/>
        </w:rPr>
        <w:t>[</w:t>
      </w:r>
      <w:r w:rsidR="00416670" w:rsidRPr="00887837">
        <w:rPr>
          <w:color w:val="FF0000"/>
        </w:rPr>
        <w:t>Point of contact for this section: Jon</w:t>
      </w:r>
      <w:r w:rsidR="00BF1331">
        <w:rPr>
          <w:color w:val="FF0000"/>
        </w:rPr>
        <w:t xml:space="preserve"> Hamkins</w:t>
      </w:r>
      <w:r w:rsidRPr="00887837">
        <w:rPr>
          <w:color w:val="FF0000"/>
        </w:rPr>
        <w:t>]</w:t>
      </w:r>
    </w:p>
    <w:p w14:paraId="5F49A537" w14:textId="77777777" w:rsidR="005B40B8" w:rsidRDefault="004E655B" w:rsidP="005B40B8">
      <w:pPr>
        <w:pStyle w:val="Heading2"/>
      </w:pPr>
      <w:bookmarkStart w:id="745" w:name="_Toc454813328"/>
      <w:bookmarkStart w:id="746" w:name="_Toc482175583"/>
      <w:bookmarkStart w:id="747" w:name="_Toc482176381"/>
      <w:bookmarkStart w:id="748" w:name="_Toc482176421"/>
      <w:bookmarkStart w:id="749" w:name="_Toc497693732"/>
      <w:bookmarkStart w:id="750" w:name="_Toc511147376"/>
      <w:bookmarkStart w:id="751" w:name="_Toc382568303"/>
      <w:bookmarkStart w:id="752" w:name="_Toc259296419"/>
      <w:bookmarkStart w:id="753" w:name="_Toc406666518"/>
      <w:bookmarkStart w:id="754" w:name="_Toc80035309"/>
      <w:bookmarkStart w:id="755" w:name="_Toc417131156"/>
      <w:bookmarkStart w:id="756" w:name="_Toc128466841"/>
      <w:r w:rsidRPr="00976370">
        <w:t>Purpose</w:t>
      </w:r>
      <w:bookmarkEnd w:id="745"/>
      <w:bookmarkEnd w:id="746"/>
      <w:bookmarkEnd w:id="747"/>
      <w:bookmarkEnd w:id="748"/>
      <w:bookmarkEnd w:id="749"/>
      <w:bookmarkEnd w:id="750"/>
      <w:bookmarkEnd w:id="751"/>
      <w:bookmarkEnd w:id="752"/>
      <w:bookmarkEnd w:id="753"/>
      <w:bookmarkEnd w:id="754"/>
    </w:p>
    <w:p w14:paraId="275424B2" w14:textId="77777777" w:rsidR="00961C80" w:rsidRPr="00887837" w:rsidRDefault="00CD5A13" w:rsidP="00887837">
      <w:r w:rsidRPr="00887837">
        <w:t xml:space="preserve">The purpose of this Informational Report is to document existing frequency and timing standards, Global Navigation Satellite Service (GNSS) systems, and time correlation and time synchronization methods as practiced by CCSDS member agencies in their space missions. </w:t>
      </w:r>
      <w:r w:rsidR="00BE63F1" w:rsidRPr="00887837">
        <w:t xml:space="preserve">This report also </w:t>
      </w:r>
      <w:r w:rsidR="00BE63F1" w:rsidRPr="00895CBD">
        <w:t xml:space="preserve">identifies requirements of various space missions for </w:t>
      </w:r>
      <w:r w:rsidR="00BE63F1" w:rsidRPr="001C17C5">
        <w:t xml:space="preserve">time management services. </w:t>
      </w:r>
      <w:r w:rsidRPr="00887837">
        <w:t xml:space="preserve">This information provides an introduction and overview for </w:t>
      </w:r>
      <w:r w:rsidR="00BE63F1" w:rsidRPr="00887837">
        <w:t xml:space="preserve">implementers of these </w:t>
      </w:r>
      <w:r w:rsidRPr="00887837">
        <w:t>time management services</w:t>
      </w:r>
      <w:r w:rsidR="00BE63F1" w:rsidRPr="00887837">
        <w:t xml:space="preserve">, and it also provides a basis for identifying potential need for </w:t>
      </w:r>
      <w:r w:rsidR="00E67A36" w:rsidRPr="00887837">
        <w:t>a CCSDS Blue Book describing recommended standard t</w:t>
      </w:r>
      <w:r w:rsidR="00BE63F1" w:rsidRPr="00887837">
        <w:t>ime correlation and time synchronization protocols</w:t>
      </w:r>
      <w:r w:rsidR="00E67A36" w:rsidRPr="00887837">
        <w:t>, in order that</w:t>
      </w:r>
      <w:r w:rsidR="00BE63F1" w:rsidRPr="00887837">
        <w:t xml:space="preserve"> CCSDS member agencies may cross-support each other’s missions.</w:t>
      </w:r>
    </w:p>
    <w:p w14:paraId="621081DA" w14:textId="77777777" w:rsidR="00CD5A13" w:rsidRPr="00887837" w:rsidRDefault="00BE63F1" w:rsidP="00887837">
      <w:pPr>
        <w:rPr>
          <w:color w:val="FF0000"/>
        </w:rPr>
      </w:pPr>
      <w:r>
        <w:rPr>
          <w:rFonts w:eastAsiaTheme="minorHAnsi"/>
        </w:rPr>
        <w:t xml:space="preserve">In no event will CCSDS or its members be liable for any incidental, consequential, or indirect damages, including any lost profits, lost savings, or loss of data, or for any claim by another party related to errors or omissions in this report. This document is a CCSDS </w:t>
      </w:r>
      <w:r>
        <w:rPr>
          <w:rFonts w:ascii="TimesNewRomanPSMT" w:eastAsiaTheme="minorHAnsi" w:hAnsi="TimesNewRomanPSMT" w:cs="TimesNewRomanPSMT"/>
          <w:szCs w:val="24"/>
        </w:rPr>
        <w:t>informational Report and is therefore not to be taken as a CCSDS Recommended Standard.</w:t>
      </w:r>
    </w:p>
    <w:p w14:paraId="2E526316" w14:textId="77777777" w:rsidR="004E655B" w:rsidRDefault="004E655B" w:rsidP="000B08D5">
      <w:pPr>
        <w:pStyle w:val="Heading2"/>
      </w:pPr>
      <w:bookmarkStart w:id="757" w:name="_Toc454813329"/>
      <w:bookmarkStart w:id="758" w:name="_Toc482175584"/>
      <w:bookmarkStart w:id="759" w:name="_Toc482176382"/>
      <w:bookmarkStart w:id="760" w:name="_Toc482176422"/>
      <w:bookmarkStart w:id="761" w:name="_Toc497693733"/>
      <w:bookmarkStart w:id="762" w:name="_Toc511147377"/>
      <w:bookmarkStart w:id="763" w:name="_Toc80035310"/>
      <w:r w:rsidRPr="00574832">
        <w:t>Scope</w:t>
      </w:r>
      <w:bookmarkEnd w:id="757"/>
      <w:bookmarkEnd w:id="758"/>
      <w:bookmarkEnd w:id="759"/>
      <w:bookmarkEnd w:id="760"/>
      <w:bookmarkEnd w:id="761"/>
      <w:bookmarkEnd w:id="762"/>
      <w:bookmarkEnd w:id="763"/>
    </w:p>
    <w:p w14:paraId="29B00322" w14:textId="77777777" w:rsidR="00E67A36" w:rsidRDefault="00E67A36" w:rsidP="00887837">
      <w:r>
        <w:t xml:space="preserve">The concepts, </w:t>
      </w:r>
      <w:r w:rsidR="00961C80">
        <w:t xml:space="preserve">requirements, </w:t>
      </w:r>
      <w:r>
        <w:t>protocols, an</w:t>
      </w:r>
      <w:r w:rsidR="00961C80">
        <w:t>d</w:t>
      </w:r>
      <w:r>
        <w:t xml:space="preserve"> data formats described herein are designed for use as part of a time management system. Such a system enables the relationship between a spacecraft clock and a ground clock – including offset, drift, etc. – to be measured </w:t>
      </w:r>
      <w:r w:rsidR="00961C80">
        <w:t xml:space="preserve">(“time correlation”), </w:t>
      </w:r>
      <w:r>
        <w:t>made known to bot</w:t>
      </w:r>
      <w:r w:rsidR="00961C80">
        <w:t>h the spacecraft and the ground (“time transfer”), and aligned (“time synchronization”).</w:t>
      </w:r>
    </w:p>
    <w:p w14:paraId="6074F568" w14:textId="6CE4AF38" w:rsidR="00E67A36" w:rsidRPr="00E67A36" w:rsidRDefault="00E67A36" w:rsidP="00887837">
      <w:r>
        <w:rPr>
          <w:rFonts w:ascii="TimesNewRomanPSMT" w:eastAsiaTheme="minorHAnsi" w:hAnsi="TimesNewRomanPSMT" w:cs="TimesNewRomanPSMT"/>
          <w:szCs w:val="24"/>
        </w:rPr>
        <w:t>This document provides supporting and descriptive material only</w:t>
      </w:r>
      <w:r w:rsidR="00BF1331">
        <w:rPr>
          <w:rFonts w:ascii="TimesNewRomanPSMT" w:eastAsiaTheme="minorHAnsi" w:hAnsi="TimesNewRomanPSMT" w:cs="TimesNewRomanPSMT"/>
          <w:szCs w:val="24"/>
        </w:rPr>
        <w:t xml:space="preserve">. </w:t>
      </w:r>
      <w:r w:rsidR="00BF1331">
        <w:rPr>
          <w:rFonts w:ascii="TimesNewRomanPS-BoldMT" w:eastAsiaTheme="minorHAnsi" w:hAnsi="TimesNewRomanPS-BoldMT" w:cs="TimesNewRomanPS-BoldMT"/>
          <w:bCs/>
          <w:szCs w:val="24"/>
        </w:rPr>
        <w:t>I</w:t>
      </w:r>
      <w:r w:rsidRPr="00BF1331">
        <w:rPr>
          <w:rFonts w:ascii="TimesNewRomanPS-BoldMT" w:eastAsiaTheme="minorHAnsi" w:hAnsi="TimesNewRomanPS-BoldMT" w:cs="TimesNewRomanPS-BoldMT"/>
          <w:bCs/>
          <w:szCs w:val="24"/>
        </w:rPr>
        <w:t xml:space="preserve">t is not part of </w:t>
      </w:r>
      <w:r w:rsidR="00BF1331" w:rsidRPr="00BF1331">
        <w:rPr>
          <w:rFonts w:ascii="TimesNewRomanPS-BoldMT" w:eastAsiaTheme="minorHAnsi" w:hAnsi="TimesNewRomanPS-BoldMT" w:cs="TimesNewRomanPS-BoldMT"/>
          <w:bCs/>
          <w:szCs w:val="24"/>
        </w:rPr>
        <w:t>a</w:t>
      </w:r>
      <w:r w:rsidRPr="00BF1331">
        <w:rPr>
          <w:rFonts w:ascii="TimesNewRomanPS-BoldMT" w:eastAsiaTheme="minorHAnsi" w:hAnsi="TimesNewRomanPS-BoldMT" w:cs="TimesNewRomanPS-BoldMT"/>
          <w:bCs/>
          <w:szCs w:val="24"/>
        </w:rPr>
        <w:t xml:space="preserve"> Recommended Standard</w:t>
      </w:r>
      <w:r w:rsidRPr="00BF1331">
        <w:rPr>
          <w:rFonts w:ascii="TimesNewRomanPSMT" w:eastAsiaTheme="minorHAnsi" w:hAnsi="TimesNewRomanPSMT" w:cs="TimesNewRomanPSMT"/>
          <w:szCs w:val="24"/>
        </w:rPr>
        <w:t>.</w:t>
      </w:r>
      <w:r>
        <w:rPr>
          <w:rFonts w:ascii="TimesNewRomanPSMT" w:eastAsiaTheme="minorHAnsi" w:hAnsi="TimesNewRomanPSMT" w:cs="TimesNewRomanPSMT"/>
          <w:szCs w:val="24"/>
        </w:rPr>
        <w:t xml:space="preserve"> In the event of any conflict between </w:t>
      </w:r>
      <w:r w:rsidR="00BF1331">
        <w:rPr>
          <w:rFonts w:ascii="TimesNewRomanPSMT" w:eastAsiaTheme="minorHAnsi" w:hAnsi="TimesNewRomanPSMT" w:cs="TimesNewRomanPSMT"/>
          <w:szCs w:val="24"/>
        </w:rPr>
        <w:t xml:space="preserve">a CCSDS </w:t>
      </w:r>
      <w:r>
        <w:rPr>
          <w:rFonts w:ascii="TimesNewRomanPSMT" w:eastAsiaTheme="minorHAnsi" w:hAnsi="TimesNewRomanPSMT" w:cs="TimesNewRomanPSMT"/>
          <w:szCs w:val="24"/>
        </w:rPr>
        <w:t>Recommended Standard and the material presented herein, the Recommended Standard shall prevail.</w:t>
      </w:r>
    </w:p>
    <w:p w14:paraId="01F7909E" w14:textId="050239D3" w:rsidR="004E655B" w:rsidRPr="00574832" w:rsidDel="004A2A6A" w:rsidRDefault="004E655B" w:rsidP="000B08D5">
      <w:pPr>
        <w:pStyle w:val="Heading2"/>
        <w:rPr>
          <w:del w:id="764" w:author="Hamkins, Jon (US 3300)" w:date="2021-08-16T09:35:00Z"/>
        </w:rPr>
      </w:pPr>
      <w:bookmarkStart w:id="765" w:name="_Toc454813331"/>
      <w:bookmarkStart w:id="766" w:name="_Toc482175586"/>
      <w:bookmarkStart w:id="767" w:name="_Toc482176384"/>
      <w:bookmarkStart w:id="768" w:name="_Toc482176424"/>
      <w:bookmarkStart w:id="769" w:name="_Toc497693735"/>
      <w:bookmarkStart w:id="770" w:name="_Toc511147379"/>
      <w:del w:id="771" w:author="Hamkins, Jon (US 3300)" w:date="2021-08-16T09:35:00Z">
        <w:r w:rsidRPr="00574832" w:rsidDel="004A2A6A">
          <w:delText>Rationale</w:delText>
        </w:r>
        <w:bookmarkStart w:id="772" w:name="_Toc79999469"/>
        <w:bookmarkStart w:id="773" w:name="_Toc80035311"/>
        <w:bookmarkEnd w:id="765"/>
        <w:bookmarkEnd w:id="766"/>
        <w:bookmarkEnd w:id="767"/>
        <w:bookmarkEnd w:id="768"/>
        <w:bookmarkEnd w:id="769"/>
        <w:bookmarkEnd w:id="770"/>
        <w:bookmarkEnd w:id="772"/>
        <w:bookmarkEnd w:id="773"/>
      </w:del>
    </w:p>
    <w:p w14:paraId="1173BE37" w14:textId="7B99061B" w:rsidR="004E655B" w:rsidRDefault="00155046" w:rsidP="000B08D5">
      <w:pPr>
        <w:pStyle w:val="Heading2"/>
      </w:pPr>
      <w:bookmarkStart w:id="774" w:name="_Toc80035312"/>
      <w:bookmarkStart w:id="775" w:name="_Toc482175587"/>
      <w:bookmarkStart w:id="776" w:name="_Toc482176385"/>
      <w:bookmarkStart w:id="777" w:name="_Toc482176425"/>
      <w:bookmarkStart w:id="778" w:name="_Toc497693736"/>
      <w:bookmarkStart w:id="779" w:name="_Toc511147380"/>
      <w:ins w:id="780" w:author="Hamkins, Jon (US 3300)" w:date="2021-08-16T08:49:00Z">
        <w:r>
          <w:t>Document Structure</w:t>
        </w:r>
      </w:ins>
      <w:bookmarkEnd w:id="774"/>
      <w:del w:id="781" w:author="Hamkins, Jon (US 3300)" w:date="2021-08-16T08:49:00Z">
        <w:r w:rsidR="004E655B" w:rsidDel="00155046">
          <w:delText>Organization of this report</w:delText>
        </w:r>
      </w:del>
      <w:bookmarkEnd w:id="775"/>
      <w:bookmarkEnd w:id="776"/>
      <w:bookmarkEnd w:id="777"/>
      <w:bookmarkEnd w:id="778"/>
      <w:bookmarkEnd w:id="779"/>
    </w:p>
    <w:p w14:paraId="2054FC08" w14:textId="77777777" w:rsidR="00961C80" w:rsidRDefault="00961C80" w:rsidP="00887837">
      <w:r>
        <w:t>This document is divided into seven numbered sections and one annex:</w:t>
      </w:r>
    </w:p>
    <w:p w14:paraId="77558449" w14:textId="77777777" w:rsidR="00961C80" w:rsidRDefault="00961C80" w:rsidP="00887837">
      <w:pPr>
        <w:pStyle w:val="ListParagraph"/>
        <w:numPr>
          <w:ilvl w:val="0"/>
          <w:numId w:val="43"/>
        </w:numPr>
      </w:pPr>
      <w:r>
        <w:t>Section 1 presents the purpose, scope, rationale, organization, and references;</w:t>
      </w:r>
    </w:p>
    <w:p w14:paraId="26C0EC5E" w14:textId="77777777" w:rsidR="00961C80" w:rsidRDefault="00961C80" w:rsidP="00887837">
      <w:pPr>
        <w:pStyle w:val="ListParagraph"/>
        <w:numPr>
          <w:ilvl w:val="0"/>
          <w:numId w:val="43"/>
        </w:numPr>
      </w:pPr>
      <w:r>
        <w:t>Section 2 provides an overview of time management concepts, and definitions;</w:t>
      </w:r>
    </w:p>
    <w:p w14:paraId="523891C3" w14:textId="77777777" w:rsidR="00961C80" w:rsidRDefault="00961C80" w:rsidP="00887837">
      <w:pPr>
        <w:pStyle w:val="ListParagraph"/>
        <w:numPr>
          <w:ilvl w:val="0"/>
          <w:numId w:val="43"/>
        </w:numPr>
      </w:pPr>
      <w:r>
        <w:t>Section 3 describes frequency and timing standards;</w:t>
      </w:r>
    </w:p>
    <w:p w14:paraId="5F3CC7D8" w14:textId="77777777" w:rsidR="00961C80" w:rsidRDefault="00961C80" w:rsidP="00887837">
      <w:pPr>
        <w:pStyle w:val="ListParagraph"/>
        <w:numPr>
          <w:ilvl w:val="0"/>
          <w:numId w:val="43"/>
        </w:numPr>
      </w:pPr>
      <w:r>
        <w:t>Section 4 describes GNSS systems</w:t>
      </w:r>
    </w:p>
    <w:p w14:paraId="39CB99C9" w14:textId="77777777" w:rsidR="00961C80" w:rsidRDefault="00961C80" w:rsidP="00887837">
      <w:pPr>
        <w:pStyle w:val="ListParagraph"/>
        <w:numPr>
          <w:ilvl w:val="0"/>
          <w:numId w:val="43"/>
        </w:numPr>
      </w:pPr>
      <w:r>
        <w:t>Section 5 describes time correlation concepts and implementations by space agencies</w:t>
      </w:r>
    </w:p>
    <w:p w14:paraId="52D79893" w14:textId="77777777" w:rsidR="00961C80" w:rsidRDefault="00961C80" w:rsidP="00887837">
      <w:pPr>
        <w:pStyle w:val="ListParagraph"/>
        <w:numPr>
          <w:ilvl w:val="0"/>
          <w:numId w:val="43"/>
        </w:numPr>
      </w:pPr>
      <w:r>
        <w:t>Section 6 describes time synchronization concepts and implementations by space agencies;</w:t>
      </w:r>
    </w:p>
    <w:p w14:paraId="3405101A" w14:textId="77777777" w:rsidR="00961C80" w:rsidRDefault="00961C80" w:rsidP="00887837">
      <w:pPr>
        <w:pStyle w:val="ListParagraph"/>
        <w:numPr>
          <w:ilvl w:val="0"/>
          <w:numId w:val="43"/>
        </w:numPr>
      </w:pPr>
      <w:r>
        <w:lastRenderedPageBreak/>
        <w:t>Section 7 describes applications; and</w:t>
      </w:r>
    </w:p>
    <w:p w14:paraId="414780F9" w14:textId="3B701BDE" w:rsidR="00961C80" w:rsidRDefault="00961C80" w:rsidP="00887837">
      <w:pPr>
        <w:pStyle w:val="ListParagraph"/>
        <w:numPr>
          <w:ilvl w:val="0"/>
          <w:numId w:val="43"/>
        </w:numPr>
        <w:rPr>
          <w:ins w:id="782" w:author="Hamkins, Jon (US 3300)" w:date="2021-08-16T09:21:00Z"/>
        </w:rPr>
      </w:pPr>
      <w:r>
        <w:t>Annex A provides a list of mission time management requirements and characteristics.</w:t>
      </w:r>
    </w:p>
    <w:p w14:paraId="222A3E8B" w14:textId="77777777" w:rsidR="00C00771" w:rsidRDefault="00C00771" w:rsidP="00C00771">
      <w:pPr>
        <w:pStyle w:val="Heading2"/>
        <w:rPr>
          <w:moveTo w:id="783" w:author="Hamkins, Jon (US 3300)" w:date="2021-08-16T09:21:00Z"/>
        </w:rPr>
      </w:pPr>
      <w:bookmarkStart w:id="784" w:name="_Toc80035313"/>
      <w:bookmarkStart w:id="785" w:name="_Ref80041400"/>
      <w:moveToRangeStart w:id="786" w:author="Hamkins, Jon (US 3300)" w:date="2021-08-16T09:21:00Z" w:name="move79998132"/>
      <w:moveTo w:id="787" w:author="Hamkins, Jon (US 3300)" w:date="2021-08-16T09:21:00Z">
        <w:r>
          <w:t>Definitions</w:t>
        </w:r>
        <w:bookmarkEnd w:id="784"/>
        <w:bookmarkEnd w:id="785"/>
      </w:moveTo>
    </w:p>
    <w:p w14:paraId="49AE26C6" w14:textId="77777777" w:rsidR="00C00771" w:rsidRPr="00563222" w:rsidRDefault="00C00771" w:rsidP="00C00771">
      <w:pPr>
        <w:rPr>
          <w:moveTo w:id="788" w:author="Hamkins, Jon (US 3300)" w:date="2021-08-16T09:21:00Z"/>
          <w:bCs/>
          <w:color w:val="FF0000"/>
        </w:rPr>
      </w:pPr>
      <w:moveTo w:id="789" w:author="Hamkins, Jon (US 3300)" w:date="2021-08-16T09:21:00Z">
        <w:r w:rsidRPr="00563222">
          <w:rPr>
            <w:bCs/>
            <w:color w:val="FF0000"/>
          </w:rPr>
          <w:t xml:space="preserve">[Point of contact for this section: Vic </w:t>
        </w:r>
        <w:proofErr w:type="spellStart"/>
        <w:r w:rsidRPr="00563222">
          <w:rPr>
            <w:bCs/>
            <w:color w:val="FF0000"/>
          </w:rPr>
          <w:t>Vilnrotter</w:t>
        </w:r>
        <w:proofErr w:type="spellEnd"/>
        <w:r w:rsidRPr="00563222">
          <w:rPr>
            <w:bCs/>
            <w:color w:val="FF0000"/>
          </w:rPr>
          <w:t>]</w:t>
        </w:r>
      </w:moveTo>
    </w:p>
    <w:p w14:paraId="39125053" w14:textId="77777777" w:rsidR="00C00771" w:rsidRDefault="00C00771" w:rsidP="00C00771">
      <w:pPr>
        <w:rPr>
          <w:moveTo w:id="790" w:author="Hamkins, Jon (US 3300)" w:date="2021-08-16T09:21:00Z"/>
          <w:b/>
          <w:bCs/>
        </w:rPr>
      </w:pPr>
      <w:moveTo w:id="791" w:author="Hamkins, Jon (US 3300)" w:date="2021-08-16T09:21:00Z">
        <w:r>
          <w:rPr>
            <w:b/>
            <w:bCs/>
          </w:rPr>
          <w:t xml:space="preserve">Accuracy: </w:t>
        </w:r>
        <w:r>
          <w:t xml:space="preserve">The degree of conformity of a measured or calculated value to its definition, related to the offset from an ideal value. </w:t>
        </w:r>
        <w:r w:rsidRPr="00F84865">
          <w:t>In the time and frequency community, accuracy refers to the time offset or frequency offset of a device</w:t>
        </w:r>
        <w:r>
          <w:t xml:space="preserve">. For example, time offset is the difference between a measured on-time pulse and an ideal on-time pulse that coincides with UTC </w:t>
        </w:r>
        <w:r>
          <w:fldChar w:fldCharType="begin"/>
        </w:r>
        <w:r>
          <w:instrText xml:space="preserve"> REF _Ref43916367 \r \h </w:instrText>
        </w:r>
      </w:moveTo>
      <w:moveTo w:id="792" w:author="Hamkins, Jon (US 3300)" w:date="2021-08-16T09:21:00Z">
        <w:r>
          <w:fldChar w:fldCharType="separate"/>
        </w:r>
        <w:r>
          <w:t>[1]</w:t>
        </w:r>
        <w:r>
          <w:fldChar w:fldCharType="end"/>
        </w:r>
        <w:r w:rsidRPr="00F84865">
          <w:t>.</w:t>
        </w:r>
      </w:moveTo>
    </w:p>
    <w:p w14:paraId="0EA04431" w14:textId="77777777" w:rsidR="00C00771" w:rsidRPr="00793C65" w:rsidRDefault="00C00771" w:rsidP="00C00771">
      <w:pPr>
        <w:rPr>
          <w:moveTo w:id="793" w:author="Hamkins, Jon (US 3300)" w:date="2021-08-16T09:21:00Z"/>
          <w:szCs w:val="24"/>
        </w:rPr>
      </w:pPr>
      <w:moveTo w:id="794" w:author="Hamkins, Jon (US 3300)" w:date="2021-08-16T09:21:00Z">
        <w:r w:rsidRPr="002128FA">
          <w:rPr>
            <w:b/>
            <w:szCs w:val="24"/>
          </w:rPr>
          <w:t>Clock:</w:t>
        </w:r>
        <w:r w:rsidRPr="002128FA">
          <w:rPr>
            <w:szCs w:val="24"/>
          </w:rPr>
          <w:t xml:space="preserve">  </w:t>
        </w:r>
        <w:r w:rsidRPr="00793C65">
          <w:rPr>
            <w:szCs w:val="24"/>
          </w:rPr>
          <w:t xml:space="preserve">A device that generates periodic, accurately spaced signals for local timekeeping applications. </w:t>
        </w:r>
        <w:r w:rsidRPr="00F84865">
          <w:t>A clock consists of at least three parts: an oscillator, a device that counts the oscillations and converts them to units of time interval (such as seconds, minutes, hours, and days), and a means of displaying or recording the results</w:t>
        </w:r>
        <w:r>
          <w:t xml:space="preserve"> </w:t>
        </w:r>
        <w:r>
          <w:fldChar w:fldCharType="begin"/>
        </w:r>
        <w:r>
          <w:instrText xml:space="preserve"> REF _Ref43916367 \r \h </w:instrText>
        </w:r>
      </w:moveTo>
      <w:moveTo w:id="795" w:author="Hamkins, Jon (US 3300)" w:date="2021-08-16T09:21:00Z">
        <w:r>
          <w:fldChar w:fldCharType="separate"/>
        </w:r>
        <w:r>
          <w:t>[1]</w:t>
        </w:r>
        <w:r>
          <w:fldChar w:fldCharType="end"/>
        </w:r>
        <w:r w:rsidRPr="00F84865">
          <w:t>.</w:t>
        </w:r>
      </w:moveTo>
    </w:p>
    <w:p w14:paraId="3564BC94" w14:textId="77777777" w:rsidR="00C00771" w:rsidRDefault="00C00771" w:rsidP="00C00771">
      <w:pPr>
        <w:rPr>
          <w:moveTo w:id="796" w:author="Hamkins, Jon (US 3300)" w:date="2021-08-16T09:21:00Z"/>
          <w:szCs w:val="24"/>
        </w:rPr>
      </w:pPr>
      <w:moveTo w:id="797" w:author="Hamkins, Jon (US 3300)" w:date="2021-08-16T09:21:00Z">
        <w:r>
          <w:rPr>
            <w:b/>
            <w:bCs/>
            <w:szCs w:val="24"/>
          </w:rPr>
          <w:t>Clock-ensemble:</w:t>
        </w:r>
        <w:r w:rsidRPr="00EB61BC">
          <w:rPr>
            <w:szCs w:val="24"/>
          </w:rPr>
          <w:t xml:space="preserve"> </w:t>
        </w:r>
        <w:r w:rsidRPr="00793C65">
          <w:rPr>
            <w:szCs w:val="24"/>
          </w:rPr>
          <w:t xml:space="preserve">A group of clocks or oscillators whose outputs are averaged to create a time scale. </w:t>
        </w:r>
        <w:r w:rsidRPr="00F84865">
          <w:t>Typically, the relative value of each clock is weighted, so that the best clocks contribute the most to the average</w:t>
        </w:r>
        <w:r>
          <w:t xml:space="preserve"> </w:t>
        </w:r>
        <w:r>
          <w:fldChar w:fldCharType="begin"/>
        </w:r>
        <w:r>
          <w:instrText xml:space="preserve"> REF _Ref43916367 \r \h </w:instrText>
        </w:r>
      </w:moveTo>
      <w:moveTo w:id="798" w:author="Hamkins, Jon (US 3300)" w:date="2021-08-16T09:21:00Z">
        <w:r>
          <w:fldChar w:fldCharType="separate"/>
        </w:r>
        <w:r>
          <w:t>[1]</w:t>
        </w:r>
        <w:r>
          <w:fldChar w:fldCharType="end"/>
        </w:r>
        <w:r w:rsidRPr="00F84865">
          <w:t>.</w:t>
        </w:r>
      </w:moveTo>
    </w:p>
    <w:p w14:paraId="74A35D1E" w14:textId="77777777" w:rsidR="00C00771" w:rsidRPr="00793C65" w:rsidRDefault="00C00771" w:rsidP="00C00771">
      <w:pPr>
        <w:rPr>
          <w:moveTo w:id="799" w:author="Hamkins, Jon (US 3300)" w:date="2021-08-16T09:21:00Z"/>
          <w:szCs w:val="24"/>
        </w:rPr>
      </w:pPr>
      <w:moveTo w:id="800" w:author="Hamkins, Jon (US 3300)" w:date="2021-08-16T09:21:00Z">
        <w:r w:rsidRPr="00301963">
          <w:rPr>
            <w:b/>
            <w:szCs w:val="24"/>
          </w:rPr>
          <w:t>Coordinated Universal Time (UTC)</w:t>
        </w:r>
        <w:r w:rsidRPr="00301963">
          <w:rPr>
            <w:szCs w:val="24"/>
          </w:rPr>
          <w:t xml:space="preserve"> – An atomic time scale that forms the basis for the coordinated dissemination of standard frequencies and time signals</w:t>
        </w:r>
        <w:r w:rsidRPr="00F84865">
          <w:rPr>
            <w:szCs w:val="24"/>
          </w:rPr>
          <w:t xml:space="preserve">. </w:t>
        </w:r>
        <w:r w:rsidRPr="00F84865">
          <w:t>The hours, minutes, and seconds expressed by UTC represent the time-of-day at the Earth's prime meridian (0° longitude) located near Greenwich, England</w:t>
        </w:r>
        <w:r>
          <w:t xml:space="preserve"> </w:t>
        </w:r>
        <w:r>
          <w:fldChar w:fldCharType="begin"/>
        </w:r>
        <w:r>
          <w:instrText xml:space="preserve"> REF _Ref43916367 \r \h </w:instrText>
        </w:r>
      </w:moveTo>
      <w:moveTo w:id="801" w:author="Hamkins, Jon (US 3300)" w:date="2021-08-16T09:21:00Z">
        <w:r>
          <w:fldChar w:fldCharType="separate"/>
        </w:r>
        <w:r>
          <w:t>[1]</w:t>
        </w:r>
        <w:r>
          <w:fldChar w:fldCharType="end"/>
        </w:r>
        <w:r w:rsidRPr="00F84865">
          <w:t>.</w:t>
        </w:r>
      </w:moveTo>
    </w:p>
    <w:p w14:paraId="3A38428F" w14:textId="77777777" w:rsidR="00C00771" w:rsidRDefault="00C00771" w:rsidP="00C00771">
      <w:pPr>
        <w:rPr>
          <w:moveTo w:id="802" w:author="Hamkins, Jon (US 3300)" w:date="2021-08-16T09:21:00Z"/>
          <w:szCs w:val="24"/>
        </w:rPr>
      </w:pPr>
      <w:moveTo w:id="803" w:author="Hamkins, Jon (US 3300)" w:date="2021-08-16T09:21:00Z">
        <w:r w:rsidRPr="00786870">
          <w:rPr>
            <w:b/>
            <w:bCs/>
            <w:szCs w:val="24"/>
          </w:rPr>
          <w:t>GNSS</w:t>
        </w:r>
        <w:r>
          <w:rPr>
            <w:b/>
            <w:bCs/>
            <w:szCs w:val="24"/>
          </w:rPr>
          <w:t xml:space="preserve"> (Global Navigation Satellite Systems)</w:t>
        </w:r>
        <w:r>
          <w:rPr>
            <w:szCs w:val="24"/>
          </w:rPr>
          <w:t>:</w:t>
        </w:r>
        <w:r w:rsidRPr="00786870">
          <w:rPr>
            <w:szCs w:val="24"/>
          </w:rPr>
          <w:t xml:space="preserve"> </w:t>
        </w:r>
        <w:r w:rsidRPr="00793C65">
          <w:rPr>
            <w:szCs w:val="24"/>
          </w:rPr>
          <w:t>A satellite system that can be used to locate a user’s receiver anywhere in the world</w:t>
        </w:r>
        <w:r>
          <w:t xml:space="preserve"> </w:t>
        </w:r>
        <w:r>
          <w:fldChar w:fldCharType="begin"/>
        </w:r>
        <w:r>
          <w:instrText xml:space="preserve"> REF _Ref43916367 \r \h </w:instrText>
        </w:r>
      </w:moveTo>
      <w:moveTo w:id="804" w:author="Hamkins, Jon (US 3300)" w:date="2021-08-16T09:21:00Z">
        <w:r>
          <w:fldChar w:fldCharType="separate"/>
        </w:r>
        <w:r>
          <w:t>[1]</w:t>
        </w:r>
        <w:r>
          <w:fldChar w:fldCharType="end"/>
        </w:r>
        <w:r>
          <w:rPr>
            <w:szCs w:val="24"/>
          </w:rPr>
          <w:t xml:space="preserve">.  </w:t>
        </w:r>
        <w:r>
          <w:t>The system simultaneously determines the four parameters of position and time.</w:t>
        </w:r>
      </w:moveTo>
    </w:p>
    <w:p w14:paraId="1B5E28C4" w14:textId="77777777" w:rsidR="00C00771" w:rsidRDefault="00C00771" w:rsidP="00C00771">
      <w:pPr>
        <w:rPr>
          <w:moveTo w:id="805" w:author="Hamkins, Jon (US 3300)" w:date="2021-08-16T09:21:00Z"/>
          <w:szCs w:val="24"/>
        </w:rPr>
      </w:pPr>
      <w:moveTo w:id="806" w:author="Hamkins, Jon (US 3300)" w:date="2021-08-16T09:21:00Z">
        <w:r w:rsidRPr="00E100B6">
          <w:rPr>
            <w:b/>
            <w:bCs/>
            <w:szCs w:val="24"/>
          </w:rPr>
          <w:t>Gravitational Time Delay</w:t>
        </w:r>
        <w:r w:rsidRPr="00E100B6">
          <w:rPr>
            <w:szCs w:val="24"/>
          </w:rPr>
          <w:t xml:space="preserve">: </w:t>
        </w:r>
        <w:r>
          <w:rPr>
            <w:szCs w:val="24"/>
          </w:rPr>
          <w:t>The delay associated with increased</w:t>
        </w:r>
        <w:r w:rsidRPr="00E100B6">
          <w:rPr>
            <w:szCs w:val="24"/>
          </w:rPr>
          <w:t xml:space="preserve"> transit time and Doppler Shift </w:t>
        </w:r>
        <w:r>
          <w:rPr>
            <w:szCs w:val="24"/>
          </w:rPr>
          <w:t xml:space="preserve">when </w:t>
        </w:r>
        <w:r w:rsidRPr="00E100B6">
          <w:rPr>
            <w:szCs w:val="24"/>
          </w:rPr>
          <w:t>a signal pass</w:t>
        </w:r>
        <w:r>
          <w:rPr>
            <w:szCs w:val="24"/>
          </w:rPr>
          <w:t>es</w:t>
        </w:r>
        <w:r w:rsidRPr="00E100B6">
          <w:rPr>
            <w:szCs w:val="24"/>
          </w:rPr>
          <w:t xml:space="preserve"> near a massive object. Also know</w:t>
        </w:r>
        <w:r>
          <w:rPr>
            <w:szCs w:val="24"/>
          </w:rPr>
          <w:t>n as the Shapiro effect</w:t>
        </w:r>
        <w:r w:rsidRPr="00E100B6">
          <w:rPr>
            <w:szCs w:val="24"/>
          </w:rPr>
          <w:t xml:space="preserve"> </w:t>
        </w:r>
        <w:r>
          <w:rPr>
            <w:szCs w:val="24"/>
          </w:rPr>
          <w:fldChar w:fldCharType="begin"/>
        </w:r>
        <w:r>
          <w:rPr>
            <w:szCs w:val="24"/>
          </w:rPr>
          <w:instrText xml:space="preserve"> REF _Ref43906470 \r \h </w:instrText>
        </w:r>
      </w:moveTo>
      <w:r>
        <w:rPr>
          <w:szCs w:val="24"/>
        </w:rPr>
      </w:r>
      <w:moveTo w:id="807" w:author="Hamkins, Jon (US 3300)" w:date="2021-08-16T09:21:00Z">
        <w:r>
          <w:rPr>
            <w:szCs w:val="24"/>
          </w:rPr>
          <w:fldChar w:fldCharType="separate"/>
        </w:r>
        <w:r>
          <w:rPr>
            <w:szCs w:val="24"/>
          </w:rPr>
          <w:t>[2]</w:t>
        </w:r>
        <w:r>
          <w:rPr>
            <w:szCs w:val="24"/>
          </w:rPr>
          <w:fldChar w:fldCharType="end"/>
        </w:r>
        <w:r>
          <w:rPr>
            <w:szCs w:val="24"/>
          </w:rPr>
          <w:t>.</w:t>
        </w:r>
      </w:moveTo>
    </w:p>
    <w:p w14:paraId="064E9F41" w14:textId="77777777" w:rsidR="00C00771" w:rsidRPr="00E100B6" w:rsidRDefault="00C00771" w:rsidP="00C00771">
      <w:pPr>
        <w:rPr>
          <w:moveTo w:id="808" w:author="Hamkins, Jon (US 3300)" w:date="2021-08-16T09:21:00Z"/>
          <w:szCs w:val="24"/>
        </w:rPr>
      </w:pPr>
      <w:moveTo w:id="809" w:author="Hamkins, Jon (US 3300)" w:date="2021-08-16T09:21:00Z">
        <w:r w:rsidRPr="00301963">
          <w:rPr>
            <w:b/>
            <w:szCs w:val="24"/>
          </w:rPr>
          <w:t>International Atomic Time (TAI)</w:t>
        </w:r>
        <w:r w:rsidRPr="00301963">
          <w:rPr>
            <w:szCs w:val="24"/>
          </w:rPr>
          <w:t xml:space="preserve"> - A time scale </w:t>
        </w:r>
        <w:r w:rsidRPr="00301963">
          <w:rPr>
            <w:b/>
            <w:bCs/>
            <w:i/>
            <w:iCs/>
            <w:szCs w:val="24"/>
          </w:rPr>
          <w:t xml:space="preserve">maintained internally </w:t>
        </w:r>
        <w:r w:rsidRPr="00301963">
          <w:rPr>
            <w:szCs w:val="24"/>
          </w:rPr>
          <w:t>by the BIPM</w:t>
        </w:r>
        <w:r>
          <w:rPr>
            <w:szCs w:val="24"/>
          </w:rPr>
          <w:t xml:space="preserve"> calculated using data from more than 450</w:t>
        </w:r>
        <w:r w:rsidRPr="00301963">
          <w:rPr>
            <w:szCs w:val="24"/>
          </w:rPr>
          <w:t xml:space="preserve"> atomic clocks in over eighty national laboratories. </w:t>
        </w:r>
        <w:r w:rsidRPr="00EB6079">
          <w:t>TAI realizes the SI second as closely as possible, and runs at the same frequency as Coordinated Universal Time (UTC).  However, TAI differs from UTC by an integral number of seconds. This difference is related to leap seconds, and increases whenever a leap second occurs</w:t>
        </w:r>
        <w:r>
          <w:t xml:space="preserve"> </w:t>
        </w:r>
        <w:r>
          <w:fldChar w:fldCharType="begin"/>
        </w:r>
        <w:r>
          <w:instrText xml:space="preserve"> REF _Ref43916367 \r \h </w:instrText>
        </w:r>
      </w:moveTo>
      <w:moveTo w:id="810" w:author="Hamkins, Jon (US 3300)" w:date="2021-08-16T09:21:00Z">
        <w:r>
          <w:fldChar w:fldCharType="separate"/>
        </w:r>
        <w:r>
          <w:t>[1]</w:t>
        </w:r>
        <w:r>
          <w:fldChar w:fldCharType="end"/>
        </w:r>
        <w:r w:rsidRPr="00EB6079">
          <w:t>.</w:t>
        </w:r>
      </w:moveTo>
    </w:p>
    <w:p w14:paraId="11402EFF" w14:textId="77777777" w:rsidR="00C00771" w:rsidRPr="00E100B6" w:rsidRDefault="00C00771" w:rsidP="00C00771">
      <w:pPr>
        <w:rPr>
          <w:moveTo w:id="811" w:author="Hamkins, Jon (US 3300)" w:date="2021-08-16T09:21:00Z"/>
          <w:szCs w:val="24"/>
        </w:rPr>
      </w:pPr>
      <w:moveTo w:id="812" w:author="Hamkins, Jon (US 3300)" w:date="2021-08-16T09:21:00Z">
        <w:r w:rsidRPr="00E100B6">
          <w:rPr>
            <w:b/>
            <w:bCs/>
            <w:szCs w:val="24"/>
          </w:rPr>
          <w:t>Mission Domain</w:t>
        </w:r>
        <w:r w:rsidRPr="00E100B6">
          <w:rPr>
            <w:szCs w:val="24"/>
          </w:rPr>
          <w:t xml:space="preserve"> (MD): The spatial domain in which a mission operates. Missions may transit multiple domains during launch, orbital transfer, orbital insertion and landing</w:t>
        </w:r>
        <w:r>
          <w:rPr>
            <w:szCs w:val="24"/>
          </w:rPr>
          <w:t xml:space="preserve"> </w:t>
        </w:r>
        <w:r>
          <w:rPr>
            <w:szCs w:val="24"/>
          </w:rPr>
          <w:fldChar w:fldCharType="begin"/>
        </w:r>
        <w:r>
          <w:rPr>
            <w:szCs w:val="24"/>
          </w:rPr>
          <w:instrText xml:space="preserve"> REF _Ref43906470 \r \h </w:instrText>
        </w:r>
      </w:moveTo>
      <w:r>
        <w:rPr>
          <w:szCs w:val="24"/>
        </w:rPr>
      </w:r>
      <w:moveTo w:id="813" w:author="Hamkins, Jon (US 3300)" w:date="2021-08-16T09:21:00Z">
        <w:r>
          <w:rPr>
            <w:szCs w:val="24"/>
          </w:rPr>
          <w:fldChar w:fldCharType="separate"/>
        </w:r>
        <w:r>
          <w:rPr>
            <w:szCs w:val="24"/>
          </w:rPr>
          <w:t>[2]</w:t>
        </w:r>
        <w:r>
          <w:rPr>
            <w:szCs w:val="24"/>
          </w:rPr>
          <w:fldChar w:fldCharType="end"/>
        </w:r>
        <w:r>
          <w:rPr>
            <w:szCs w:val="24"/>
          </w:rPr>
          <w:t>.</w:t>
        </w:r>
        <w:r w:rsidRPr="00E100B6">
          <w:rPr>
            <w:szCs w:val="24"/>
          </w:rPr>
          <w:t xml:space="preserve"> </w:t>
        </w:r>
      </w:moveTo>
    </w:p>
    <w:p w14:paraId="6657B0D2" w14:textId="77777777" w:rsidR="00C00771" w:rsidRDefault="00C00771" w:rsidP="00C00771">
      <w:pPr>
        <w:rPr>
          <w:moveTo w:id="814" w:author="Hamkins, Jon (US 3300)" w:date="2021-08-16T09:21:00Z"/>
          <w:szCs w:val="24"/>
        </w:rPr>
      </w:pPr>
      <w:moveTo w:id="815" w:author="Hamkins, Jon (US 3300)" w:date="2021-08-16T09:21:00Z">
        <w:r w:rsidRPr="00E100B6">
          <w:rPr>
            <w:b/>
            <w:bCs/>
            <w:szCs w:val="24"/>
          </w:rPr>
          <w:t>Navigation</w:t>
        </w:r>
        <w:r w:rsidRPr="00E100B6">
          <w:rPr>
            <w:szCs w:val="24"/>
          </w:rPr>
          <w:t xml:space="preserve">: The ability to determine current and desired position, and apply corrections to course, orientation, and speed to </w:t>
        </w:r>
        <w:r>
          <w:rPr>
            <w:szCs w:val="24"/>
          </w:rPr>
          <w:t xml:space="preserve">attain a desired position </w:t>
        </w:r>
        <w:r>
          <w:rPr>
            <w:szCs w:val="24"/>
          </w:rPr>
          <w:fldChar w:fldCharType="begin"/>
        </w:r>
        <w:r>
          <w:rPr>
            <w:szCs w:val="24"/>
          </w:rPr>
          <w:instrText xml:space="preserve"> REF _Ref43906470 \r \h </w:instrText>
        </w:r>
      </w:moveTo>
      <w:r>
        <w:rPr>
          <w:szCs w:val="24"/>
        </w:rPr>
      </w:r>
      <w:moveTo w:id="816" w:author="Hamkins, Jon (US 3300)" w:date="2021-08-16T09:21:00Z">
        <w:r>
          <w:rPr>
            <w:szCs w:val="24"/>
          </w:rPr>
          <w:fldChar w:fldCharType="separate"/>
        </w:r>
        <w:r>
          <w:rPr>
            <w:szCs w:val="24"/>
          </w:rPr>
          <w:t>[2]</w:t>
        </w:r>
        <w:r>
          <w:rPr>
            <w:szCs w:val="24"/>
          </w:rPr>
          <w:fldChar w:fldCharType="end"/>
        </w:r>
        <w:r>
          <w:rPr>
            <w:szCs w:val="24"/>
          </w:rPr>
          <w:t xml:space="preserve">. </w:t>
        </w:r>
        <w:r w:rsidRPr="00EB6079">
          <w:rPr>
            <w:color w:val="FF0000"/>
            <w:szCs w:val="24"/>
          </w:rPr>
          <w:t>CCSDS definition</w:t>
        </w:r>
      </w:moveTo>
    </w:p>
    <w:p w14:paraId="4D274D5E" w14:textId="77777777" w:rsidR="00C00771" w:rsidRPr="00C64BE8" w:rsidRDefault="00C00771" w:rsidP="00C00771">
      <w:pPr>
        <w:rPr>
          <w:moveTo w:id="817" w:author="Hamkins, Jon (US 3300)" w:date="2021-08-16T09:21:00Z"/>
        </w:rPr>
      </w:pPr>
      <w:moveTo w:id="818" w:author="Hamkins, Jon (US 3300)" w:date="2021-08-16T09:21:00Z">
        <w:r>
          <w:rPr>
            <w:rStyle w:val="Strong"/>
          </w:rPr>
          <w:t xml:space="preserve">Network Time Protocol (NTP): </w:t>
        </w:r>
        <w:r>
          <w:t>A standard protocol used to send a time code over packet-switched networks, such as the public Internet</w:t>
        </w:r>
        <w:r w:rsidRPr="008F40BE">
          <w:rPr>
            <w:color w:val="0000FF"/>
          </w:rPr>
          <w:t xml:space="preserve">. </w:t>
        </w:r>
        <w:r w:rsidRPr="00EB6079">
          <w:t xml:space="preserve">The NTP packet includes three 64-bit time </w:t>
        </w:r>
        <w:r w:rsidRPr="00EB6079">
          <w:lastRenderedPageBreak/>
          <w:t>stamps and contains the time in UTC seconds since January 1, 1900</w:t>
        </w:r>
        <w:r>
          <w:t xml:space="preserve"> </w:t>
        </w:r>
        <w:r>
          <w:fldChar w:fldCharType="begin"/>
        </w:r>
        <w:r>
          <w:instrText xml:space="preserve"> REF _Ref43916367 \r \h </w:instrText>
        </w:r>
      </w:moveTo>
      <w:moveTo w:id="819" w:author="Hamkins, Jon (US 3300)" w:date="2021-08-16T09:21:00Z">
        <w:r>
          <w:fldChar w:fldCharType="separate"/>
        </w:r>
        <w:r>
          <w:t>[1]</w:t>
        </w:r>
        <w:r>
          <w:fldChar w:fldCharType="end"/>
        </w:r>
        <w:r w:rsidRPr="00EB6079">
          <w:t>.</w:t>
        </w:r>
        <w:r w:rsidRPr="008F40BE">
          <w:rPr>
            <w:color w:val="0000FF"/>
          </w:rPr>
          <w:t xml:space="preserve">  </w:t>
        </w:r>
        <w:r w:rsidRPr="00EB6079">
          <w:rPr>
            <w:color w:val="FF0000"/>
          </w:rPr>
          <w:t>Explain in Green Book</w:t>
        </w:r>
      </w:moveTo>
    </w:p>
    <w:p w14:paraId="77CFEA42" w14:textId="77777777" w:rsidR="00C00771" w:rsidRPr="00BA63CB" w:rsidRDefault="00C00771" w:rsidP="00C00771">
      <w:pPr>
        <w:rPr>
          <w:moveTo w:id="820" w:author="Hamkins, Jon (US 3300)" w:date="2021-08-16T09:21:00Z"/>
          <w:b/>
          <w:szCs w:val="24"/>
        </w:rPr>
      </w:pPr>
      <w:moveTo w:id="821" w:author="Hamkins, Jon (US 3300)" w:date="2021-08-16T09:21:00Z">
        <w:r w:rsidRPr="00BA63CB">
          <w:rPr>
            <w:b/>
            <w:szCs w:val="24"/>
          </w:rPr>
          <w:t>Precision:</w:t>
        </w:r>
        <w:r>
          <w:rPr>
            <w:b/>
            <w:szCs w:val="24"/>
          </w:rPr>
          <w:t xml:space="preserve"> </w:t>
        </w:r>
        <w:r w:rsidRPr="00EB6079">
          <w:rPr>
            <w:szCs w:val="24"/>
          </w:rPr>
          <w:t>T</w:t>
        </w:r>
        <w:r w:rsidRPr="00EB6079">
          <w:t>he degree of mutual agreement among a series of individual measurements, values, or results</w:t>
        </w:r>
        <w:r>
          <w:t>, analogous to standard deviation or resolution</w:t>
        </w:r>
        <w:r w:rsidRPr="00EB6079">
          <w:t>.</w:t>
        </w:r>
        <w:r>
          <w:rPr>
            <w:rFonts w:ascii="Helvetica" w:hAnsi="Helvetica" w:cs="Helvetica"/>
            <w:color w:val="000000"/>
          </w:rPr>
          <w:t> </w:t>
        </w:r>
        <w:r w:rsidRPr="00C670EC">
          <w:rPr>
            <w:szCs w:val="24"/>
          </w:rPr>
          <w:t xml:space="preserve"> </w:t>
        </w:r>
        <w:r w:rsidRPr="00823FAA">
          <w:rPr>
            <w:szCs w:val="24"/>
          </w:rPr>
          <w:t>Alternately, t</w:t>
        </w:r>
        <w:r w:rsidRPr="00823FAA">
          <w:t>he ability of a device to produce, repeatedly and without adjustments, the same value or result, given the same input conditions and operating in the same environment</w:t>
        </w:r>
        <w:r>
          <w:t xml:space="preserve"> </w:t>
        </w:r>
        <w:r>
          <w:fldChar w:fldCharType="begin"/>
        </w:r>
        <w:r>
          <w:instrText xml:space="preserve"> REF _Ref43916367 \r \h </w:instrText>
        </w:r>
      </w:moveTo>
      <w:moveTo w:id="822" w:author="Hamkins, Jon (US 3300)" w:date="2021-08-16T09:21:00Z">
        <w:r>
          <w:fldChar w:fldCharType="separate"/>
        </w:r>
        <w:r>
          <w:t>[1]</w:t>
        </w:r>
        <w:r>
          <w:fldChar w:fldCharType="end"/>
        </w:r>
        <w:r w:rsidRPr="00823FAA">
          <w:t>.</w:t>
        </w:r>
        <w:r w:rsidRPr="00EB6079">
          <w:rPr>
            <w:color w:val="0000FF"/>
          </w:rPr>
          <w:t xml:space="preserve"> </w:t>
        </w:r>
        <w:r>
          <w:rPr>
            <w:color w:val="0000FF"/>
          </w:rPr>
          <w:t xml:space="preserve">Note that precision does not imply accuracy, since accuracy is the closeness of a set of measurements to an ideal value, whereas precision is the closeness of a set of measurements to each other.  </w:t>
        </w:r>
        <w:r>
          <w:rPr>
            <w:color w:val="FF0000"/>
          </w:rPr>
          <w:t>S</w:t>
        </w:r>
        <w:r w:rsidRPr="00EB6079">
          <w:rPr>
            <w:color w:val="FF0000"/>
          </w:rPr>
          <w:t>tatement on accuracy</w:t>
        </w:r>
        <w:r>
          <w:rPr>
            <w:color w:val="FF0000"/>
          </w:rPr>
          <w:t xml:space="preserve"> vs precision in Green Book?</w:t>
        </w:r>
      </w:moveTo>
    </w:p>
    <w:p w14:paraId="7E5AE161" w14:textId="77777777" w:rsidR="00C00771" w:rsidRDefault="00C00771" w:rsidP="00C00771">
      <w:pPr>
        <w:rPr>
          <w:moveTo w:id="823" w:author="Hamkins, Jon (US 3300)" w:date="2021-08-16T09:21:00Z"/>
        </w:rPr>
      </w:pPr>
      <w:moveTo w:id="824" w:author="Hamkins, Jon (US 3300)" w:date="2021-08-16T09:21:00Z">
        <w:r w:rsidRPr="0086044E">
          <w:rPr>
            <w:b/>
            <w:bCs/>
            <w:szCs w:val="24"/>
          </w:rPr>
          <w:t>Resolution</w:t>
        </w:r>
        <w:r>
          <w:rPr>
            <w:szCs w:val="24"/>
          </w:rPr>
          <w:t>:</w:t>
        </w:r>
        <w:r w:rsidRPr="0086044E">
          <w:rPr>
            <w:szCs w:val="24"/>
          </w:rPr>
          <w:t xml:space="preserve"> </w:t>
        </w:r>
        <w:r>
          <w:rPr>
            <w:szCs w:val="24"/>
          </w:rPr>
          <w:t>The degree to which a measurement can be determined</w:t>
        </w:r>
        <w:r w:rsidRPr="00823FAA">
          <w:rPr>
            <w:szCs w:val="24"/>
          </w:rPr>
          <w:t xml:space="preserve">. </w:t>
        </w:r>
        <w:r w:rsidRPr="00823FAA">
          <w:t>For example, if a time interval counter has a resolution of 10 ns, it can produce a reading of 3340 ns or 3350 ns, but not a reading of 3345 ns</w:t>
        </w:r>
        <w:r>
          <w:t xml:space="preserve"> </w:t>
        </w:r>
        <w:r>
          <w:fldChar w:fldCharType="begin"/>
        </w:r>
        <w:r>
          <w:instrText xml:space="preserve"> REF _Ref43916367 \r \h </w:instrText>
        </w:r>
      </w:moveTo>
      <w:moveTo w:id="825" w:author="Hamkins, Jon (US 3300)" w:date="2021-08-16T09:21:00Z">
        <w:r>
          <w:fldChar w:fldCharType="separate"/>
        </w:r>
        <w:r>
          <w:t>[1]</w:t>
        </w:r>
        <w:r>
          <w:fldChar w:fldCharType="end"/>
        </w:r>
        <w:r w:rsidRPr="00823FAA">
          <w:t>.</w:t>
        </w:r>
      </w:moveTo>
    </w:p>
    <w:p w14:paraId="7F854CBB" w14:textId="77777777" w:rsidR="00C00771" w:rsidRPr="00E21742" w:rsidRDefault="00C00771" w:rsidP="00C00771">
      <w:pPr>
        <w:rPr>
          <w:moveTo w:id="826" w:author="Hamkins, Jon (US 3300)" w:date="2021-08-16T09:21:00Z"/>
          <w:color w:val="000000"/>
        </w:rPr>
      </w:pPr>
      <w:moveTo w:id="827" w:author="Hamkins, Jon (US 3300)" w:date="2021-08-16T09:21:00Z">
        <w:r w:rsidRPr="00E21742">
          <w:rPr>
            <w:b/>
          </w:rPr>
          <w:t>Stability:</w:t>
        </w:r>
        <w:r>
          <w:t xml:space="preserve"> </w:t>
        </w:r>
        <w:r w:rsidRPr="00E21742">
          <w:rPr>
            <w:color w:val="000000"/>
          </w:rPr>
          <w:t>An inherent characteristic of an oscillator that determines how well it can produce the same frequency over a given time interval</w:t>
        </w:r>
        <w:r>
          <w:rPr>
            <w:color w:val="000000"/>
          </w:rPr>
          <w:t xml:space="preserve"> </w:t>
        </w:r>
        <w:r>
          <w:fldChar w:fldCharType="begin"/>
        </w:r>
        <w:r>
          <w:instrText xml:space="preserve"> REF _Ref43916367 \r \h </w:instrText>
        </w:r>
      </w:moveTo>
      <w:moveTo w:id="828" w:author="Hamkins, Jon (US 3300)" w:date="2021-08-16T09:21:00Z">
        <w:r>
          <w:fldChar w:fldCharType="separate"/>
        </w:r>
        <w:r>
          <w:t>[1]</w:t>
        </w:r>
        <w:r>
          <w:fldChar w:fldCharType="end"/>
        </w:r>
      </w:moveTo>
    </w:p>
    <w:p w14:paraId="37DDA3EF" w14:textId="77777777" w:rsidR="00C00771" w:rsidRPr="00EF4D90" w:rsidRDefault="00C00771" w:rsidP="00C00771">
      <w:pPr>
        <w:rPr>
          <w:moveTo w:id="829" w:author="Hamkins, Jon (US 3300)" w:date="2021-08-16T09:21:00Z"/>
          <w:szCs w:val="24"/>
        </w:rPr>
      </w:pPr>
      <w:moveTo w:id="830" w:author="Hamkins, Jon (US 3300)" w:date="2021-08-16T09:21:00Z">
        <w:r>
          <w:rPr>
            <w:b/>
            <w:bCs/>
            <w:szCs w:val="24"/>
          </w:rPr>
          <w:t>Stratum c</w:t>
        </w:r>
        <w:r w:rsidRPr="00EF4D90">
          <w:rPr>
            <w:b/>
            <w:bCs/>
            <w:szCs w:val="24"/>
          </w:rPr>
          <w:t>lock:</w:t>
        </w:r>
        <w:r w:rsidRPr="00EF4D90">
          <w:rPr>
            <w:szCs w:val="24"/>
          </w:rPr>
          <w:t xml:space="preserve"> A clock in a telecommunications system or network that is assigned a number that indicates its quality and position in the timing hierarchy</w:t>
        </w:r>
        <w:r>
          <w:rPr>
            <w:szCs w:val="24"/>
          </w:rPr>
          <w:t xml:space="preserve">. </w:t>
        </w:r>
        <w:r w:rsidRPr="00823FAA">
          <w:t>Only stratum 1 clocks may operate independently; other clocks are synchronized directly or indirectly to a stratum 1 clock</w:t>
        </w:r>
        <w:r>
          <w:t xml:space="preserve"> </w:t>
        </w:r>
        <w:r>
          <w:fldChar w:fldCharType="begin"/>
        </w:r>
        <w:r>
          <w:instrText xml:space="preserve"> REF _Ref43916367 \r \h </w:instrText>
        </w:r>
      </w:moveTo>
      <w:moveTo w:id="831" w:author="Hamkins, Jon (US 3300)" w:date="2021-08-16T09:21:00Z">
        <w:r>
          <w:fldChar w:fldCharType="separate"/>
        </w:r>
        <w:r>
          <w:t>[1]</w:t>
        </w:r>
        <w:r>
          <w:fldChar w:fldCharType="end"/>
        </w:r>
        <w:r w:rsidRPr="00823FAA">
          <w:t>.</w:t>
        </w:r>
      </w:moveTo>
    </w:p>
    <w:p w14:paraId="4CE6E75B" w14:textId="4621DCCC" w:rsidR="00C00771" w:rsidRPr="00823FAA" w:rsidRDefault="00C00771" w:rsidP="00C00771">
      <w:pPr>
        <w:rPr>
          <w:moveTo w:id="832" w:author="Hamkins, Jon (US 3300)" w:date="2021-08-16T09:21:00Z"/>
          <w:color w:val="FF0000"/>
          <w:szCs w:val="24"/>
        </w:rPr>
      </w:pPr>
      <w:moveTo w:id="833" w:author="Hamkins, Jon (US 3300)" w:date="2021-08-16T09:21:00Z">
        <w:r w:rsidRPr="00301963">
          <w:rPr>
            <w:b/>
            <w:bCs/>
            <w:szCs w:val="24"/>
          </w:rPr>
          <w:t>Time unit:</w:t>
        </w:r>
        <w:r w:rsidRPr="00301963">
          <w:rPr>
            <w:szCs w:val="24"/>
          </w:rPr>
          <w:t xml:space="preserve"> The reference</w:t>
        </w:r>
        <w:r>
          <w:rPr>
            <w:szCs w:val="24"/>
          </w:rPr>
          <w:t xml:space="preserve"> t</w:t>
        </w:r>
        <w:r w:rsidRPr="00301963">
          <w:rPr>
            <w:szCs w:val="24"/>
          </w:rPr>
          <w:t xml:space="preserve">ime unit is a second, which is defined as the duration of 9 192 631 770 periods of the radiation corresponding to the transition between the two hyperfine levels of the ground state of the </w:t>
        </w:r>
        <w:proofErr w:type="spellStart"/>
        <w:r w:rsidRPr="00301963">
          <w:rPr>
            <w:szCs w:val="24"/>
          </w:rPr>
          <w:t>c</w:t>
        </w:r>
      </w:moveTo>
      <w:ins w:id="834" w:author="Hamkins, Jon (US 3300)" w:date="2021-08-16T11:05:00Z">
        <w:r w:rsidR="00571800">
          <w:rPr>
            <w:szCs w:val="24"/>
          </w:rPr>
          <w:t>a</w:t>
        </w:r>
      </w:ins>
      <w:moveTo w:id="835" w:author="Hamkins, Jon (US 3300)" w:date="2021-08-16T09:21:00Z">
        <w:r w:rsidRPr="00301963">
          <w:rPr>
            <w:szCs w:val="24"/>
          </w:rPr>
          <w:t>esium</w:t>
        </w:r>
        <w:proofErr w:type="spellEnd"/>
        <w:r w:rsidRPr="00301963">
          <w:rPr>
            <w:szCs w:val="24"/>
          </w:rPr>
          <w:t xml:space="preserve"> 133 atom</w:t>
        </w:r>
        <w:r>
          <w:t xml:space="preserve"> </w:t>
        </w:r>
        <w:r>
          <w:fldChar w:fldCharType="begin"/>
        </w:r>
        <w:r>
          <w:instrText xml:space="preserve"> REF _Ref43916404 \r \h </w:instrText>
        </w:r>
      </w:moveTo>
      <w:moveTo w:id="836" w:author="Hamkins, Jon (US 3300)" w:date="2021-08-16T09:21:00Z">
        <w:r>
          <w:fldChar w:fldCharType="separate"/>
        </w:r>
        <w:r>
          <w:t>[1]</w:t>
        </w:r>
        <w:r>
          <w:fldChar w:fldCharType="end"/>
        </w:r>
        <w:r w:rsidRPr="00301963">
          <w:rPr>
            <w:szCs w:val="24"/>
          </w:rPr>
          <w:t>.</w:t>
        </w:r>
        <w:r>
          <w:rPr>
            <w:szCs w:val="24"/>
          </w:rPr>
          <w:t xml:space="preserve"> Note that BIPM has devised a roadmap to redefine the second to fractional accuracies on the order of </w:t>
        </w:r>
        <w:r w:rsidRPr="00256383">
          <w:rPr>
            <w:position w:val="-6"/>
            <w:szCs w:val="24"/>
          </w:rPr>
          <w:object w:dxaOrig="520" w:dyaOrig="320" w14:anchorId="297901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5.75pt" o:ole="">
              <v:imagedata r:id="rId18" o:title=""/>
            </v:shape>
            <o:OLEObject Type="Embed" ProgID="Equation.DSMT4" ShapeID="_x0000_i1025" DrawAspect="Content" ObjectID="_1690830511" r:id="rId19"/>
          </w:object>
        </w:r>
        <w:r>
          <w:rPr>
            <w:szCs w:val="24"/>
          </w:rPr>
          <w:t xml:space="preserve">. </w:t>
        </w:r>
        <w:r>
          <w:rPr>
            <w:color w:val="FF0000"/>
            <w:szCs w:val="24"/>
          </w:rPr>
          <w:t>SI unit</w:t>
        </w:r>
        <w:r w:rsidRPr="00823FAA">
          <w:rPr>
            <w:color w:val="FF0000"/>
            <w:szCs w:val="24"/>
          </w:rPr>
          <w:t>, gravitational effects</w:t>
        </w:r>
        <w:r>
          <w:rPr>
            <w:color w:val="FF0000"/>
            <w:szCs w:val="24"/>
          </w:rPr>
          <w:t>, relativistic correction</w:t>
        </w:r>
      </w:moveTo>
    </w:p>
    <w:p w14:paraId="51467E9A" w14:textId="77777777" w:rsidR="00C00771" w:rsidRDefault="00C00771" w:rsidP="00C00771">
      <w:pPr>
        <w:rPr>
          <w:moveTo w:id="837" w:author="Hamkins, Jon (US 3300)" w:date="2021-08-16T09:21:00Z"/>
          <w:szCs w:val="24"/>
        </w:rPr>
      </w:pPr>
      <w:moveTo w:id="838" w:author="Hamkins, Jon (US 3300)" w:date="2021-08-16T09:21:00Z">
        <w:r>
          <w:rPr>
            <w:b/>
            <w:bCs/>
            <w:szCs w:val="24"/>
          </w:rPr>
          <w:t>Time scale</w:t>
        </w:r>
        <w:r w:rsidRPr="00BA63CB">
          <w:rPr>
            <w:b/>
            <w:bCs/>
            <w:szCs w:val="24"/>
          </w:rPr>
          <w:t>:</w:t>
        </w:r>
        <w:r w:rsidRPr="00BA63CB">
          <w:rPr>
            <w:szCs w:val="24"/>
          </w:rPr>
          <w:t xml:space="preserve"> </w:t>
        </w:r>
        <w:r>
          <w:rPr>
            <w:szCs w:val="24"/>
          </w:rPr>
          <w:t>An agreed upon system for keeping time</w:t>
        </w:r>
        <w:r w:rsidRPr="00BA63CB">
          <w:rPr>
            <w:szCs w:val="24"/>
          </w:rPr>
          <w:t xml:space="preserve">. </w:t>
        </w:r>
        <w:r>
          <w:rPr>
            <w:rFonts w:ascii="Helvetica" w:hAnsi="Helvetica" w:cs="Helvetica"/>
            <w:color w:val="000000"/>
          </w:rPr>
          <w:t> </w:t>
        </w:r>
        <w:r w:rsidRPr="00546057">
          <w:t>All time scales use a frequency source to define the length of the second, which is the standard unit of time interval. Seconds are then counted to measure longer units of time interval, su</w:t>
        </w:r>
        <w:r>
          <w:t xml:space="preserve">ch as minutes, hours, and days </w:t>
        </w:r>
        <w:r>
          <w:fldChar w:fldCharType="begin"/>
        </w:r>
        <w:r>
          <w:instrText xml:space="preserve"> REF _Ref43916367 \r \h </w:instrText>
        </w:r>
      </w:moveTo>
      <w:moveTo w:id="839" w:author="Hamkins, Jon (US 3300)" w:date="2021-08-16T09:21:00Z">
        <w:r>
          <w:fldChar w:fldCharType="separate"/>
        </w:r>
        <w:r>
          <w:t>[1]</w:t>
        </w:r>
        <w:r>
          <w:fldChar w:fldCharType="end"/>
        </w:r>
        <w:r>
          <w:t>.</w:t>
        </w:r>
      </w:moveTo>
    </w:p>
    <w:p w14:paraId="1873AD0B" w14:textId="77777777" w:rsidR="00C00771" w:rsidRPr="0091285A" w:rsidRDefault="00C00771" w:rsidP="00C00771">
      <w:pPr>
        <w:rPr>
          <w:moveTo w:id="840" w:author="Hamkins, Jon (US 3300)" w:date="2021-08-16T09:21:00Z"/>
          <w:color w:val="0033CC"/>
          <w:szCs w:val="24"/>
        </w:rPr>
      </w:pPr>
      <w:moveTo w:id="841" w:author="Hamkins, Jon (US 3300)" w:date="2021-08-16T09:21:00Z">
        <w:r>
          <w:rPr>
            <w:rStyle w:val="Strong"/>
          </w:rPr>
          <w:t xml:space="preserve">Terrestrial Time (TT): </w:t>
        </w:r>
        <w:r>
          <w:t xml:space="preserve">An astronomical time scale which equals TAI + 32.184 s. </w:t>
        </w:r>
        <w:r w:rsidRPr="00546057">
          <w:t xml:space="preserve">The uncertainty of TT is ±10 microseconds. It </w:t>
        </w:r>
        <w:r>
          <w:t xml:space="preserve">is one of the time scales that replaced the </w:t>
        </w:r>
        <w:r w:rsidRPr="00546057">
          <w:t>now obsolete Ephemeris Time scale in 1984</w:t>
        </w:r>
        <w:r>
          <w:t xml:space="preserve"> </w:t>
        </w:r>
        <w:r>
          <w:fldChar w:fldCharType="begin"/>
        </w:r>
        <w:r>
          <w:instrText xml:space="preserve"> REF _Ref43916367 \r \h </w:instrText>
        </w:r>
      </w:moveTo>
      <w:moveTo w:id="842" w:author="Hamkins, Jon (US 3300)" w:date="2021-08-16T09:21:00Z">
        <w:r>
          <w:fldChar w:fldCharType="separate"/>
        </w:r>
        <w:r>
          <w:t>[1]</w:t>
        </w:r>
        <w:r>
          <w:fldChar w:fldCharType="end"/>
        </w:r>
        <w:r w:rsidRPr="00546057">
          <w:t>.</w:t>
        </w:r>
      </w:moveTo>
    </w:p>
    <w:p w14:paraId="28C24355" w14:textId="77777777" w:rsidR="00C00771" w:rsidRPr="00D41D06" w:rsidRDefault="00C00771" w:rsidP="00C00771">
      <w:pPr>
        <w:rPr>
          <w:moveTo w:id="843" w:author="Hamkins, Jon (US 3300)" w:date="2021-08-16T09:21:00Z"/>
        </w:rPr>
      </w:pPr>
      <w:moveTo w:id="844" w:author="Hamkins, Jon (US 3300)" w:date="2021-08-16T09:21:00Z">
        <w:r w:rsidRPr="00D41D06">
          <w:rPr>
            <w:b/>
            <w:bCs/>
          </w:rPr>
          <w:t>Time:</w:t>
        </w:r>
        <w:r>
          <w:rPr>
            <w:b/>
            <w:bCs/>
          </w:rPr>
          <w:t xml:space="preserve"> </w:t>
        </w:r>
        <w:r>
          <w:t xml:space="preserve">The designation of an instant on a selected </w:t>
        </w:r>
        <w:r>
          <w:fldChar w:fldCharType="begin"/>
        </w:r>
        <w:r>
          <w:instrText xml:space="preserve"> HYPERLINK "https://www.nist.gov/pml/time-and-frequency-division/popular-links/time-frequency-z/time-and-frequency-z-ti" \l "timescale" </w:instrText>
        </w:r>
        <w:r>
          <w:fldChar w:fldCharType="separate"/>
        </w:r>
        <w:r w:rsidRPr="00D41D06">
          <w:rPr>
            <w:rStyle w:val="Hyperlink"/>
            <w:color w:val="auto"/>
            <w:u w:val="none"/>
          </w:rPr>
          <w:t>time scale</w:t>
        </w:r>
        <w:r>
          <w:rPr>
            <w:rStyle w:val="Hyperlink"/>
            <w:color w:val="auto"/>
            <w:u w:val="none"/>
          </w:rPr>
          <w:fldChar w:fldCharType="end"/>
        </w:r>
        <w:r>
          <w:t xml:space="preserve">, used in the sense of </w:t>
        </w:r>
        <w:r>
          <w:fldChar w:fldCharType="begin"/>
        </w:r>
        <w:r>
          <w:instrText xml:space="preserve"> HYPERLINK "https://www.nist.gov/pml/time-and-frequency-division/popular-links/time-frequency-z/time-and-frequency-z-ti" \l "timeofday" </w:instrText>
        </w:r>
        <w:r>
          <w:fldChar w:fldCharType="separate"/>
        </w:r>
        <w:r w:rsidRPr="00D41D06">
          <w:rPr>
            <w:rStyle w:val="Hyperlink"/>
            <w:color w:val="auto"/>
            <w:u w:val="none"/>
          </w:rPr>
          <w:t>time of day</w:t>
        </w:r>
        <w:r>
          <w:rPr>
            <w:rStyle w:val="Hyperlink"/>
            <w:color w:val="auto"/>
            <w:u w:val="none"/>
          </w:rPr>
          <w:fldChar w:fldCharType="end"/>
        </w:r>
        <w:r>
          <w:t xml:space="preserve"> </w:t>
        </w:r>
        <w:r>
          <w:fldChar w:fldCharType="begin"/>
        </w:r>
        <w:r>
          <w:instrText xml:space="preserve"> REF _Ref43916367 \r \h </w:instrText>
        </w:r>
      </w:moveTo>
      <w:moveTo w:id="845" w:author="Hamkins, Jon (US 3300)" w:date="2021-08-16T09:21:00Z">
        <w:r>
          <w:fldChar w:fldCharType="separate"/>
        </w:r>
        <w:r>
          <w:t>[1]</w:t>
        </w:r>
        <w:r>
          <w:fldChar w:fldCharType="end"/>
        </w:r>
        <w:r w:rsidRPr="00D41D06">
          <w:t>.</w:t>
        </w:r>
      </w:moveTo>
    </w:p>
    <w:p w14:paraId="3F9DE088" w14:textId="77777777" w:rsidR="00C00771" w:rsidRDefault="00C00771" w:rsidP="00C00771">
      <w:pPr>
        <w:rPr>
          <w:moveTo w:id="846" w:author="Hamkins, Jon (US 3300)" w:date="2021-08-16T09:21:00Z"/>
          <w:color w:val="222222"/>
          <w:shd w:val="clear" w:color="auto" w:fill="FFFFFF"/>
        </w:rPr>
      </w:pPr>
      <w:moveTo w:id="847" w:author="Hamkins, Jon (US 3300)" w:date="2021-08-16T09:21:00Z">
        <w:r w:rsidRPr="00FE3F7A">
          <w:rPr>
            <w:b/>
            <w:bCs/>
            <w:szCs w:val="24"/>
          </w:rPr>
          <w:t>Time correlation:</w:t>
        </w:r>
        <w:r w:rsidRPr="00FE3F7A">
          <w:rPr>
            <w:szCs w:val="24"/>
          </w:rPr>
          <w:t xml:space="preserve"> The determination of the time offset between two continuous time scales provided by a master clock and a local (spaceborne) clock. This procedure requires knowledge of clock parameters and propagation delay of the time transfer.  </w:t>
        </w:r>
        <w:r w:rsidRPr="00233423">
          <w:rPr>
            <w:color w:val="FF0000"/>
            <w:szCs w:val="24"/>
          </w:rPr>
          <w:t>Reference?</w:t>
        </w:r>
        <w:r>
          <w:rPr>
            <w:color w:val="FF0000"/>
            <w:szCs w:val="24"/>
          </w:rPr>
          <w:t xml:space="preserve"> </w:t>
        </w:r>
        <w:r w:rsidRPr="00E21742">
          <w:rPr>
            <w:b/>
            <w:bCs/>
            <w:color w:val="222222"/>
            <w:shd w:val="clear" w:color="auto" w:fill="FFFFFF"/>
          </w:rPr>
          <w:t>Time correlation</w:t>
        </w:r>
        <w:r w:rsidRPr="00E21742">
          <w:rPr>
            <w:color w:val="222222"/>
            <w:shd w:val="clear" w:color="auto" w:fill="FFFFFF"/>
          </w:rPr>
          <w:t> is the process of estimating the </w:t>
        </w:r>
        <w:r w:rsidRPr="00E21742">
          <w:rPr>
            <w:b/>
            <w:bCs/>
            <w:color w:val="222222"/>
            <w:shd w:val="clear" w:color="auto" w:fill="FFFFFF"/>
          </w:rPr>
          <w:t>time</w:t>
        </w:r>
        <w:r w:rsidRPr="00E21742">
          <w:rPr>
            <w:color w:val="222222"/>
            <w:shd w:val="clear" w:color="auto" w:fill="FFFFFF"/>
          </w:rPr>
          <w:t> on Earth at which a </w:t>
        </w:r>
        <w:r w:rsidRPr="00E21742">
          <w:rPr>
            <w:b/>
            <w:bCs/>
            <w:color w:val="222222"/>
            <w:shd w:val="clear" w:color="auto" w:fill="FFFFFF"/>
          </w:rPr>
          <w:t>spacecraft</w:t>
        </w:r>
        <w:r w:rsidRPr="00E21742">
          <w:rPr>
            <w:color w:val="222222"/>
            <w:shd w:val="clear" w:color="auto" w:fill="FFFFFF"/>
          </w:rPr>
          <w:t> clock </w:t>
        </w:r>
        <w:r w:rsidRPr="00E21742">
          <w:rPr>
            <w:b/>
            <w:bCs/>
            <w:color w:val="222222"/>
            <w:shd w:val="clear" w:color="auto" w:fill="FFFFFF"/>
          </w:rPr>
          <w:t>time</w:t>
        </w:r>
        <w:r w:rsidRPr="00E21742">
          <w:rPr>
            <w:color w:val="222222"/>
            <w:shd w:val="clear" w:color="auto" w:fill="FFFFFF"/>
          </w:rPr>
          <w:t> (SCLK) occurred. SCLK is a relative </w:t>
        </w:r>
        <w:r w:rsidRPr="00E21742">
          <w:rPr>
            <w:b/>
            <w:bCs/>
            <w:color w:val="222222"/>
            <w:shd w:val="clear" w:color="auto" w:fill="FFFFFF"/>
          </w:rPr>
          <w:t>time</w:t>
        </w:r>
        <w:r w:rsidRPr="00E21742">
          <w:rPr>
            <w:color w:val="222222"/>
            <w:shd w:val="clear" w:color="auto" w:fill="FFFFFF"/>
          </w:rPr>
          <w:t> that is a count of “ticks” of the </w:t>
        </w:r>
        <w:r w:rsidRPr="00E21742">
          <w:rPr>
            <w:b/>
            <w:bCs/>
            <w:color w:val="222222"/>
            <w:shd w:val="clear" w:color="auto" w:fill="FFFFFF"/>
          </w:rPr>
          <w:t>spacecraft's</w:t>
        </w:r>
        <w:r w:rsidRPr="00E21742">
          <w:rPr>
            <w:color w:val="222222"/>
            <w:shd w:val="clear" w:color="auto" w:fill="FFFFFF"/>
          </w:rPr>
          <w:t> onboard clock</w:t>
        </w:r>
        <w:r>
          <w:rPr>
            <w:color w:val="222222"/>
            <w:shd w:val="clear" w:color="auto" w:fill="FFFFFF"/>
          </w:rPr>
          <w:t xml:space="preserve"> </w:t>
        </w:r>
        <w:r>
          <w:rPr>
            <w:color w:val="222222"/>
            <w:shd w:val="clear" w:color="auto" w:fill="FFFFFF"/>
          </w:rPr>
          <w:fldChar w:fldCharType="begin"/>
        </w:r>
        <w:r>
          <w:rPr>
            <w:color w:val="222222"/>
            <w:shd w:val="clear" w:color="auto" w:fill="FFFFFF"/>
          </w:rPr>
          <w:instrText xml:space="preserve"> REF _Ref46986170 \r \h </w:instrText>
        </w:r>
      </w:moveTo>
      <w:r>
        <w:rPr>
          <w:color w:val="222222"/>
          <w:shd w:val="clear" w:color="auto" w:fill="FFFFFF"/>
        </w:rPr>
      </w:r>
      <w:moveTo w:id="848" w:author="Hamkins, Jon (US 3300)" w:date="2021-08-16T09:21:00Z">
        <w:r>
          <w:rPr>
            <w:color w:val="222222"/>
            <w:shd w:val="clear" w:color="auto" w:fill="FFFFFF"/>
          </w:rPr>
          <w:fldChar w:fldCharType="separate"/>
        </w:r>
        <w:r>
          <w:rPr>
            <w:color w:val="222222"/>
            <w:shd w:val="clear" w:color="auto" w:fill="FFFFFF"/>
          </w:rPr>
          <w:t>[40]</w:t>
        </w:r>
        <w:r>
          <w:rPr>
            <w:color w:val="222222"/>
            <w:shd w:val="clear" w:color="auto" w:fill="FFFFFF"/>
          </w:rPr>
          <w:fldChar w:fldCharType="end"/>
        </w:r>
        <w:r w:rsidRPr="00E21742">
          <w:rPr>
            <w:color w:val="222222"/>
            <w:shd w:val="clear" w:color="auto" w:fill="FFFFFF"/>
          </w:rPr>
          <w:t>.</w:t>
        </w:r>
      </w:moveTo>
    </w:p>
    <w:p w14:paraId="14A635EE" w14:textId="77777777" w:rsidR="009460DA" w:rsidRDefault="00C00771" w:rsidP="00C00771">
      <w:pPr>
        <w:rPr>
          <w:ins w:id="849" w:author="Hamkins, Jon (US 3300)" w:date="2021-08-16T11:27:00Z"/>
          <w:szCs w:val="24"/>
        </w:rPr>
      </w:pPr>
      <w:moveTo w:id="850" w:author="Hamkins, Jon (US 3300)" w:date="2021-08-16T09:21:00Z">
        <w:r>
          <w:rPr>
            <w:b/>
            <w:bCs/>
            <w:szCs w:val="24"/>
          </w:rPr>
          <w:lastRenderedPageBreak/>
          <w:t>Time interval:</w:t>
        </w:r>
        <w:r w:rsidRPr="00EB61BC">
          <w:rPr>
            <w:szCs w:val="24"/>
          </w:rPr>
          <w:t xml:space="preserve"> </w:t>
        </w:r>
        <w:r w:rsidRPr="0091285A">
          <w:rPr>
            <w:szCs w:val="24"/>
          </w:rPr>
          <w:t xml:space="preserve">The elapsed time between two events. </w:t>
        </w:r>
        <w:r w:rsidRPr="00233423">
          <w:t>In time and frequency metrology, time interval is usually measured in small fractions of a </w:t>
        </w:r>
        <w:r>
          <w:fldChar w:fldCharType="begin"/>
        </w:r>
        <w:r>
          <w:instrText xml:space="preserve"> HYPERLINK "https://www.nist.gov/time-and-frequency-services/time-and-frequency-z-s-so" \l "second" </w:instrText>
        </w:r>
        <w:r>
          <w:fldChar w:fldCharType="separate"/>
        </w:r>
        <w:r w:rsidRPr="00233423">
          <w:rPr>
            <w:rStyle w:val="Hyperlink"/>
            <w:color w:val="auto"/>
          </w:rPr>
          <w:t>second</w:t>
        </w:r>
        <w:r>
          <w:rPr>
            <w:rStyle w:val="Hyperlink"/>
            <w:color w:val="auto"/>
          </w:rPr>
          <w:fldChar w:fldCharType="end"/>
        </w:r>
        <w:r w:rsidRPr="00233423">
          <w:t>, such as </w:t>
        </w:r>
        <w:r>
          <w:fldChar w:fldCharType="begin"/>
        </w:r>
        <w:r>
          <w:instrText xml:space="preserve"> HYPERLINK "https://www.nist.gov/time-and-frequency-services/time-and-frequency-z-m" \l "millisecond" </w:instrText>
        </w:r>
        <w:r>
          <w:fldChar w:fldCharType="separate"/>
        </w:r>
        <w:r w:rsidRPr="00233423">
          <w:rPr>
            <w:rStyle w:val="Hyperlink"/>
            <w:color w:val="auto"/>
          </w:rPr>
          <w:t>milliseconds</w:t>
        </w:r>
        <w:r>
          <w:rPr>
            <w:rStyle w:val="Hyperlink"/>
            <w:color w:val="auto"/>
          </w:rPr>
          <w:fldChar w:fldCharType="end"/>
        </w:r>
        <w:r w:rsidRPr="00233423">
          <w:t>, </w:t>
        </w:r>
        <w:r>
          <w:fldChar w:fldCharType="begin"/>
        </w:r>
        <w:r>
          <w:instrText xml:space="preserve"> HYPERLINK "https://www.nist.gov/time-and-frequency-services/time-and-frequency-z-m" \l "microsecond" </w:instrText>
        </w:r>
        <w:r>
          <w:fldChar w:fldCharType="separate"/>
        </w:r>
        <w:r w:rsidRPr="00233423">
          <w:rPr>
            <w:rStyle w:val="Hyperlink"/>
            <w:color w:val="auto"/>
          </w:rPr>
          <w:t>microseconds</w:t>
        </w:r>
        <w:r>
          <w:rPr>
            <w:rStyle w:val="Hyperlink"/>
            <w:color w:val="auto"/>
          </w:rPr>
          <w:fldChar w:fldCharType="end"/>
        </w:r>
        <w:r w:rsidRPr="00233423">
          <w:t>, or </w:t>
        </w:r>
        <w:r>
          <w:fldChar w:fldCharType="begin"/>
        </w:r>
        <w:r>
          <w:instrText xml:space="preserve"> HYPERLINK "https://www.nist.gov/time-and-frequency-services/time-and-frequency-z-n-o" \l "nanosecond" </w:instrText>
        </w:r>
        <w:r>
          <w:fldChar w:fldCharType="separate"/>
        </w:r>
        <w:r w:rsidRPr="00233423">
          <w:rPr>
            <w:rStyle w:val="Hyperlink"/>
            <w:color w:val="auto"/>
          </w:rPr>
          <w:t>nanoseconds</w:t>
        </w:r>
        <w:r>
          <w:rPr>
            <w:rStyle w:val="Hyperlink"/>
            <w:color w:val="auto"/>
          </w:rPr>
          <w:fldChar w:fldCharType="end"/>
        </w:r>
        <w:r>
          <w:t xml:space="preserve"> </w:t>
        </w:r>
        <w:r>
          <w:fldChar w:fldCharType="begin"/>
        </w:r>
        <w:r>
          <w:instrText xml:space="preserve"> REF _Ref43916367 \r \h </w:instrText>
        </w:r>
      </w:moveTo>
      <w:moveTo w:id="851" w:author="Hamkins, Jon (US 3300)" w:date="2021-08-16T09:21:00Z">
        <w:r>
          <w:fldChar w:fldCharType="separate"/>
        </w:r>
        <w:r>
          <w:t>[1]</w:t>
        </w:r>
        <w:r>
          <w:fldChar w:fldCharType="end"/>
        </w:r>
        <w:r w:rsidRPr="00233423">
          <w:t>.</w:t>
        </w:r>
      </w:moveTo>
    </w:p>
    <w:p w14:paraId="26BB9447" w14:textId="2992F260" w:rsidR="00C00771" w:rsidRDefault="009460DA" w:rsidP="00C00771">
      <w:pPr>
        <w:rPr>
          <w:moveTo w:id="852" w:author="Hamkins, Jon (US 3300)" w:date="2021-08-16T09:21:00Z"/>
          <w:szCs w:val="24"/>
        </w:rPr>
      </w:pPr>
      <w:commentRangeStart w:id="853"/>
      <w:ins w:id="854" w:author="Hamkins, Jon (US 3300)" w:date="2021-08-16T11:27:00Z">
        <w:r w:rsidRPr="00D06D92">
          <w:rPr>
            <w:b/>
            <w:szCs w:val="24"/>
            <w:rPrChange w:id="855" w:author="Hamkins, Jon (US 3300)" w:date="2021-08-16T21:57:00Z">
              <w:rPr>
                <w:szCs w:val="24"/>
              </w:rPr>
            </w:rPrChange>
          </w:rPr>
          <w:t>Time scale:</w:t>
        </w:r>
        <w:r>
          <w:rPr>
            <w:szCs w:val="24"/>
          </w:rPr>
          <w:t xml:space="preserve"> </w:t>
        </w:r>
      </w:ins>
      <w:moveTo w:id="856" w:author="Hamkins, Jon (US 3300)" w:date="2021-08-16T09:21:00Z">
        <w:del w:id="857" w:author="Hamkins, Jon (US 3300)" w:date="2021-08-16T11:27:00Z">
          <w:r w:rsidR="00C00771" w:rsidDel="009460DA">
            <w:rPr>
              <w:szCs w:val="24"/>
            </w:rPr>
            <w:delText xml:space="preserve"> </w:delText>
          </w:r>
          <w:r w:rsidR="00C00771" w:rsidRPr="00EB61BC" w:rsidDel="009460DA">
            <w:rPr>
              <w:szCs w:val="24"/>
            </w:rPr>
            <w:delText xml:space="preserve"> </w:delText>
          </w:r>
        </w:del>
      </w:moveTo>
      <w:commentRangeEnd w:id="853"/>
      <w:r w:rsidR="00D06D92">
        <w:rPr>
          <w:rStyle w:val="CommentReference"/>
          <w:rFonts w:eastAsia="SimSun"/>
        </w:rPr>
        <w:commentReference w:id="853"/>
      </w:r>
    </w:p>
    <w:p w14:paraId="05343D97" w14:textId="62D3FB6C" w:rsidR="00C00771" w:rsidRPr="0091285A" w:rsidDel="00CA629B" w:rsidRDefault="00C00771" w:rsidP="00C00771">
      <w:pPr>
        <w:rPr>
          <w:del w:id="858" w:author="Hamkins, Jon (US 3300)" w:date="2021-08-16T21:39:00Z"/>
          <w:moveTo w:id="859" w:author="Hamkins, Jon (US 3300)" w:date="2021-08-16T09:21:00Z"/>
          <w:color w:val="0033CC"/>
          <w:szCs w:val="24"/>
        </w:rPr>
      </w:pPr>
      <w:moveTo w:id="860" w:author="Hamkins, Jon (US 3300)" w:date="2021-08-16T09:21:00Z">
        <w:del w:id="861" w:author="Hamkins, Jon (US 3300)" w:date="2021-08-16T21:39:00Z">
          <w:r w:rsidDel="00CA629B">
            <w:rPr>
              <w:b/>
              <w:bCs/>
              <w:szCs w:val="24"/>
            </w:rPr>
            <w:delText>Time t</w:delText>
          </w:r>
          <w:r w:rsidRPr="00EB61BC" w:rsidDel="00CA629B">
            <w:rPr>
              <w:b/>
              <w:bCs/>
              <w:szCs w:val="24"/>
            </w:rPr>
            <w:delText>ransfer</w:delText>
          </w:r>
          <w:r w:rsidDel="00CA629B">
            <w:rPr>
              <w:szCs w:val="24"/>
            </w:rPr>
            <w:delText xml:space="preserve">: </w:delText>
          </w:r>
          <w:r w:rsidRPr="00D41D06" w:rsidDel="00CA629B">
            <w:delText>A measurement technique used to send a reference time or frequency from a source to a remote location</w:delText>
          </w:r>
          <w:r w:rsidDel="00CA629B">
            <w:delText xml:space="preserve"> </w:delText>
          </w:r>
          <w:r w:rsidDel="00CA629B">
            <w:fldChar w:fldCharType="begin"/>
          </w:r>
          <w:r w:rsidDel="00CA629B">
            <w:delInstrText xml:space="preserve"> REF _Ref43916367 \r \h </w:delInstrText>
          </w:r>
        </w:del>
      </w:moveTo>
      <w:del w:id="862" w:author="Hamkins, Jon (US 3300)" w:date="2021-08-16T21:39:00Z"/>
      <w:moveTo w:id="863" w:author="Hamkins, Jon (US 3300)" w:date="2021-08-16T09:21:00Z">
        <w:del w:id="864" w:author="Hamkins, Jon (US 3300)" w:date="2021-08-16T21:39:00Z">
          <w:r w:rsidDel="00CA629B">
            <w:fldChar w:fldCharType="separate"/>
          </w:r>
          <w:r w:rsidDel="00CA629B">
            <w:delText>[1]</w:delText>
          </w:r>
          <w:r w:rsidDel="00CA629B">
            <w:fldChar w:fldCharType="end"/>
          </w:r>
          <w:r w:rsidRPr="00D41D06" w:rsidDel="00CA629B">
            <w:delText>.</w:delText>
          </w:r>
          <w:r w:rsidDel="00CA629B">
            <w:delText xml:space="preserve"> </w:delText>
          </w:r>
          <w:r w:rsidRPr="00EB61BC" w:rsidDel="00CA629B">
            <w:rPr>
              <w:szCs w:val="24"/>
            </w:rPr>
            <w:delText xml:space="preserve"> </w:delText>
          </w:r>
        </w:del>
      </w:moveTo>
    </w:p>
    <w:p w14:paraId="402B7C82" w14:textId="65A0E2A8" w:rsidR="00C00771" w:rsidRDefault="00C00771" w:rsidP="00C00771">
      <w:pPr>
        <w:rPr>
          <w:ins w:id="865" w:author="Hamkins, Jon (US 3300)" w:date="2021-08-16T21:39:00Z"/>
        </w:rPr>
      </w:pPr>
      <w:moveTo w:id="866" w:author="Hamkins, Jon (US 3300)" w:date="2021-08-16T09:21:00Z">
        <w:r>
          <w:rPr>
            <w:b/>
            <w:bCs/>
            <w:szCs w:val="24"/>
          </w:rPr>
          <w:t>Time</w:t>
        </w:r>
        <w:r w:rsidRPr="00FB4985">
          <w:rPr>
            <w:b/>
            <w:bCs/>
            <w:szCs w:val="24"/>
          </w:rPr>
          <w:t xml:space="preserve"> </w:t>
        </w:r>
        <w:r>
          <w:rPr>
            <w:b/>
            <w:bCs/>
            <w:szCs w:val="24"/>
          </w:rPr>
          <w:t>s</w:t>
        </w:r>
        <w:r w:rsidRPr="00FB4985">
          <w:rPr>
            <w:b/>
            <w:bCs/>
            <w:szCs w:val="24"/>
          </w:rPr>
          <w:t>ynchronization:</w:t>
        </w:r>
        <w:r>
          <w:rPr>
            <w:b/>
            <w:bCs/>
            <w:color w:val="FF0000"/>
            <w:szCs w:val="24"/>
          </w:rPr>
          <w:t xml:space="preserve">  </w:t>
        </w:r>
        <w:r>
          <w:t xml:space="preserve">The process of setting two or more </w:t>
        </w:r>
        <w:r>
          <w:fldChar w:fldCharType="begin"/>
        </w:r>
        <w:r>
          <w:instrText xml:space="preserve"> HYPERLINK "https://www.nist.gov/time-and-frequency-services/time-and-frequency-z-ch-cy" \l "clock" </w:instrText>
        </w:r>
        <w:r>
          <w:fldChar w:fldCharType="separate"/>
        </w:r>
        <w:r w:rsidRPr="00FB4985">
          <w:rPr>
            <w:rStyle w:val="Hyperlink"/>
            <w:color w:val="auto"/>
            <w:u w:val="none"/>
          </w:rPr>
          <w:t>clocks</w:t>
        </w:r>
        <w:r>
          <w:rPr>
            <w:rStyle w:val="Hyperlink"/>
            <w:color w:val="auto"/>
            <w:u w:val="none"/>
          </w:rPr>
          <w:fldChar w:fldCharType="end"/>
        </w:r>
        <w:r w:rsidRPr="00FB4985">
          <w:t xml:space="preserve"> </w:t>
        </w:r>
        <w:r>
          <w:t xml:space="preserve">to the same </w:t>
        </w:r>
        <w:r>
          <w:fldChar w:fldCharType="begin"/>
        </w:r>
        <w:r>
          <w:instrText xml:space="preserve"> HYPERLINK "https://www.nist.gov/time-and-frequency-services/time-and-frequency-z-ti" \l "time" </w:instrText>
        </w:r>
        <w:r>
          <w:fldChar w:fldCharType="separate"/>
        </w:r>
        <w:r w:rsidRPr="00FB4985">
          <w:rPr>
            <w:rStyle w:val="Hyperlink"/>
            <w:color w:val="auto"/>
            <w:u w:val="none"/>
          </w:rPr>
          <w:t>time</w:t>
        </w:r>
        <w:r>
          <w:rPr>
            <w:rStyle w:val="Hyperlink"/>
            <w:color w:val="auto"/>
            <w:u w:val="none"/>
          </w:rPr>
          <w:fldChar w:fldCharType="end"/>
        </w:r>
        <w:r>
          <w:t xml:space="preserve"> </w:t>
        </w:r>
        <w:r>
          <w:fldChar w:fldCharType="begin"/>
        </w:r>
        <w:r>
          <w:instrText xml:space="preserve"> REF _Ref43916367 \r \h </w:instrText>
        </w:r>
      </w:moveTo>
      <w:moveTo w:id="867" w:author="Hamkins, Jon (US 3300)" w:date="2021-08-16T09:21:00Z">
        <w:r>
          <w:fldChar w:fldCharType="separate"/>
        </w:r>
        <w:r>
          <w:t>[1]</w:t>
        </w:r>
        <w:r>
          <w:fldChar w:fldCharType="end"/>
        </w:r>
        <w:r w:rsidRPr="00FB4985">
          <w:t>.</w:t>
        </w:r>
      </w:moveTo>
    </w:p>
    <w:p w14:paraId="448EEFA5" w14:textId="77777777" w:rsidR="00CA629B" w:rsidRPr="0091285A" w:rsidRDefault="00CA629B" w:rsidP="00CA629B">
      <w:pPr>
        <w:rPr>
          <w:ins w:id="868" w:author="Hamkins, Jon (US 3300)" w:date="2021-08-16T21:39:00Z"/>
          <w:color w:val="0033CC"/>
          <w:szCs w:val="24"/>
        </w:rPr>
      </w:pPr>
      <w:ins w:id="869" w:author="Hamkins, Jon (US 3300)" w:date="2021-08-16T21:39:00Z">
        <w:r>
          <w:rPr>
            <w:b/>
            <w:bCs/>
            <w:szCs w:val="24"/>
          </w:rPr>
          <w:t>Time t</w:t>
        </w:r>
        <w:r w:rsidRPr="00EB61BC">
          <w:rPr>
            <w:b/>
            <w:bCs/>
            <w:szCs w:val="24"/>
          </w:rPr>
          <w:t>ransfer</w:t>
        </w:r>
        <w:r>
          <w:rPr>
            <w:szCs w:val="24"/>
          </w:rPr>
          <w:t xml:space="preserve">: </w:t>
        </w:r>
        <w:r w:rsidRPr="00D41D06">
          <w:t>A measurement technique used to send a reference time or frequency from a source to a remote location</w:t>
        </w:r>
        <w:r>
          <w:t xml:space="preserve"> </w:t>
        </w:r>
        <w:r>
          <w:fldChar w:fldCharType="begin"/>
        </w:r>
        <w:r>
          <w:instrText xml:space="preserve"> REF _Ref43916367 \r \h </w:instrText>
        </w:r>
      </w:ins>
      <w:ins w:id="870" w:author="Hamkins, Jon (US 3300)" w:date="2021-08-16T21:39:00Z">
        <w:r>
          <w:fldChar w:fldCharType="separate"/>
        </w:r>
        <w:r>
          <w:t>[1]</w:t>
        </w:r>
        <w:r>
          <w:fldChar w:fldCharType="end"/>
        </w:r>
        <w:r w:rsidRPr="00D41D06">
          <w:t>.</w:t>
        </w:r>
        <w:r>
          <w:t xml:space="preserve"> </w:t>
        </w:r>
        <w:r w:rsidRPr="00EB61BC">
          <w:rPr>
            <w:szCs w:val="24"/>
          </w:rPr>
          <w:t xml:space="preserve"> </w:t>
        </w:r>
      </w:ins>
    </w:p>
    <w:p w14:paraId="682431BA" w14:textId="288B2C04" w:rsidR="00CA629B" w:rsidRPr="006A4D7B" w:rsidDel="00CA629B" w:rsidRDefault="00CA629B" w:rsidP="00C00771">
      <w:pPr>
        <w:rPr>
          <w:del w:id="871" w:author="Hamkins, Jon (US 3300)" w:date="2021-08-16T21:39:00Z"/>
          <w:moveTo w:id="872" w:author="Hamkins, Jon (US 3300)" w:date="2021-08-16T09:21:00Z"/>
          <w:color w:val="FF0000"/>
          <w:szCs w:val="24"/>
        </w:rPr>
      </w:pPr>
    </w:p>
    <w:moveToRangeEnd w:id="786"/>
    <w:p w14:paraId="56E9E1CC" w14:textId="38817A9A" w:rsidR="00C00771" w:rsidRPr="00961C80" w:rsidDel="00CA629B" w:rsidRDefault="00C00771">
      <w:pPr>
        <w:rPr>
          <w:del w:id="873" w:author="Hamkins, Jon (US 3300)" w:date="2021-08-16T21:39:00Z"/>
        </w:rPr>
        <w:pPrChange w:id="874" w:author="Hamkins, Jon (US 3300)" w:date="2021-08-16T09:21:00Z">
          <w:pPr>
            <w:pStyle w:val="ListParagraph"/>
            <w:numPr>
              <w:numId w:val="43"/>
            </w:numPr>
            <w:ind w:hanging="360"/>
          </w:pPr>
        </w:pPrChange>
      </w:pPr>
    </w:p>
    <w:p w14:paraId="6F2BADE4" w14:textId="0F0D2574" w:rsidR="004E655B" w:rsidRDefault="004E655B" w:rsidP="000B08D5">
      <w:pPr>
        <w:pStyle w:val="Heading2"/>
        <w:rPr>
          <w:ins w:id="875" w:author="Hamkins, Jon (US 3300)" w:date="2021-08-16T09:39:00Z"/>
        </w:rPr>
      </w:pPr>
      <w:bookmarkStart w:id="876" w:name="_Toc497693738"/>
      <w:bookmarkStart w:id="877" w:name="_Toc511147381"/>
      <w:bookmarkStart w:id="878" w:name="_Toc382568304"/>
      <w:bookmarkStart w:id="879" w:name="_Toc259296420"/>
      <w:bookmarkStart w:id="880" w:name="_Toc406666519"/>
      <w:bookmarkStart w:id="881" w:name="_Toc454813332"/>
      <w:bookmarkStart w:id="882" w:name="_Toc482176427"/>
      <w:bookmarkStart w:id="883" w:name="_Ref128291871"/>
      <w:bookmarkStart w:id="884" w:name="_Toc128466843"/>
      <w:bookmarkStart w:id="885" w:name="_Ref129069786"/>
      <w:bookmarkStart w:id="886" w:name="_Toc80035314"/>
      <w:bookmarkEnd w:id="755"/>
      <w:bookmarkEnd w:id="756"/>
      <w:r>
        <w:t>References</w:t>
      </w:r>
      <w:bookmarkEnd w:id="876"/>
      <w:bookmarkEnd w:id="877"/>
      <w:bookmarkEnd w:id="878"/>
      <w:bookmarkEnd w:id="879"/>
      <w:bookmarkEnd w:id="880"/>
      <w:bookmarkEnd w:id="881"/>
      <w:bookmarkEnd w:id="882"/>
      <w:bookmarkEnd w:id="883"/>
      <w:bookmarkEnd w:id="884"/>
      <w:bookmarkEnd w:id="885"/>
      <w:bookmarkEnd w:id="886"/>
    </w:p>
    <w:p w14:paraId="06629B60" w14:textId="38AD09EF" w:rsidR="004A2A6A" w:rsidRPr="004A2A6A" w:rsidRDefault="004A2A6A">
      <w:pPr>
        <w:pPrChange w:id="887" w:author="Hamkins, Jon (US 3300)" w:date="2021-08-16T09:40:00Z">
          <w:pPr>
            <w:pStyle w:val="Heading2"/>
          </w:pPr>
        </w:pPrChange>
      </w:pPr>
      <w:ins w:id="888" w:author="Hamkins, Jon (US 3300)" w:date="2021-08-16T09:40:00Z">
        <w:r>
          <w:rPr>
            <w:rFonts w:eastAsiaTheme="minorHAnsi"/>
          </w:rPr>
          <w:t>The following documents are referenced in this document. At the time of publication, the editions indicated were valid. All documents are subject to revision, and users of this document are encouraged to investigate the possibility of applying the most recent editions of the documents indicated below. The CCSDS Secretariat maintains a register of currently valid publications.</w:t>
        </w:r>
      </w:ins>
    </w:p>
    <w:p w14:paraId="79BAF112" w14:textId="2EAE634F" w:rsidR="00EA6060" w:rsidRPr="005D029B" w:rsidRDefault="004E655B" w:rsidP="005D029B">
      <w:pPr>
        <w:numPr>
          <w:ilvl w:val="0"/>
          <w:numId w:val="37"/>
        </w:numPr>
        <w:rPr>
          <w:szCs w:val="24"/>
        </w:rPr>
      </w:pPr>
      <w:bookmarkStart w:id="889" w:name="_Ref43897991"/>
      <w:bookmarkStart w:id="890" w:name="_Ref43916367"/>
      <w:r w:rsidRPr="005D029B">
        <w:rPr>
          <w:szCs w:val="24"/>
        </w:rPr>
        <w:t xml:space="preserve">NIST Time and Frequency Services. Retrieved June 24, 2020, from  </w:t>
      </w:r>
      <w:hyperlink r:id="rId23" w:history="1">
        <w:r w:rsidRPr="005D029B">
          <w:rPr>
            <w:rStyle w:val="Hyperlink"/>
            <w:szCs w:val="24"/>
          </w:rPr>
          <w:t>https://www.nist.gov/pml/time-and-frequency-division/popular-links/time-frequency-z/time-and-frequency-z-z-index</w:t>
        </w:r>
      </w:hyperlink>
      <w:bookmarkEnd w:id="889"/>
      <w:r w:rsidRPr="005D029B">
        <w:rPr>
          <w:szCs w:val="24"/>
        </w:rPr>
        <w:t>.</w:t>
      </w:r>
      <w:bookmarkStart w:id="891" w:name="_Ref43898293"/>
      <w:bookmarkStart w:id="892" w:name="_Ref43916404"/>
      <w:bookmarkEnd w:id="890"/>
    </w:p>
    <w:p w14:paraId="13BF3973" w14:textId="732490C2" w:rsidR="00EA6060" w:rsidRPr="005D029B" w:rsidRDefault="004E655B" w:rsidP="005D029B">
      <w:pPr>
        <w:numPr>
          <w:ilvl w:val="0"/>
          <w:numId w:val="37"/>
        </w:numPr>
        <w:rPr>
          <w:szCs w:val="24"/>
        </w:rPr>
      </w:pPr>
      <w:r w:rsidRPr="005D029B">
        <w:rPr>
          <w:color w:val="000000"/>
          <w:szCs w:val="24"/>
        </w:rPr>
        <w:t>International Bureau of Weights and Measures (BIPM)</w:t>
      </w:r>
      <w:r w:rsidRPr="005D029B">
        <w:rPr>
          <w:szCs w:val="24"/>
          <w:u w:val="single"/>
        </w:rPr>
        <w:t xml:space="preserve">. </w:t>
      </w:r>
      <w:r w:rsidRPr="005D029B">
        <w:rPr>
          <w:color w:val="000000"/>
          <w:szCs w:val="24"/>
        </w:rPr>
        <w:t xml:space="preserve">Retrieved June 24, 2020, from </w:t>
      </w:r>
      <w:hyperlink r:id="rId24" w:history="1">
        <w:r w:rsidRPr="005D029B">
          <w:rPr>
            <w:rStyle w:val="Hyperlink"/>
            <w:szCs w:val="24"/>
          </w:rPr>
          <w:t>https://www.bipm.org/en/bipm-services/timescales</w:t>
        </w:r>
      </w:hyperlink>
      <w:bookmarkEnd w:id="891"/>
      <w:r w:rsidRPr="005D029B">
        <w:rPr>
          <w:szCs w:val="24"/>
        </w:rPr>
        <w:t>.</w:t>
      </w:r>
      <w:bookmarkStart w:id="893" w:name="_Ref43906470"/>
      <w:bookmarkEnd w:id="892"/>
    </w:p>
    <w:p w14:paraId="2A0BB8A3" w14:textId="0476AFF9" w:rsidR="00EA6060" w:rsidRPr="005D029B" w:rsidRDefault="004E655B" w:rsidP="005D029B">
      <w:pPr>
        <w:numPr>
          <w:ilvl w:val="0"/>
          <w:numId w:val="37"/>
        </w:numPr>
        <w:rPr>
          <w:szCs w:val="24"/>
        </w:rPr>
      </w:pPr>
      <w:r w:rsidRPr="005D029B">
        <w:rPr>
          <w:szCs w:val="24"/>
        </w:rPr>
        <w:t xml:space="preserve">Larry Felton, Lee Pitts, and Frank </w:t>
      </w:r>
      <w:proofErr w:type="spellStart"/>
      <w:r w:rsidRPr="005D029B">
        <w:rPr>
          <w:szCs w:val="24"/>
        </w:rPr>
        <w:t>VanLandingham</w:t>
      </w:r>
      <w:proofErr w:type="spellEnd"/>
      <w:r w:rsidRPr="005D029B">
        <w:rPr>
          <w:szCs w:val="24"/>
        </w:rPr>
        <w:t xml:space="preserve">, “NASA Architecture for Solar System Time Synchronization and Dissemination: Concept of Operations,” </w:t>
      </w:r>
      <w:proofErr w:type="spellStart"/>
      <w:r w:rsidRPr="005D029B">
        <w:rPr>
          <w:szCs w:val="24"/>
        </w:rPr>
        <w:t>SpaceOps</w:t>
      </w:r>
      <w:proofErr w:type="spellEnd"/>
      <w:r w:rsidRPr="005D029B">
        <w:rPr>
          <w:szCs w:val="24"/>
        </w:rPr>
        <w:t xml:space="preserve"> </w:t>
      </w:r>
      <w:proofErr w:type="gramStart"/>
      <w:r w:rsidR="00C67908" w:rsidRPr="005D029B">
        <w:rPr>
          <w:szCs w:val="24"/>
        </w:rPr>
        <w:t xml:space="preserve">Conference, </w:t>
      </w:r>
      <w:r w:rsidRPr="005D029B">
        <w:rPr>
          <w:szCs w:val="24"/>
        </w:rPr>
        <w:t xml:space="preserve"> 2008</w:t>
      </w:r>
      <w:proofErr w:type="gramEnd"/>
      <w:r w:rsidR="00C67908" w:rsidRPr="005D029B">
        <w:rPr>
          <w:szCs w:val="24"/>
        </w:rPr>
        <w:t>.  Retrieved June 24, 2020 from</w:t>
      </w:r>
      <w:r w:rsidRPr="005D029B">
        <w:rPr>
          <w:szCs w:val="24"/>
        </w:rPr>
        <w:t xml:space="preserve"> </w:t>
      </w:r>
      <w:hyperlink r:id="rId25" w:history="1">
        <w:r w:rsidRPr="005D029B">
          <w:rPr>
            <w:rStyle w:val="Hyperlink"/>
            <w:szCs w:val="24"/>
          </w:rPr>
          <w:t>https://</w:t>
        </w:r>
      </w:hyperlink>
      <w:hyperlink r:id="rId26" w:history="1">
        <w:r w:rsidRPr="005D029B">
          <w:rPr>
            <w:rStyle w:val="Hyperlink"/>
            <w:szCs w:val="24"/>
          </w:rPr>
          <w:t>arc.aiaa.org/</w:t>
        </w:r>
      </w:hyperlink>
      <w:hyperlink r:id="rId27" w:history="1">
        <w:r w:rsidRPr="005D029B">
          <w:rPr>
            <w:rStyle w:val="Hyperlink"/>
            <w:szCs w:val="24"/>
          </w:rPr>
          <w:t>doi</w:t>
        </w:r>
      </w:hyperlink>
      <w:hyperlink r:id="rId28" w:history="1">
        <w:r w:rsidRPr="005D029B">
          <w:rPr>
            <w:rStyle w:val="Hyperlink"/>
            <w:szCs w:val="24"/>
          </w:rPr>
          <w:t>/10.2514/6.2008-3229</w:t>
        </w:r>
      </w:hyperlink>
      <w:r w:rsidRPr="005D029B">
        <w:rPr>
          <w:szCs w:val="24"/>
        </w:rPr>
        <w:t>.</w:t>
      </w:r>
      <w:bookmarkStart w:id="894" w:name="_Ref43917298"/>
      <w:bookmarkEnd w:id="893"/>
    </w:p>
    <w:p w14:paraId="1EB7001C" w14:textId="5849949C" w:rsidR="00CC3DDA" w:rsidRPr="005D029B" w:rsidRDefault="00CC3DDA" w:rsidP="005D029B">
      <w:pPr>
        <w:numPr>
          <w:ilvl w:val="0"/>
          <w:numId w:val="37"/>
        </w:numPr>
        <w:rPr>
          <w:szCs w:val="24"/>
        </w:rPr>
      </w:pPr>
      <w:r w:rsidRPr="005D029B">
        <w:rPr>
          <w:szCs w:val="24"/>
        </w:rPr>
        <w:t xml:space="preserve">John R. </w:t>
      </w:r>
      <w:proofErr w:type="spellStart"/>
      <w:r w:rsidRPr="005D029B">
        <w:rPr>
          <w:szCs w:val="24"/>
        </w:rPr>
        <w:t>Vig</w:t>
      </w:r>
      <w:proofErr w:type="spellEnd"/>
      <w:r w:rsidRPr="005D029B">
        <w:rPr>
          <w:szCs w:val="24"/>
        </w:rPr>
        <w:t xml:space="preserve">, “Frequency and Control and Timing Application Tutorial,” 2007.  </w:t>
      </w:r>
      <w:r w:rsidRPr="005D029B">
        <w:rPr>
          <w:color w:val="FF0000"/>
          <w:szCs w:val="24"/>
        </w:rPr>
        <w:t xml:space="preserve"> </w:t>
      </w:r>
      <w:hyperlink r:id="rId29" w:history="1">
        <w:r w:rsidRPr="005D029B">
          <w:rPr>
            <w:rStyle w:val="Hyperlink"/>
            <w:szCs w:val="24"/>
          </w:rPr>
          <w:t>https://www.slideshare.net/kuangjou/vig-tutorial-jan2007</w:t>
        </w:r>
      </w:hyperlink>
    </w:p>
    <w:bookmarkEnd w:id="894"/>
    <w:p w14:paraId="2F627006" w14:textId="77777777" w:rsidR="00972233" w:rsidRPr="005D029B" w:rsidRDefault="00C67908" w:rsidP="005D029B">
      <w:pPr>
        <w:numPr>
          <w:ilvl w:val="0"/>
          <w:numId w:val="37"/>
        </w:numPr>
        <w:jc w:val="left"/>
        <w:rPr>
          <w:szCs w:val="24"/>
        </w:rPr>
      </w:pPr>
      <w:r w:rsidRPr="005D029B">
        <w:rPr>
          <w:szCs w:val="24"/>
        </w:rPr>
        <w:t xml:space="preserve">Jacques </w:t>
      </w:r>
      <w:r w:rsidR="00972233" w:rsidRPr="005D029B">
        <w:rPr>
          <w:szCs w:val="24"/>
        </w:rPr>
        <w:t>V</w:t>
      </w:r>
      <w:r w:rsidRPr="005D029B">
        <w:rPr>
          <w:szCs w:val="24"/>
        </w:rPr>
        <w:t xml:space="preserve">anier and Claude </w:t>
      </w:r>
      <w:proofErr w:type="spellStart"/>
      <w:r w:rsidRPr="005D029B">
        <w:rPr>
          <w:szCs w:val="24"/>
        </w:rPr>
        <w:t>Audoin</w:t>
      </w:r>
      <w:proofErr w:type="spellEnd"/>
      <w:r w:rsidRPr="005D029B">
        <w:rPr>
          <w:szCs w:val="24"/>
        </w:rPr>
        <w:t>, “</w:t>
      </w:r>
      <w:r w:rsidR="009B7022" w:rsidRPr="005D029B">
        <w:rPr>
          <w:szCs w:val="24"/>
        </w:rPr>
        <w:t>The Quantum Physic</w:t>
      </w:r>
      <w:r w:rsidR="00972233" w:rsidRPr="005D029B">
        <w:rPr>
          <w:szCs w:val="24"/>
        </w:rPr>
        <w:t>s of Atomic Standards,</w:t>
      </w:r>
      <w:r w:rsidRPr="005D029B">
        <w:rPr>
          <w:szCs w:val="24"/>
        </w:rPr>
        <w:t>” IOP publishing, 1989.</w:t>
      </w:r>
    </w:p>
    <w:p w14:paraId="6E706321" w14:textId="13A9F0ED" w:rsidR="00CC3DDA" w:rsidRPr="005D029B" w:rsidRDefault="00CC3DDA" w:rsidP="005D029B">
      <w:pPr>
        <w:numPr>
          <w:ilvl w:val="0"/>
          <w:numId w:val="37"/>
        </w:numPr>
        <w:jc w:val="left"/>
        <w:rPr>
          <w:szCs w:val="24"/>
        </w:rPr>
      </w:pPr>
      <w:bookmarkStart w:id="895" w:name="_Ref43917374"/>
      <w:r w:rsidRPr="005D029B">
        <w:rPr>
          <w:szCs w:val="24"/>
        </w:rPr>
        <w:t xml:space="preserve">J.D. </w:t>
      </w:r>
      <w:proofErr w:type="spellStart"/>
      <w:r w:rsidRPr="005D029B">
        <w:rPr>
          <w:szCs w:val="24"/>
        </w:rPr>
        <w:t>Prestage</w:t>
      </w:r>
      <w:proofErr w:type="spellEnd"/>
      <w:r w:rsidRPr="005D029B">
        <w:rPr>
          <w:szCs w:val="24"/>
        </w:rPr>
        <w:t xml:space="preserve">, G. J. Dick, L. </w:t>
      </w:r>
      <w:proofErr w:type="spellStart"/>
      <w:r w:rsidRPr="005D029B">
        <w:rPr>
          <w:szCs w:val="24"/>
        </w:rPr>
        <w:t>Maleki</w:t>
      </w:r>
      <w:proofErr w:type="spellEnd"/>
      <w:r w:rsidRPr="005D029B">
        <w:rPr>
          <w:szCs w:val="24"/>
        </w:rPr>
        <w:t xml:space="preserve">, </w:t>
      </w:r>
      <w:r w:rsidR="00BF1331" w:rsidRPr="005D029B">
        <w:rPr>
          <w:szCs w:val="24"/>
        </w:rPr>
        <w:t>“</w:t>
      </w:r>
      <w:r w:rsidRPr="005D029B">
        <w:rPr>
          <w:szCs w:val="24"/>
        </w:rPr>
        <w:t>Linear Ion Trap Based Atomic Frequency Standard</w:t>
      </w:r>
      <w:r w:rsidR="00BF1331" w:rsidRPr="005D029B">
        <w:rPr>
          <w:szCs w:val="24"/>
        </w:rPr>
        <w:t>”</w:t>
      </w:r>
      <w:r w:rsidRPr="005D029B">
        <w:rPr>
          <w:szCs w:val="24"/>
        </w:rPr>
        <w:t xml:space="preserve">, IEEE Trans. </w:t>
      </w:r>
      <w:proofErr w:type="spellStart"/>
      <w:r w:rsidRPr="005D029B">
        <w:rPr>
          <w:szCs w:val="24"/>
        </w:rPr>
        <w:t>Instrum</w:t>
      </w:r>
      <w:proofErr w:type="spellEnd"/>
      <w:r w:rsidRPr="005D029B">
        <w:rPr>
          <w:szCs w:val="24"/>
        </w:rPr>
        <w:t xml:space="preserve">. Meas., vol. 40, pp. 132-136, Apr. 1991. </w:t>
      </w:r>
    </w:p>
    <w:p w14:paraId="243C0CC2" w14:textId="7DF2F6AA" w:rsidR="00972233" w:rsidRPr="005D029B" w:rsidRDefault="00972233" w:rsidP="005D029B">
      <w:pPr>
        <w:numPr>
          <w:ilvl w:val="0"/>
          <w:numId w:val="37"/>
        </w:numPr>
        <w:jc w:val="left"/>
        <w:rPr>
          <w:szCs w:val="24"/>
        </w:rPr>
      </w:pPr>
      <w:bookmarkStart w:id="896" w:name="_Ref43917351"/>
      <w:bookmarkEnd w:id="895"/>
      <w:proofErr w:type="spellStart"/>
      <w:r w:rsidRPr="005D029B">
        <w:rPr>
          <w:szCs w:val="24"/>
        </w:rPr>
        <w:lastRenderedPageBreak/>
        <w:t>Clairon</w:t>
      </w:r>
      <w:proofErr w:type="spellEnd"/>
      <w:r w:rsidRPr="005D029B">
        <w:rPr>
          <w:szCs w:val="24"/>
        </w:rPr>
        <w:t xml:space="preserve">, A., Salomon, C., </w:t>
      </w:r>
      <w:proofErr w:type="spellStart"/>
      <w:r w:rsidRPr="005D029B">
        <w:rPr>
          <w:szCs w:val="24"/>
        </w:rPr>
        <w:t>Guellati</w:t>
      </w:r>
      <w:proofErr w:type="spellEnd"/>
      <w:r w:rsidRPr="005D029B">
        <w:rPr>
          <w:szCs w:val="24"/>
        </w:rPr>
        <w:t xml:space="preserve">, </w:t>
      </w:r>
      <w:r w:rsidR="00CA4E3B" w:rsidRPr="005D029B">
        <w:rPr>
          <w:szCs w:val="24"/>
        </w:rPr>
        <w:t>S., and Phillips, W. D., “</w:t>
      </w:r>
      <w:r w:rsidRPr="005D029B">
        <w:rPr>
          <w:szCs w:val="24"/>
        </w:rPr>
        <w:t>Ramsey resonance</w:t>
      </w:r>
      <w:r w:rsidR="00CA4E3B" w:rsidRPr="005D029B">
        <w:rPr>
          <w:szCs w:val="24"/>
        </w:rPr>
        <w:t xml:space="preserve"> in a </w:t>
      </w:r>
      <w:del w:id="897" w:author="Hamkins, Jon (US 3300)" w:date="2021-08-16T10:47:00Z">
        <w:r w:rsidR="00CA4E3B" w:rsidRPr="005D029B" w:rsidDel="002C21E9">
          <w:rPr>
            <w:szCs w:val="24"/>
          </w:rPr>
          <w:delText>z</w:delText>
        </w:r>
      </w:del>
      <w:ins w:id="898" w:author="Hamkins, Jon (US 3300)" w:date="2021-08-16T10:48:00Z">
        <w:r w:rsidR="002C21E9" w:rsidRPr="005D029B">
          <w:rPr>
            <w:szCs w:val="24"/>
          </w:rPr>
          <w:t>Z</w:t>
        </w:r>
      </w:ins>
      <w:r w:rsidR="00CA4E3B" w:rsidRPr="005D029B">
        <w:rPr>
          <w:szCs w:val="24"/>
        </w:rPr>
        <w:t xml:space="preserve">acharias fountain,” </w:t>
      </w:r>
      <w:proofErr w:type="spellStart"/>
      <w:r w:rsidRPr="005D029B">
        <w:rPr>
          <w:szCs w:val="24"/>
        </w:rPr>
        <w:t>Europhysics</w:t>
      </w:r>
      <w:proofErr w:type="spellEnd"/>
      <w:r w:rsidRPr="005D029B">
        <w:rPr>
          <w:szCs w:val="24"/>
        </w:rPr>
        <w:t xml:space="preserve"> Letters, 16(2):165{170)</w:t>
      </w:r>
      <w:bookmarkEnd w:id="896"/>
      <w:r w:rsidR="00CA4E3B" w:rsidRPr="005D029B">
        <w:rPr>
          <w:szCs w:val="24"/>
        </w:rPr>
        <w:t>, 1991.</w:t>
      </w:r>
    </w:p>
    <w:p w14:paraId="2EC23091" w14:textId="77777777" w:rsidR="00972233" w:rsidRPr="005D029B" w:rsidRDefault="00CA4E3B" w:rsidP="005D029B">
      <w:pPr>
        <w:numPr>
          <w:ilvl w:val="0"/>
          <w:numId w:val="37"/>
        </w:numPr>
        <w:jc w:val="left"/>
        <w:rPr>
          <w:szCs w:val="24"/>
        </w:rPr>
      </w:pPr>
      <w:bookmarkStart w:id="899" w:name="_Ref43917356"/>
      <w:r w:rsidRPr="005D029B">
        <w:rPr>
          <w:szCs w:val="24"/>
        </w:rPr>
        <w:t xml:space="preserve">Andreas </w:t>
      </w:r>
      <w:proofErr w:type="spellStart"/>
      <w:r w:rsidR="008D02CD" w:rsidRPr="005D029B">
        <w:rPr>
          <w:szCs w:val="24"/>
        </w:rPr>
        <w:t>B</w:t>
      </w:r>
      <w:r w:rsidRPr="005D029B">
        <w:rPr>
          <w:szCs w:val="24"/>
        </w:rPr>
        <w:t>auch</w:t>
      </w:r>
      <w:proofErr w:type="spellEnd"/>
      <w:r w:rsidRPr="005D029B">
        <w:rPr>
          <w:szCs w:val="24"/>
        </w:rPr>
        <w:t>, A., “</w:t>
      </w:r>
      <w:r w:rsidR="00972233" w:rsidRPr="005D029B">
        <w:rPr>
          <w:szCs w:val="24"/>
        </w:rPr>
        <w:t xml:space="preserve">The </w:t>
      </w:r>
      <w:r w:rsidRPr="005D029B">
        <w:rPr>
          <w:szCs w:val="24"/>
        </w:rPr>
        <w:t xml:space="preserve">PTB </w:t>
      </w:r>
      <w:r w:rsidR="00972233" w:rsidRPr="005D029B">
        <w:rPr>
          <w:szCs w:val="24"/>
        </w:rPr>
        <w:t xml:space="preserve">primary clocks </w:t>
      </w:r>
      <w:r w:rsidRPr="005D029B">
        <w:rPr>
          <w:szCs w:val="24"/>
        </w:rPr>
        <w:t>CS1 and CS2,”</w:t>
      </w:r>
      <w:r w:rsidR="00972233" w:rsidRPr="005D029B">
        <w:rPr>
          <w:szCs w:val="24"/>
        </w:rPr>
        <w:t xml:space="preserve"> </w:t>
      </w:r>
      <w:proofErr w:type="spellStart"/>
      <w:r w:rsidR="00972233" w:rsidRPr="005D029B">
        <w:rPr>
          <w:szCs w:val="24"/>
        </w:rPr>
        <w:t>Metrologia</w:t>
      </w:r>
      <w:proofErr w:type="spellEnd"/>
      <w:r w:rsidR="00972233" w:rsidRPr="005D029B">
        <w:rPr>
          <w:szCs w:val="24"/>
        </w:rPr>
        <w:t>, 42</w:t>
      </w:r>
      <w:bookmarkEnd w:id="899"/>
      <w:r w:rsidRPr="005D029B">
        <w:rPr>
          <w:szCs w:val="24"/>
        </w:rPr>
        <w:t xml:space="preserve"> S43, 2005.</w:t>
      </w:r>
    </w:p>
    <w:p w14:paraId="6ACDE617" w14:textId="77777777" w:rsidR="00972233" w:rsidRPr="005D029B" w:rsidRDefault="00972233" w:rsidP="005D029B">
      <w:pPr>
        <w:numPr>
          <w:ilvl w:val="0"/>
          <w:numId w:val="37"/>
        </w:numPr>
        <w:jc w:val="left"/>
        <w:rPr>
          <w:szCs w:val="24"/>
        </w:rPr>
      </w:pPr>
      <w:bookmarkStart w:id="900" w:name="_Ref43917358"/>
      <w:proofErr w:type="spellStart"/>
      <w:r w:rsidRPr="005D029B">
        <w:rPr>
          <w:szCs w:val="24"/>
        </w:rPr>
        <w:t>Jefferts</w:t>
      </w:r>
      <w:proofErr w:type="spellEnd"/>
      <w:r w:rsidRPr="005D029B">
        <w:rPr>
          <w:szCs w:val="24"/>
        </w:rPr>
        <w:t xml:space="preserve">, S. R., </w:t>
      </w:r>
      <w:proofErr w:type="spellStart"/>
      <w:r w:rsidRPr="005D029B">
        <w:rPr>
          <w:szCs w:val="24"/>
        </w:rPr>
        <w:t>Heavner</w:t>
      </w:r>
      <w:proofErr w:type="spellEnd"/>
      <w:r w:rsidRPr="005D029B">
        <w:rPr>
          <w:szCs w:val="24"/>
        </w:rPr>
        <w:t>, T. P., Parker, T. E.,</w:t>
      </w:r>
      <w:r w:rsidR="00CA4E3B" w:rsidRPr="005D029B">
        <w:rPr>
          <w:szCs w:val="24"/>
        </w:rPr>
        <w:t xml:space="preserve"> and Shirley, J. H., “NIST</w:t>
      </w:r>
      <w:r w:rsidRPr="005D029B">
        <w:rPr>
          <w:szCs w:val="24"/>
        </w:rPr>
        <w:t xml:space="preserve"> cesium fountains - current status and </w:t>
      </w:r>
      <w:r w:rsidR="00CA4E3B" w:rsidRPr="005D029B">
        <w:rPr>
          <w:szCs w:val="24"/>
        </w:rPr>
        <w:t xml:space="preserve">future prospects,” </w:t>
      </w:r>
      <w:r w:rsidRPr="005D029B">
        <w:rPr>
          <w:szCs w:val="24"/>
        </w:rPr>
        <w:t>Proceedings of 2007 SPIE Conference, 6673:9</w:t>
      </w:r>
      <w:bookmarkEnd w:id="900"/>
      <w:r w:rsidR="00CA4E3B" w:rsidRPr="005D029B">
        <w:rPr>
          <w:szCs w:val="24"/>
        </w:rPr>
        <w:t>, 2007.</w:t>
      </w:r>
    </w:p>
    <w:p w14:paraId="78010221" w14:textId="77777777" w:rsidR="00972233" w:rsidRPr="005D029B" w:rsidRDefault="00972233" w:rsidP="005D029B">
      <w:pPr>
        <w:numPr>
          <w:ilvl w:val="0"/>
          <w:numId w:val="37"/>
        </w:numPr>
        <w:jc w:val="left"/>
        <w:rPr>
          <w:szCs w:val="24"/>
        </w:rPr>
      </w:pPr>
      <w:bookmarkStart w:id="901" w:name="_Ref43917429"/>
      <w:r w:rsidRPr="005D029B">
        <w:rPr>
          <w:szCs w:val="24"/>
        </w:rPr>
        <w:t>H. Schatz and al, Phys. Rev. Lett., 76:18-21</w:t>
      </w:r>
      <w:r w:rsidR="00CA4E3B" w:rsidRPr="005D029B">
        <w:rPr>
          <w:szCs w:val="24"/>
        </w:rPr>
        <w:t>,</w:t>
      </w:r>
      <w:r w:rsidRPr="005D029B">
        <w:rPr>
          <w:szCs w:val="24"/>
        </w:rPr>
        <w:t xml:space="preserve"> Jan 1996</w:t>
      </w:r>
      <w:bookmarkEnd w:id="901"/>
      <w:r w:rsidR="00CA4E3B" w:rsidRPr="005D029B">
        <w:rPr>
          <w:szCs w:val="24"/>
        </w:rPr>
        <w:t>.</w:t>
      </w:r>
    </w:p>
    <w:p w14:paraId="59BB9CE7" w14:textId="77777777" w:rsidR="00972233" w:rsidRPr="005D029B" w:rsidRDefault="00972233" w:rsidP="005D029B">
      <w:pPr>
        <w:numPr>
          <w:ilvl w:val="0"/>
          <w:numId w:val="37"/>
        </w:numPr>
        <w:jc w:val="left"/>
        <w:rPr>
          <w:szCs w:val="24"/>
        </w:rPr>
      </w:pPr>
      <w:bookmarkStart w:id="902" w:name="_Ref43917453"/>
      <w:r w:rsidRPr="005D029B">
        <w:rPr>
          <w:szCs w:val="24"/>
        </w:rPr>
        <w:t xml:space="preserve">Theodore W. </w:t>
      </w:r>
      <w:proofErr w:type="spellStart"/>
      <w:r w:rsidRPr="005D029B">
        <w:rPr>
          <w:szCs w:val="24"/>
        </w:rPr>
        <w:t>Hansch</w:t>
      </w:r>
      <w:proofErr w:type="spellEnd"/>
      <w:r w:rsidRPr="005D029B">
        <w:rPr>
          <w:szCs w:val="24"/>
        </w:rPr>
        <w:t>, Nobel lecture: Passion for precision. Rev. Mod. Phys, 78:1297-1309, Nov 2006</w:t>
      </w:r>
      <w:bookmarkEnd w:id="902"/>
      <w:r w:rsidR="00CA4E3B" w:rsidRPr="005D029B">
        <w:rPr>
          <w:szCs w:val="24"/>
        </w:rPr>
        <w:t>.</w:t>
      </w:r>
    </w:p>
    <w:p w14:paraId="0D7F3FEF" w14:textId="77777777" w:rsidR="00972233" w:rsidRPr="005D029B" w:rsidRDefault="00972233" w:rsidP="005D029B">
      <w:pPr>
        <w:numPr>
          <w:ilvl w:val="0"/>
          <w:numId w:val="37"/>
        </w:numPr>
        <w:jc w:val="left"/>
        <w:rPr>
          <w:szCs w:val="24"/>
        </w:rPr>
      </w:pPr>
      <w:bookmarkStart w:id="903" w:name="_Ref43917470"/>
      <w:r w:rsidRPr="005D029B">
        <w:rPr>
          <w:szCs w:val="24"/>
        </w:rPr>
        <w:t>John L. Hall, Nobel Lecture: Defining and measuring optical frequencies. Rev Mod. Phys., 78:1279-1295, Nov 2006.</w:t>
      </w:r>
      <w:bookmarkEnd w:id="903"/>
    </w:p>
    <w:p w14:paraId="65C46A85" w14:textId="77777777" w:rsidR="00972233" w:rsidRPr="005D029B" w:rsidRDefault="00972233" w:rsidP="005D029B">
      <w:pPr>
        <w:numPr>
          <w:ilvl w:val="0"/>
          <w:numId w:val="37"/>
        </w:numPr>
        <w:jc w:val="left"/>
        <w:rPr>
          <w:szCs w:val="24"/>
        </w:rPr>
      </w:pPr>
      <w:bookmarkStart w:id="904" w:name="_Ref43917403"/>
      <w:proofErr w:type="spellStart"/>
      <w:r w:rsidRPr="005D029B">
        <w:rPr>
          <w:szCs w:val="24"/>
        </w:rPr>
        <w:t>Katori</w:t>
      </w:r>
      <w:proofErr w:type="spellEnd"/>
      <w:r w:rsidRPr="005D029B">
        <w:rPr>
          <w:szCs w:val="24"/>
        </w:rPr>
        <w:t>, H (2002) Spectroscopy of strontium atoms in the lamb-</w:t>
      </w:r>
      <w:proofErr w:type="spellStart"/>
      <w:r w:rsidRPr="005D029B">
        <w:rPr>
          <w:szCs w:val="24"/>
        </w:rPr>
        <w:t>dicke</w:t>
      </w:r>
      <w:proofErr w:type="spellEnd"/>
      <w:r w:rsidRPr="005D029B">
        <w:rPr>
          <w:szCs w:val="24"/>
        </w:rPr>
        <w:t xml:space="preserve"> confinement. Proceedings of the 6th Symposium on Frequency Standards and Metrology, 2001, pages 323{330. Edited by P. Gill</w:t>
      </w:r>
      <w:bookmarkEnd w:id="904"/>
      <w:r w:rsidR="00EA6060" w:rsidRPr="005D029B">
        <w:rPr>
          <w:szCs w:val="24"/>
        </w:rPr>
        <w:t>.</w:t>
      </w:r>
    </w:p>
    <w:p w14:paraId="3B376116" w14:textId="77777777" w:rsidR="00972233" w:rsidRPr="005D029B" w:rsidRDefault="00EA6060" w:rsidP="005D029B">
      <w:pPr>
        <w:numPr>
          <w:ilvl w:val="0"/>
          <w:numId w:val="37"/>
        </w:numPr>
        <w:jc w:val="left"/>
        <w:rPr>
          <w:szCs w:val="24"/>
        </w:rPr>
      </w:pPr>
      <w:proofErr w:type="spellStart"/>
      <w:r w:rsidRPr="005D029B">
        <w:rPr>
          <w:szCs w:val="24"/>
        </w:rPr>
        <w:t>T.</w:t>
      </w:r>
      <w:proofErr w:type="gramStart"/>
      <w:r w:rsidRPr="005D029B">
        <w:rPr>
          <w:szCs w:val="24"/>
        </w:rPr>
        <w:t>L.Nicholson</w:t>
      </w:r>
      <w:proofErr w:type="spellEnd"/>
      <w:proofErr w:type="gramEnd"/>
      <w:r w:rsidRPr="005D029B">
        <w:rPr>
          <w:szCs w:val="24"/>
        </w:rPr>
        <w:t xml:space="preserve"> et</w:t>
      </w:r>
      <w:r w:rsidR="00972233" w:rsidRPr="005D029B">
        <w:rPr>
          <w:szCs w:val="24"/>
        </w:rPr>
        <w:t xml:space="preserve"> al</w:t>
      </w:r>
      <w:r w:rsidRPr="005D029B">
        <w:rPr>
          <w:szCs w:val="24"/>
        </w:rPr>
        <w:t>.</w:t>
      </w:r>
      <w:r w:rsidR="00972233" w:rsidRPr="005D029B">
        <w:rPr>
          <w:szCs w:val="24"/>
        </w:rPr>
        <w:t>, Nature Communications, 6, (6896), 2016</w:t>
      </w:r>
    </w:p>
    <w:p w14:paraId="56944AA1" w14:textId="77777777" w:rsidR="00972233" w:rsidRPr="005D029B" w:rsidRDefault="00972233" w:rsidP="005D029B">
      <w:pPr>
        <w:numPr>
          <w:ilvl w:val="0"/>
          <w:numId w:val="37"/>
        </w:numPr>
        <w:jc w:val="left"/>
        <w:rPr>
          <w:szCs w:val="24"/>
        </w:rPr>
      </w:pPr>
      <w:r w:rsidRPr="005D029B">
        <w:rPr>
          <w:szCs w:val="24"/>
        </w:rPr>
        <w:t xml:space="preserve">J. </w:t>
      </w:r>
      <w:proofErr w:type="spellStart"/>
      <w:r w:rsidRPr="005D029B">
        <w:rPr>
          <w:szCs w:val="24"/>
        </w:rPr>
        <w:t>Azoubib</w:t>
      </w:r>
      <w:proofErr w:type="spellEnd"/>
      <w:r w:rsidRPr="005D029B">
        <w:rPr>
          <w:szCs w:val="24"/>
        </w:rPr>
        <w:t xml:space="preserve">, M </w:t>
      </w:r>
      <w:proofErr w:type="spellStart"/>
      <w:r w:rsidRPr="005D029B">
        <w:rPr>
          <w:szCs w:val="24"/>
        </w:rPr>
        <w:t>Granveaud</w:t>
      </w:r>
      <w:proofErr w:type="spellEnd"/>
      <w:r w:rsidRPr="005D029B">
        <w:rPr>
          <w:szCs w:val="24"/>
        </w:rPr>
        <w:t xml:space="preserve"> and B. </w:t>
      </w:r>
      <w:proofErr w:type="spellStart"/>
      <w:r w:rsidRPr="005D029B">
        <w:rPr>
          <w:szCs w:val="24"/>
        </w:rPr>
        <w:t>Guinot</w:t>
      </w:r>
      <w:proofErr w:type="spellEnd"/>
      <w:r w:rsidRPr="005D029B">
        <w:rPr>
          <w:szCs w:val="24"/>
        </w:rPr>
        <w:t xml:space="preserve">, </w:t>
      </w:r>
      <w:proofErr w:type="spellStart"/>
      <w:r w:rsidRPr="005D029B">
        <w:rPr>
          <w:szCs w:val="24"/>
        </w:rPr>
        <w:t>Metrologia</w:t>
      </w:r>
      <w:proofErr w:type="spellEnd"/>
      <w:r w:rsidRPr="005D029B">
        <w:rPr>
          <w:szCs w:val="24"/>
        </w:rPr>
        <w:t>, 13, 87, 1977</w:t>
      </w:r>
    </w:p>
    <w:p w14:paraId="11FFE0D3" w14:textId="77777777" w:rsidR="00972233" w:rsidRPr="005D029B" w:rsidRDefault="00EA6060" w:rsidP="005D029B">
      <w:pPr>
        <w:numPr>
          <w:ilvl w:val="0"/>
          <w:numId w:val="37"/>
        </w:numPr>
        <w:jc w:val="left"/>
        <w:rPr>
          <w:szCs w:val="24"/>
        </w:rPr>
      </w:pPr>
      <w:bookmarkStart w:id="905" w:name="_Ref43917499"/>
      <w:r w:rsidRPr="005D029B">
        <w:rPr>
          <w:szCs w:val="24"/>
        </w:rPr>
        <w:t xml:space="preserve">C. </w:t>
      </w:r>
      <w:proofErr w:type="spellStart"/>
      <w:r w:rsidRPr="005D029B">
        <w:rPr>
          <w:szCs w:val="24"/>
        </w:rPr>
        <w:t>Lisdat</w:t>
      </w:r>
      <w:proofErr w:type="spellEnd"/>
      <w:r w:rsidRPr="005D029B">
        <w:rPr>
          <w:szCs w:val="24"/>
        </w:rPr>
        <w:t xml:space="preserve"> et </w:t>
      </w:r>
      <w:r w:rsidR="00972233" w:rsidRPr="005D029B">
        <w:rPr>
          <w:szCs w:val="24"/>
        </w:rPr>
        <w:t>al</w:t>
      </w:r>
      <w:r w:rsidRPr="005D029B">
        <w:rPr>
          <w:szCs w:val="24"/>
        </w:rPr>
        <w:t>.</w:t>
      </w:r>
      <w:r w:rsidR="00972233" w:rsidRPr="005D029B">
        <w:rPr>
          <w:szCs w:val="24"/>
        </w:rPr>
        <w:t xml:space="preserve">, </w:t>
      </w:r>
      <w:r w:rsidRPr="005D029B">
        <w:rPr>
          <w:szCs w:val="24"/>
        </w:rPr>
        <w:t>“</w:t>
      </w:r>
      <w:r w:rsidR="00972233" w:rsidRPr="005D029B">
        <w:rPr>
          <w:szCs w:val="24"/>
        </w:rPr>
        <w:t>A clock network for geodesy and fundamental science,</w:t>
      </w:r>
      <w:r w:rsidRPr="005D029B">
        <w:rPr>
          <w:szCs w:val="24"/>
        </w:rPr>
        <w:t>”</w:t>
      </w:r>
      <w:r w:rsidR="00972233" w:rsidRPr="005D029B">
        <w:rPr>
          <w:szCs w:val="24"/>
        </w:rPr>
        <w:t xml:space="preserve"> Nature Communica</w:t>
      </w:r>
      <w:r w:rsidRPr="005D029B">
        <w:rPr>
          <w:szCs w:val="24"/>
        </w:rPr>
        <w:t xml:space="preserve">tions 7, Article number: 12443, </w:t>
      </w:r>
      <w:r w:rsidR="00972233" w:rsidRPr="005D029B">
        <w:rPr>
          <w:szCs w:val="24"/>
        </w:rPr>
        <w:t>2016</w:t>
      </w:r>
      <w:bookmarkEnd w:id="905"/>
      <w:r w:rsidRPr="005D029B">
        <w:rPr>
          <w:szCs w:val="24"/>
        </w:rPr>
        <w:t>.</w:t>
      </w:r>
    </w:p>
    <w:p w14:paraId="2060CC6E" w14:textId="77777777" w:rsidR="00CC3DDA" w:rsidRPr="005D029B" w:rsidRDefault="00CC3DDA" w:rsidP="005D029B">
      <w:pPr>
        <w:numPr>
          <w:ilvl w:val="0"/>
          <w:numId w:val="37"/>
        </w:numPr>
        <w:jc w:val="left"/>
        <w:rPr>
          <w:szCs w:val="24"/>
        </w:rPr>
      </w:pPr>
      <w:bookmarkStart w:id="906" w:name="_Ref43917764"/>
      <w:r w:rsidRPr="005D029B">
        <w:rPr>
          <w:szCs w:val="24"/>
        </w:rPr>
        <w:t xml:space="preserve">S. A. </w:t>
      </w:r>
      <w:proofErr w:type="spellStart"/>
      <w:r w:rsidRPr="005D029B">
        <w:rPr>
          <w:szCs w:val="24"/>
        </w:rPr>
        <w:t>Klioner</w:t>
      </w:r>
      <w:proofErr w:type="spellEnd"/>
      <w:r w:rsidRPr="005D029B">
        <w:rPr>
          <w:szCs w:val="24"/>
        </w:rPr>
        <w:t>, Microsecond Astrometry in space: relativistic effects and reduction of observations, The Astronomical Journal, Volume 104, number 2, August 1992.</w:t>
      </w:r>
    </w:p>
    <w:p w14:paraId="636CF568" w14:textId="77777777" w:rsidR="00CC3DDA" w:rsidRPr="005D029B" w:rsidRDefault="00CC3DDA" w:rsidP="005D029B">
      <w:pPr>
        <w:numPr>
          <w:ilvl w:val="0"/>
          <w:numId w:val="37"/>
        </w:numPr>
        <w:jc w:val="left"/>
        <w:rPr>
          <w:szCs w:val="24"/>
        </w:rPr>
      </w:pPr>
      <w:bookmarkStart w:id="907" w:name="_Ref43917784"/>
      <w:bookmarkEnd w:id="906"/>
      <w:proofErr w:type="spellStart"/>
      <w:r w:rsidRPr="005D029B">
        <w:rPr>
          <w:szCs w:val="24"/>
        </w:rPr>
        <w:t>Klioner</w:t>
      </w:r>
      <w:proofErr w:type="spellEnd"/>
      <w:r w:rsidRPr="005D029B">
        <w:rPr>
          <w:szCs w:val="24"/>
        </w:rPr>
        <w:t>, ‘’Numerical versus analytical accuracy of the formulae for light propagation’’, Classical and Quantum Gravity 27 (7), 27:075015, 2010.</w:t>
      </w:r>
    </w:p>
    <w:p w14:paraId="7A184D27" w14:textId="19D70482" w:rsidR="00CC3DDA" w:rsidRPr="005D029B" w:rsidRDefault="00CC3DDA" w:rsidP="005D029B">
      <w:pPr>
        <w:numPr>
          <w:ilvl w:val="0"/>
          <w:numId w:val="37"/>
        </w:numPr>
        <w:jc w:val="left"/>
        <w:rPr>
          <w:szCs w:val="24"/>
        </w:rPr>
      </w:pPr>
      <w:bookmarkStart w:id="908" w:name="_Ref43917790"/>
      <w:bookmarkEnd w:id="907"/>
      <w:proofErr w:type="spellStart"/>
      <w:r w:rsidRPr="005D029B">
        <w:rPr>
          <w:szCs w:val="24"/>
        </w:rPr>
        <w:t>Klioner</w:t>
      </w:r>
      <w:proofErr w:type="spellEnd"/>
      <w:r w:rsidRPr="005D029B">
        <w:rPr>
          <w:szCs w:val="24"/>
        </w:rPr>
        <w:t xml:space="preserve">, ‘’High-accuracy timing for Gaia data from one-way time synchronization, in: Recent developments and prospects in ground-based and space astrometry’’, </w:t>
      </w:r>
      <w:hyperlink r:id="rId30" w:history="1">
        <w:r w:rsidRPr="005D029B">
          <w:rPr>
            <w:rStyle w:val="Hyperlink"/>
            <w:szCs w:val="24"/>
          </w:rPr>
          <w:t>https://syrte.obspm.fr/jsr/journees2014/pdf/Klioner.pdf</w:t>
        </w:r>
      </w:hyperlink>
      <w:r w:rsidRPr="005D029B">
        <w:rPr>
          <w:szCs w:val="24"/>
        </w:rPr>
        <w:t>.</w:t>
      </w:r>
    </w:p>
    <w:p w14:paraId="0F723D93" w14:textId="77777777" w:rsidR="00E82460" w:rsidRPr="005D029B" w:rsidRDefault="00E82460" w:rsidP="005D029B">
      <w:pPr>
        <w:numPr>
          <w:ilvl w:val="0"/>
          <w:numId w:val="37"/>
        </w:numPr>
        <w:jc w:val="left"/>
        <w:rPr>
          <w:szCs w:val="24"/>
        </w:rPr>
      </w:pPr>
      <w:bookmarkStart w:id="909" w:name="_Ref54818222"/>
      <w:r w:rsidRPr="005D029B">
        <w:rPr>
          <w:szCs w:val="24"/>
        </w:rPr>
        <w:t>European Cooperation for Space Standardization, “Ground systems and operations – Telemetry and telecommand packet utilization”, ECSS-E-70-41A, 30 January 2003</w:t>
      </w:r>
      <w:r w:rsidRPr="005D029B">
        <w:rPr>
          <w:szCs w:val="24"/>
        </w:rPr>
        <w:br/>
      </w:r>
      <w:hyperlink r:id="rId31" w:history="1">
        <w:r w:rsidRPr="005D029B">
          <w:rPr>
            <w:rStyle w:val="Hyperlink"/>
            <w:szCs w:val="24"/>
          </w:rPr>
          <w:t>https://ecss.nl/standard/ecss-e-70-41a-ground-systems-and-operations-telemetry-and-telecommand-packet-utilization/</w:t>
        </w:r>
      </w:hyperlink>
      <w:bookmarkEnd w:id="909"/>
    </w:p>
    <w:p w14:paraId="2CB0FC02" w14:textId="77777777" w:rsidR="00E82460" w:rsidRPr="005D029B" w:rsidRDefault="00E82460" w:rsidP="005D029B">
      <w:pPr>
        <w:numPr>
          <w:ilvl w:val="0"/>
          <w:numId w:val="37"/>
        </w:numPr>
        <w:jc w:val="left"/>
        <w:rPr>
          <w:szCs w:val="24"/>
        </w:rPr>
      </w:pPr>
      <w:r w:rsidRPr="005D029B">
        <w:rPr>
          <w:szCs w:val="24"/>
        </w:rPr>
        <w:t xml:space="preserve"> </w:t>
      </w:r>
      <w:bookmarkStart w:id="910" w:name="_Ref54818225"/>
      <w:r w:rsidRPr="005D029B">
        <w:rPr>
          <w:szCs w:val="24"/>
        </w:rPr>
        <w:t>European Cooperation for Space Standardization, “Telemetry and telecommand packet utilization”, ECSS-E-ST-70-41C, 15 April 2016</w:t>
      </w:r>
      <w:r w:rsidRPr="005D029B">
        <w:rPr>
          <w:szCs w:val="24"/>
        </w:rPr>
        <w:br/>
      </w:r>
      <w:hyperlink r:id="rId32" w:history="1">
        <w:r w:rsidRPr="005D029B">
          <w:rPr>
            <w:rStyle w:val="Hyperlink"/>
            <w:szCs w:val="24"/>
          </w:rPr>
          <w:t>https://ecss.nl/standard/ecss-e-st-70-41c-space-engineering-telemetry-and-telecommand-packet-utilization-15-april-2016/</w:t>
        </w:r>
      </w:hyperlink>
      <w:bookmarkEnd w:id="910"/>
    </w:p>
    <w:p w14:paraId="1CC096C5" w14:textId="77777777" w:rsidR="00E82460" w:rsidRPr="005D029B" w:rsidRDefault="00E82460" w:rsidP="005D029B">
      <w:pPr>
        <w:numPr>
          <w:ilvl w:val="0"/>
          <w:numId w:val="37"/>
        </w:numPr>
        <w:jc w:val="left"/>
        <w:rPr>
          <w:szCs w:val="24"/>
        </w:rPr>
      </w:pPr>
      <w:bookmarkStart w:id="911" w:name="_Ref80042680"/>
      <w:r w:rsidRPr="005D029B">
        <w:rPr>
          <w:szCs w:val="24"/>
        </w:rPr>
        <w:lastRenderedPageBreak/>
        <w:t xml:space="preserve">Consultative Committee for Space Data Systems, “Time Code Formats”, </w:t>
      </w:r>
      <w:r w:rsidRPr="005D029B">
        <w:rPr>
          <w:szCs w:val="24"/>
        </w:rPr>
        <w:br/>
        <w:t>CCSDS 301.0-B-4, November 2010</w:t>
      </w:r>
      <w:r w:rsidRPr="005D029B">
        <w:rPr>
          <w:color w:val="FF0000"/>
          <w:szCs w:val="24"/>
        </w:rPr>
        <w:br/>
      </w:r>
      <w:hyperlink r:id="rId33" w:history="1">
        <w:r w:rsidRPr="005D029B">
          <w:rPr>
            <w:rStyle w:val="Hyperlink"/>
            <w:szCs w:val="24"/>
          </w:rPr>
          <w:t>https://public.ccsds.org/Pubs/301x0b2s.pdf</w:t>
        </w:r>
      </w:hyperlink>
      <w:bookmarkEnd w:id="911"/>
    </w:p>
    <w:p w14:paraId="2DED91DD" w14:textId="253DB41F" w:rsidR="004E655B" w:rsidRPr="005D029B" w:rsidRDefault="00C35419" w:rsidP="005D029B">
      <w:pPr>
        <w:numPr>
          <w:ilvl w:val="0"/>
          <w:numId w:val="37"/>
        </w:numPr>
        <w:jc w:val="left"/>
        <w:rPr>
          <w:szCs w:val="24"/>
          <w:rPrChange w:id="912" w:author="Hamkins, Jon (US 3300)" w:date="2021-08-16T16:39:00Z">
            <w:rPr>
              <w:color w:val="FF0000"/>
            </w:rPr>
          </w:rPrChange>
        </w:rPr>
      </w:pPr>
      <w:bookmarkStart w:id="913" w:name="_Ref43898918"/>
      <w:bookmarkStart w:id="914" w:name="_Ref43923637"/>
      <w:bookmarkEnd w:id="908"/>
      <w:r w:rsidRPr="005D029B">
        <w:rPr>
          <w:szCs w:val="24"/>
        </w:rPr>
        <w:t>National Coordination Office for Space-Based Positioning, Navigation, and Timing, “Other Global Navigation Satellite Systems” November 9, 2020. Retrieved December 2, 2020 from https://www.gps.gov/systems/gnss/</w:t>
      </w:r>
      <w:bookmarkEnd w:id="913"/>
      <w:bookmarkEnd w:id="914"/>
    </w:p>
    <w:p w14:paraId="0E018DE6" w14:textId="35A8796F" w:rsidR="004E655B" w:rsidRPr="005D029B" w:rsidRDefault="004E655B" w:rsidP="005D029B">
      <w:pPr>
        <w:numPr>
          <w:ilvl w:val="0"/>
          <w:numId w:val="37"/>
        </w:numPr>
        <w:jc w:val="left"/>
        <w:rPr>
          <w:szCs w:val="24"/>
        </w:rPr>
      </w:pPr>
      <w:bookmarkStart w:id="915" w:name="_Ref43898959"/>
      <w:r w:rsidRPr="005D029B">
        <w:rPr>
          <w:szCs w:val="24"/>
        </w:rPr>
        <w:t xml:space="preserve">William </w:t>
      </w:r>
      <w:proofErr w:type="spellStart"/>
      <w:proofErr w:type="gramStart"/>
      <w:r w:rsidRPr="005D029B">
        <w:rPr>
          <w:szCs w:val="24"/>
        </w:rPr>
        <w:t>H.Guier</w:t>
      </w:r>
      <w:proofErr w:type="spellEnd"/>
      <w:proofErr w:type="gramEnd"/>
      <w:r w:rsidRPr="005D029B">
        <w:rPr>
          <w:szCs w:val="24"/>
        </w:rPr>
        <w:t xml:space="preserve"> and George C. </w:t>
      </w:r>
      <w:proofErr w:type="spellStart"/>
      <w:r w:rsidRPr="005D029B">
        <w:rPr>
          <w:szCs w:val="24"/>
        </w:rPr>
        <w:t>Weiffenbach</w:t>
      </w:r>
      <w:proofErr w:type="spellEnd"/>
      <w:r w:rsidRPr="005D029B">
        <w:rPr>
          <w:szCs w:val="24"/>
        </w:rPr>
        <w:t>, “Genesis of Sate</w:t>
      </w:r>
      <w:r w:rsidR="00C35419" w:rsidRPr="005D029B">
        <w:rPr>
          <w:szCs w:val="24"/>
        </w:rPr>
        <w:t>l</w:t>
      </w:r>
      <w:r w:rsidRPr="005D029B">
        <w:rPr>
          <w:szCs w:val="24"/>
        </w:rPr>
        <w:t xml:space="preserve">lite Navigation.”  Retrieved on June 24, 2020 from </w:t>
      </w:r>
      <w:hyperlink r:id="rId34" w:history="1">
        <w:r w:rsidRPr="005D029B">
          <w:rPr>
            <w:rStyle w:val="Hyperlink"/>
            <w:szCs w:val="24"/>
          </w:rPr>
          <w:t>https://web.archive.org/web/20120512002742/http://www.jhuapl.edu/techdigest/td/td1901/guier.pdf</w:t>
        </w:r>
      </w:hyperlink>
      <w:r w:rsidRPr="005D029B">
        <w:rPr>
          <w:rStyle w:val="Hyperlink"/>
          <w:szCs w:val="24"/>
        </w:rPr>
        <w:t>.</w:t>
      </w:r>
      <w:bookmarkEnd w:id="915"/>
    </w:p>
    <w:p w14:paraId="6CAD7663" w14:textId="42472FFC" w:rsidR="004E655B" w:rsidRPr="005D029B" w:rsidRDefault="004E655B" w:rsidP="005D029B">
      <w:pPr>
        <w:numPr>
          <w:ilvl w:val="0"/>
          <w:numId w:val="37"/>
        </w:numPr>
        <w:jc w:val="left"/>
        <w:rPr>
          <w:szCs w:val="24"/>
        </w:rPr>
      </w:pPr>
      <w:bookmarkStart w:id="916" w:name="_Ref43923698"/>
      <w:r w:rsidRPr="005D029B">
        <w:rPr>
          <w:szCs w:val="24"/>
        </w:rPr>
        <w:t xml:space="preserve">“Global Positioning Systems History.”  Retrieved on June 24, 2020 from  </w:t>
      </w:r>
      <w:hyperlink r:id="rId35" w:history="1">
        <w:r w:rsidRPr="005D029B">
          <w:rPr>
            <w:rStyle w:val="Hyperlink"/>
            <w:szCs w:val="24"/>
          </w:rPr>
          <w:t>https://www.nps.gov/gis/gps/history.html</w:t>
        </w:r>
      </w:hyperlink>
      <w:r w:rsidRPr="005D029B">
        <w:rPr>
          <w:rStyle w:val="Hyperlink"/>
          <w:szCs w:val="24"/>
        </w:rPr>
        <w:t>.</w:t>
      </w:r>
      <w:bookmarkEnd w:id="916"/>
    </w:p>
    <w:p w14:paraId="55A398E4" w14:textId="40089C61" w:rsidR="004E655B" w:rsidRPr="005D029B" w:rsidRDefault="00D53159" w:rsidP="005D029B">
      <w:pPr>
        <w:numPr>
          <w:ilvl w:val="0"/>
          <w:numId w:val="37"/>
        </w:numPr>
        <w:jc w:val="left"/>
        <w:rPr>
          <w:szCs w:val="24"/>
        </w:rPr>
      </w:pPr>
      <w:bookmarkStart w:id="917" w:name="_Ref43898984"/>
      <w:r w:rsidRPr="005D029B">
        <w:rPr>
          <w:szCs w:val="24"/>
        </w:rPr>
        <w:t>“</w:t>
      </w:r>
      <w:r w:rsidR="004E655B" w:rsidRPr="005D029B">
        <w:rPr>
          <w:szCs w:val="24"/>
        </w:rPr>
        <w:t>Global Positioning System Standard Positioning Service Performance Standard,</w:t>
      </w:r>
      <w:r w:rsidRPr="005D029B">
        <w:rPr>
          <w:szCs w:val="24"/>
        </w:rPr>
        <w:t>”</w:t>
      </w:r>
      <w:r w:rsidR="004E655B" w:rsidRPr="005D029B">
        <w:rPr>
          <w:szCs w:val="24"/>
        </w:rPr>
        <w:t xml:space="preserve"> 4</w:t>
      </w:r>
      <w:r w:rsidR="004E655B" w:rsidRPr="005D029B">
        <w:rPr>
          <w:szCs w:val="24"/>
          <w:vertAlign w:val="superscript"/>
        </w:rPr>
        <w:t>th</w:t>
      </w:r>
      <w:r w:rsidR="004E655B" w:rsidRPr="005D029B">
        <w:rPr>
          <w:szCs w:val="24"/>
        </w:rPr>
        <w:t xml:space="preserve"> edition, September 2008.  Retrieved on June 24, 2020 from   </w:t>
      </w:r>
      <w:hyperlink r:id="rId36" w:history="1">
        <w:r w:rsidR="004E655B" w:rsidRPr="005D029B">
          <w:rPr>
            <w:rStyle w:val="Hyperlink"/>
            <w:szCs w:val="24"/>
          </w:rPr>
          <w:t>https://www.gps.gov/technical/ps/2008-SPS-performance-standard.pdf</w:t>
        </w:r>
      </w:hyperlink>
      <w:bookmarkEnd w:id="917"/>
    </w:p>
    <w:p w14:paraId="002D5672" w14:textId="25641A2B" w:rsidR="004E655B" w:rsidRPr="005D029B" w:rsidRDefault="004E655B" w:rsidP="005D029B">
      <w:pPr>
        <w:numPr>
          <w:ilvl w:val="0"/>
          <w:numId w:val="37"/>
        </w:numPr>
        <w:jc w:val="left"/>
        <w:rPr>
          <w:rStyle w:val="Hyperlink"/>
          <w:color w:val="auto"/>
          <w:szCs w:val="24"/>
          <w:u w:val="none"/>
        </w:rPr>
      </w:pPr>
      <w:bookmarkStart w:id="918" w:name="_Ref43898988"/>
      <w:r w:rsidRPr="005D029B">
        <w:rPr>
          <w:szCs w:val="24"/>
        </w:rPr>
        <w:t>“Space Segment.”  Retrieve</w:t>
      </w:r>
      <w:r w:rsidR="00D53159" w:rsidRPr="005D029B">
        <w:rPr>
          <w:szCs w:val="24"/>
        </w:rPr>
        <w:t>d</w:t>
      </w:r>
      <w:r w:rsidRPr="005D029B">
        <w:rPr>
          <w:szCs w:val="24"/>
        </w:rPr>
        <w:t xml:space="preserve"> on June 24, 2020 from  </w:t>
      </w:r>
      <w:hyperlink r:id="rId37" w:history="1">
        <w:r w:rsidRPr="005D029B">
          <w:rPr>
            <w:rStyle w:val="Hyperlink"/>
            <w:szCs w:val="24"/>
          </w:rPr>
          <w:t>https://www.gps.gov/systems/gps/space/</w:t>
        </w:r>
      </w:hyperlink>
      <w:r w:rsidRPr="005D029B">
        <w:rPr>
          <w:rStyle w:val="Hyperlink"/>
          <w:szCs w:val="24"/>
        </w:rPr>
        <w:t>.</w:t>
      </w:r>
      <w:bookmarkEnd w:id="918"/>
    </w:p>
    <w:p w14:paraId="665A114E" w14:textId="0C4CB0CD" w:rsidR="004E655B" w:rsidRPr="005D029B" w:rsidRDefault="004E655B" w:rsidP="005D029B">
      <w:pPr>
        <w:numPr>
          <w:ilvl w:val="0"/>
          <w:numId w:val="37"/>
        </w:numPr>
        <w:jc w:val="left"/>
        <w:rPr>
          <w:rStyle w:val="Hyperlink"/>
          <w:color w:val="auto"/>
          <w:szCs w:val="24"/>
          <w:u w:val="none"/>
        </w:rPr>
      </w:pPr>
      <w:bookmarkStart w:id="919" w:name="_Ref43898989"/>
      <w:r w:rsidRPr="005D029B">
        <w:rPr>
          <w:szCs w:val="24"/>
        </w:rPr>
        <w:t xml:space="preserve">“GPS History, Chronology, and Budgets.”  Retrieved on June 24, 2020 from  </w:t>
      </w:r>
      <w:hyperlink r:id="rId38" w:history="1">
        <w:r w:rsidRPr="005D029B">
          <w:rPr>
            <w:rStyle w:val="Hyperlink"/>
            <w:szCs w:val="24"/>
          </w:rPr>
          <w:t>https://www.cs.cmu.edu/~sensing-sensors/readings/GPS_History-MR614.appb.pdf</w:t>
        </w:r>
      </w:hyperlink>
      <w:r w:rsidRPr="005D029B">
        <w:rPr>
          <w:szCs w:val="24"/>
        </w:rPr>
        <w:t>.</w:t>
      </w:r>
      <w:bookmarkEnd w:id="919"/>
    </w:p>
    <w:p w14:paraId="2856B887" w14:textId="75275F64" w:rsidR="004E655B" w:rsidRPr="005D029B" w:rsidRDefault="004E655B" w:rsidP="005D029B">
      <w:pPr>
        <w:numPr>
          <w:ilvl w:val="0"/>
          <w:numId w:val="37"/>
        </w:numPr>
        <w:jc w:val="left"/>
        <w:rPr>
          <w:rStyle w:val="Hyperlink"/>
          <w:color w:val="auto"/>
          <w:szCs w:val="24"/>
          <w:u w:val="none"/>
        </w:rPr>
      </w:pPr>
      <w:bookmarkStart w:id="920" w:name="_Ref43899078"/>
      <w:r w:rsidRPr="005D029B">
        <w:rPr>
          <w:szCs w:val="24"/>
        </w:rPr>
        <w:t xml:space="preserve">Magellan “NAV 1000” Hand-Held GPS Receiver.  </w:t>
      </w:r>
      <w:r w:rsidR="00D53159" w:rsidRPr="005D029B">
        <w:rPr>
          <w:szCs w:val="24"/>
        </w:rPr>
        <w:t xml:space="preserve">Retrieved on June 24, 2020 from </w:t>
      </w:r>
      <w:hyperlink r:id="rId39" w:history="1">
        <w:r w:rsidRPr="005D029B">
          <w:rPr>
            <w:rStyle w:val="Hyperlink"/>
            <w:szCs w:val="24"/>
          </w:rPr>
          <w:t>https://americanhistory.si.edu/collections/search/object/nmah_1405613</w:t>
        </w:r>
      </w:hyperlink>
      <w:r w:rsidRPr="005D029B">
        <w:rPr>
          <w:rStyle w:val="Hyperlink"/>
          <w:szCs w:val="24"/>
        </w:rPr>
        <w:t>.</w:t>
      </w:r>
      <w:bookmarkEnd w:id="920"/>
    </w:p>
    <w:p w14:paraId="21F1D714" w14:textId="02838501" w:rsidR="004E655B" w:rsidRPr="005D029B" w:rsidRDefault="004E655B" w:rsidP="005D029B">
      <w:pPr>
        <w:numPr>
          <w:ilvl w:val="0"/>
          <w:numId w:val="37"/>
        </w:numPr>
        <w:jc w:val="left"/>
        <w:rPr>
          <w:rStyle w:val="Hyperlink"/>
          <w:color w:val="auto"/>
          <w:szCs w:val="24"/>
          <w:u w:val="none"/>
        </w:rPr>
      </w:pPr>
      <w:bookmarkStart w:id="921" w:name="_Ref43899086"/>
      <w:r w:rsidRPr="005D029B">
        <w:rPr>
          <w:rStyle w:val="Hyperlink"/>
          <w:color w:val="000000" w:themeColor="text1"/>
          <w:szCs w:val="24"/>
          <w:u w:val="none"/>
        </w:rPr>
        <w:t>“Timing.”  Retrieve</w:t>
      </w:r>
      <w:r w:rsidR="00D53159" w:rsidRPr="005D029B">
        <w:rPr>
          <w:rStyle w:val="Hyperlink"/>
          <w:color w:val="000000" w:themeColor="text1"/>
          <w:szCs w:val="24"/>
          <w:u w:val="none"/>
        </w:rPr>
        <w:t>d</w:t>
      </w:r>
      <w:r w:rsidRPr="005D029B">
        <w:rPr>
          <w:rStyle w:val="Hyperlink"/>
          <w:color w:val="000000" w:themeColor="text1"/>
          <w:szCs w:val="24"/>
          <w:u w:val="none"/>
        </w:rPr>
        <w:t xml:space="preserve"> on June 24, 2020 from</w:t>
      </w:r>
      <w:r w:rsidRPr="005D029B">
        <w:rPr>
          <w:rStyle w:val="Hyperlink"/>
          <w:color w:val="000000" w:themeColor="text1"/>
          <w:szCs w:val="24"/>
        </w:rPr>
        <w:t xml:space="preserve"> </w:t>
      </w:r>
      <w:hyperlink r:id="rId40" w:history="1">
        <w:r w:rsidRPr="005D029B">
          <w:rPr>
            <w:rStyle w:val="Hyperlink"/>
            <w:szCs w:val="24"/>
          </w:rPr>
          <w:t>https://www.gps.gov/applications/timing/</w:t>
        </w:r>
      </w:hyperlink>
      <w:r w:rsidRPr="005D029B">
        <w:rPr>
          <w:rStyle w:val="Hyperlink"/>
          <w:szCs w:val="24"/>
        </w:rPr>
        <w:t>.</w:t>
      </w:r>
      <w:bookmarkEnd w:id="921"/>
    </w:p>
    <w:p w14:paraId="55D4F168" w14:textId="0A922CA4" w:rsidR="004E655B" w:rsidRPr="005D029B" w:rsidRDefault="004E655B" w:rsidP="005D029B">
      <w:pPr>
        <w:numPr>
          <w:ilvl w:val="0"/>
          <w:numId w:val="37"/>
        </w:numPr>
        <w:jc w:val="left"/>
        <w:rPr>
          <w:rStyle w:val="Hyperlink"/>
          <w:color w:val="auto"/>
          <w:szCs w:val="24"/>
          <w:u w:val="none"/>
        </w:rPr>
      </w:pPr>
      <w:bookmarkStart w:id="922" w:name="_Ref43899066"/>
      <w:proofErr w:type="spellStart"/>
      <w:r w:rsidRPr="005D029B">
        <w:rPr>
          <w:rStyle w:val="Hyperlink"/>
          <w:color w:val="000000" w:themeColor="text1"/>
          <w:szCs w:val="24"/>
          <w:u w:val="none"/>
        </w:rPr>
        <w:t>Munther</w:t>
      </w:r>
      <w:proofErr w:type="spellEnd"/>
      <w:r w:rsidRPr="005D029B">
        <w:rPr>
          <w:rStyle w:val="Hyperlink"/>
          <w:color w:val="000000" w:themeColor="text1"/>
          <w:szCs w:val="24"/>
          <w:u w:val="none"/>
        </w:rPr>
        <w:t xml:space="preserve"> A. </w:t>
      </w:r>
      <w:proofErr w:type="spellStart"/>
      <w:r w:rsidRPr="005D029B">
        <w:rPr>
          <w:rStyle w:val="Hyperlink"/>
          <w:color w:val="000000" w:themeColor="text1"/>
          <w:szCs w:val="24"/>
          <w:u w:val="none"/>
        </w:rPr>
        <w:t>Hassouneh</w:t>
      </w:r>
      <w:proofErr w:type="spellEnd"/>
      <w:r w:rsidRPr="005D029B">
        <w:rPr>
          <w:rStyle w:val="Hyperlink"/>
          <w:color w:val="000000" w:themeColor="text1"/>
          <w:szCs w:val="24"/>
          <w:u w:val="none"/>
        </w:rPr>
        <w:t xml:space="preserve">, Jason W. Mitchell, and Luke B. </w:t>
      </w:r>
      <w:proofErr w:type="spellStart"/>
      <w:r w:rsidRPr="005D029B">
        <w:rPr>
          <w:rStyle w:val="Hyperlink"/>
          <w:color w:val="000000" w:themeColor="text1"/>
          <w:szCs w:val="24"/>
          <w:u w:val="none"/>
        </w:rPr>
        <w:t>Winternitz</w:t>
      </w:r>
      <w:proofErr w:type="spellEnd"/>
      <w:r w:rsidRPr="005D029B">
        <w:rPr>
          <w:rStyle w:val="Hyperlink"/>
          <w:color w:val="000000" w:themeColor="text1"/>
          <w:szCs w:val="24"/>
          <w:u w:val="none"/>
        </w:rPr>
        <w:t xml:space="preserve">, “GPS on the Moon,” Cutting Edge, Goddard’s Emerging Technologies, Volume 13, Issue 3, Spring 2019. Retrieved on June 24, 2020 from </w:t>
      </w:r>
      <w:hyperlink r:id="rId41" w:history="1">
        <w:r w:rsidRPr="005D029B">
          <w:rPr>
            <w:rStyle w:val="Hyperlink"/>
            <w:szCs w:val="24"/>
          </w:rPr>
          <w:t>https://www.nasa.gov/sites/default/files/atoms/files/spring_2019_final_web_version.pdf</w:t>
        </w:r>
      </w:hyperlink>
      <w:r w:rsidRPr="005D029B">
        <w:rPr>
          <w:rStyle w:val="Hyperlink"/>
          <w:szCs w:val="24"/>
        </w:rPr>
        <w:t>.</w:t>
      </w:r>
      <w:bookmarkEnd w:id="922"/>
    </w:p>
    <w:p w14:paraId="653E0622" w14:textId="24C748AE" w:rsidR="004E655B" w:rsidRPr="005D029B" w:rsidRDefault="004E655B" w:rsidP="005D029B">
      <w:pPr>
        <w:numPr>
          <w:ilvl w:val="0"/>
          <w:numId w:val="37"/>
        </w:numPr>
        <w:jc w:val="left"/>
        <w:rPr>
          <w:rStyle w:val="Hyperlink"/>
          <w:color w:val="auto"/>
          <w:szCs w:val="24"/>
          <w:u w:val="none"/>
        </w:rPr>
      </w:pPr>
      <w:bookmarkStart w:id="923" w:name="_Ref43899098"/>
      <w:r w:rsidRPr="005D029B">
        <w:rPr>
          <w:szCs w:val="24"/>
        </w:rPr>
        <w:t>D. W. Hanson, “Fundamentals of Two-Way Time Transfer by Satellite,” 43</w:t>
      </w:r>
      <w:r w:rsidRPr="005D029B">
        <w:rPr>
          <w:szCs w:val="24"/>
          <w:vertAlign w:val="superscript"/>
        </w:rPr>
        <w:t>rd</w:t>
      </w:r>
      <w:r w:rsidRPr="005D029B">
        <w:rPr>
          <w:szCs w:val="24"/>
        </w:rPr>
        <w:t xml:space="preserve"> Annual Symposium on Frequency Control, 1989.  Retrieved on June 24, 2020 from  </w:t>
      </w:r>
      <w:hyperlink r:id="rId42" w:history="1">
        <w:r w:rsidRPr="005D029B">
          <w:rPr>
            <w:rStyle w:val="Hyperlink"/>
            <w:szCs w:val="24"/>
          </w:rPr>
          <w:t>https://tf.nist.gov/general/pdf/836.pdf</w:t>
        </w:r>
      </w:hyperlink>
      <w:r w:rsidRPr="005D029B">
        <w:rPr>
          <w:rStyle w:val="Hyperlink"/>
          <w:szCs w:val="24"/>
        </w:rPr>
        <w:t>.</w:t>
      </w:r>
      <w:bookmarkEnd w:id="923"/>
    </w:p>
    <w:p w14:paraId="177E4103" w14:textId="0C3BEF0E" w:rsidR="004E655B" w:rsidRPr="005D029B" w:rsidRDefault="00D53159" w:rsidP="005D029B">
      <w:pPr>
        <w:numPr>
          <w:ilvl w:val="0"/>
          <w:numId w:val="37"/>
        </w:numPr>
        <w:jc w:val="left"/>
        <w:rPr>
          <w:rStyle w:val="Hyperlink"/>
          <w:color w:val="auto"/>
          <w:szCs w:val="24"/>
          <w:u w:val="none"/>
        </w:rPr>
      </w:pPr>
      <w:bookmarkStart w:id="924" w:name="_Ref43899142"/>
      <w:r w:rsidRPr="005D029B">
        <w:rPr>
          <w:rStyle w:val="Hyperlink"/>
          <w:color w:val="auto"/>
          <w:szCs w:val="24"/>
          <w:u w:val="none"/>
        </w:rPr>
        <w:t>Katherine Schauer, “</w:t>
      </w:r>
      <w:proofErr w:type="spellStart"/>
      <w:r w:rsidR="004E655B" w:rsidRPr="005D029B">
        <w:rPr>
          <w:rStyle w:val="Hyperlink"/>
          <w:color w:val="auto"/>
          <w:szCs w:val="24"/>
          <w:u w:val="none"/>
        </w:rPr>
        <w:t>LunaNet</w:t>
      </w:r>
      <w:proofErr w:type="spellEnd"/>
      <w:r w:rsidR="004E655B" w:rsidRPr="005D029B">
        <w:rPr>
          <w:rStyle w:val="Hyperlink"/>
          <w:color w:val="auto"/>
          <w:szCs w:val="24"/>
          <w:u w:val="none"/>
        </w:rPr>
        <w:t xml:space="preserve"> Concept</w:t>
      </w:r>
      <w:r w:rsidRPr="005D029B">
        <w:rPr>
          <w:rStyle w:val="Hyperlink"/>
          <w:color w:val="auto"/>
          <w:szCs w:val="24"/>
          <w:u w:val="none"/>
        </w:rPr>
        <w:t xml:space="preserve">,” September 12, 2019.  Retrieved on June 24, 2020 from </w:t>
      </w:r>
      <w:hyperlink r:id="rId43" w:history="1">
        <w:r w:rsidR="004E655B" w:rsidRPr="005D029B">
          <w:rPr>
            <w:rStyle w:val="Hyperlink"/>
            <w:szCs w:val="24"/>
          </w:rPr>
          <w:t>https://esc.gsfc.nasa.gov/news/_LunaNetConcept</w:t>
        </w:r>
      </w:hyperlink>
      <w:r w:rsidR="004E655B" w:rsidRPr="005D029B">
        <w:rPr>
          <w:rStyle w:val="Hyperlink"/>
          <w:szCs w:val="24"/>
        </w:rPr>
        <w:t>.</w:t>
      </w:r>
      <w:bookmarkEnd w:id="924"/>
    </w:p>
    <w:p w14:paraId="6190D0D3" w14:textId="724EAAFC" w:rsidR="004E655B" w:rsidRPr="005D029B" w:rsidRDefault="00D53159" w:rsidP="005D029B">
      <w:pPr>
        <w:numPr>
          <w:ilvl w:val="0"/>
          <w:numId w:val="37"/>
        </w:numPr>
        <w:jc w:val="left"/>
        <w:rPr>
          <w:rStyle w:val="Hyperlink"/>
          <w:color w:val="auto"/>
          <w:szCs w:val="24"/>
          <w:u w:val="none"/>
        </w:rPr>
      </w:pPr>
      <w:bookmarkStart w:id="925" w:name="_Ref43899151"/>
      <w:r w:rsidRPr="005D029B">
        <w:rPr>
          <w:szCs w:val="24"/>
        </w:rPr>
        <w:t xml:space="preserve">Adam </w:t>
      </w:r>
      <w:proofErr w:type="spellStart"/>
      <w:r w:rsidRPr="005D029B">
        <w:rPr>
          <w:szCs w:val="24"/>
        </w:rPr>
        <w:t>Steltzner</w:t>
      </w:r>
      <w:proofErr w:type="spellEnd"/>
      <w:r w:rsidRPr="005D029B">
        <w:rPr>
          <w:szCs w:val="24"/>
        </w:rPr>
        <w:t xml:space="preserve">, </w:t>
      </w:r>
      <w:r w:rsidR="004E655B" w:rsidRPr="005D029B">
        <w:rPr>
          <w:szCs w:val="24"/>
        </w:rPr>
        <w:t>“Challenges of Getting to Mars: Curiosity’s Seven Minutes of Terror</w:t>
      </w:r>
      <w:r w:rsidRPr="005D029B">
        <w:rPr>
          <w:szCs w:val="24"/>
        </w:rPr>
        <w:t>,</w:t>
      </w:r>
      <w:r w:rsidR="004E655B" w:rsidRPr="005D029B">
        <w:rPr>
          <w:szCs w:val="24"/>
        </w:rPr>
        <w:t xml:space="preserve">” </w:t>
      </w:r>
      <w:r w:rsidRPr="005D029B">
        <w:rPr>
          <w:szCs w:val="24"/>
        </w:rPr>
        <w:t xml:space="preserve">June 12, 2012.  Retrieved on June 24, 2020 from </w:t>
      </w:r>
      <w:r w:rsidR="004E655B" w:rsidRPr="005D029B">
        <w:rPr>
          <w:szCs w:val="24"/>
        </w:rPr>
        <w:t xml:space="preserve"> </w:t>
      </w:r>
      <w:hyperlink r:id="rId44" w:history="1">
        <w:r w:rsidR="004E655B" w:rsidRPr="005D029B">
          <w:rPr>
            <w:rStyle w:val="Hyperlink"/>
            <w:szCs w:val="24"/>
          </w:rPr>
          <w:t>https://mars.nasa.gov/resources/20049/challenges-of-getting-to-mars-curiositys-seven-minutes-of-terror/</w:t>
        </w:r>
      </w:hyperlink>
      <w:r w:rsidR="004E655B" w:rsidRPr="005D029B">
        <w:rPr>
          <w:rStyle w:val="Hyperlink"/>
          <w:szCs w:val="24"/>
        </w:rPr>
        <w:t>.</w:t>
      </w:r>
      <w:bookmarkEnd w:id="925"/>
    </w:p>
    <w:p w14:paraId="0BA82C76" w14:textId="4F028543" w:rsidR="00723FA1" w:rsidRPr="005D029B" w:rsidRDefault="004E655B" w:rsidP="005D029B">
      <w:pPr>
        <w:numPr>
          <w:ilvl w:val="0"/>
          <w:numId w:val="37"/>
        </w:numPr>
        <w:jc w:val="left"/>
        <w:rPr>
          <w:szCs w:val="24"/>
        </w:rPr>
      </w:pPr>
      <w:bookmarkStart w:id="926" w:name="_Ref43899118"/>
      <w:r w:rsidRPr="005D029B">
        <w:rPr>
          <w:szCs w:val="24"/>
        </w:rPr>
        <w:lastRenderedPageBreak/>
        <w:t>“Engineering Webb Space Telescope</w:t>
      </w:r>
      <w:r w:rsidR="00D53159" w:rsidRPr="005D029B">
        <w:rPr>
          <w:szCs w:val="24"/>
        </w:rPr>
        <w:t>,</w:t>
      </w:r>
      <w:r w:rsidRPr="005D029B">
        <w:rPr>
          <w:szCs w:val="24"/>
        </w:rPr>
        <w:t>”</w:t>
      </w:r>
      <w:r w:rsidR="00D53159" w:rsidRPr="005D029B">
        <w:rPr>
          <w:szCs w:val="24"/>
        </w:rPr>
        <w:t xml:space="preserve"> </w:t>
      </w:r>
      <w:r w:rsidRPr="005D029B">
        <w:rPr>
          <w:szCs w:val="24"/>
        </w:rPr>
        <w:t xml:space="preserve">Goddard Space Flight Center.  </w:t>
      </w:r>
      <w:r w:rsidR="00D53159" w:rsidRPr="005D029B">
        <w:rPr>
          <w:szCs w:val="24"/>
        </w:rPr>
        <w:t xml:space="preserve">Retrieved on June 24, 2020 from </w:t>
      </w:r>
      <w:hyperlink r:id="rId45" w:history="1">
        <w:r w:rsidRPr="005D029B">
          <w:rPr>
            <w:rStyle w:val="Hyperlink"/>
            <w:szCs w:val="24"/>
          </w:rPr>
          <w:t>https://www.jwst.nasa.gov/</w:t>
        </w:r>
      </w:hyperlink>
      <w:bookmarkEnd w:id="926"/>
      <w:r w:rsidR="00723FA1" w:rsidRPr="005D029B">
        <w:rPr>
          <w:szCs w:val="24"/>
        </w:rPr>
        <w:t>.</w:t>
      </w:r>
    </w:p>
    <w:p w14:paraId="4DBE5D5E" w14:textId="2EBF3960" w:rsidR="00723FA1" w:rsidRPr="005D029B" w:rsidRDefault="00D53159" w:rsidP="005D029B">
      <w:pPr>
        <w:numPr>
          <w:ilvl w:val="0"/>
          <w:numId w:val="37"/>
        </w:numPr>
        <w:jc w:val="left"/>
        <w:rPr>
          <w:szCs w:val="24"/>
        </w:rPr>
      </w:pPr>
      <w:bookmarkStart w:id="927" w:name="_Ref43921037"/>
      <w:r w:rsidRPr="005D029B">
        <w:rPr>
          <w:szCs w:val="24"/>
        </w:rPr>
        <w:t>“</w:t>
      </w:r>
      <w:r w:rsidR="00C002BD" w:rsidRPr="005D029B">
        <w:rPr>
          <w:szCs w:val="24"/>
        </w:rPr>
        <w:t>IS-GPS-200K,” March 4, 2</w:t>
      </w:r>
      <w:r w:rsidR="00723FA1" w:rsidRPr="005D029B">
        <w:rPr>
          <w:szCs w:val="24"/>
        </w:rPr>
        <w:t xml:space="preserve">019. </w:t>
      </w:r>
      <w:r w:rsidR="00C002BD" w:rsidRPr="005D029B">
        <w:rPr>
          <w:szCs w:val="24"/>
        </w:rPr>
        <w:t xml:space="preserve">Retrieved on June 24, 2020 from </w:t>
      </w:r>
      <w:hyperlink r:id="rId46" w:history="1">
        <w:r w:rsidRPr="005D029B">
          <w:rPr>
            <w:rStyle w:val="Hyperlink"/>
            <w:szCs w:val="24"/>
          </w:rPr>
          <w:t>https://www.gps.gov/technical/icwg/IS-GPS-200K.pdf</w:t>
        </w:r>
      </w:hyperlink>
      <w:bookmarkEnd w:id="927"/>
      <w:r w:rsidR="00C002BD" w:rsidRPr="005D029B">
        <w:rPr>
          <w:szCs w:val="24"/>
        </w:rPr>
        <w:t>.</w:t>
      </w:r>
    </w:p>
    <w:p w14:paraId="1B10C953" w14:textId="7908F023" w:rsidR="00723FA1" w:rsidRPr="005D029B" w:rsidRDefault="00C002BD" w:rsidP="005D029B">
      <w:pPr>
        <w:numPr>
          <w:ilvl w:val="0"/>
          <w:numId w:val="37"/>
        </w:numPr>
        <w:jc w:val="left"/>
        <w:rPr>
          <w:szCs w:val="24"/>
        </w:rPr>
      </w:pPr>
      <w:bookmarkStart w:id="928" w:name="_Ref43920984"/>
      <w:r w:rsidRPr="005D029B">
        <w:rPr>
          <w:szCs w:val="24"/>
        </w:rPr>
        <w:t>“</w:t>
      </w:r>
      <w:r w:rsidR="00723FA1" w:rsidRPr="005D029B">
        <w:rPr>
          <w:szCs w:val="24"/>
        </w:rPr>
        <w:t>G</w:t>
      </w:r>
      <w:r w:rsidRPr="005D029B">
        <w:rPr>
          <w:szCs w:val="24"/>
        </w:rPr>
        <w:t xml:space="preserve">lobal Positioning System Standard Positioning Service Performance Standard,” </w:t>
      </w:r>
      <w:r w:rsidR="00723FA1" w:rsidRPr="005D029B">
        <w:rPr>
          <w:szCs w:val="24"/>
        </w:rPr>
        <w:t>4th Ed</w:t>
      </w:r>
      <w:r w:rsidRPr="005D029B">
        <w:rPr>
          <w:szCs w:val="24"/>
        </w:rPr>
        <w:t xml:space="preserve">ition, September </w:t>
      </w:r>
      <w:r w:rsidR="00723FA1" w:rsidRPr="005D029B">
        <w:rPr>
          <w:szCs w:val="24"/>
        </w:rPr>
        <w:t xml:space="preserve">2008. </w:t>
      </w:r>
      <w:r w:rsidRPr="005D029B">
        <w:rPr>
          <w:szCs w:val="24"/>
        </w:rPr>
        <w:t xml:space="preserve">Retrieved on June 24, 2020 from </w:t>
      </w:r>
      <w:hyperlink r:id="rId47" w:history="1">
        <w:r w:rsidRPr="005D029B">
          <w:rPr>
            <w:rStyle w:val="Hyperlink"/>
            <w:szCs w:val="24"/>
          </w:rPr>
          <w:t>https://www.gps.gov/technical/ps/2008-SPS-performance-standard.pdf</w:t>
        </w:r>
      </w:hyperlink>
      <w:bookmarkEnd w:id="928"/>
      <w:r w:rsidRPr="005D029B">
        <w:rPr>
          <w:szCs w:val="24"/>
        </w:rPr>
        <w:t xml:space="preserve">. </w:t>
      </w:r>
    </w:p>
    <w:p w14:paraId="6E083763" w14:textId="66F16DDE" w:rsidR="00723FA1" w:rsidRPr="005D029B" w:rsidRDefault="00C002BD" w:rsidP="005D029B">
      <w:pPr>
        <w:numPr>
          <w:ilvl w:val="0"/>
          <w:numId w:val="37"/>
        </w:numPr>
        <w:jc w:val="left"/>
        <w:rPr>
          <w:szCs w:val="24"/>
        </w:rPr>
      </w:pPr>
      <w:bookmarkStart w:id="929" w:name="_Ref43921022"/>
      <w:r w:rsidRPr="005D029B">
        <w:rPr>
          <w:szCs w:val="24"/>
        </w:rPr>
        <w:t xml:space="preserve">“2017 </w:t>
      </w:r>
      <w:r w:rsidR="00723FA1" w:rsidRPr="005D029B">
        <w:rPr>
          <w:szCs w:val="24"/>
        </w:rPr>
        <w:t xml:space="preserve">Federal </w:t>
      </w:r>
      <w:proofErr w:type="spellStart"/>
      <w:r w:rsidR="00723FA1" w:rsidRPr="005D029B">
        <w:rPr>
          <w:szCs w:val="24"/>
        </w:rPr>
        <w:t>Radio</w:t>
      </w:r>
      <w:r w:rsidRPr="005D029B">
        <w:rPr>
          <w:szCs w:val="24"/>
        </w:rPr>
        <w:t>n</w:t>
      </w:r>
      <w:r w:rsidR="00723FA1" w:rsidRPr="005D029B">
        <w:rPr>
          <w:szCs w:val="24"/>
        </w:rPr>
        <w:t>avigation</w:t>
      </w:r>
      <w:proofErr w:type="spellEnd"/>
      <w:r w:rsidR="00723FA1" w:rsidRPr="005D029B">
        <w:rPr>
          <w:szCs w:val="24"/>
        </w:rPr>
        <w:t xml:space="preserve"> Plan</w:t>
      </w:r>
      <w:r w:rsidRPr="005D029B">
        <w:rPr>
          <w:szCs w:val="24"/>
        </w:rPr>
        <w:t xml:space="preserve">,” </w:t>
      </w:r>
      <w:proofErr w:type="spellStart"/>
      <w:r w:rsidRPr="005D029B">
        <w:rPr>
          <w:szCs w:val="24"/>
        </w:rPr>
        <w:t>Sepetember</w:t>
      </w:r>
      <w:proofErr w:type="spellEnd"/>
      <w:r w:rsidRPr="005D029B">
        <w:rPr>
          <w:szCs w:val="24"/>
        </w:rPr>
        <w:t xml:space="preserve"> </w:t>
      </w:r>
      <w:r w:rsidR="00723FA1" w:rsidRPr="005D029B">
        <w:rPr>
          <w:szCs w:val="24"/>
        </w:rPr>
        <w:t xml:space="preserve">2017. </w:t>
      </w:r>
      <w:r w:rsidRPr="005D029B">
        <w:rPr>
          <w:szCs w:val="24"/>
        </w:rPr>
        <w:t xml:space="preserve">Retrieved on June 24, 2020 from </w:t>
      </w:r>
      <w:hyperlink r:id="rId48" w:history="1">
        <w:r w:rsidRPr="005D029B">
          <w:rPr>
            <w:rStyle w:val="Hyperlink"/>
            <w:szCs w:val="24"/>
          </w:rPr>
          <w:t>https://www.navcen.uscg.gov/pdf/FederalRadioNavigationPlan2017.pdf</w:t>
        </w:r>
      </w:hyperlink>
      <w:bookmarkEnd w:id="929"/>
      <w:r w:rsidRPr="005D029B">
        <w:rPr>
          <w:szCs w:val="24"/>
        </w:rPr>
        <w:t xml:space="preserve">. </w:t>
      </w:r>
    </w:p>
    <w:p w14:paraId="4C41C0AF" w14:textId="494CFABE" w:rsidR="00723FA1" w:rsidRPr="005D029B" w:rsidRDefault="00C002BD" w:rsidP="005D029B">
      <w:pPr>
        <w:numPr>
          <w:ilvl w:val="0"/>
          <w:numId w:val="37"/>
        </w:numPr>
        <w:jc w:val="left"/>
        <w:rPr>
          <w:ins w:id="930" w:author="Hamkins, Jon (US 3300)" w:date="2021-08-16T14:45:00Z"/>
          <w:szCs w:val="24"/>
        </w:rPr>
      </w:pPr>
      <w:bookmarkStart w:id="931" w:name="_Ref43921086"/>
      <w:r w:rsidRPr="005D029B">
        <w:rPr>
          <w:szCs w:val="24"/>
        </w:rPr>
        <w:t>“</w:t>
      </w:r>
      <w:r w:rsidR="00723FA1" w:rsidRPr="005D029B">
        <w:rPr>
          <w:szCs w:val="24"/>
        </w:rPr>
        <w:t>IS-GPS705F</w:t>
      </w:r>
      <w:r w:rsidRPr="005D029B">
        <w:rPr>
          <w:szCs w:val="24"/>
        </w:rPr>
        <w:t>,”</w:t>
      </w:r>
      <w:r w:rsidR="00723FA1" w:rsidRPr="005D029B">
        <w:rPr>
          <w:szCs w:val="24"/>
        </w:rPr>
        <w:t xml:space="preserve"> March 2019. </w:t>
      </w:r>
      <w:r w:rsidRPr="005D029B">
        <w:rPr>
          <w:szCs w:val="24"/>
        </w:rPr>
        <w:t xml:space="preserve">Retrieved on June 24, 2020 from </w:t>
      </w:r>
      <w:hyperlink r:id="rId49" w:history="1">
        <w:r w:rsidRPr="005D029B">
          <w:rPr>
            <w:rStyle w:val="Hyperlink"/>
            <w:szCs w:val="24"/>
          </w:rPr>
          <w:t>https://www.gps.gov/technical/icwg/IS-GPS-705F.pdf</w:t>
        </w:r>
      </w:hyperlink>
      <w:bookmarkEnd w:id="931"/>
      <w:r w:rsidRPr="005D029B">
        <w:rPr>
          <w:szCs w:val="24"/>
        </w:rPr>
        <w:t>.</w:t>
      </w:r>
    </w:p>
    <w:p w14:paraId="32DF4B8B" w14:textId="1A6F2CB2" w:rsidR="007023E8" w:rsidRPr="005D029B" w:rsidRDefault="007023E8" w:rsidP="005D029B">
      <w:pPr>
        <w:numPr>
          <w:ilvl w:val="0"/>
          <w:numId w:val="37"/>
        </w:numPr>
        <w:jc w:val="left"/>
        <w:rPr>
          <w:ins w:id="932" w:author="Hamkins, Jon (US 3300)" w:date="2021-08-16T14:46:00Z"/>
          <w:szCs w:val="24"/>
        </w:rPr>
      </w:pPr>
      <w:bookmarkStart w:id="933" w:name="_Ref80018418"/>
      <w:ins w:id="934" w:author="Hamkins, Jon (US 3300)" w:date="2021-08-16T14:45:00Z">
        <w:r w:rsidRPr="005D029B">
          <w:rPr>
            <w:bCs/>
            <w:szCs w:val="24"/>
          </w:rPr>
          <w:t xml:space="preserve">Issues in Defining a NASA Time Architecture </w:t>
        </w:r>
        <w:r w:rsidRPr="005D029B">
          <w:rPr>
            <w:bCs/>
            <w:i/>
            <w:iCs/>
            <w:szCs w:val="24"/>
          </w:rPr>
          <w:t>Time Team Report</w:t>
        </w:r>
        <w:r w:rsidRPr="005D029B">
          <w:rPr>
            <w:bCs/>
            <w:iCs/>
            <w:szCs w:val="24"/>
          </w:rPr>
          <w:t xml:space="preserve">; </w:t>
        </w:r>
        <w:r w:rsidRPr="005D029B">
          <w:rPr>
            <w:szCs w:val="24"/>
          </w:rPr>
          <w:t xml:space="preserve">Beryl L. Brodsky (Overlook Systems Technologies, Inc.), Al Gifford (NASA Headquarters), Robert A. Nelson (Satellite Engineering Research Corporation), A. J. Oria (Overlook Systems Technologies, Inc.), Lee Pitts (Computer Sciences Corporation), Richard S. Orr (SATEL LLC), John </w:t>
        </w:r>
        <w:proofErr w:type="spellStart"/>
        <w:r w:rsidRPr="005D029B">
          <w:rPr>
            <w:szCs w:val="24"/>
          </w:rPr>
          <w:t>Prestage</w:t>
        </w:r>
        <w:proofErr w:type="spellEnd"/>
        <w:r w:rsidRPr="005D029B">
          <w:rPr>
            <w:szCs w:val="24"/>
          </w:rPr>
          <w:t xml:space="preserve"> (Jet Propulsion Laboratory), James </w:t>
        </w:r>
        <w:proofErr w:type="spellStart"/>
        <w:r w:rsidRPr="005D029B">
          <w:rPr>
            <w:szCs w:val="24"/>
          </w:rPr>
          <w:t>Schier</w:t>
        </w:r>
        <w:proofErr w:type="spellEnd"/>
        <w:r w:rsidRPr="005D029B">
          <w:rPr>
            <w:szCs w:val="24"/>
          </w:rPr>
          <w:t xml:space="preserve"> (NASA Headquarters), Frank </w:t>
        </w:r>
        <w:proofErr w:type="spellStart"/>
        <w:r w:rsidRPr="005D029B">
          <w:rPr>
            <w:szCs w:val="24"/>
          </w:rPr>
          <w:t>VanLandingham</w:t>
        </w:r>
        <w:proofErr w:type="spellEnd"/>
        <w:r w:rsidRPr="005D029B">
          <w:rPr>
            <w:szCs w:val="24"/>
          </w:rPr>
          <w:t xml:space="preserve"> (Computer Sciences Corporation)</w:t>
        </w:r>
      </w:ins>
      <w:bookmarkEnd w:id="933"/>
    </w:p>
    <w:p w14:paraId="3EAF63C8" w14:textId="633BB88D" w:rsidR="007023E8" w:rsidRPr="005D029B" w:rsidRDefault="007023E8" w:rsidP="005D029B">
      <w:pPr>
        <w:numPr>
          <w:ilvl w:val="0"/>
          <w:numId w:val="37"/>
        </w:numPr>
        <w:jc w:val="left"/>
        <w:rPr>
          <w:ins w:id="935" w:author="Hamkins, Jon (US 3300)" w:date="2021-08-16T14:46:00Z"/>
          <w:rStyle w:val="Hyperlink"/>
          <w:color w:val="auto"/>
          <w:szCs w:val="24"/>
          <w:u w:val="none"/>
          <w:rPrChange w:id="936" w:author="Hamkins, Jon (US 3300)" w:date="2021-08-16T16:39:00Z">
            <w:rPr>
              <w:ins w:id="937" w:author="Hamkins, Jon (US 3300)" w:date="2021-08-16T14:46:00Z"/>
              <w:rStyle w:val="Hyperlink"/>
              <w:rFonts w:asciiTheme="majorHAnsi" w:hAnsiTheme="majorHAnsi" w:cstheme="majorHAnsi"/>
              <w:szCs w:val="24"/>
            </w:rPr>
          </w:rPrChange>
        </w:rPr>
      </w:pPr>
      <w:bookmarkStart w:id="938" w:name="_Ref80017847"/>
      <w:ins w:id="939" w:author="Hamkins, Jon (US 3300)" w:date="2021-08-16T14:46:00Z">
        <w:r w:rsidRPr="005D029B">
          <w:rPr>
            <w:szCs w:val="24"/>
          </w:rPr>
          <w:t xml:space="preserve">CCSDS </w:t>
        </w:r>
        <w:proofErr w:type="spellStart"/>
        <w:r w:rsidRPr="005D029B">
          <w:rPr>
            <w:szCs w:val="24"/>
          </w:rPr>
          <w:t>CCSDS</w:t>
        </w:r>
        <w:proofErr w:type="spellEnd"/>
        <w:r w:rsidRPr="005D029B">
          <w:rPr>
            <w:szCs w:val="24"/>
          </w:rPr>
          <w:t xml:space="preserve"> BUNDLE PROTOCOL SPECIFICATION, RECOMMENDED STANDARD, CCSDS 734.2-B-1, September 2015;  </w:t>
        </w:r>
        <w:r w:rsidRPr="005D029B">
          <w:fldChar w:fldCharType="begin"/>
        </w:r>
        <w:r w:rsidRPr="005D029B">
          <w:rPr>
            <w:szCs w:val="24"/>
          </w:rPr>
          <w:instrText xml:space="preserve"> HYPERLINK "https://public.ccsds.org/Pubs/734x2b1.pdf" </w:instrText>
        </w:r>
        <w:r w:rsidRPr="005D029B">
          <w:fldChar w:fldCharType="separate"/>
        </w:r>
        <w:r w:rsidRPr="005D029B">
          <w:rPr>
            <w:rStyle w:val="Hyperlink"/>
            <w:szCs w:val="24"/>
            <w:rPrChange w:id="940" w:author="Hamkins, Jon (US 3300)" w:date="2021-08-16T16:39:00Z">
              <w:rPr>
                <w:rStyle w:val="Hyperlink"/>
                <w:rFonts w:asciiTheme="majorHAnsi" w:hAnsiTheme="majorHAnsi" w:cstheme="majorHAnsi"/>
                <w:szCs w:val="24"/>
              </w:rPr>
            </w:rPrChange>
          </w:rPr>
          <w:t>https://public.ccsds.org/Pubs/734x2b1.pdf</w:t>
        </w:r>
        <w:r w:rsidRPr="005D029B">
          <w:rPr>
            <w:rStyle w:val="Hyperlink"/>
            <w:szCs w:val="24"/>
            <w:rPrChange w:id="941" w:author="Hamkins, Jon (US 3300)" w:date="2021-08-16T16:39:00Z">
              <w:rPr>
                <w:rStyle w:val="Hyperlink"/>
                <w:rFonts w:asciiTheme="majorHAnsi" w:hAnsiTheme="majorHAnsi" w:cstheme="majorHAnsi"/>
                <w:szCs w:val="24"/>
              </w:rPr>
            </w:rPrChange>
          </w:rPr>
          <w:fldChar w:fldCharType="end"/>
        </w:r>
        <w:bookmarkEnd w:id="938"/>
      </w:ins>
    </w:p>
    <w:p w14:paraId="481C8D40" w14:textId="73A39328" w:rsidR="00F55FEC" w:rsidRPr="005D029B" w:rsidRDefault="007023E8" w:rsidP="005D029B">
      <w:pPr>
        <w:numPr>
          <w:ilvl w:val="0"/>
          <w:numId w:val="37"/>
        </w:numPr>
        <w:jc w:val="left"/>
        <w:rPr>
          <w:ins w:id="942" w:author="Hamkins, Jon (US 3300)" w:date="2021-08-16T16:30:00Z"/>
          <w:szCs w:val="24"/>
        </w:rPr>
      </w:pPr>
      <w:bookmarkStart w:id="943" w:name="_Ref80017832"/>
      <w:ins w:id="944" w:author="Hamkins, Jon (US 3300)" w:date="2021-08-16T14:47:00Z">
        <w:r w:rsidRPr="005D029B">
          <w:rPr>
            <w:szCs w:val="24"/>
          </w:rPr>
          <w:t>IRTF RFC 5050 Bundle Protocol Specification,</w:t>
        </w:r>
      </w:ins>
      <w:ins w:id="945" w:author="Hamkins, Jon (US 3300)" w:date="2021-08-16T16:29:00Z">
        <w:r w:rsidR="00F55FEC" w:rsidRPr="005D029B">
          <w:rPr>
            <w:szCs w:val="24"/>
          </w:rPr>
          <w:t xml:space="preserve"> </w:t>
        </w:r>
        <w:r w:rsidR="00F55FEC" w:rsidRPr="005D029B">
          <w:rPr>
            <w:szCs w:val="24"/>
          </w:rPr>
          <w:fldChar w:fldCharType="begin"/>
        </w:r>
        <w:r w:rsidR="00F55FEC" w:rsidRPr="005D029B">
          <w:rPr>
            <w:szCs w:val="24"/>
          </w:rPr>
          <w:instrText xml:space="preserve"> HYPERLINK "https://tools/ietf.org/html/rfc5050" </w:instrText>
        </w:r>
        <w:r w:rsidR="00F55FEC" w:rsidRPr="005D029B">
          <w:rPr>
            <w:szCs w:val="24"/>
          </w:rPr>
          <w:fldChar w:fldCharType="separate"/>
        </w:r>
        <w:r w:rsidR="00F55FEC" w:rsidRPr="005D029B">
          <w:rPr>
            <w:rStyle w:val="Hyperlink"/>
            <w:szCs w:val="24"/>
          </w:rPr>
          <w:t>https://tools/ietf.org/html/rfc5050</w:t>
        </w:r>
        <w:r w:rsidR="00F55FEC" w:rsidRPr="005D029B">
          <w:rPr>
            <w:szCs w:val="24"/>
          </w:rPr>
          <w:fldChar w:fldCharType="end"/>
        </w:r>
        <w:r w:rsidR="00F55FEC" w:rsidRPr="005D029B">
          <w:rPr>
            <w:szCs w:val="24"/>
          </w:rPr>
          <w:t>.</w:t>
        </w:r>
      </w:ins>
      <w:bookmarkEnd w:id="943"/>
    </w:p>
    <w:p w14:paraId="655160DC" w14:textId="5715B13F" w:rsidR="005D029B" w:rsidRDefault="005D029B" w:rsidP="005D029B">
      <w:pPr>
        <w:numPr>
          <w:ilvl w:val="0"/>
          <w:numId w:val="37"/>
        </w:numPr>
        <w:jc w:val="left"/>
        <w:rPr>
          <w:ins w:id="946" w:author="Hamkins, Jon (US 3300)" w:date="2021-08-16T16:59:00Z"/>
          <w:rStyle w:val="Hyperlink"/>
          <w:color w:val="auto"/>
          <w:szCs w:val="24"/>
          <w:u w:val="none"/>
        </w:rPr>
      </w:pPr>
      <w:ins w:id="947" w:author="Hamkins, Jon (US 3300)" w:date="2021-08-16T16:30:00Z">
        <w:r w:rsidRPr="005D029B">
          <w:rPr>
            <w:rStyle w:val="Hyperlink"/>
            <w:color w:val="auto"/>
            <w:szCs w:val="24"/>
            <w:u w:val="none"/>
          </w:rPr>
          <w:t xml:space="preserve">IETF RFC </w:t>
        </w:r>
        <w:proofErr w:type="spellStart"/>
        <w:r w:rsidRPr="005D029B">
          <w:rPr>
            <w:rStyle w:val="Hyperlink"/>
            <w:color w:val="auto"/>
            <w:szCs w:val="24"/>
            <w:u w:val="none"/>
          </w:rPr>
          <w:t>BPBis</w:t>
        </w:r>
        <w:proofErr w:type="spellEnd"/>
        <w:r w:rsidRPr="005D029B">
          <w:rPr>
            <w:rStyle w:val="Hyperlink"/>
            <w:color w:val="auto"/>
            <w:szCs w:val="24"/>
            <w:u w:val="none"/>
          </w:rPr>
          <w:t xml:space="preserve"> Bundle Protocol Specification version 7, </w:t>
        </w:r>
      </w:ins>
      <w:ins w:id="948" w:author="Hamkins, Jon (US 3300)" w:date="2021-08-16T16:31:00Z">
        <w:r w:rsidRPr="005D029B">
          <w:rPr>
            <w:rStyle w:val="Hyperlink"/>
            <w:color w:val="auto"/>
            <w:szCs w:val="24"/>
            <w:u w:val="none"/>
          </w:rPr>
          <w:fldChar w:fldCharType="begin"/>
        </w:r>
        <w:r w:rsidRPr="005D029B">
          <w:rPr>
            <w:rStyle w:val="Hyperlink"/>
            <w:color w:val="auto"/>
            <w:szCs w:val="24"/>
            <w:u w:val="none"/>
          </w:rPr>
          <w:instrText xml:space="preserve"> HYPERLINK "</w:instrText>
        </w:r>
      </w:ins>
      <w:ins w:id="949" w:author="Hamkins, Jon (US 3300)" w:date="2021-08-16T16:30:00Z">
        <w:r w:rsidRPr="005D029B">
          <w:rPr>
            <w:rStyle w:val="Hyperlink"/>
            <w:color w:val="auto"/>
            <w:szCs w:val="24"/>
            <w:u w:val="none"/>
          </w:rPr>
          <w:instrText>http</w:instrText>
        </w:r>
      </w:ins>
      <w:ins w:id="950" w:author="Hamkins, Jon (US 3300)" w:date="2021-08-16T16:31:00Z">
        <w:r w:rsidRPr="005D029B">
          <w:rPr>
            <w:rStyle w:val="Hyperlink"/>
            <w:color w:val="auto"/>
            <w:szCs w:val="24"/>
            <w:u w:val="none"/>
          </w:rPr>
          <w:instrText xml:space="preserve">s://datatracker.ietf.org/doc/draft-ietf-dtn-bpbis" </w:instrText>
        </w:r>
        <w:r w:rsidRPr="005D029B">
          <w:rPr>
            <w:rStyle w:val="Hyperlink"/>
            <w:color w:val="auto"/>
            <w:szCs w:val="24"/>
            <w:u w:val="none"/>
          </w:rPr>
          <w:fldChar w:fldCharType="separate"/>
        </w:r>
      </w:ins>
      <w:ins w:id="951" w:author="Hamkins, Jon (US 3300)" w:date="2021-08-16T16:30:00Z">
        <w:r w:rsidRPr="005D029B">
          <w:rPr>
            <w:rStyle w:val="Hyperlink"/>
            <w:szCs w:val="24"/>
          </w:rPr>
          <w:t>http</w:t>
        </w:r>
      </w:ins>
      <w:ins w:id="952" w:author="Hamkins, Jon (US 3300)" w:date="2021-08-16T16:31:00Z">
        <w:r w:rsidRPr="005D029B">
          <w:rPr>
            <w:rStyle w:val="Hyperlink"/>
            <w:szCs w:val="24"/>
          </w:rPr>
          <w:t>s://datatracker.ietf.org/doc/draft-ietf-dtn-bpbis</w:t>
        </w:r>
        <w:r w:rsidRPr="005D029B">
          <w:rPr>
            <w:rStyle w:val="Hyperlink"/>
            <w:color w:val="auto"/>
            <w:szCs w:val="24"/>
            <w:u w:val="none"/>
          </w:rPr>
          <w:fldChar w:fldCharType="end"/>
        </w:r>
        <w:r w:rsidRPr="005D029B">
          <w:rPr>
            <w:rStyle w:val="Hyperlink"/>
            <w:color w:val="auto"/>
            <w:szCs w:val="24"/>
            <w:u w:val="none"/>
          </w:rPr>
          <w:t>.</w:t>
        </w:r>
      </w:ins>
    </w:p>
    <w:p w14:paraId="194ADC06" w14:textId="77777777" w:rsidR="00EA5B5C" w:rsidRDefault="00EA5B5C" w:rsidP="00F56226">
      <w:pPr>
        <w:numPr>
          <w:ilvl w:val="0"/>
          <w:numId w:val="37"/>
        </w:numPr>
        <w:jc w:val="left"/>
        <w:rPr>
          <w:ins w:id="953" w:author="Hamkins, Jon (US 3300)" w:date="2021-08-16T17:00:00Z"/>
          <w:rStyle w:val="Hyperlink"/>
          <w:color w:val="auto"/>
          <w:szCs w:val="24"/>
          <w:u w:val="none"/>
        </w:rPr>
      </w:pPr>
      <w:ins w:id="954" w:author="Hamkins, Jon (US 3300)" w:date="2021-08-16T16:59:00Z">
        <w:r w:rsidRPr="00EA5B5C">
          <w:rPr>
            <w:rStyle w:val="Hyperlink"/>
            <w:color w:val="auto"/>
            <w:szCs w:val="24"/>
            <w:u w:val="none"/>
          </w:rPr>
          <w:t>1: GNSS_section_v3 – Lee Pitts</w:t>
        </w:r>
      </w:ins>
    </w:p>
    <w:p w14:paraId="583E809D" w14:textId="3AF1A16A" w:rsidR="00EA5B5C" w:rsidRDefault="00EA5B5C" w:rsidP="00F56226">
      <w:pPr>
        <w:numPr>
          <w:ilvl w:val="0"/>
          <w:numId w:val="37"/>
        </w:numPr>
        <w:jc w:val="left"/>
        <w:rPr>
          <w:ins w:id="955" w:author="Hamkins, Jon (US 3300)" w:date="2021-08-16T17:00:00Z"/>
          <w:rStyle w:val="Hyperlink"/>
          <w:color w:val="auto"/>
          <w:szCs w:val="24"/>
          <w:u w:val="none"/>
        </w:rPr>
      </w:pPr>
      <w:ins w:id="956" w:author="Hamkins, Jon (US 3300)" w:date="2021-08-16T17:00:00Z">
        <w:r w:rsidRPr="00EA5B5C">
          <w:rPr>
            <w:rStyle w:val="Hyperlink"/>
            <w:color w:val="auto"/>
            <w:szCs w:val="24"/>
            <w:u w:val="none"/>
          </w:rPr>
          <w:t xml:space="preserve">2: Genesis of Satellite Navigation – William </w:t>
        </w:r>
        <w:proofErr w:type="spellStart"/>
        <w:r w:rsidRPr="00EA5B5C">
          <w:rPr>
            <w:rStyle w:val="Hyperlink"/>
            <w:color w:val="auto"/>
            <w:szCs w:val="24"/>
            <w:u w:val="none"/>
          </w:rPr>
          <w:t>H.Guier</w:t>
        </w:r>
        <w:proofErr w:type="spellEnd"/>
        <w:r w:rsidRPr="00EA5B5C">
          <w:rPr>
            <w:rStyle w:val="Hyperlink"/>
            <w:color w:val="auto"/>
            <w:szCs w:val="24"/>
            <w:u w:val="none"/>
          </w:rPr>
          <w:t xml:space="preserve">, George C. </w:t>
        </w:r>
        <w:proofErr w:type="spellStart"/>
        <w:r w:rsidRPr="00EA5B5C">
          <w:rPr>
            <w:rStyle w:val="Hyperlink"/>
            <w:color w:val="auto"/>
            <w:szCs w:val="24"/>
            <w:u w:val="none"/>
          </w:rPr>
          <w:t>Weiffenbach</w:t>
        </w:r>
        <w:proofErr w:type="spellEnd"/>
        <w:r w:rsidRPr="00EA5B5C">
          <w:rPr>
            <w:rStyle w:val="Hyperlink"/>
            <w:color w:val="auto"/>
            <w:szCs w:val="24"/>
            <w:u w:val="none"/>
          </w:rPr>
          <w:t xml:space="preserve">, </w:t>
        </w:r>
        <w:r>
          <w:rPr>
            <w:rStyle w:val="Hyperlink"/>
            <w:color w:val="auto"/>
            <w:szCs w:val="24"/>
            <w:u w:val="none"/>
          </w:rPr>
          <w:fldChar w:fldCharType="begin"/>
        </w:r>
        <w:r>
          <w:rPr>
            <w:rStyle w:val="Hyperlink"/>
            <w:color w:val="auto"/>
            <w:szCs w:val="24"/>
            <w:u w:val="none"/>
          </w:rPr>
          <w:instrText xml:space="preserve"> HYPERLINK "</w:instrText>
        </w:r>
        <w:r w:rsidRPr="00EA5B5C">
          <w:rPr>
            <w:rStyle w:val="Hyperlink"/>
            <w:color w:val="auto"/>
            <w:szCs w:val="24"/>
            <w:u w:val="none"/>
          </w:rPr>
          <w:instrText>https://web.archive.org/web/20120512002742/http://www.jhuapl.edu/techdigest/td/td1901/guier.pdf</w:instrText>
        </w:r>
        <w:r>
          <w:rPr>
            <w:rStyle w:val="Hyperlink"/>
            <w:color w:val="auto"/>
            <w:szCs w:val="24"/>
            <w:u w:val="none"/>
          </w:rPr>
          <w:instrText xml:space="preserve">" </w:instrText>
        </w:r>
        <w:r>
          <w:rPr>
            <w:rStyle w:val="Hyperlink"/>
            <w:color w:val="auto"/>
            <w:szCs w:val="24"/>
            <w:u w:val="none"/>
          </w:rPr>
          <w:fldChar w:fldCharType="separate"/>
        </w:r>
        <w:r w:rsidRPr="0066445A">
          <w:rPr>
            <w:rStyle w:val="Hyperlink"/>
            <w:szCs w:val="24"/>
          </w:rPr>
          <w:t>https://web.archive.org/web/20120512002742/http://www.jhuapl.edu/techdigest/td/td1901/guier.pdf</w:t>
        </w:r>
        <w:r>
          <w:rPr>
            <w:rStyle w:val="Hyperlink"/>
            <w:color w:val="auto"/>
            <w:szCs w:val="24"/>
            <w:u w:val="none"/>
          </w:rPr>
          <w:fldChar w:fldCharType="end"/>
        </w:r>
        <w:r w:rsidRPr="00EA5B5C">
          <w:rPr>
            <w:rStyle w:val="Hyperlink"/>
            <w:color w:val="auto"/>
            <w:szCs w:val="24"/>
            <w:u w:val="none"/>
          </w:rPr>
          <w:t>.</w:t>
        </w:r>
      </w:ins>
    </w:p>
    <w:p w14:paraId="1C5BBEB5" w14:textId="1E094C88" w:rsidR="00EA5B5C" w:rsidRDefault="00EA5B5C" w:rsidP="00F56226">
      <w:pPr>
        <w:numPr>
          <w:ilvl w:val="0"/>
          <w:numId w:val="37"/>
        </w:numPr>
        <w:jc w:val="left"/>
        <w:rPr>
          <w:ins w:id="957" w:author="Hamkins, Jon (US 3300)" w:date="2021-08-16T17:00:00Z"/>
          <w:rStyle w:val="Hyperlink"/>
          <w:color w:val="auto"/>
          <w:szCs w:val="24"/>
          <w:u w:val="none"/>
        </w:rPr>
      </w:pPr>
      <w:ins w:id="958" w:author="Hamkins, Jon (US 3300)" w:date="2021-08-16T17:00:00Z">
        <w:r w:rsidRPr="00EA5B5C">
          <w:rPr>
            <w:rStyle w:val="Hyperlink"/>
            <w:color w:val="auto"/>
            <w:szCs w:val="24"/>
            <w:u w:val="none"/>
          </w:rPr>
          <w:t xml:space="preserve">3: Relativity in the Global Positioning System – Neil Ashby (2003) </w:t>
        </w:r>
        <w:r>
          <w:rPr>
            <w:rStyle w:val="Hyperlink"/>
            <w:color w:val="auto"/>
            <w:szCs w:val="24"/>
            <w:u w:val="none"/>
          </w:rPr>
          <w:fldChar w:fldCharType="begin"/>
        </w:r>
        <w:r>
          <w:rPr>
            <w:rStyle w:val="Hyperlink"/>
            <w:color w:val="auto"/>
            <w:szCs w:val="24"/>
            <w:u w:val="none"/>
          </w:rPr>
          <w:instrText xml:space="preserve"> HYPERLINK "</w:instrText>
        </w:r>
        <w:r w:rsidRPr="00EA5B5C">
          <w:rPr>
            <w:rStyle w:val="Hyperlink"/>
            <w:color w:val="auto"/>
            <w:szCs w:val="24"/>
            <w:u w:val="none"/>
          </w:rPr>
          <w:instrText>https://www.ncbi.nlm.nih.gov/pmc/articles/PMC5253894/</w:instrText>
        </w:r>
        <w:r>
          <w:rPr>
            <w:rStyle w:val="Hyperlink"/>
            <w:color w:val="auto"/>
            <w:szCs w:val="24"/>
            <w:u w:val="none"/>
          </w:rPr>
          <w:instrText xml:space="preserve">" </w:instrText>
        </w:r>
        <w:r>
          <w:rPr>
            <w:rStyle w:val="Hyperlink"/>
            <w:color w:val="auto"/>
            <w:szCs w:val="24"/>
            <w:u w:val="none"/>
          </w:rPr>
          <w:fldChar w:fldCharType="separate"/>
        </w:r>
        <w:r w:rsidRPr="0066445A">
          <w:rPr>
            <w:rStyle w:val="Hyperlink"/>
            <w:szCs w:val="24"/>
          </w:rPr>
          <w:t>https://www.ncbi.nlm.nih.gov/pmc/articles/PMC5253894/</w:t>
        </w:r>
        <w:r>
          <w:rPr>
            <w:rStyle w:val="Hyperlink"/>
            <w:color w:val="auto"/>
            <w:szCs w:val="24"/>
            <w:u w:val="none"/>
          </w:rPr>
          <w:fldChar w:fldCharType="end"/>
        </w:r>
        <w:r w:rsidRPr="00EA5B5C">
          <w:rPr>
            <w:rStyle w:val="Hyperlink"/>
            <w:color w:val="auto"/>
            <w:szCs w:val="24"/>
            <w:u w:val="none"/>
          </w:rPr>
          <w:t>.</w:t>
        </w:r>
      </w:ins>
    </w:p>
    <w:p w14:paraId="5DE20EE8" w14:textId="706089E6" w:rsidR="00EA5B5C" w:rsidRDefault="00EA5B5C" w:rsidP="00F56226">
      <w:pPr>
        <w:numPr>
          <w:ilvl w:val="0"/>
          <w:numId w:val="37"/>
        </w:numPr>
        <w:jc w:val="left"/>
        <w:rPr>
          <w:ins w:id="959" w:author="Hamkins, Jon (US 3300)" w:date="2021-08-16T17:00:00Z"/>
          <w:rStyle w:val="Hyperlink"/>
          <w:color w:val="auto"/>
          <w:szCs w:val="24"/>
          <w:u w:val="none"/>
        </w:rPr>
      </w:pPr>
      <w:ins w:id="960" w:author="Hamkins, Jon (US 3300)" w:date="2021-08-16T17:00:00Z">
        <w:r w:rsidRPr="00EA5B5C">
          <w:rPr>
            <w:rStyle w:val="Hyperlink"/>
            <w:color w:val="auto"/>
            <w:szCs w:val="24"/>
            <w:u w:val="none"/>
          </w:rPr>
          <w:t xml:space="preserve">4: Global Positioning Systems History, https://www.nps.gov/gis/gps/history.html.5: Global Positioning System Standard Positioning Service Performance Standard, 4th edition, </w:t>
        </w:r>
        <w:r>
          <w:rPr>
            <w:rStyle w:val="Hyperlink"/>
            <w:color w:val="auto"/>
            <w:szCs w:val="24"/>
            <w:u w:val="none"/>
          </w:rPr>
          <w:fldChar w:fldCharType="begin"/>
        </w:r>
        <w:r>
          <w:rPr>
            <w:rStyle w:val="Hyperlink"/>
            <w:color w:val="auto"/>
            <w:szCs w:val="24"/>
            <w:u w:val="none"/>
          </w:rPr>
          <w:instrText xml:space="preserve"> HYPERLINK "</w:instrText>
        </w:r>
        <w:r w:rsidRPr="00EA5B5C">
          <w:rPr>
            <w:rStyle w:val="Hyperlink"/>
            <w:color w:val="auto"/>
            <w:szCs w:val="24"/>
            <w:u w:val="none"/>
          </w:rPr>
          <w:instrText>https://www.gps.gov/technical/ps/2008-SPS-performance-standard.pdf</w:instrText>
        </w:r>
        <w:r>
          <w:rPr>
            <w:rStyle w:val="Hyperlink"/>
            <w:color w:val="auto"/>
            <w:szCs w:val="24"/>
            <w:u w:val="none"/>
          </w:rPr>
          <w:instrText xml:space="preserve">" </w:instrText>
        </w:r>
        <w:r>
          <w:rPr>
            <w:rStyle w:val="Hyperlink"/>
            <w:color w:val="auto"/>
            <w:szCs w:val="24"/>
            <w:u w:val="none"/>
          </w:rPr>
          <w:fldChar w:fldCharType="separate"/>
        </w:r>
        <w:r w:rsidRPr="0066445A">
          <w:rPr>
            <w:rStyle w:val="Hyperlink"/>
            <w:szCs w:val="24"/>
          </w:rPr>
          <w:t>https://www.gps.gov/technical/ps/2008-SPS-performance-standard.pdf</w:t>
        </w:r>
        <w:r>
          <w:rPr>
            <w:rStyle w:val="Hyperlink"/>
            <w:color w:val="auto"/>
            <w:szCs w:val="24"/>
            <w:u w:val="none"/>
          </w:rPr>
          <w:fldChar w:fldCharType="end"/>
        </w:r>
        <w:r w:rsidRPr="00EA5B5C">
          <w:rPr>
            <w:rStyle w:val="Hyperlink"/>
            <w:color w:val="auto"/>
            <w:szCs w:val="24"/>
            <w:u w:val="none"/>
          </w:rPr>
          <w:t>.</w:t>
        </w:r>
      </w:ins>
    </w:p>
    <w:p w14:paraId="6521452B" w14:textId="084DA4FE" w:rsidR="00EA5B5C" w:rsidRDefault="00EA5B5C" w:rsidP="00F56226">
      <w:pPr>
        <w:numPr>
          <w:ilvl w:val="0"/>
          <w:numId w:val="37"/>
        </w:numPr>
        <w:jc w:val="left"/>
        <w:rPr>
          <w:ins w:id="961" w:author="Hamkins, Jon (US 3300)" w:date="2021-08-16T17:00:00Z"/>
          <w:rStyle w:val="Hyperlink"/>
          <w:color w:val="auto"/>
          <w:szCs w:val="24"/>
          <w:u w:val="none"/>
        </w:rPr>
      </w:pPr>
      <w:ins w:id="962" w:author="Hamkins, Jon (US 3300)" w:date="2021-08-16T17:00:00Z">
        <w:r w:rsidRPr="00EA5B5C">
          <w:rPr>
            <w:rStyle w:val="Hyperlink"/>
            <w:color w:val="auto"/>
            <w:szCs w:val="24"/>
            <w:u w:val="none"/>
          </w:rPr>
          <w:t xml:space="preserve">6: GPS.gov Space Segment, </w:t>
        </w:r>
        <w:r>
          <w:rPr>
            <w:rStyle w:val="Hyperlink"/>
            <w:color w:val="auto"/>
            <w:szCs w:val="24"/>
            <w:u w:val="none"/>
          </w:rPr>
          <w:fldChar w:fldCharType="begin"/>
        </w:r>
        <w:r>
          <w:rPr>
            <w:rStyle w:val="Hyperlink"/>
            <w:color w:val="auto"/>
            <w:szCs w:val="24"/>
            <w:u w:val="none"/>
          </w:rPr>
          <w:instrText xml:space="preserve"> HYPERLINK "</w:instrText>
        </w:r>
        <w:r w:rsidRPr="00EA5B5C">
          <w:rPr>
            <w:rStyle w:val="Hyperlink"/>
            <w:color w:val="auto"/>
            <w:szCs w:val="24"/>
            <w:u w:val="none"/>
          </w:rPr>
          <w:instrText>https://www.gps.gov/systems/gps/space/</w:instrText>
        </w:r>
        <w:r>
          <w:rPr>
            <w:rStyle w:val="Hyperlink"/>
            <w:color w:val="auto"/>
            <w:szCs w:val="24"/>
            <w:u w:val="none"/>
          </w:rPr>
          <w:instrText xml:space="preserve">" </w:instrText>
        </w:r>
        <w:r>
          <w:rPr>
            <w:rStyle w:val="Hyperlink"/>
            <w:color w:val="auto"/>
            <w:szCs w:val="24"/>
            <w:u w:val="none"/>
          </w:rPr>
          <w:fldChar w:fldCharType="separate"/>
        </w:r>
        <w:r w:rsidRPr="0066445A">
          <w:rPr>
            <w:rStyle w:val="Hyperlink"/>
            <w:szCs w:val="24"/>
          </w:rPr>
          <w:t>https://www.gps.gov/systems/gps/space/</w:t>
        </w:r>
        <w:r>
          <w:rPr>
            <w:rStyle w:val="Hyperlink"/>
            <w:color w:val="auto"/>
            <w:szCs w:val="24"/>
            <w:u w:val="none"/>
          </w:rPr>
          <w:fldChar w:fldCharType="end"/>
        </w:r>
        <w:r>
          <w:rPr>
            <w:rStyle w:val="Hyperlink"/>
            <w:color w:val="auto"/>
            <w:szCs w:val="24"/>
            <w:u w:val="none"/>
          </w:rPr>
          <w:t>.</w:t>
        </w:r>
      </w:ins>
    </w:p>
    <w:p w14:paraId="4D9E9CE6" w14:textId="61C669D8" w:rsidR="00EA5B5C" w:rsidRDefault="00EA5B5C" w:rsidP="00F56226">
      <w:pPr>
        <w:numPr>
          <w:ilvl w:val="0"/>
          <w:numId w:val="37"/>
        </w:numPr>
        <w:jc w:val="left"/>
        <w:rPr>
          <w:ins w:id="963" w:author="Hamkins, Jon (US 3300)" w:date="2021-08-16T17:00:00Z"/>
          <w:rStyle w:val="Hyperlink"/>
          <w:color w:val="auto"/>
          <w:szCs w:val="24"/>
          <w:u w:val="none"/>
        </w:rPr>
      </w:pPr>
      <w:ins w:id="964" w:author="Hamkins, Jon (US 3300)" w:date="2021-08-16T17:00:00Z">
        <w:r w:rsidRPr="00EA5B5C">
          <w:rPr>
            <w:rStyle w:val="Hyperlink"/>
            <w:color w:val="auto"/>
            <w:szCs w:val="24"/>
            <w:u w:val="none"/>
          </w:rPr>
          <w:lastRenderedPageBreak/>
          <w:t xml:space="preserve">7: GPS History, Chronology, and Budgets, </w:t>
        </w:r>
        <w:r>
          <w:rPr>
            <w:rStyle w:val="Hyperlink"/>
            <w:color w:val="auto"/>
            <w:szCs w:val="24"/>
            <w:u w:val="none"/>
          </w:rPr>
          <w:fldChar w:fldCharType="begin"/>
        </w:r>
        <w:r>
          <w:rPr>
            <w:rStyle w:val="Hyperlink"/>
            <w:color w:val="auto"/>
            <w:szCs w:val="24"/>
            <w:u w:val="none"/>
          </w:rPr>
          <w:instrText xml:space="preserve"> HYPERLINK "</w:instrText>
        </w:r>
        <w:r w:rsidRPr="00EA5B5C">
          <w:rPr>
            <w:rStyle w:val="Hyperlink"/>
            <w:color w:val="auto"/>
            <w:szCs w:val="24"/>
            <w:u w:val="none"/>
          </w:rPr>
          <w:instrText>https://www.cs.cmu.edu/~sensing-sensors/readings/GPS_History-MR614.appb.pdf</w:instrText>
        </w:r>
        <w:r>
          <w:rPr>
            <w:rStyle w:val="Hyperlink"/>
            <w:color w:val="auto"/>
            <w:szCs w:val="24"/>
            <w:u w:val="none"/>
          </w:rPr>
          <w:instrText xml:space="preserve">" </w:instrText>
        </w:r>
        <w:r>
          <w:rPr>
            <w:rStyle w:val="Hyperlink"/>
            <w:color w:val="auto"/>
            <w:szCs w:val="24"/>
            <w:u w:val="none"/>
          </w:rPr>
          <w:fldChar w:fldCharType="separate"/>
        </w:r>
        <w:r w:rsidRPr="0066445A">
          <w:rPr>
            <w:rStyle w:val="Hyperlink"/>
            <w:szCs w:val="24"/>
          </w:rPr>
          <w:t>https://www.cs.cmu.edu/~sensing-sensors/readings/GPS_History-MR614.appb.pdf</w:t>
        </w:r>
        <w:r>
          <w:rPr>
            <w:rStyle w:val="Hyperlink"/>
            <w:color w:val="auto"/>
            <w:szCs w:val="24"/>
            <w:u w:val="none"/>
          </w:rPr>
          <w:fldChar w:fldCharType="end"/>
        </w:r>
        <w:r w:rsidRPr="00EA5B5C">
          <w:rPr>
            <w:rStyle w:val="Hyperlink"/>
            <w:color w:val="auto"/>
            <w:szCs w:val="24"/>
            <w:u w:val="none"/>
          </w:rPr>
          <w:t>.</w:t>
        </w:r>
      </w:ins>
    </w:p>
    <w:p w14:paraId="7D32FDBC" w14:textId="0BF73C7F" w:rsidR="00EA5B5C" w:rsidRDefault="00EA5B5C" w:rsidP="00F56226">
      <w:pPr>
        <w:numPr>
          <w:ilvl w:val="0"/>
          <w:numId w:val="37"/>
        </w:numPr>
        <w:jc w:val="left"/>
        <w:rPr>
          <w:ins w:id="965" w:author="Hamkins, Jon (US 3300)" w:date="2021-08-16T17:00:00Z"/>
          <w:rStyle w:val="Hyperlink"/>
          <w:color w:val="auto"/>
          <w:szCs w:val="24"/>
          <w:u w:val="none"/>
        </w:rPr>
      </w:pPr>
      <w:ins w:id="966" w:author="Hamkins, Jon (US 3300)" w:date="2021-08-16T17:00:00Z">
        <w:r w:rsidRPr="00EA5B5C">
          <w:rPr>
            <w:rStyle w:val="Hyperlink"/>
            <w:color w:val="auto"/>
            <w:szCs w:val="24"/>
            <w:u w:val="none"/>
          </w:rPr>
          <w:t xml:space="preserve">8: Magellan “NAV 1000” Hand-Held GPS Receiver, </w:t>
        </w:r>
        <w:r>
          <w:rPr>
            <w:rStyle w:val="Hyperlink"/>
            <w:color w:val="auto"/>
            <w:szCs w:val="24"/>
            <w:u w:val="none"/>
          </w:rPr>
          <w:fldChar w:fldCharType="begin"/>
        </w:r>
        <w:r>
          <w:rPr>
            <w:rStyle w:val="Hyperlink"/>
            <w:color w:val="auto"/>
            <w:szCs w:val="24"/>
            <w:u w:val="none"/>
          </w:rPr>
          <w:instrText xml:space="preserve"> HYPERLINK "</w:instrText>
        </w:r>
        <w:r w:rsidRPr="00EA5B5C">
          <w:rPr>
            <w:rStyle w:val="Hyperlink"/>
            <w:color w:val="auto"/>
            <w:szCs w:val="24"/>
            <w:u w:val="none"/>
          </w:rPr>
          <w:instrText>https://americanhistory.si.edu/collections/search/object/nmah_1405613</w:instrText>
        </w:r>
        <w:r>
          <w:rPr>
            <w:rStyle w:val="Hyperlink"/>
            <w:color w:val="auto"/>
            <w:szCs w:val="24"/>
            <w:u w:val="none"/>
          </w:rPr>
          <w:instrText xml:space="preserve">" </w:instrText>
        </w:r>
        <w:r>
          <w:rPr>
            <w:rStyle w:val="Hyperlink"/>
            <w:color w:val="auto"/>
            <w:szCs w:val="24"/>
            <w:u w:val="none"/>
          </w:rPr>
          <w:fldChar w:fldCharType="separate"/>
        </w:r>
        <w:r w:rsidRPr="0066445A">
          <w:rPr>
            <w:rStyle w:val="Hyperlink"/>
            <w:szCs w:val="24"/>
          </w:rPr>
          <w:t>https://americanhistory.si.edu/collections/search/object/nmah_1405613</w:t>
        </w:r>
        <w:r>
          <w:rPr>
            <w:rStyle w:val="Hyperlink"/>
            <w:color w:val="auto"/>
            <w:szCs w:val="24"/>
            <w:u w:val="none"/>
          </w:rPr>
          <w:fldChar w:fldCharType="end"/>
        </w:r>
        <w:r w:rsidRPr="00EA5B5C">
          <w:rPr>
            <w:rStyle w:val="Hyperlink"/>
            <w:color w:val="auto"/>
            <w:szCs w:val="24"/>
            <w:u w:val="none"/>
          </w:rPr>
          <w:t>.</w:t>
        </w:r>
      </w:ins>
    </w:p>
    <w:p w14:paraId="393B8461" w14:textId="6651F640" w:rsidR="00EA5B5C" w:rsidRDefault="00EA5B5C" w:rsidP="00F56226">
      <w:pPr>
        <w:numPr>
          <w:ilvl w:val="0"/>
          <w:numId w:val="37"/>
        </w:numPr>
        <w:jc w:val="left"/>
        <w:rPr>
          <w:ins w:id="967" w:author="Hamkins, Jon (US 3300)" w:date="2021-08-16T17:00:00Z"/>
          <w:rStyle w:val="Hyperlink"/>
          <w:color w:val="auto"/>
          <w:szCs w:val="24"/>
          <w:u w:val="none"/>
        </w:rPr>
      </w:pPr>
      <w:ins w:id="968" w:author="Hamkins, Jon (US 3300)" w:date="2021-08-16T17:00:00Z">
        <w:r w:rsidRPr="00EA5B5C">
          <w:rPr>
            <w:rStyle w:val="Hyperlink"/>
            <w:color w:val="auto"/>
            <w:szCs w:val="24"/>
            <w:u w:val="none"/>
          </w:rPr>
          <w:t xml:space="preserve">9: GPS.gov </w:t>
        </w:r>
        <w:proofErr w:type="gramStart"/>
        <w:r w:rsidRPr="00EA5B5C">
          <w:rPr>
            <w:rStyle w:val="Hyperlink"/>
            <w:color w:val="auto"/>
            <w:szCs w:val="24"/>
            <w:u w:val="none"/>
          </w:rPr>
          <w:t>Timing ,</w:t>
        </w:r>
        <w:proofErr w:type="gramEnd"/>
        <w:r w:rsidRPr="00EA5B5C">
          <w:rPr>
            <w:rStyle w:val="Hyperlink"/>
            <w:color w:val="auto"/>
            <w:szCs w:val="24"/>
            <w:u w:val="none"/>
          </w:rPr>
          <w:t xml:space="preserve"> </w:t>
        </w:r>
        <w:r>
          <w:rPr>
            <w:rStyle w:val="Hyperlink"/>
            <w:color w:val="auto"/>
            <w:szCs w:val="24"/>
            <w:u w:val="none"/>
          </w:rPr>
          <w:fldChar w:fldCharType="begin"/>
        </w:r>
        <w:r>
          <w:rPr>
            <w:rStyle w:val="Hyperlink"/>
            <w:color w:val="auto"/>
            <w:szCs w:val="24"/>
            <w:u w:val="none"/>
          </w:rPr>
          <w:instrText xml:space="preserve"> HYPERLINK "</w:instrText>
        </w:r>
        <w:r w:rsidRPr="00EA5B5C">
          <w:rPr>
            <w:rStyle w:val="Hyperlink"/>
            <w:color w:val="auto"/>
            <w:szCs w:val="24"/>
            <w:u w:val="none"/>
          </w:rPr>
          <w:instrText>https://www.gps.gov/applications/timing/</w:instrText>
        </w:r>
        <w:r>
          <w:rPr>
            <w:rStyle w:val="Hyperlink"/>
            <w:color w:val="auto"/>
            <w:szCs w:val="24"/>
            <w:u w:val="none"/>
          </w:rPr>
          <w:instrText xml:space="preserve">" </w:instrText>
        </w:r>
        <w:r>
          <w:rPr>
            <w:rStyle w:val="Hyperlink"/>
            <w:color w:val="auto"/>
            <w:szCs w:val="24"/>
            <w:u w:val="none"/>
          </w:rPr>
          <w:fldChar w:fldCharType="separate"/>
        </w:r>
        <w:r w:rsidRPr="0066445A">
          <w:rPr>
            <w:rStyle w:val="Hyperlink"/>
            <w:szCs w:val="24"/>
          </w:rPr>
          <w:t>https://www.gps.gov/applications/timing/</w:t>
        </w:r>
        <w:r>
          <w:rPr>
            <w:rStyle w:val="Hyperlink"/>
            <w:color w:val="auto"/>
            <w:szCs w:val="24"/>
            <w:u w:val="none"/>
          </w:rPr>
          <w:fldChar w:fldCharType="end"/>
        </w:r>
        <w:r w:rsidRPr="00EA5B5C">
          <w:rPr>
            <w:rStyle w:val="Hyperlink"/>
            <w:color w:val="auto"/>
            <w:szCs w:val="24"/>
            <w:u w:val="none"/>
          </w:rPr>
          <w:t>.</w:t>
        </w:r>
      </w:ins>
    </w:p>
    <w:p w14:paraId="2449B3F2" w14:textId="77777777" w:rsidR="00EA5B5C" w:rsidRDefault="00EA5B5C" w:rsidP="00F56226">
      <w:pPr>
        <w:numPr>
          <w:ilvl w:val="0"/>
          <w:numId w:val="37"/>
        </w:numPr>
        <w:jc w:val="left"/>
        <w:rPr>
          <w:ins w:id="969" w:author="Hamkins, Jon (US 3300)" w:date="2021-08-16T17:00:00Z"/>
          <w:rStyle w:val="Hyperlink"/>
          <w:color w:val="auto"/>
          <w:szCs w:val="24"/>
          <w:u w:val="none"/>
        </w:rPr>
      </w:pPr>
      <w:bookmarkStart w:id="970" w:name="_Ref80025764"/>
      <w:ins w:id="971" w:author="Hamkins, Jon (US 3300)" w:date="2021-08-16T17:00:00Z">
        <w:r w:rsidRPr="00EA5B5C">
          <w:rPr>
            <w:rStyle w:val="Hyperlink"/>
            <w:color w:val="auto"/>
            <w:szCs w:val="24"/>
            <w:u w:val="none"/>
          </w:rPr>
          <w:t xml:space="preserve">10: NASA Architecture for Solar system time Synchronization and Dissemination: Concept of Operations – Larry Felton, Lee Pitts, Frank </w:t>
        </w:r>
        <w:proofErr w:type="spellStart"/>
        <w:r w:rsidRPr="00EA5B5C">
          <w:rPr>
            <w:rStyle w:val="Hyperlink"/>
            <w:color w:val="auto"/>
            <w:szCs w:val="24"/>
            <w:u w:val="none"/>
          </w:rPr>
          <w:t>VanLandingham</w:t>
        </w:r>
        <w:bookmarkEnd w:id="970"/>
        <w:proofErr w:type="spellEnd"/>
      </w:ins>
    </w:p>
    <w:p w14:paraId="30E08C17" w14:textId="70BFDDE1" w:rsidR="00EA5B5C" w:rsidRDefault="00EA5B5C" w:rsidP="00F56226">
      <w:pPr>
        <w:numPr>
          <w:ilvl w:val="0"/>
          <w:numId w:val="37"/>
        </w:numPr>
        <w:jc w:val="left"/>
        <w:rPr>
          <w:ins w:id="972" w:author="Hamkins, Jon (US 3300)" w:date="2021-08-16T17:00:00Z"/>
          <w:rStyle w:val="Hyperlink"/>
          <w:color w:val="auto"/>
          <w:szCs w:val="24"/>
          <w:u w:val="none"/>
        </w:rPr>
      </w:pPr>
      <w:ins w:id="973" w:author="Hamkins, Jon (US 3300)" w:date="2021-08-16T17:00:00Z">
        <w:r w:rsidRPr="00EA5B5C">
          <w:rPr>
            <w:rStyle w:val="Hyperlink"/>
            <w:color w:val="auto"/>
            <w:szCs w:val="24"/>
            <w:u w:val="none"/>
          </w:rPr>
          <w:t xml:space="preserve">11: “GPS on the Moon” – Cutting Edge, Goddard’s Emerging Technologies, </w:t>
        </w:r>
        <w:r>
          <w:rPr>
            <w:rStyle w:val="Hyperlink"/>
            <w:color w:val="auto"/>
            <w:szCs w:val="24"/>
            <w:u w:val="none"/>
          </w:rPr>
          <w:fldChar w:fldCharType="begin"/>
        </w:r>
        <w:r>
          <w:rPr>
            <w:rStyle w:val="Hyperlink"/>
            <w:color w:val="auto"/>
            <w:szCs w:val="24"/>
            <w:u w:val="none"/>
          </w:rPr>
          <w:instrText xml:space="preserve"> HYPERLINK "</w:instrText>
        </w:r>
        <w:r w:rsidRPr="00EA5B5C">
          <w:rPr>
            <w:rStyle w:val="Hyperlink"/>
            <w:color w:val="auto"/>
            <w:szCs w:val="24"/>
            <w:u w:val="none"/>
          </w:rPr>
          <w:instrText>https://www.nasa.gov/sites/default/files/atoms/files/spring_2019_final_web_version.pdf</w:instrText>
        </w:r>
        <w:r>
          <w:rPr>
            <w:rStyle w:val="Hyperlink"/>
            <w:color w:val="auto"/>
            <w:szCs w:val="24"/>
            <w:u w:val="none"/>
          </w:rPr>
          <w:instrText xml:space="preserve">" </w:instrText>
        </w:r>
        <w:r>
          <w:rPr>
            <w:rStyle w:val="Hyperlink"/>
            <w:color w:val="auto"/>
            <w:szCs w:val="24"/>
            <w:u w:val="none"/>
          </w:rPr>
          <w:fldChar w:fldCharType="separate"/>
        </w:r>
        <w:r w:rsidRPr="0066445A">
          <w:rPr>
            <w:rStyle w:val="Hyperlink"/>
            <w:szCs w:val="24"/>
          </w:rPr>
          <w:t>https://www.nasa.gov/sites/default/files/atoms/files/spring_2019_final_web_version.pdf</w:t>
        </w:r>
        <w:r>
          <w:rPr>
            <w:rStyle w:val="Hyperlink"/>
            <w:color w:val="auto"/>
            <w:szCs w:val="24"/>
            <w:u w:val="none"/>
          </w:rPr>
          <w:fldChar w:fldCharType="end"/>
        </w:r>
        <w:r w:rsidRPr="00EA5B5C">
          <w:rPr>
            <w:rStyle w:val="Hyperlink"/>
            <w:color w:val="auto"/>
            <w:szCs w:val="24"/>
            <w:u w:val="none"/>
          </w:rPr>
          <w:t>.</w:t>
        </w:r>
      </w:ins>
    </w:p>
    <w:p w14:paraId="7BCAB557" w14:textId="162A34CB" w:rsidR="00EA5B5C" w:rsidRDefault="00EA5B5C" w:rsidP="00F56226">
      <w:pPr>
        <w:numPr>
          <w:ilvl w:val="0"/>
          <w:numId w:val="37"/>
        </w:numPr>
        <w:jc w:val="left"/>
        <w:rPr>
          <w:ins w:id="974" w:author="Hamkins, Jon (US 3300)" w:date="2021-08-16T17:00:00Z"/>
          <w:rStyle w:val="Hyperlink"/>
          <w:color w:val="auto"/>
          <w:szCs w:val="24"/>
          <w:u w:val="none"/>
        </w:rPr>
      </w:pPr>
      <w:ins w:id="975" w:author="Hamkins, Jon (US 3300)" w:date="2021-08-16T17:00:00Z">
        <w:r w:rsidRPr="00EA5B5C">
          <w:rPr>
            <w:rStyle w:val="Hyperlink"/>
            <w:color w:val="auto"/>
            <w:szCs w:val="24"/>
            <w:u w:val="none"/>
          </w:rPr>
          <w:t xml:space="preserve">12: “Fundamentals of Two-Way Time Transfer by Satellite” – D.W. Hanson, </w:t>
        </w:r>
        <w:r>
          <w:rPr>
            <w:rStyle w:val="Hyperlink"/>
            <w:color w:val="auto"/>
            <w:szCs w:val="24"/>
            <w:u w:val="none"/>
          </w:rPr>
          <w:fldChar w:fldCharType="begin"/>
        </w:r>
        <w:r>
          <w:rPr>
            <w:rStyle w:val="Hyperlink"/>
            <w:color w:val="auto"/>
            <w:szCs w:val="24"/>
            <w:u w:val="none"/>
          </w:rPr>
          <w:instrText xml:space="preserve"> HYPERLINK "</w:instrText>
        </w:r>
        <w:r w:rsidRPr="00EA5B5C">
          <w:rPr>
            <w:rStyle w:val="Hyperlink"/>
            <w:color w:val="auto"/>
            <w:szCs w:val="24"/>
            <w:u w:val="none"/>
          </w:rPr>
          <w:instrText>https://tf.nist.gov/general/pdf/836.pdf</w:instrText>
        </w:r>
        <w:r>
          <w:rPr>
            <w:rStyle w:val="Hyperlink"/>
            <w:color w:val="auto"/>
            <w:szCs w:val="24"/>
            <w:u w:val="none"/>
          </w:rPr>
          <w:instrText xml:space="preserve">" </w:instrText>
        </w:r>
        <w:r>
          <w:rPr>
            <w:rStyle w:val="Hyperlink"/>
            <w:color w:val="auto"/>
            <w:szCs w:val="24"/>
            <w:u w:val="none"/>
          </w:rPr>
          <w:fldChar w:fldCharType="separate"/>
        </w:r>
        <w:r w:rsidRPr="0066445A">
          <w:rPr>
            <w:rStyle w:val="Hyperlink"/>
            <w:szCs w:val="24"/>
          </w:rPr>
          <w:t>https://tf.nist.gov/general/pdf/836.pdf</w:t>
        </w:r>
        <w:r>
          <w:rPr>
            <w:rStyle w:val="Hyperlink"/>
            <w:color w:val="auto"/>
            <w:szCs w:val="24"/>
            <w:u w:val="none"/>
          </w:rPr>
          <w:fldChar w:fldCharType="end"/>
        </w:r>
        <w:r w:rsidRPr="00EA5B5C">
          <w:rPr>
            <w:rStyle w:val="Hyperlink"/>
            <w:color w:val="auto"/>
            <w:szCs w:val="24"/>
            <w:u w:val="none"/>
          </w:rPr>
          <w:t>.</w:t>
        </w:r>
      </w:ins>
    </w:p>
    <w:p w14:paraId="5FFCE6BA" w14:textId="2DE36A5C" w:rsidR="00EA5B5C" w:rsidRDefault="00EA5B5C" w:rsidP="00F56226">
      <w:pPr>
        <w:numPr>
          <w:ilvl w:val="0"/>
          <w:numId w:val="37"/>
        </w:numPr>
        <w:jc w:val="left"/>
        <w:rPr>
          <w:ins w:id="976" w:author="Hamkins, Jon (US 3300)" w:date="2021-08-16T17:00:00Z"/>
          <w:rStyle w:val="Hyperlink"/>
          <w:color w:val="auto"/>
          <w:szCs w:val="24"/>
          <w:u w:val="none"/>
        </w:rPr>
      </w:pPr>
      <w:ins w:id="977" w:author="Hamkins, Jon (US 3300)" w:date="2021-08-16T17:00:00Z">
        <w:r w:rsidRPr="00EA5B5C">
          <w:rPr>
            <w:rStyle w:val="Hyperlink"/>
            <w:color w:val="auto"/>
            <w:szCs w:val="24"/>
            <w:u w:val="none"/>
          </w:rPr>
          <w:t xml:space="preserve">13: </w:t>
        </w:r>
        <w:proofErr w:type="spellStart"/>
        <w:r w:rsidRPr="00EA5B5C">
          <w:rPr>
            <w:rStyle w:val="Hyperlink"/>
            <w:color w:val="auto"/>
            <w:szCs w:val="24"/>
            <w:u w:val="none"/>
          </w:rPr>
          <w:t>LunaNet</w:t>
        </w:r>
        <w:proofErr w:type="spellEnd"/>
        <w:r w:rsidRPr="00EA5B5C">
          <w:rPr>
            <w:rStyle w:val="Hyperlink"/>
            <w:color w:val="auto"/>
            <w:szCs w:val="24"/>
            <w:u w:val="none"/>
          </w:rPr>
          <w:t xml:space="preserve"> Concept – Katherine Schauer, </w:t>
        </w:r>
        <w:r>
          <w:rPr>
            <w:rStyle w:val="Hyperlink"/>
            <w:color w:val="auto"/>
            <w:szCs w:val="24"/>
            <w:u w:val="none"/>
          </w:rPr>
          <w:fldChar w:fldCharType="begin"/>
        </w:r>
        <w:r>
          <w:rPr>
            <w:rStyle w:val="Hyperlink"/>
            <w:color w:val="auto"/>
            <w:szCs w:val="24"/>
            <w:u w:val="none"/>
          </w:rPr>
          <w:instrText xml:space="preserve"> HYPERLINK "</w:instrText>
        </w:r>
        <w:r w:rsidRPr="00EA5B5C">
          <w:rPr>
            <w:rStyle w:val="Hyperlink"/>
            <w:color w:val="auto"/>
            <w:szCs w:val="24"/>
            <w:u w:val="none"/>
          </w:rPr>
          <w:instrText>http://esc.gsfc.nassa.gov/news/_LunaNetConcept</w:instrText>
        </w:r>
        <w:r>
          <w:rPr>
            <w:rStyle w:val="Hyperlink"/>
            <w:color w:val="auto"/>
            <w:szCs w:val="24"/>
            <w:u w:val="none"/>
          </w:rPr>
          <w:instrText xml:space="preserve">" </w:instrText>
        </w:r>
        <w:r>
          <w:rPr>
            <w:rStyle w:val="Hyperlink"/>
            <w:color w:val="auto"/>
            <w:szCs w:val="24"/>
            <w:u w:val="none"/>
          </w:rPr>
          <w:fldChar w:fldCharType="separate"/>
        </w:r>
        <w:r w:rsidRPr="0066445A">
          <w:rPr>
            <w:rStyle w:val="Hyperlink"/>
            <w:szCs w:val="24"/>
          </w:rPr>
          <w:t>http://esc.gsfc.nassa.gov/news/_LunaNetConcept</w:t>
        </w:r>
        <w:r>
          <w:rPr>
            <w:rStyle w:val="Hyperlink"/>
            <w:color w:val="auto"/>
            <w:szCs w:val="24"/>
            <w:u w:val="none"/>
          </w:rPr>
          <w:fldChar w:fldCharType="end"/>
        </w:r>
        <w:r w:rsidRPr="00EA5B5C">
          <w:rPr>
            <w:rStyle w:val="Hyperlink"/>
            <w:color w:val="auto"/>
            <w:szCs w:val="24"/>
            <w:u w:val="none"/>
          </w:rPr>
          <w:t>.</w:t>
        </w:r>
      </w:ins>
    </w:p>
    <w:p w14:paraId="28334841" w14:textId="15484E57" w:rsidR="00EA5B5C" w:rsidRDefault="00EA5B5C" w:rsidP="00F56226">
      <w:pPr>
        <w:numPr>
          <w:ilvl w:val="0"/>
          <w:numId w:val="37"/>
        </w:numPr>
        <w:jc w:val="left"/>
        <w:rPr>
          <w:ins w:id="978" w:author="Hamkins, Jon (US 3300)" w:date="2021-08-16T17:01:00Z"/>
          <w:rStyle w:val="Hyperlink"/>
          <w:color w:val="auto"/>
          <w:szCs w:val="24"/>
          <w:u w:val="none"/>
        </w:rPr>
      </w:pPr>
      <w:ins w:id="979" w:author="Hamkins, Jon (US 3300)" w:date="2021-08-16T17:00:00Z">
        <w:r w:rsidRPr="00EA5B5C">
          <w:rPr>
            <w:rStyle w:val="Hyperlink"/>
            <w:color w:val="auto"/>
            <w:szCs w:val="24"/>
            <w:u w:val="none"/>
          </w:rPr>
          <w:t xml:space="preserve">14: “Challenges of Getting to Mars: Curiosity’s Seven Minutes of Terror” – Adam </w:t>
        </w:r>
        <w:proofErr w:type="spellStart"/>
        <w:r w:rsidRPr="00EA5B5C">
          <w:rPr>
            <w:rStyle w:val="Hyperlink"/>
            <w:color w:val="auto"/>
            <w:szCs w:val="24"/>
            <w:u w:val="none"/>
          </w:rPr>
          <w:t>Steltzner</w:t>
        </w:r>
        <w:proofErr w:type="spellEnd"/>
        <w:r w:rsidRPr="00EA5B5C">
          <w:rPr>
            <w:rStyle w:val="Hyperlink"/>
            <w:color w:val="auto"/>
            <w:szCs w:val="24"/>
            <w:u w:val="none"/>
          </w:rPr>
          <w:t xml:space="preserve">, </w:t>
        </w:r>
      </w:ins>
      <w:ins w:id="980" w:author="Hamkins, Jon (US 3300)" w:date="2021-08-16T17:01:00Z">
        <w:r>
          <w:rPr>
            <w:rStyle w:val="Hyperlink"/>
            <w:color w:val="auto"/>
            <w:szCs w:val="24"/>
            <w:u w:val="none"/>
          </w:rPr>
          <w:fldChar w:fldCharType="begin"/>
        </w:r>
        <w:r>
          <w:rPr>
            <w:rStyle w:val="Hyperlink"/>
            <w:color w:val="auto"/>
            <w:szCs w:val="24"/>
            <w:u w:val="none"/>
          </w:rPr>
          <w:instrText xml:space="preserve"> HYPERLINK "</w:instrText>
        </w:r>
      </w:ins>
      <w:ins w:id="981" w:author="Hamkins, Jon (US 3300)" w:date="2021-08-16T17:00:00Z">
        <w:r w:rsidRPr="00EA5B5C">
          <w:rPr>
            <w:rStyle w:val="Hyperlink"/>
            <w:color w:val="auto"/>
            <w:szCs w:val="24"/>
            <w:u w:val="none"/>
          </w:rPr>
          <w:instrText>https://mars.nasa.gov/resources/20049/challenges-of-getting-to-mars-curiositys-seven-minutes-of-terror/</w:instrText>
        </w:r>
      </w:ins>
      <w:ins w:id="982" w:author="Hamkins, Jon (US 3300)" w:date="2021-08-16T17:01:00Z">
        <w:r>
          <w:rPr>
            <w:rStyle w:val="Hyperlink"/>
            <w:color w:val="auto"/>
            <w:szCs w:val="24"/>
            <w:u w:val="none"/>
          </w:rPr>
          <w:instrText xml:space="preserve">" </w:instrText>
        </w:r>
        <w:r>
          <w:rPr>
            <w:rStyle w:val="Hyperlink"/>
            <w:color w:val="auto"/>
            <w:szCs w:val="24"/>
            <w:u w:val="none"/>
          </w:rPr>
          <w:fldChar w:fldCharType="separate"/>
        </w:r>
      </w:ins>
      <w:ins w:id="983" w:author="Hamkins, Jon (US 3300)" w:date="2021-08-16T17:00:00Z">
        <w:r w:rsidRPr="0066445A">
          <w:rPr>
            <w:rStyle w:val="Hyperlink"/>
            <w:szCs w:val="24"/>
          </w:rPr>
          <w:t>https://mars.nasa.gov/resources/20049/challenges-of-getting-to-mars-curiositys-seven-minutes-of-terror/</w:t>
        </w:r>
      </w:ins>
      <w:ins w:id="984" w:author="Hamkins, Jon (US 3300)" w:date="2021-08-16T17:01:00Z">
        <w:r>
          <w:rPr>
            <w:rStyle w:val="Hyperlink"/>
            <w:color w:val="auto"/>
            <w:szCs w:val="24"/>
            <w:u w:val="none"/>
          </w:rPr>
          <w:fldChar w:fldCharType="end"/>
        </w:r>
      </w:ins>
      <w:ins w:id="985" w:author="Hamkins, Jon (US 3300)" w:date="2021-08-16T17:00:00Z">
        <w:r w:rsidRPr="00EA5B5C">
          <w:rPr>
            <w:rStyle w:val="Hyperlink"/>
            <w:color w:val="auto"/>
            <w:szCs w:val="24"/>
            <w:u w:val="none"/>
          </w:rPr>
          <w:t>.</w:t>
        </w:r>
      </w:ins>
    </w:p>
    <w:p w14:paraId="14262304" w14:textId="59C57A12" w:rsidR="00EA5B5C" w:rsidRDefault="00EA5B5C" w:rsidP="00F56226">
      <w:pPr>
        <w:numPr>
          <w:ilvl w:val="0"/>
          <w:numId w:val="37"/>
        </w:numPr>
        <w:jc w:val="left"/>
        <w:rPr>
          <w:ins w:id="986" w:author="Hamkins, Jon (US 3300)" w:date="2021-08-16T17:01:00Z"/>
          <w:rStyle w:val="Hyperlink"/>
          <w:color w:val="auto"/>
          <w:szCs w:val="24"/>
          <w:u w:val="none"/>
        </w:rPr>
      </w:pPr>
      <w:ins w:id="987" w:author="Hamkins, Jon (US 3300)" w:date="2021-08-16T17:00:00Z">
        <w:r w:rsidRPr="00EA5B5C">
          <w:rPr>
            <w:rStyle w:val="Hyperlink"/>
            <w:color w:val="auto"/>
            <w:szCs w:val="24"/>
            <w:u w:val="none"/>
          </w:rPr>
          <w:t xml:space="preserve">15: “Engineering Webb Space Telescope” – Goddard Space Flight Center, </w:t>
        </w:r>
      </w:ins>
      <w:ins w:id="988" w:author="Hamkins, Jon (US 3300)" w:date="2021-08-16T17:01:00Z">
        <w:r>
          <w:rPr>
            <w:rStyle w:val="Hyperlink"/>
            <w:color w:val="auto"/>
            <w:szCs w:val="24"/>
            <w:u w:val="none"/>
          </w:rPr>
          <w:fldChar w:fldCharType="begin"/>
        </w:r>
        <w:r>
          <w:rPr>
            <w:rStyle w:val="Hyperlink"/>
            <w:color w:val="auto"/>
            <w:szCs w:val="24"/>
            <w:u w:val="none"/>
          </w:rPr>
          <w:instrText xml:space="preserve"> HYPERLINK "</w:instrText>
        </w:r>
      </w:ins>
      <w:ins w:id="989" w:author="Hamkins, Jon (US 3300)" w:date="2021-08-16T17:00:00Z">
        <w:r w:rsidRPr="00EA5B5C">
          <w:rPr>
            <w:rStyle w:val="Hyperlink"/>
            <w:color w:val="auto"/>
            <w:szCs w:val="24"/>
            <w:u w:val="none"/>
          </w:rPr>
          <w:instrText>https://www.jwst.nasa.gov/</w:instrText>
        </w:r>
      </w:ins>
      <w:ins w:id="990" w:author="Hamkins, Jon (US 3300)" w:date="2021-08-16T17:01:00Z">
        <w:r>
          <w:rPr>
            <w:rStyle w:val="Hyperlink"/>
            <w:color w:val="auto"/>
            <w:szCs w:val="24"/>
            <w:u w:val="none"/>
          </w:rPr>
          <w:instrText xml:space="preserve">" </w:instrText>
        </w:r>
        <w:r>
          <w:rPr>
            <w:rStyle w:val="Hyperlink"/>
            <w:color w:val="auto"/>
            <w:szCs w:val="24"/>
            <w:u w:val="none"/>
          </w:rPr>
          <w:fldChar w:fldCharType="separate"/>
        </w:r>
      </w:ins>
      <w:ins w:id="991" w:author="Hamkins, Jon (US 3300)" w:date="2021-08-16T17:00:00Z">
        <w:r w:rsidRPr="0066445A">
          <w:rPr>
            <w:rStyle w:val="Hyperlink"/>
            <w:szCs w:val="24"/>
          </w:rPr>
          <w:t>https://www.jwst.nasa.gov/</w:t>
        </w:r>
      </w:ins>
      <w:ins w:id="992" w:author="Hamkins, Jon (US 3300)" w:date="2021-08-16T17:01:00Z">
        <w:r>
          <w:rPr>
            <w:rStyle w:val="Hyperlink"/>
            <w:color w:val="auto"/>
            <w:szCs w:val="24"/>
            <w:u w:val="none"/>
          </w:rPr>
          <w:fldChar w:fldCharType="end"/>
        </w:r>
      </w:ins>
      <w:ins w:id="993" w:author="Hamkins, Jon (US 3300)" w:date="2021-08-16T17:00:00Z">
        <w:r w:rsidRPr="00EA5B5C">
          <w:rPr>
            <w:rStyle w:val="Hyperlink"/>
            <w:color w:val="auto"/>
            <w:szCs w:val="24"/>
            <w:u w:val="none"/>
          </w:rPr>
          <w:t>.</w:t>
        </w:r>
      </w:ins>
    </w:p>
    <w:p w14:paraId="088C3B01" w14:textId="6A3D09D8" w:rsidR="00EA5B5C" w:rsidRDefault="00EA5B5C" w:rsidP="00F56226">
      <w:pPr>
        <w:numPr>
          <w:ilvl w:val="0"/>
          <w:numId w:val="37"/>
        </w:numPr>
        <w:jc w:val="left"/>
        <w:rPr>
          <w:ins w:id="994" w:author="Hamkins, Jon (US 3300)" w:date="2021-08-16T17:01:00Z"/>
          <w:rStyle w:val="Hyperlink"/>
          <w:color w:val="auto"/>
          <w:szCs w:val="24"/>
          <w:u w:val="none"/>
        </w:rPr>
      </w:pPr>
      <w:bookmarkStart w:id="995" w:name="_Ref80027826"/>
      <w:ins w:id="996" w:author="Hamkins, Jon (US 3300)" w:date="2021-08-16T17:00:00Z">
        <w:r w:rsidRPr="00EA5B5C">
          <w:rPr>
            <w:rStyle w:val="Hyperlink"/>
            <w:color w:val="auto"/>
            <w:szCs w:val="24"/>
            <w:u w:val="none"/>
          </w:rPr>
          <w:t xml:space="preserve">16: IS-GPS-200K March 2019, </w:t>
        </w:r>
        <w:proofErr w:type="spellStart"/>
        <w:r w:rsidRPr="00EA5B5C">
          <w:rPr>
            <w:rStyle w:val="Hyperlink"/>
            <w:color w:val="auto"/>
            <w:szCs w:val="24"/>
            <w:u w:val="none"/>
          </w:rPr>
          <w:t>pg</w:t>
        </w:r>
        <w:proofErr w:type="spellEnd"/>
        <w:r w:rsidRPr="00EA5B5C">
          <w:rPr>
            <w:rStyle w:val="Hyperlink"/>
            <w:color w:val="auto"/>
            <w:szCs w:val="24"/>
            <w:u w:val="none"/>
          </w:rPr>
          <w:t xml:space="preserve"> 3, 72-178, </w:t>
        </w:r>
      </w:ins>
      <w:ins w:id="997" w:author="Hamkins, Jon (US 3300)" w:date="2021-08-16T17:01:00Z">
        <w:r>
          <w:rPr>
            <w:rStyle w:val="Hyperlink"/>
            <w:color w:val="auto"/>
            <w:szCs w:val="24"/>
            <w:u w:val="none"/>
          </w:rPr>
          <w:fldChar w:fldCharType="begin"/>
        </w:r>
        <w:r>
          <w:rPr>
            <w:rStyle w:val="Hyperlink"/>
            <w:color w:val="auto"/>
            <w:szCs w:val="24"/>
            <w:u w:val="none"/>
          </w:rPr>
          <w:instrText xml:space="preserve"> HYPERLINK "</w:instrText>
        </w:r>
      </w:ins>
      <w:ins w:id="998" w:author="Hamkins, Jon (US 3300)" w:date="2021-08-16T17:00:00Z">
        <w:r w:rsidRPr="00EA5B5C">
          <w:rPr>
            <w:rStyle w:val="Hyperlink"/>
            <w:color w:val="auto"/>
            <w:szCs w:val="24"/>
            <w:u w:val="none"/>
          </w:rPr>
          <w:instrText>https://www.gps.gov/technical/icwg/IS-GPS-200K.pdf</w:instrText>
        </w:r>
      </w:ins>
      <w:ins w:id="999" w:author="Hamkins, Jon (US 3300)" w:date="2021-08-16T17:01:00Z">
        <w:r>
          <w:rPr>
            <w:rStyle w:val="Hyperlink"/>
            <w:color w:val="auto"/>
            <w:szCs w:val="24"/>
            <w:u w:val="none"/>
          </w:rPr>
          <w:instrText xml:space="preserve">" </w:instrText>
        </w:r>
        <w:r>
          <w:rPr>
            <w:rStyle w:val="Hyperlink"/>
            <w:color w:val="auto"/>
            <w:szCs w:val="24"/>
            <w:u w:val="none"/>
          </w:rPr>
          <w:fldChar w:fldCharType="separate"/>
        </w:r>
      </w:ins>
      <w:ins w:id="1000" w:author="Hamkins, Jon (US 3300)" w:date="2021-08-16T17:00:00Z">
        <w:r w:rsidRPr="0066445A">
          <w:rPr>
            <w:rStyle w:val="Hyperlink"/>
            <w:szCs w:val="24"/>
          </w:rPr>
          <w:t>https://www.gps.gov/technical/icwg/IS-GPS-200K.pdf</w:t>
        </w:r>
      </w:ins>
      <w:ins w:id="1001" w:author="Hamkins, Jon (US 3300)" w:date="2021-08-16T17:01:00Z">
        <w:r>
          <w:rPr>
            <w:rStyle w:val="Hyperlink"/>
            <w:color w:val="auto"/>
            <w:szCs w:val="24"/>
            <w:u w:val="none"/>
          </w:rPr>
          <w:fldChar w:fldCharType="end"/>
        </w:r>
      </w:ins>
      <w:ins w:id="1002" w:author="Hamkins, Jon (US 3300)" w:date="2021-08-16T17:00:00Z">
        <w:r w:rsidRPr="00EA5B5C">
          <w:rPr>
            <w:rStyle w:val="Hyperlink"/>
            <w:color w:val="auto"/>
            <w:szCs w:val="24"/>
            <w:u w:val="none"/>
          </w:rPr>
          <w:t>.</w:t>
        </w:r>
      </w:ins>
      <w:bookmarkEnd w:id="995"/>
    </w:p>
    <w:p w14:paraId="2F45FAF5" w14:textId="1794FB4E" w:rsidR="00EA5B5C" w:rsidRDefault="00EA5B5C" w:rsidP="00F56226">
      <w:pPr>
        <w:numPr>
          <w:ilvl w:val="0"/>
          <w:numId w:val="37"/>
        </w:numPr>
        <w:jc w:val="left"/>
        <w:rPr>
          <w:ins w:id="1003" w:author="Hamkins, Jon (US 3300)" w:date="2021-08-16T17:01:00Z"/>
          <w:rStyle w:val="Hyperlink"/>
          <w:color w:val="auto"/>
          <w:szCs w:val="24"/>
          <w:u w:val="none"/>
        </w:rPr>
      </w:pPr>
      <w:ins w:id="1004" w:author="Hamkins, Jon (US 3300)" w:date="2021-08-16T17:00:00Z">
        <w:r w:rsidRPr="00EA5B5C">
          <w:rPr>
            <w:rStyle w:val="Hyperlink"/>
            <w:color w:val="auto"/>
            <w:szCs w:val="24"/>
            <w:u w:val="none"/>
          </w:rPr>
          <w:t xml:space="preserve">17: GPS Standard Positioning Service (SPS) Performance Standard 4th Ed. 2008, </w:t>
        </w:r>
        <w:proofErr w:type="spellStart"/>
        <w:r w:rsidRPr="00EA5B5C">
          <w:rPr>
            <w:rStyle w:val="Hyperlink"/>
            <w:color w:val="auto"/>
            <w:szCs w:val="24"/>
            <w:u w:val="none"/>
          </w:rPr>
          <w:t>pg</w:t>
        </w:r>
        <w:proofErr w:type="spellEnd"/>
        <w:r w:rsidRPr="00EA5B5C">
          <w:rPr>
            <w:rStyle w:val="Hyperlink"/>
            <w:color w:val="auto"/>
            <w:szCs w:val="24"/>
            <w:u w:val="none"/>
          </w:rPr>
          <w:t xml:space="preserve"> A22-A24, </w:t>
        </w:r>
      </w:ins>
      <w:ins w:id="1005" w:author="Hamkins, Jon (US 3300)" w:date="2021-08-16T17:01:00Z">
        <w:r>
          <w:rPr>
            <w:rStyle w:val="Hyperlink"/>
            <w:color w:val="auto"/>
            <w:szCs w:val="24"/>
            <w:u w:val="none"/>
          </w:rPr>
          <w:fldChar w:fldCharType="begin"/>
        </w:r>
        <w:r>
          <w:rPr>
            <w:rStyle w:val="Hyperlink"/>
            <w:color w:val="auto"/>
            <w:szCs w:val="24"/>
            <w:u w:val="none"/>
          </w:rPr>
          <w:instrText xml:space="preserve"> HYPERLINK "</w:instrText>
        </w:r>
      </w:ins>
      <w:ins w:id="1006" w:author="Hamkins, Jon (US 3300)" w:date="2021-08-16T17:00:00Z">
        <w:r w:rsidRPr="00EA5B5C">
          <w:rPr>
            <w:rStyle w:val="Hyperlink"/>
            <w:color w:val="auto"/>
            <w:szCs w:val="24"/>
            <w:u w:val="none"/>
          </w:rPr>
          <w:instrText>https://www.gps.gov/technical/ps/2008-SPS-performance-standard.pdf</w:instrText>
        </w:r>
      </w:ins>
      <w:ins w:id="1007" w:author="Hamkins, Jon (US 3300)" w:date="2021-08-16T17:01:00Z">
        <w:r>
          <w:rPr>
            <w:rStyle w:val="Hyperlink"/>
            <w:color w:val="auto"/>
            <w:szCs w:val="24"/>
            <w:u w:val="none"/>
          </w:rPr>
          <w:instrText xml:space="preserve">" </w:instrText>
        </w:r>
        <w:r>
          <w:rPr>
            <w:rStyle w:val="Hyperlink"/>
            <w:color w:val="auto"/>
            <w:szCs w:val="24"/>
            <w:u w:val="none"/>
          </w:rPr>
          <w:fldChar w:fldCharType="separate"/>
        </w:r>
      </w:ins>
      <w:ins w:id="1008" w:author="Hamkins, Jon (US 3300)" w:date="2021-08-16T17:00:00Z">
        <w:r w:rsidRPr="0066445A">
          <w:rPr>
            <w:rStyle w:val="Hyperlink"/>
            <w:szCs w:val="24"/>
            <w:rPrChange w:id="1009" w:author="Hamkins, Jon (US 3300)" w:date="2021-08-16T17:01:00Z">
              <w:rPr>
                <w:rStyle w:val="Hyperlink"/>
                <w:color w:val="auto"/>
                <w:szCs w:val="24"/>
                <w:u w:val="none"/>
              </w:rPr>
            </w:rPrChange>
          </w:rPr>
          <w:t>https://www.gps.gov/technical/ps/2008-SPS-performance-standard.pdf</w:t>
        </w:r>
      </w:ins>
      <w:ins w:id="1010" w:author="Hamkins, Jon (US 3300)" w:date="2021-08-16T17:01:00Z">
        <w:r>
          <w:rPr>
            <w:rStyle w:val="Hyperlink"/>
            <w:color w:val="auto"/>
            <w:szCs w:val="24"/>
            <w:u w:val="none"/>
          </w:rPr>
          <w:fldChar w:fldCharType="end"/>
        </w:r>
      </w:ins>
      <w:ins w:id="1011" w:author="Hamkins, Jon (US 3300)" w:date="2021-08-16T17:00:00Z">
        <w:r w:rsidRPr="00EA5B5C">
          <w:rPr>
            <w:rStyle w:val="Hyperlink"/>
            <w:color w:val="auto"/>
            <w:szCs w:val="24"/>
            <w:u w:val="none"/>
          </w:rPr>
          <w:t>.</w:t>
        </w:r>
      </w:ins>
    </w:p>
    <w:p w14:paraId="52049653" w14:textId="502C508D" w:rsidR="00EA5B5C" w:rsidRDefault="00EA5B5C" w:rsidP="00F56226">
      <w:pPr>
        <w:numPr>
          <w:ilvl w:val="0"/>
          <w:numId w:val="37"/>
        </w:numPr>
        <w:jc w:val="left"/>
        <w:rPr>
          <w:ins w:id="1012" w:author="Hamkins, Jon (US 3300)" w:date="2021-08-16T17:01:00Z"/>
          <w:rStyle w:val="Hyperlink"/>
          <w:color w:val="auto"/>
          <w:szCs w:val="24"/>
          <w:u w:val="none"/>
        </w:rPr>
      </w:pPr>
      <w:ins w:id="1013" w:author="Hamkins, Jon (US 3300)" w:date="2021-08-16T17:00:00Z">
        <w:r w:rsidRPr="00EA5B5C">
          <w:rPr>
            <w:rStyle w:val="Hyperlink"/>
            <w:color w:val="auto"/>
            <w:szCs w:val="24"/>
            <w:u w:val="none"/>
          </w:rPr>
          <w:t xml:space="preserve">18: Federal Radio Navigation Plan 2017, </w:t>
        </w:r>
      </w:ins>
      <w:ins w:id="1014" w:author="Hamkins, Jon (US 3300)" w:date="2021-08-16T17:01:00Z">
        <w:r>
          <w:rPr>
            <w:rStyle w:val="Hyperlink"/>
            <w:color w:val="auto"/>
            <w:szCs w:val="24"/>
            <w:u w:val="none"/>
          </w:rPr>
          <w:fldChar w:fldCharType="begin"/>
        </w:r>
        <w:r>
          <w:rPr>
            <w:rStyle w:val="Hyperlink"/>
            <w:color w:val="auto"/>
            <w:szCs w:val="24"/>
            <w:u w:val="none"/>
          </w:rPr>
          <w:instrText xml:space="preserve"> HYPERLINK "</w:instrText>
        </w:r>
      </w:ins>
      <w:ins w:id="1015" w:author="Hamkins, Jon (US 3300)" w:date="2021-08-16T17:00:00Z">
        <w:r w:rsidRPr="00EA5B5C">
          <w:rPr>
            <w:rStyle w:val="Hyperlink"/>
            <w:color w:val="auto"/>
            <w:szCs w:val="24"/>
            <w:u w:val="none"/>
          </w:rPr>
          <w:instrText>https://www.navcen.uscg.gov/pdf/FederalRadioNavigationPlan2017.pdf</w:instrText>
        </w:r>
      </w:ins>
      <w:ins w:id="1016" w:author="Hamkins, Jon (US 3300)" w:date="2021-08-16T17:01:00Z">
        <w:r>
          <w:rPr>
            <w:rStyle w:val="Hyperlink"/>
            <w:color w:val="auto"/>
            <w:szCs w:val="24"/>
            <w:u w:val="none"/>
          </w:rPr>
          <w:instrText xml:space="preserve">" </w:instrText>
        </w:r>
        <w:r>
          <w:rPr>
            <w:rStyle w:val="Hyperlink"/>
            <w:color w:val="auto"/>
            <w:szCs w:val="24"/>
            <w:u w:val="none"/>
          </w:rPr>
          <w:fldChar w:fldCharType="separate"/>
        </w:r>
      </w:ins>
      <w:ins w:id="1017" w:author="Hamkins, Jon (US 3300)" w:date="2021-08-16T17:00:00Z">
        <w:r w:rsidRPr="0066445A">
          <w:rPr>
            <w:rStyle w:val="Hyperlink"/>
            <w:szCs w:val="24"/>
          </w:rPr>
          <w:t>https://www.navcen.uscg.gov/pdf/FederalRadioNavigationPlan2017.pdf</w:t>
        </w:r>
      </w:ins>
      <w:ins w:id="1018" w:author="Hamkins, Jon (US 3300)" w:date="2021-08-16T17:01:00Z">
        <w:r>
          <w:rPr>
            <w:rStyle w:val="Hyperlink"/>
            <w:color w:val="auto"/>
            <w:szCs w:val="24"/>
            <w:u w:val="none"/>
          </w:rPr>
          <w:fldChar w:fldCharType="end"/>
        </w:r>
      </w:ins>
      <w:ins w:id="1019" w:author="Hamkins, Jon (US 3300)" w:date="2021-08-16T17:00:00Z">
        <w:r w:rsidRPr="00EA5B5C">
          <w:rPr>
            <w:rStyle w:val="Hyperlink"/>
            <w:color w:val="auto"/>
            <w:szCs w:val="24"/>
            <w:u w:val="none"/>
          </w:rPr>
          <w:t>.</w:t>
        </w:r>
      </w:ins>
    </w:p>
    <w:p w14:paraId="596C06C7" w14:textId="67A4898E" w:rsidR="00356E26" w:rsidRPr="00356E26" w:rsidRDefault="00EA5B5C" w:rsidP="00356E26">
      <w:pPr>
        <w:numPr>
          <w:ilvl w:val="0"/>
          <w:numId w:val="37"/>
        </w:numPr>
        <w:jc w:val="left"/>
        <w:rPr>
          <w:ins w:id="1020" w:author="Hamkins, Jon (US 3300)" w:date="2021-08-16T21:32:00Z"/>
          <w:rStyle w:val="Hyperlink"/>
          <w:color w:val="auto"/>
          <w:szCs w:val="24"/>
          <w:u w:val="none"/>
        </w:rPr>
      </w:pPr>
      <w:bookmarkStart w:id="1021" w:name="_Ref80027945"/>
      <w:ins w:id="1022" w:author="Hamkins, Jon (US 3300)" w:date="2021-08-16T17:00:00Z">
        <w:r w:rsidRPr="00EA5B5C">
          <w:rPr>
            <w:rStyle w:val="Hyperlink"/>
            <w:color w:val="auto"/>
            <w:szCs w:val="24"/>
            <w:u w:val="none"/>
          </w:rPr>
          <w:t xml:space="preserve">19: IS-GPS705F March 2019, </w:t>
        </w:r>
        <w:proofErr w:type="spellStart"/>
        <w:r w:rsidRPr="00EA5B5C">
          <w:rPr>
            <w:rStyle w:val="Hyperlink"/>
            <w:color w:val="auto"/>
            <w:szCs w:val="24"/>
            <w:u w:val="none"/>
          </w:rPr>
          <w:t>pg</w:t>
        </w:r>
        <w:proofErr w:type="spellEnd"/>
        <w:r w:rsidRPr="00EA5B5C">
          <w:rPr>
            <w:rStyle w:val="Hyperlink"/>
            <w:color w:val="auto"/>
            <w:szCs w:val="24"/>
            <w:u w:val="none"/>
          </w:rPr>
          <w:t xml:space="preserve"> 5, 41-91, </w:t>
        </w:r>
      </w:ins>
      <w:bookmarkEnd w:id="1021"/>
      <w:ins w:id="1023" w:author="Hamkins, Jon (US 3300)" w:date="2021-08-16T21:32:00Z">
        <w:r w:rsidR="00356E26">
          <w:rPr>
            <w:rStyle w:val="Hyperlink"/>
            <w:color w:val="auto"/>
            <w:szCs w:val="24"/>
            <w:u w:val="none"/>
          </w:rPr>
          <w:fldChar w:fldCharType="begin"/>
        </w:r>
        <w:r w:rsidR="00356E26">
          <w:rPr>
            <w:rStyle w:val="Hyperlink"/>
            <w:color w:val="auto"/>
            <w:szCs w:val="24"/>
            <w:u w:val="none"/>
          </w:rPr>
          <w:instrText xml:space="preserve"> HYPERLINK "</w:instrText>
        </w:r>
      </w:ins>
      <w:ins w:id="1024" w:author="Hamkins, Jon (US 3300)" w:date="2021-08-16T17:00:00Z">
        <w:r w:rsidR="00356E26" w:rsidRPr="00356E26">
          <w:rPr>
            <w:rStyle w:val="Hyperlink"/>
            <w:color w:val="auto"/>
            <w:szCs w:val="24"/>
            <w:u w:val="none"/>
            <w:rPrChange w:id="1025" w:author="Hamkins, Jon (US 3300)" w:date="2021-08-16T21:32:00Z">
              <w:rPr>
                <w:rStyle w:val="Hyperlink"/>
                <w:szCs w:val="24"/>
              </w:rPr>
            </w:rPrChange>
          </w:rPr>
          <w:instrText>https://www.gps.gov/technical/icwg/IS-GPS-705F.pdf</w:instrText>
        </w:r>
      </w:ins>
      <w:ins w:id="1026" w:author="Hamkins, Jon (US 3300)" w:date="2021-08-16T21:32:00Z">
        <w:r w:rsidR="00356E26">
          <w:rPr>
            <w:rStyle w:val="Hyperlink"/>
            <w:color w:val="auto"/>
            <w:szCs w:val="24"/>
            <w:u w:val="none"/>
          </w:rPr>
          <w:instrText xml:space="preserve">" </w:instrText>
        </w:r>
        <w:r w:rsidR="00356E26">
          <w:rPr>
            <w:rStyle w:val="Hyperlink"/>
            <w:color w:val="auto"/>
            <w:szCs w:val="24"/>
            <w:u w:val="none"/>
          </w:rPr>
          <w:fldChar w:fldCharType="separate"/>
        </w:r>
      </w:ins>
      <w:ins w:id="1027" w:author="Hamkins, Jon (US 3300)" w:date="2021-08-16T17:00:00Z">
        <w:r w:rsidR="00356E26" w:rsidRPr="00356E26">
          <w:rPr>
            <w:rStyle w:val="Hyperlink"/>
            <w:szCs w:val="24"/>
          </w:rPr>
          <w:t>https://www.gps.gov/technical/icwg/IS-GPS-705F.pdf</w:t>
        </w:r>
      </w:ins>
      <w:ins w:id="1028" w:author="Hamkins, Jon (US 3300)" w:date="2021-08-16T21:32:00Z">
        <w:r w:rsidR="00356E26">
          <w:rPr>
            <w:rStyle w:val="Hyperlink"/>
            <w:color w:val="auto"/>
            <w:szCs w:val="24"/>
            <w:u w:val="none"/>
          </w:rPr>
          <w:fldChar w:fldCharType="end"/>
        </w:r>
      </w:ins>
    </w:p>
    <w:p w14:paraId="2E7C01DD" w14:textId="2C2C8C0D" w:rsidR="00514C09" w:rsidRPr="00356E26" w:rsidDel="00732065" w:rsidRDefault="00356E26" w:rsidP="00525F5C">
      <w:pPr>
        <w:rPr>
          <w:del w:id="1029" w:author="Hamkins, Jon (US 3300)" w:date="2021-08-16T16:10:00Z"/>
        </w:rPr>
      </w:pPr>
      <w:ins w:id="1030" w:author="Hamkins, Jon (US 3300)" w:date="2021-08-16T21:33:00Z">
        <w:r>
          <w:t xml:space="preserve">[1] </w:t>
        </w:r>
      </w:ins>
      <w:moveToRangeStart w:id="1031" w:author="Hamkins, Jon (US 3300)" w:date="2021-08-16T16:08:00Z" w:name="move80022507"/>
      <w:moveTo w:id="1032" w:author="Hamkins, Jon (US 3300)" w:date="2021-08-16T16:08:00Z">
        <w:del w:id="1033" w:author="Hamkins, Jon (US 3300)" w:date="2021-08-16T16:09:00Z">
          <w:r w:rsidR="00514C09" w:rsidRPr="005D029B" w:rsidDel="00514C09">
            <w:delText xml:space="preserve">Reference: </w:delText>
          </w:r>
        </w:del>
      </w:moveTo>
    </w:p>
    <w:p w14:paraId="77738090" w14:textId="2EA147ED" w:rsidR="00732065" w:rsidRDefault="00732065">
      <w:pPr>
        <w:pStyle w:val="ListParagraph"/>
        <w:numPr>
          <w:ilvl w:val="0"/>
          <w:numId w:val="37"/>
        </w:numPr>
        <w:contextualSpacing w:val="0"/>
        <w:rPr>
          <w:ins w:id="1034" w:author="Hamkins, Jon (US 3300)" w:date="2021-08-16T21:29:00Z"/>
        </w:rPr>
        <w:pPrChange w:id="1035" w:author="Hamkins, Jon (US 3300)" w:date="2021-08-16T21:34:00Z">
          <w:pPr/>
        </w:pPrChange>
      </w:pPr>
      <w:bookmarkStart w:id="1036" w:name="_Ref80043552"/>
      <w:ins w:id="1037" w:author="Hamkins, Jon (US 3300)" w:date="2021-08-16T21:29:00Z">
        <w:r>
          <w:t>IOAG catalog; service catalog #2 issue 1 revision 3 - 06/02/2019</w:t>
        </w:r>
        <w:bookmarkEnd w:id="1036"/>
      </w:ins>
    </w:p>
    <w:p w14:paraId="25181138" w14:textId="77777777" w:rsidR="00732065" w:rsidRDefault="00732065">
      <w:pPr>
        <w:pStyle w:val="ListParagraph"/>
        <w:numPr>
          <w:ilvl w:val="0"/>
          <w:numId w:val="37"/>
        </w:numPr>
        <w:contextualSpacing w:val="0"/>
        <w:rPr>
          <w:ins w:id="1038" w:author="Hamkins, Jon (US 3300)" w:date="2021-08-16T21:29:00Z"/>
        </w:rPr>
        <w:pPrChange w:id="1039" w:author="Hamkins, Jon (US 3300)" w:date="2021-08-16T21:34:00Z">
          <w:pPr/>
        </w:pPrChange>
      </w:pPr>
      <w:ins w:id="1040" w:author="Hamkins, Jon (US 3300)" w:date="2021-08-16T21:29:00Z">
        <w:r>
          <w:t>[2]</w:t>
        </w:r>
        <w:r>
          <w:tab/>
          <w:t xml:space="preserve">Mills, D.L. Network Time Synchronization: </w:t>
        </w:r>
        <w:proofErr w:type="gramStart"/>
        <w:r>
          <w:t>the</w:t>
        </w:r>
        <w:proofErr w:type="gramEnd"/>
        <w:r>
          <w:t xml:space="preserve"> Network Time Protocol on Earth and in Space, Second Edition, CRC Press 2011</w:t>
        </w:r>
        <w:r>
          <w:tab/>
        </w:r>
      </w:ins>
    </w:p>
    <w:p w14:paraId="27596364" w14:textId="77777777" w:rsidR="00732065" w:rsidRDefault="00732065">
      <w:pPr>
        <w:pStyle w:val="ListParagraph"/>
        <w:numPr>
          <w:ilvl w:val="0"/>
          <w:numId w:val="37"/>
        </w:numPr>
        <w:contextualSpacing w:val="0"/>
        <w:rPr>
          <w:ins w:id="1041" w:author="Hamkins, Jon (US 3300)" w:date="2021-08-16T21:29:00Z"/>
        </w:rPr>
        <w:pPrChange w:id="1042" w:author="Hamkins, Jon (US 3300)" w:date="2021-08-16T21:34:00Z">
          <w:pPr/>
        </w:pPrChange>
      </w:pPr>
      <w:ins w:id="1043" w:author="Hamkins, Jon (US 3300)" w:date="2021-08-16T21:29:00Z">
        <w:r>
          <w:t>[3]</w:t>
        </w:r>
        <w:r>
          <w:tab/>
          <w:t xml:space="preserve">EE Anderson, Ph.D., </w:t>
        </w:r>
        <w:proofErr w:type="spellStart"/>
        <w:r>
          <w:t>Clarksom</w:t>
        </w:r>
        <w:proofErr w:type="spellEnd"/>
        <w:r>
          <w:t xml:space="preserve"> College of Technology, Potsdam, NY</w:t>
        </w:r>
      </w:ins>
    </w:p>
    <w:p w14:paraId="2B46C933" w14:textId="77777777" w:rsidR="00732065" w:rsidRDefault="00732065">
      <w:pPr>
        <w:pStyle w:val="ListParagraph"/>
        <w:numPr>
          <w:ilvl w:val="0"/>
          <w:numId w:val="37"/>
        </w:numPr>
        <w:contextualSpacing w:val="0"/>
        <w:rPr>
          <w:ins w:id="1044" w:author="Hamkins, Jon (US 3300)" w:date="2021-08-16T21:29:00Z"/>
        </w:rPr>
        <w:pPrChange w:id="1045" w:author="Hamkins, Jon (US 3300)" w:date="2021-08-16T21:34:00Z">
          <w:pPr/>
        </w:pPrChange>
      </w:pPr>
      <w:ins w:id="1046" w:author="Hamkins, Jon (US 3300)" w:date="2021-08-16T21:29:00Z">
        <w:r>
          <w:lastRenderedPageBreak/>
          <w:t xml:space="preserve">[4] </w:t>
        </w:r>
        <w:r>
          <w:tab/>
          <w:t>ITU – R, TF.2118-0 Relativistic Time Transfer, 12/2018</w:t>
        </w:r>
      </w:ins>
    </w:p>
    <w:p w14:paraId="61D77882" w14:textId="77777777" w:rsidR="00356E26" w:rsidRDefault="00732065">
      <w:pPr>
        <w:pStyle w:val="ListParagraph"/>
        <w:numPr>
          <w:ilvl w:val="0"/>
          <w:numId w:val="37"/>
        </w:numPr>
        <w:contextualSpacing w:val="0"/>
        <w:rPr>
          <w:ins w:id="1047" w:author="Hamkins, Jon (US 3300)" w:date="2021-08-16T21:33:00Z"/>
        </w:rPr>
        <w:pPrChange w:id="1048" w:author="Hamkins, Jon (US 3300)" w:date="2021-08-16T21:34:00Z">
          <w:pPr>
            <w:pStyle w:val="ListParagraph"/>
            <w:numPr>
              <w:numId w:val="37"/>
            </w:numPr>
            <w:ind w:left="576" w:hanging="576"/>
          </w:pPr>
        </w:pPrChange>
      </w:pPr>
      <w:ins w:id="1049" w:author="Hamkins, Jon (US 3300)" w:date="2021-08-16T21:29:00Z">
        <w:r>
          <w:t xml:space="preserve">D.D. McCarthy and P.K. </w:t>
        </w:r>
        <w:proofErr w:type="spellStart"/>
        <w:r>
          <w:t>Seidelmann</w:t>
        </w:r>
        <w:proofErr w:type="spellEnd"/>
        <w:r>
          <w:t>, Time: From Earth Rotation to Atomic Physics (Wiley-VCH, Weinheim, 2009).</w:t>
        </w:r>
      </w:ins>
      <w:ins w:id="1050" w:author="Hamkins, Jon (US 3300)" w:date="2021-08-16T21:31:00Z">
        <w:r w:rsidR="00356E26">
          <w:br/>
        </w:r>
      </w:ins>
      <w:ins w:id="1051" w:author="Hamkins, Jon (US 3300)" w:date="2021-08-16T21:29:00Z">
        <w:r>
          <w:t xml:space="preserve">R.A. Nelson, Relativistic Time Transfer in the Vicinity of the Earth and in the Solar System, </w:t>
        </w:r>
        <w:proofErr w:type="spellStart"/>
        <w:r>
          <w:t>Metrologia</w:t>
        </w:r>
        <w:proofErr w:type="spellEnd"/>
        <w:r>
          <w:t xml:space="preserve"> 48, S171 – S180 (2011).</w:t>
        </w:r>
      </w:ins>
      <w:ins w:id="1052" w:author="Hamkins, Jon (US 3300)" w:date="2021-08-16T21:31:00Z">
        <w:r w:rsidR="00356E26">
          <w:br/>
        </w:r>
      </w:ins>
      <w:ins w:id="1053" w:author="Hamkins, Jon (US 3300)" w:date="2021-08-16T21:29:00Z">
        <w:r>
          <w:t xml:space="preserve">G. Petit and B. </w:t>
        </w:r>
        <w:proofErr w:type="spellStart"/>
        <w:r>
          <w:t>Luzum</w:t>
        </w:r>
        <w:proofErr w:type="spellEnd"/>
        <w:r>
          <w:t xml:space="preserve"> (editors), IERS Conventions (2010) (International Earth Rotation and Reference Systems Service, 2010)</w:t>
        </w:r>
      </w:ins>
    </w:p>
    <w:p w14:paraId="7B710B1E" w14:textId="77777777" w:rsidR="00356E26" w:rsidRDefault="00732065">
      <w:pPr>
        <w:pStyle w:val="ListParagraph"/>
        <w:numPr>
          <w:ilvl w:val="0"/>
          <w:numId w:val="37"/>
        </w:numPr>
        <w:contextualSpacing w:val="0"/>
        <w:rPr>
          <w:ins w:id="1054" w:author="Hamkins, Jon (US 3300)" w:date="2021-08-16T21:33:00Z"/>
        </w:rPr>
        <w:pPrChange w:id="1055" w:author="Hamkins, Jon (US 3300)" w:date="2021-08-16T21:34:00Z">
          <w:pPr>
            <w:pStyle w:val="ListParagraph"/>
            <w:numPr>
              <w:numId w:val="37"/>
            </w:numPr>
            <w:ind w:left="576" w:hanging="576"/>
          </w:pPr>
        </w:pPrChange>
      </w:pPr>
      <w:ins w:id="1056" w:author="Hamkins, Jon (US 3300)" w:date="2021-08-16T21:29:00Z">
        <w:r>
          <w:t>[5]</w:t>
        </w:r>
        <w:r>
          <w:tab/>
          <w:t>ITU Satellite Time and Frequency Transfer and Dissemination Handbook, 2010</w:t>
        </w:r>
      </w:ins>
    </w:p>
    <w:p w14:paraId="32BDD225" w14:textId="77777777" w:rsidR="00356E26" w:rsidRDefault="00732065">
      <w:pPr>
        <w:pStyle w:val="ListParagraph"/>
        <w:numPr>
          <w:ilvl w:val="0"/>
          <w:numId w:val="37"/>
        </w:numPr>
        <w:contextualSpacing w:val="0"/>
        <w:rPr>
          <w:ins w:id="1057" w:author="Hamkins, Jon (US 3300)" w:date="2021-08-16T21:33:00Z"/>
        </w:rPr>
        <w:pPrChange w:id="1058" w:author="Hamkins, Jon (US 3300)" w:date="2021-08-16T21:34:00Z">
          <w:pPr>
            <w:pStyle w:val="ListParagraph"/>
            <w:numPr>
              <w:numId w:val="37"/>
            </w:numPr>
            <w:ind w:left="576" w:hanging="576"/>
          </w:pPr>
        </w:pPrChange>
      </w:pPr>
      <w:ins w:id="1059" w:author="Hamkins, Jon (US 3300)" w:date="2021-08-16T21:29:00Z">
        <w:r>
          <w:t xml:space="preserve">[6] </w:t>
        </w:r>
        <w:r>
          <w:tab/>
          <w:t xml:space="preserve">NASA Architecture for Solar System Time Synchronization and Dissemination: Concept of Operations, </w:t>
        </w:r>
        <w:proofErr w:type="spellStart"/>
        <w:r>
          <w:t>SpaceOps</w:t>
        </w:r>
        <w:proofErr w:type="spellEnd"/>
        <w:r>
          <w:t xml:space="preserve"> 2008, Larry Felton, Lee Pitts, and Frank </w:t>
        </w:r>
        <w:proofErr w:type="spellStart"/>
        <w:r>
          <w:t>VanLandingham</w:t>
        </w:r>
        <w:proofErr w:type="spellEnd"/>
        <w:r>
          <w:t xml:space="preserve"> </w:t>
        </w:r>
      </w:ins>
    </w:p>
    <w:p w14:paraId="654C6508" w14:textId="77777777" w:rsidR="00356E26" w:rsidRDefault="00732065">
      <w:pPr>
        <w:pStyle w:val="ListParagraph"/>
        <w:numPr>
          <w:ilvl w:val="0"/>
          <w:numId w:val="37"/>
        </w:numPr>
        <w:contextualSpacing w:val="0"/>
        <w:rPr>
          <w:ins w:id="1060" w:author="Hamkins, Jon (US 3300)" w:date="2021-08-16T21:33:00Z"/>
        </w:rPr>
        <w:pPrChange w:id="1061" w:author="Hamkins, Jon (US 3300)" w:date="2021-08-16T21:34:00Z">
          <w:pPr>
            <w:pStyle w:val="ListParagraph"/>
            <w:numPr>
              <w:numId w:val="37"/>
            </w:numPr>
            <w:ind w:left="576" w:hanging="576"/>
          </w:pPr>
        </w:pPrChange>
      </w:pPr>
      <w:ins w:id="1062" w:author="Hamkins, Jon (US 3300)" w:date="2021-08-16T21:29:00Z">
        <w:r>
          <w:t>[7]</w:t>
        </w:r>
        <w:r>
          <w:tab/>
          <w:t>Key Issues for Navigation and Time Dissemination in NASA's Space Exploration Program; 12 Ka and Broadband Communications Conference, Naples, Italy, September 2006</w:t>
        </w:r>
      </w:ins>
    </w:p>
    <w:p w14:paraId="4B59F3F5" w14:textId="77777777" w:rsidR="00356E26" w:rsidRDefault="00732065">
      <w:pPr>
        <w:pStyle w:val="ListParagraph"/>
        <w:numPr>
          <w:ilvl w:val="0"/>
          <w:numId w:val="37"/>
        </w:numPr>
        <w:contextualSpacing w:val="0"/>
        <w:rPr>
          <w:ins w:id="1063" w:author="Hamkins, Jon (US 3300)" w:date="2021-08-16T21:33:00Z"/>
        </w:rPr>
        <w:pPrChange w:id="1064" w:author="Hamkins, Jon (US 3300)" w:date="2021-08-16T21:34:00Z">
          <w:pPr>
            <w:pStyle w:val="ListParagraph"/>
            <w:numPr>
              <w:numId w:val="37"/>
            </w:numPr>
            <w:ind w:left="576" w:hanging="576"/>
          </w:pPr>
        </w:pPrChange>
      </w:pPr>
      <w:ins w:id="1065" w:author="Hamkins, Jon (US 3300)" w:date="2021-08-16T21:29:00Z">
        <w:r>
          <w:t>[8]</w:t>
        </w:r>
        <w:r>
          <w:tab/>
          <w:t>R. A. Nelson and T. A. Ely, “Relativistic Transformations for Time Synchronization and Dissemination in the Solar System,” Proceedings of the 38th Annual Precise Time and Time Interval (PTTI) Systems and Applications Meeting (U. S. Naval Observatory, Washington, DC, 2006).</w:t>
        </w:r>
      </w:ins>
    </w:p>
    <w:p w14:paraId="068BD7BE" w14:textId="77777777" w:rsidR="00356E26" w:rsidRDefault="00732065">
      <w:pPr>
        <w:pStyle w:val="ListParagraph"/>
        <w:numPr>
          <w:ilvl w:val="0"/>
          <w:numId w:val="37"/>
        </w:numPr>
        <w:contextualSpacing w:val="0"/>
        <w:rPr>
          <w:ins w:id="1066" w:author="Hamkins, Jon (US 3300)" w:date="2021-08-16T21:34:00Z"/>
        </w:rPr>
        <w:pPrChange w:id="1067" w:author="Hamkins, Jon (US 3300)" w:date="2021-08-16T21:34:00Z">
          <w:pPr>
            <w:pStyle w:val="ListParagraph"/>
            <w:numPr>
              <w:numId w:val="37"/>
            </w:numPr>
            <w:ind w:left="576" w:hanging="576"/>
          </w:pPr>
        </w:pPrChange>
      </w:pPr>
      <w:ins w:id="1068" w:author="Hamkins, Jon (US 3300)" w:date="2021-08-16T21:29:00Z">
        <w:r>
          <w:t>[9]</w:t>
        </w:r>
        <w:r>
          <w:tab/>
          <w:t xml:space="preserve">“Internet Access to Spacecraft”, Small Satellite Conference 2000, James </w:t>
        </w:r>
        <w:proofErr w:type="spellStart"/>
        <w:proofErr w:type="gramStart"/>
        <w:r>
          <w:t>Rash,Ron</w:t>
        </w:r>
        <w:proofErr w:type="spellEnd"/>
        <w:proofErr w:type="gramEnd"/>
        <w:r>
          <w:t xml:space="preserve"> Parise, Keith </w:t>
        </w:r>
        <w:proofErr w:type="spellStart"/>
        <w:r>
          <w:t>Hogie</w:t>
        </w:r>
        <w:proofErr w:type="spellEnd"/>
        <w:r>
          <w:t xml:space="preserve">, Ed </w:t>
        </w:r>
        <w:proofErr w:type="spellStart"/>
        <w:r>
          <w:t>Criscuolo</w:t>
        </w:r>
        <w:proofErr w:type="spellEnd"/>
        <w:r>
          <w:t>, Jim Langston, Chris Jackson, Harold Price</w:t>
        </w:r>
      </w:ins>
    </w:p>
    <w:p w14:paraId="190CBE0A" w14:textId="77777777" w:rsidR="00356E26" w:rsidRDefault="00732065">
      <w:pPr>
        <w:pStyle w:val="ListParagraph"/>
        <w:numPr>
          <w:ilvl w:val="0"/>
          <w:numId w:val="37"/>
        </w:numPr>
        <w:contextualSpacing w:val="0"/>
        <w:rPr>
          <w:ins w:id="1069" w:author="Hamkins, Jon (US 3300)" w:date="2021-08-16T21:34:00Z"/>
        </w:rPr>
        <w:pPrChange w:id="1070" w:author="Hamkins, Jon (US 3300)" w:date="2021-08-16T21:34:00Z">
          <w:pPr>
            <w:pStyle w:val="ListParagraph"/>
            <w:numPr>
              <w:numId w:val="37"/>
            </w:numPr>
            <w:ind w:left="576" w:hanging="576"/>
          </w:pPr>
        </w:pPrChange>
      </w:pPr>
      <w:ins w:id="1071" w:author="Hamkins, Jon (US 3300)" w:date="2021-08-16T21:29:00Z">
        <w:r>
          <w:t xml:space="preserve">[10] </w:t>
        </w:r>
        <w:r>
          <w:tab/>
          <w:t xml:space="preserve">DEEP SPACE ATOMIC CLOCK MISSION OVERVIEW, AAS-19-796, Todd A. Ely, Jill </w:t>
        </w:r>
        <w:proofErr w:type="spellStart"/>
        <w:r>
          <w:t>Seubert</w:t>
        </w:r>
        <w:proofErr w:type="spellEnd"/>
        <w:r>
          <w:t xml:space="preserve">, John </w:t>
        </w:r>
        <w:proofErr w:type="spellStart"/>
        <w:r>
          <w:t>Prestage</w:t>
        </w:r>
        <w:proofErr w:type="spellEnd"/>
        <w:r>
          <w:t xml:space="preserve">, Robert </w:t>
        </w:r>
        <w:proofErr w:type="spellStart"/>
        <w:r>
          <w:t>Tjoelker</w:t>
        </w:r>
        <w:proofErr w:type="spellEnd"/>
        <w:r>
          <w:t xml:space="preserve">, Eric Burt, Angela Dorsey, Daphna </w:t>
        </w:r>
        <w:proofErr w:type="spellStart"/>
        <w:r>
          <w:t>Enzer</w:t>
        </w:r>
        <w:proofErr w:type="spellEnd"/>
        <w:r>
          <w:t xml:space="preserve">, Randy Herrera, Da </w:t>
        </w:r>
        <w:proofErr w:type="spellStart"/>
        <w:r>
          <w:t>Kuang</w:t>
        </w:r>
        <w:proofErr w:type="spellEnd"/>
        <w:r>
          <w:t>, David Murphy, David Robison, Gabrielle Seal, Jeff Stuart, Rabi Wang</w:t>
        </w:r>
      </w:ins>
    </w:p>
    <w:p w14:paraId="4032ED81" w14:textId="77777777" w:rsidR="00356E26" w:rsidRDefault="00732065">
      <w:pPr>
        <w:pStyle w:val="ListParagraph"/>
        <w:numPr>
          <w:ilvl w:val="0"/>
          <w:numId w:val="37"/>
        </w:numPr>
        <w:contextualSpacing w:val="0"/>
        <w:rPr>
          <w:ins w:id="1072" w:author="Hamkins, Jon (US 3300)" w:date="2021-08-16T21:34:00Z"/>
        </w:rPr>
        <w:pPrChange w:id="1073" w:author="Hamkins, Jon (US 3300)" w:date="2021-08-16T21:34:00Z">
          <w:pPr>
            <w:pStyle w:val="ListParagraph"/>
            <w:numPr>
              <w:numId w:val="37"/>
            </w:numPr>
            <w:ind w:left="576" w:hanging="576"/>
          </w:pPr>
        </w:pPrChange>
      </w:pPr>
      <w:ins w:id="1074" w:author="Hamkins, Jon (US 3300)" w:date="2021-08-16T21:29:00Z">
        <w:r>
          <w:t xml:space="preserve"> [11]</w:t>
        </w:r>
        <w:r>
          <w:tab/>
          <w:t xml:space="preserve">A. Gifford, S. Pace, J. </w:t>
        </w:r>
        <w:proofErr w:type="spellStart"/>
        <w:r>
          <w:t>McNeff</w:t>
        </w:r>
        <w:proofErr w:type="spellEnd"/>
        <w:r>
          <w:t>, “One-Way GPS Time Transfer 2000”, 32nd Annual Precise Time and Time Interval (PTTI) Meeting, November 2000.</w:t>
        </w:r>
      </w:ins>
    </w:p>
    <w:p w14:paraId="2047BC39" w14:textId="73EF849F" w:rsidR="00356E26" w:rsidRDefault="00732065">
      <w:pPr>
        <w:pStyle w:val="ListParagraph"/>
        <w:numPr>
          <w:ilvl w:val="0"/>
          <w:numId w:val="37"/>
        </w:numPr>
        <w:contextualSpacing w:val="0"/>
        <w:rPr>
          <w:ins w:id="1075" w:author="Hamkins, Jon (US 3300)" w:date="2021-08-16T21:34:00Z"/>
        </w:rPr>
        <w:pPrChange w:id="1076" w:author="Hamkins, Jon (US 3300)" w:date="2021-08-16T21:34:00Z">
          <w:pPr>
            <w:pStyle w:val="ListParagraph"/>
            <w:numPr>
              <w:numId w:val="37"/>
            </w:numPr>
            <w:ind w:left="576" w:hanging="576"/>
          </w:pPr>
        </w:pPrChange>
      </w:pPr>
      <w:ins w:id="1077" w:author="Hamkins, Jon (US 3300)" w:date="2021-08-16T21:29:00Z">
        <w:r>
          <w:t>[12]</w:t>
        </w:r>
        <w:r>
          <w:tab/>
          <w:t xml:space="preserve">CCSDS PROXIMITY-1 SPACE DATA LINK PROTOCOL, </w:t>
        </w:r>
      </w:ins>
      <w:ins w:id="1078" w:author="Hamkins, Jon (US 3300)" w:date="2021-08-16T21:34:00Z">
        <w:r w:rsidR="00356E26">
          <w:fldChar w:fldCharType="begin"/>
        </w:r>
        <w:r w:rsidR="00356E26">
          <w:instrText xml:space="preserve"> HYPERLINK "</w:instrText>
        </w:r>
      </w:ins>
      <w:ins w:id="1079" w:author="Hamkins, Jon (US 3300)" w:date="2021-08-16T21:29:00Z">
        <w:r w:rsidR="00356E26">
          <w:instrText>https://public.ccsds.org/Pubs/211x0b6.pdf</w:instrText>
        </w:r>
      </w:ins>
      <w:ins w:id="1080" w:author="Hamkins, Jon (US 3300)" w:date="2021-08-16T21:34:00Z">
        <w:r w:rsidR="00356E26">
          <w:instrText xml:space="preserve">" </w:instrText>
        </w:r>
        <w:r w:rsidR="00356E26">
          <w:fldChar w:fldCharType="separate"/>
        </w:r>
      </w:ins>
      <w:ins w:id="1081" w:author="Hamkins, Jon (US 3300)" w:date="2021-08-16T21:29:00Z">
        <w:r w:rsidR="00356E26" w:rsidRPr="0066445A">
          <w:rPr>
            <w:rStyle w:val="Hyperlink"/>
          </w:rPr>
          <w:t>https://public.ccsds.org/Pubs/211x0b6.pdf</w:t>
        </w:r>
      </w:ins>
      <w:ins w:id="1082" w:author="Hamkins, Jon (US 3300)" w:date="2021-08-16T21:34:00Z">
        <w:r w:rsidR="00356E26">
          <w:fldChar w:fldCharType="end"/>
        </w:r>
      </w:ins>
    </w:p>
    <w:p w14:paraId="637C983D" w14:textId="4A68E5C6" w:rsidR="00732065" w:rsidRDefault="00732065">
      <w:pPr>
        <w:pStyle w:val="ListParagraph"/>
        <w:numPr>
          <w:ilvl w:val="0"/>
          <w:numId w:val="37"/>
        </w:numPr>
        <w:contextualSpacing w:val="0"/>
        <w:rPr>
          <w:ins w:id="1083" w:author="Hamkins, Jon (US 3300)" w:date="2021-08-16T21:29:00Z"/>
        </w:rPr>
        <w:pPrChange w:id="1084" w:author="Hamkins, Jon (US 3300)" w:date="2021-08-16T21:34:00Z">
          <w:pPr/>
        </w:pPrChange>
      </w:pPr>
      <w:ins w:id="1085" w:author="Hamkins, Jon (US 3300)" w:date="2021-08-16T21:29:00Z">
        <w:r>
          <w:t>[¥]</w:t>
        </w:r>
        <w:r>
          <w:tab/>
          <w:t xml:space="preserve">Special thanks to Richard Orr of </w:t>
        </w:r>
        <w:proofErr w:type="spellStart"/>
        <w:r>
          <w:t>Satel</w:t>
        </w:r>
        <w:proofErr w:type="spellEnd"/>
        <w:r>
          <w:t xml:space="preserve"> for background provided during various briefings on Radiometric time transfer.  All errors are mine.</w:t>
        </w:r>
      </w:ins>
    </w:p>
    <w:p w14:paraId="34DA4FC2" w14:textId="30A7E494" w:rsidR="00732065" w:rsidRDefault="00732065" w:rsidP="00356E26">
      <w:pPr>
        <w:rPr>
          <w:ins w:id="1086" w:author="Hamkins, Jon (US 3300)" w:date="2021-08-16T21:28:00Z"/>
        </w:rPr>
      </w:pPr>
    </w:p>
    <w:p w14:paraId="33F8D59D" w14:textId="77777777" w:rsidR="00732065" w:rsidRPr="005D029B" w:rsidRDefault="00732065">
      <w:pPr>
        <w:rPr>
          <w:ins w:id="1087" w:author="Hamkins, Jon (US 3300)" w:date="2021-08-16T21:28:00Z"/>
        </w:rPr>
        <w:pPrChange w:id="1088" w:author="Hamkins, Jon (US 3300)" w:date="2021-08-16T16:59:00Z">
          <w:pPr>
            <w:numPr>
              <w:numId w:val="37"/>
            </w:numPr>
            <w:ind w:left="576" w:hanging="576"/>
            <w:jc w:val="left"/>
          </w:pPr>
        </w:pPrChange>
      </w:pPr>
    </w:p>
    <w:p w14:paraId="6660386D" w14:textId="40AE71A3" w:rsidR="00514C09" w:rsidRPr="005D029B" w:rsidDel="00550239" w:rsidRDefault="00514C09">
      <w:pPr>
        <w:rPr>
          <w:del w:id="1089" w:author="Hamkins, Jon (US 3300)" w:date="2021-08-16T16:10:00Z"/>
        </w:rPr>
        <w:pPrChange w:id="1090" w:author="Hamkins, Jon (US 3300)" w:date="2021-08-16T16:59:00Z">
          <w:pPr>
            <w:numPr>
              <w:numId w:val="37"/>
            </w:numPr>
            <w:ind w:left="576" w:hanging="576"/>
            <w:jc w:val="left"/>
          </w:pPr>
        </w:pPrChange>
      </w:pPr>
      <w:moveTo w:id="1091" w:author="Hamkins, Jon (US 3300)" w:date="2021-08-16T16:08:00Z">
        <w:del w:id="1092" w:author="Hamkins, Jon (US 3300)" w:date="2021-08-16T16:31:00Z">
          <w:r w:rsidRPr="005D029B" w:rsidDel="005D029B">
            <w:delText>1:</w:delText>
          </w:r>
        </w:del>
        <w:del w:id="1093" w:author="Hamkins, Jon (US 3300)" w:date="2021-08-16T16:27:00Z">
          <w:r w:rsidRPr="005D029B" w:rsidDel="00F55FEC">
            <w:tab/>
          </w:r>
        </w:del>
        <w:del w:id="1094" w:author="Hamkins, Jon (US 3300)" w:date="2021-08-16T16:31:00Z">
          <w:r w:rsidRPr="005D029B" w:rsidDel="005D029B">
            <w:delText>GNSS_section_v3 – Lee Pitts</w:delText>
          </w:r>
        </w:del>
      </w:moveTo>
    </w:p>
    <w:p w14:paraId="2960DCB8" w14:textId="6CDF03C5" w:rsidR="00550239" w:rsidDel="00EA5B5C" w:rsidRDefault="00514C09">
      <w:pPr>
        <w:rPr>
          <w:del w:id="1095" w:author="Hamkins, Jon (US 3300)" w:date="2021-08-16T16:12:00Z"/>
          <w:rStyle w:val="Hyperlink"/>
          <w:color w:val="auto"/>
          <w:szCs w:val="24"/>
          <w:u w:val="none"/>
        </w:rPr>
        <w:pPrChange w:id="1096" w:author="Hamkins, Jon (US 3300)" w:date="2021-08-16T16:59:00Z">
          <w:pPr>
            <w:pStyle w:val="ListParagraph"/>
          </w:pPr>
        </w:pPrChange>
      </w:pPr>
      <w:bookmarkStart w:id="1097" w:name="_Hlk80025618"/>
      <w:moveTo w:id="1098" w:author="Hamkins, Jon (US 3300)" w:date="2021-08-16T16:08:00Z">
        <w:del w:id="1099" w:author="Hamkins, Jon (US 3300)" w:date="2021-08-16T17:01:00Z">
          <w:r w:rsidRPr="00EA5B5C" w:rsidDel="00EA5B5C">
            <w:delText>2:</w:delText>
          </w:r>
        </w:del>
        <w:del w:id="1100" w:author="Hamkins, Jon (US 3300)" w:date="2021-08-16T16:27:00Z">
          <w:r w:rsidRPr="00EA5B5C" w:rsidDel="00F55FEC">
            <w:tab/>
          </w:r>
        </w:del>
        <w:del w:id="1101" w:author="Hamkins, Jon (US 3300)" w:date="2021-08-16T17:01:00Z">
          <w:r w:rsidRPr="00EA5B5C" w:rsidDel="00EA5B5C">
            <w:delText>Genesis of Sat</w:delText>
          </w:r>
        </w:del>
        <w:del w:id="1102" w:author="Hamkins, Jon (US 3300)" w:date="2021-08-16T16:11:00Z">
          <w:r w:rsidRPr="00EA5B5C" w:rsidDel="00550239">
            <w:delText>t</w:delText>
          </w:r>
        </w:del>
        <w:del w:id="1103" w:author="Hamkins, Jon (US 3300)" w:date="2021-08-16T17:01:00Z">
          <w:r w:rsidRPr="00EA5B5C" w:rsidDel="00EA5B5C">
            <w:delText>elite Navigation – William H.Guier, George C. Weiffenbach</w:delText>
          </w:r>
        </w:del>
        <w:del w:id="1104" w:author="Hamkins, Jon (US 3300)" w:date="2021-08-16T16:32:00Z">
          <w:r w:rsidRPr="00EA5B5C" w:rsidDel="005D029B">
            <w:delText xml:space="preserve"> </w:delText>
          </w:r>
        </w:del>
      </w:moveTo>
    </w:p>
    <w:p w14:paraId="7DD796DF" w14:textId="284D043E" w:rsidR="00514C09" w:rsidDel="00EA5B5C" w:rsidRDefault="00514C09">
      <w:pPr>
        <w:rPr>
          <w:del w:id="1105" w:author="Hamkins, Jon (US 3300)" w:date="2021-08-16T16:12:00Z"/>
          <w:rStyle w:val="Hyperlink"/>
          <w:szCs w:val="24"/>
        </w:rPr>
        <w:pPrChange w:id="1106" w:author="Hamkins, Jon (US 3300)" w:date="2021-08-16T16:59:00Z">
          <w:pPr>
            <w:pStyle w:val="ListParagraph"/>
          </w:pPr>
        </w:pPrChange>
      </w:pPr>
      <w:moveTo w:id="1107" w:author="Hamkins, Jon (US 3300)" w:date="2021-08-16T16:08:00Z">
        <w:del w:id="1108" w:author="Hamkins, Jon (US 3300)" w:date="2021-08-16T16:12:00Z">
          <w:r w:rsidRPr="00EA5B5C" w:rsidDel="00550239">
            <w:rPr>
              <w:rStyle w:val="Hyperlink"/>
              <w:szCs w:val="24"/>
              <w:rPrChange w:id="1109" w:author="Hamkins, Jon (US 3300)" w:date="2021-08-16T16:58:00Z">
                <w:rPr>
                  <w:rStyle w:val="Hyperlink"/>
                  <w:rFonts w:ascii="Consolas" w:hAnsi="Consolas"/>
                  <w:i/>
                  <w:sz w:val="20"/>
                </w:rPr>
              </w:rPrChange>
            </w:rPr>
            <w:lastRenderedPageBreak/>
            <w:delText>3:</w:delText>
          </w:r>
          <w:r w:rsidRPr="00EA5B5C" w:rsidDel="00550239">
            <w:rPr>
              <w:rStyle w:val="Hyperlink"/>
              <w:szCs w:val="24"/>
              <w:rPrChange w:id="1110" w:author="Hamkins, Jon (US 3300)" w:date="2021-08-16T16:58:00Z">
                <w:rPr>
                  <w:rStyle w:val="Hyperlink"/>
                  <w:rFonts w:ascii="Consolas" w:hAnsi="Consolas"/>
                  <w:i/>
                  <w:sz w:val="20"/>
                </w:rPr>
              </w:rPrChange>
            </w:rPr>
            <w:tab/>
            <w:delText>Relativity in the Global Psositioning System – Neil Ashby (2003)</w:delText>
          </w:r>
        </w:del>
      </w:moveTo>
    </w:p>
    <w:p w14:paraId="52C3E791" w14:textId="667015FB" w:rsidR="00514C09" w:rsidRPr="00EA5B5C" w:rsidDel="00550239" w:rsidRDefault="00514C09">
      <w:pPr>
        <w:rPr>
          <w:del w:id="1111" w:author="Hamkins, Jon (US 3300)" w:date="2021-08-16T16:15:00Z"/>
          <w:moveTo w:id="1112" w:author="Hamkins, Jon (US 3300)" w:date="2021-08-16T16:08:00Z"/>
        </w:rPr>
        <w:pPrChange w:id="1113" w:author="Hamkins, Jon (US 3300)" w:date="2021-08-16T16:59:00Z">
          <w:pPr>
            <w:pStyle w:val="ListParagraph"/>
            <w:numPr>
              <w:numId w:val="37"/>
            </w:numPr>
            <w:ind w:left="576" w:hanging="576"/>
          </w:pPr>
        </w:pPrChange>
      </w:pPr>
      <w:moveTo w:id="1114" w:author="Hamkins, Jon (US 3300)" w:date="2021-08-16T16:08:00Z">
        <w:del w:id="1115" w:author="Hamkins, Jon (US 3300)" w:date="2021-08-16T16:08:00Z">
          <w:r w:rsidRPr="00EA5B5C" w:rsidDel="00514C09">
            <w:rPr>
              <w:rStyle w:val="Hyperlink"/>
              <w:szCs w:val="24"/>
              <w:rPrChange w:id="1116" w:author="Hamkins, Jon (US 3300)" w:date="2021-08-16T16:58:00Z">
                <w:rPr>
                  <w:rStyle w:val="Hyperlink"/>
                  <w:rFonts w:ascii="Consolas" w:hAnsi="Consolas"/>
                  <w:i/>
                  <w:sz w:val="20"/>
                </w:rPr>
              </w:rPrChange>
            </w:rPr>
            <w:tab/>
          </w:r>
        </w:del>
      </w:moveTo>
    </w:p>
    <w:p w14:paraId="40977793" w14:textId="24B2A1CC" w:rsidR="00514C09" w:rsidRPr="005D029B" w:rsidDel="00550239" w:rsidRDefault="00514C09">
      <w:pPr>
        <w:rPr>
          <w:del w:id="1117" w:author="Hamkins, Jon (US 3300)" w:date="2021-08-16T16:16:00Z"/>
          <w:moveTo w:id="1118" w:author="Hamkins, Jon (US 3300)" w:date="2021-08-16T16:08:00Z"/>
        </w:rPr>
        <w:pPrChange w:id="1119" w:author="Hamkins, Jon (US 3300)" w:date="2021-08-16T16:59:00Z">
          <w:pPr>
            <w:pStyle w:val="ListParagraph"/>
            <w:numPr>
              <w:numId w:val="37"/>
            </w:numPr>
            <w:ind w:left="576" w:hanging="576"/>
          </w:pPr>
        </w:pPrChange>
      </w:pPr>
      <w:moveTo w:id="1120" w:author="Hamkins, Jon (US 3300)" w:date="2021-08-16T16:08:00Z">
        <w:del w:id="1121" w:author="Hamkins, Jon (US 3300)" w:date="2021-08-16T16:34:00Z">
          <w:r w:rsidRPr="005D029B" w:rsidDel="005D029B">
            <w:delText xml:space="preserve">4: </w:delText>
          </w:r>
        </w:del>
        <w:del w:id="1122" w:author="Hamkins, Jon (US 3300)" w:date="2021-08-16T16:16:00Z">
          <w:r w:rsidRPr="005D029B" w:rsidDel="00550239">
            <w:tab/>
          </w:r>
        </w:del>
        <w:del w:id="1123" w:author="Hamkins, Jon (US 3300)" w:date="2021-08-16T16:34:00Z">
          <w:r w:rsidRPr="005D029B" w:rsidDel="005D029B">
            <w:delText>Global Positioning Systems History</w:delText>
          </w:r>
        </w:del>
      </w:moveTo>
    </w:p>
    <w:p w14:paraId="7FAB0D91" w14:textId="01647B10" w:rsidR="005D029B" w:rsidRPr="005D029B" w:rsidDel="005D029B" w:rsidRDefault="005D029B">
      <w:pPr>
        <w:rPr>
          <w:del w:id="1124" w:author="Hamkins, Jon (US 3300)" w:date="2021-08-16T16:34:00Z"/>
          <w:moveTo w:id="1125" w:author="Hamkins, Jon (US 3300)" w:date="2021-08-16T16:08:00Z"/>
        </w:rPr>
        <w:pPrChange w:id="1126" w:author="Hamkins, Jon (US 3300)" w:date="2021-08-16T16:59:00Z">
          <w:pPr>
            <w:pStyle w:val="ListParagraph"/>
            <w:numPr>
              <w:numId w:val="37"/>
            </w:numPr>
            <w:ind w:left="576" w:hanging="576"/>
          </w:pPr>
        </w:pPrChange>
      </w:pPr>
    </w:p>
    <w:p w14:paraId="7440471A" w14:textId="06704FC6" w:rsidR="00514C09" w:rsidRPr="005D029B" w:rsidDel="00F55FEC" w:rsidRDefault="00514C09">
      <w:pPr>
        <w:rPr>
          <w:del w:id="1127" w:author="Hamkins, Jon (US 3300)" w:date="2021-08-16T16:20:00Z"/>
          <w:moveTo w:id="1128" w:author="Hamkins, Jon (US 3300)" w:date="2021-08-16T16:08:00Z"/>
        </w:rPr>
        <w:pPrChange w:id="1129" w:author="Hamkins, Jon (US 3300)" w:date="2021-08-16T16:59:00Z">
          <w:pPr>
            <w:pStyle w:val="ListParagraph"/>
            <w:numPr>
              <w:numId w:val="37"/>
            </w:numPr>
            <w:ind w:left="576" w:hanging="576"/>
          </w:pPr>
        </w:pPrChange>
      </w:pPr>
      <w:moveTo w:id="1130" w:author="Hamkins, Jon (US 3300)" w:date="2021-08-16T16:08:00Z">
        <w:del w:id="1131" w:author="Hamkins, Jon (US 3300)" w:date="2021-08-16T17:01:00Z">
          <w:r w:rsidRPr="005D029B" w:rsidDel="00EA5B5C">
            <w:delText xml:space="preserve">5: </w:delText>
          </w:r>
        </w:del>
        <w:del w:id="1132" w:author="Hamkins, Jon (US 3300)" w:date="2021-08-16T16:16:00Z">
          <w:r w:rsidRPr="005D029B" w:rsidDel="00550239">
            <w:tab/>
          </w:r>
        </w:del>
        <w:del w:id="1133" w:author="Hamkins, Jon (US 3300)" w:date="2021-08-16T17:01:00Z">
          <w:r w:rsidRPr="005D029B" w:rsidDel="00EA5B5C">
            <w:delText>Global Positioning System Standard Positioning Service Performance Standard, 4</w:delText>
          </w:r>
          <w:r w:rsidRPr="005D029B" w:rsidDel="00EA5B5C">
            <w:rPr>
              <w:vertAlign w:val="superscript"/>
            </w:rPr>
            <w:delText>th</w:delText>
          </w:r>
          <w:r w:rsidRPr="005D029B" w:rsidDel="00EA5B5C">
            <w:delText xml:space="preserve"> edition</w:delText>
          </w:r>
        </w:del>
      </w:moveTo>
    </w:p>
    <w:p w14:paraId="78E79D8C" w14:textId="2B0269A3" w:rsidR="005D029B" w:rsidDel="00EA5B5C" w:rsidRDefault="005D029B">
      <w:pPr>
        <w:rPr>
          <w:del w:id="1134" w:author="Hamkins, Jon (US 3300)" w:date="2021-08-16T16:37:00Z"/>
        </w:rPr>
        <w:pPrChange w:id="1135" w:author="Hamkins, Jon (US 3300)" w:date="2021-08-16T16:59:00Z">
          <w:pPr>
            <w:pStyle w:val="ListParagraph"/>
          </w:pPr>
        </w:pPrChange>
      </w:pPr>
    </w:p>
    <w:p w14:paraId="24385880" w14:textId="6BCB7FC7" w:rsidR="00514C09" w:rsidRPr="005D029B" w:rsidDel="00550239" w:rsidRDefault="00514C09">
      <w:pPr>
        <w:rPr>
          <w:del w:id="1136" w:author="Hamkins, Jon (US 3300)" w:date="2021-08-16T16:17:00Z"/>
          <w:moveTo w:id="1137" w:author="Hamkins, Jon (US 3300)" w:date="2021-08-16T16:08:00Z"/>
        </w:rPr>
        <w:pPrChange w:id="1138" w:author="Hamkins, Jon (US 3300)" w:date="2021-08-16T16:59:00Z">
          <w:pPr>
            <w:pStyle w:val="ListParagraph"/>
            <w:numPr>
              <w:numId w:val="37"/>
            </w:numPr>
            <w:ind w:left="576" w:hanging="576"/>
          </w:pPr>
        </w:pPrChange>
      </w:pPr>
      <w:moveTo w:id="1139" w:author="Hamkins, Jon (US 3300)" w:date="2021-08-16T16:08:00Z">
        <w:del w:id="1140" w:author="Hamkins, Jon (US 3300)" w:date="2021-08-16T17:01:00Z">
          <w:r w:rsidRPr="005D029B" w:rsidDel="00EA5B5C">
            <w:delText xml:space="preserve">6: </w:delText>
          </w:r>
        </w:del>
        <w:del w:id="1141" w:author="Hamkins, Jon (US 3300)" w:date="2021-08-16T16:25:00Z">
          <w:r w:rsidRPr="005D029B" w:rsidDel="00F55FEC">
            <w:tab/>
          </w:r>
        </w:del>
        <w:del w:id="1142" w:author="Hamkins, Jon (US 3300)" w:date="2021-08-16T17:01:00Z">
          <w:r w:rsidRPr="005D029B" w:rsidDel="00EA5B5C">
            <w:delText>GPS.gov Space Segment</w:delText>
          </w:r>
        </w:del>
      </w:moveTo>
    </w:p>
    <w:p w14:paraId="20A7FDDE" w14:textId="75B17777" w:rsidR="00514C09" w:rsidRPr="00EE558D" w:rsidDel="00EA5B5C" w:rsidRDefault="00514C09">
      <w:pPr>
        <w:rPr>
          <w:del w:id="1143" w:author="Hamkins, Jon (US 3300)" w:date="2021-08-16T17:01:00Z"/>
          <w:moveTo w:id="1144" w:author="Hamkins, Jon (US 3300)" w:date="2021-08-16T16:08:00Z"/>
          <w:rStyle w:val="Hyperlink"/>
          <w:szCs w:val="24"/>
          <w:rPrChange w:id="1145" w:author="Hamkins, Jon (US 3300)" w:date="2021-08-16T16:47:00Z">
            <w:rPr>
              <w:del w:id="1146" w:author="Hamkins, Jon (US 3300)" w:date="2021-08-16T17:01:00Z"/>
              <w:moveTo w:id="1147" w:author="Hamkins, Jon (US 3300)" w:date="2021-08-16T16:08:00Z"/>
              <w:rStyle w:val="Hyperlink"/>
              <w:rFonts w:ascii="Consolas" w:hAnsi="Consolas"/>
              <w:i/>
              <w:sz w:val="20"/>
            </w:rPr>
          </w:rPrChange>
        </w:rPr>
        <w:pPrChange w:id="1148" w:author="Hamkins, Jon (US 3300)" w:date="2021-08-16T16:59:00Z">
          <w:pPr>
            <w:pStyle w:val="ListParagraph"/>
            <w:numPr>
              <w:numId w:val="37"/>
            </w:numPr>
            <w:ind w:left="576" w:hanging="576"/>
          </w:pPr>
        </w:pPrChange>
      </w:pPr>
    </w:p>
    <w:p w14:paraId="67C2FF8B" w14:textId="4294F6E2" w:rsidR="00514C09" w:rsidRPr="005D029B" w:rsidDel="00550239" w:rsidRDefault="00514C09">
      <w:pPr>
        <w:rPr>
          <w:del w:id="1149" w:author="Hamkins, Jon (US 3300)" w:date="2021-08-16T16:17:00Z"/>
          <w:moveTo w:id="1150" w:author="Hamkins, Jon (US 3300)" w:date="2021-08-16T16:08:00Z"/>
        </w:rPr>
        <w:pPrChange w:id="1151" w:author="Hamkins, Jon (US 3300)" w:date="2021-08-16T16:59:00Z">
          <w:pPr>
            <w:pStyle w:val="ListParagraph"/>
            <w:numPr>
              <w:numId w:val="37"/>
            </w:numPr>
            <w:ind w:left="576" w:hanging="576"/>
          </w:pPr>
        </w:pPrChange>
      </w:pPr>
      <w:moveTo w:id="1152" w:author="Hamkins, Jon (US 3300)" w:date="2021-08-16T16:08:00Z">
        <w:del w:id="1153" w:author="Hamkins, Jon (US 3300)" w:date="2021-08-16T17:01:00Z">
          <w:r w:rsidRPr="005D029B" w:rsidDel="00EA5B5C">
            <w:delText xml:space="preserve">7: </w:delText>
          </w:r>
        </w:del>
        <w:del w:id="1154" w:author="Hamkins, Jon (US 3300)" w:date="2021-08-16T16:25:00Z">
          <w:r w:rsidRPr="005D029B" w:rsidDel="00F55FEC">
            <w:tab/>
          </w:r>
        </w:del>
        <w:del w:id="1155" w:author="Hamkins, Jon (US 3300)" w:date="2021-08-16T17:01:00Z">
          <w:r w:rsidRPr="005D029B" w:rsidDel="00EA5B5C">
            <w:delText>GPS History, Chronology, and Budgets</w:delText>
          </w:r>
        </w:del>
      </w:moveTo>
    </w:p>
    <w:p w14:paraId="3ED265CA" w14:textId="4AE6EABE" w:rsidR="00514C09" w:rsidRPr="00EE558D" w:rsidDel="00EA5B5C" w:rsidRDefault="00514C09">
      <w:pPr>
        <w:rPr>
          <w:del w:id="1156" w:author="Hamkins, Jon (US 3300)" w:date="2021-08-16T17:01:00Z"/>
          <w:moveTo w:id="1157" w:author="Hamkins, Jon (US 3300)" w:date="2021-08-16T16:08:00Z"/>
          <w:rStyle w:val="Hyperlink"/>
          <w:szCs w:val="24"/>
          <w:rPrChange w:id="1158" w:author="Hamkins, Jon (US 3300)" w:date="2021-08-16T16:47:00Z">
            <w:rPr>
              <w:del w:id="1159" w:author="Hamkins, Jon (US 3300)" w:date="2021-08-16T17:01:00Z"/>
              <w:moveTo w:id="1160" w:author="Hamkins, Jon (US 3300)" w:date="2021-08-16T16:08:00Z"/>
              <w:rStyle w:val="Hyperlink"/>
              <w:rFonts w:ascii="Consolas" w:hAnsi="Consolas"/>
              <w:i/>
              <w:sz w:val="20"/>
            </w:rPr>
          </w:rPrChange>
        </w:rPr>
        <w:pPrChange w:id="1161" w:author="Hamkins, Jon (US 3300)" w:date="2021-08-16T16:59:00Z">
          <w:pPr>
            <w:pStyle w:val="ListParagraph"/>
            <w:numPr>
              <w:numId w:val="37"/>
            </w:numPr>
            <w:ind w:left="576" w:hanging="576"/>
          </w:pPr>
        </w:pPrChange>
      </w:pPr>
    </w:p>
    <w:p w14:paraId="2897DE9C" w14:textId="6C86D831" w:rsidR="00514C09" w:rsidRPr="005D029B" w:rsidDel="00550239" w:rsidRDefault="00514C09">
      <w:pPr>
        <w:rPr>
          <w:del w:id="1162" w:author="Hamkins, Jon (US 3300)" w:date="2021-08-16T16:17:00Z"/>
          <w:moveTo w:id="1163" w:author="Hamkins, Jon (US 3300)" w:date="2021-08-16T16:08:00Z"/>
        </w:rPr>
        <w:pPrChange w:id="1164" w:author="Hamkins, Jon (US 3300)" w:date="2021-08-16T16:59:00Z">
          <w:pPr>
            <w:pStyle w:val="ListParagraph"/>
            <w:numPr>
              <w:numId w:val="37"/>
            </w:numPr>
            <w:ind w:left="576" w:hanging="576"/>
          </w:pPr>
        </w:pPrChange>
      </w:pPr>
      <w:moveTo w:id="1165" w:author="Hamkins, Jon (US 3300)" w:date="2021-08-16T16:08:00Z">
        <w:del w:id="1166" w:author="Hamkins, Jon (US 3300)" w:date="2021-08-16T17:01:00Z">
          <w:r w:rsidRPr="005D029B" w:rsidDel="00EA5B5C">
            <w:delText xml:space="preserve">8: </w:delText>
          </w:r>
        </w:del>
        <w:del w:id="1167" w:author="Hamkins, Jon (US 3300)" w:date="2021-08-16T16:25:00Z">
          <w:r w:rsidRPr="005D029B" w:rsidDel="00F55FEC">
            <w:tab/>
          </w:r>
        </w:del>
        <w:del w:id="1168" w:author="Hamkins, Jon (US 3300)" w:date="2021-08-16T17:01:00Z">
          <w:r w:rsidRPr="005D029B" w:rsidDel="00EA5B5C">
            <w:delText>Magellan “NAV 1000” Hand-Held GPS Receiver</w:delText>
          </w:r>
        </w:del>
      </w:moveTo>
    </w:p>
    <w:p w14:paraId="6543D38C" w14:textId="37691D77" w:rsidR="00514C09" w:rsidRPr="00EE558D" w:rsidDel="00EA5B5C" w:rsidRDefault="00514C09">
      <w:pPr>
        <w:rPr>
          <w:del w:id="1169" w:author="Hamkins, Jon (US 3300)" w:date="2021-08-16T17:01:00Z"/>
          <w:moveTo w:id="1170" w:author="Hamkins, Jon (US 3300)" w:date="2021-08-16T16:08:00Z"/>
          <w:rStyle w:val="Hyperlink"/>
          <w:szCs w:val="24"/>
          <w:rPrChange w:id="1171" w:author="Hamkins, Jon (US 3300)" w:date="2021-08-16T16:47:00Z">
            <w:rPr>
              <w:del w:id="1172" w:author="Hamkins, Jon (US 3300)" w:date="2021-08-16T17:01:00Z"/>
              <w:moveTo w:id="1173" w:author="Hamkins, Jon (US 3300)" w:date="2021-08-16T16:08:00Z"/>
              <w:rStyle w:val="Hyperlink"/>
              <w:rFonts w:ascii="Consolas" w:hAnsi="Consolas"/>
              <w:i/>
              <w:sz w:val="20"/>
            </w:rPr>
          </w:rPrChange>
        </w:rPr>
        <w:pPrChange w:id="1174" w:author="Hamkins, Jon (US 3300)" w:date="2021-08-16T16:59:00Z">
          <w:pPr>
            <w:pStyle w:val="ListParagraph"/>
            <w:numPr>
              <w:numId w:val="37"/>
            </w:numPr>
            <w:ind w:left="576" w:hanging="576"/>
          </w:pPr>
        </w:pPrChange>
      </w:pPr>
    </w:p>
    <w:p w14:paraId="761789A2" w14:textId="4B46C055" w:rsidR="00514C09" w:rsidRPr="00EA5B5C" w:rsidDel="00550239" w:rsidRDefault="00514C09">
      <w:pPr>
        <w:rPr>
          <w:del w:id="1175" w:author="Hamkins, Jon (US 3300)" w:date="2021-08-16T16:17:00Z"/>
          <w:moveTo w:id="1176" w:author="Hamkins, Jon (US 3300)" w:date="2021-08-16T16:08:00Z"/>
          <w:rStyle w:val="Hyperlink"/>
          <w:szCs w:val="24"/>
          <w:rPrChange w:id="1177" w:author="Hamkins, Jon (US 3300)" w:date="2021-08-16T16:57:00Z">
            <w:rPr>
              <w:del w:id="1178" w:author="Hamkins, Jon (US 3300)" w:date="2021-08-16T16:17:00Z"/>
              <w:moveTo w:id="1179" w:author="Hamkins, Jon (US 3300)" w:date="2021-08-16T16:08:00Z"/>
              <w:rStyle w:val="Hyperlink"/>
              <w:rFonts w:ascii="Consolas" w:hAnsi="Consolas"/>
              <w:i/>
              <w:sz w:val="20"/>
            </w:rPr>
          </w:rPrChange>
        </w:rPr>
        <w:pPrChange w:id="1180" w:author="Hamkins, Jon (US 3300)" w:date="2021-08-16T16:59:00Z">
          <w:pPr>
            <w:pStyle w:val="ListParagraph"/>
            <w:numPr>
              <w:numId w:val="37"/>
            </w:numPr>
            <w:ind w:left="576" w:hanging="576"/>
          </w:pPr>
        </w:pPrChange>
      </w:pPr>
      <w:moveTo w:id="1181" w:author="Hamkins, Jon (US 3300)" w:date="2021-08-16T16:08:00Z">
        <w:del w:id="1182" w:author="Hamkins, Jon (US 3300)" w:date="2021-08-16T17:01:00Z">
          <w:r w:rsidRPr="00EA5B5C" w:rsidDel="00EA5B5C">
            <w:rPr>
              <w:rStyle w:val="Hyperlink"/>
              <w:szCs w:val="24"/>
              <w:rPrChange w:id="1183" w:author="Hamkins, Jon (US 3300)" w:date="2021-08-16T16:57:00Z">
                <w:rPr>
                  <w:rStyle w:val="Hyperlink"/>
                  <w:rFonts w:ascii="Consolas" w:hAnsi="Consolas"/>
                  <w:i/>
                  <w:sz w:val="20"/>
                </w:rPr>
              </w:rPrChange>
            </w:rPr>
            <w:delText>9:</w:delText>
          </w:r>
        </w:del>
        <w:del w:id="1184" w:author="Hamkins, Jon (US 3300)" w:date="2021-08-16T16:25:00Z">
          <w:r w:rsidRPr="00EA5B5C" w:rsidDel="00F55FEC">
            <w:rPr>
              <w:rStyle w:val="Hyperlink"/>
              <w:szCs w:val="24"/>
              <w:rPrChange w:id="1185" w:author="Hamkins, Jon (US 3300)" w:date="2021-08-16T16:57:00Z">
                <w:rPr>
                  <w:rStyle w:val="Hyperlink"/>
                  <w:rFonts w:ascii="Consolas" w:hAnsi="Consolas"/>
                  <w:i/>
                  <w:sz w:val="20"/>
                </w:rPr>
              </w:rPrChange>
            </w:rPr>
            <w:tab/>
          </w:r>
        </w:del>
        <w:del w:id="1186" w:author="Hamkins, Jon (US 3300)" w:date="2021-08-16T17:01:00Z">
          <w:r w:rsidRPr="00EA5B5C" w:rsidDel="00EA5B5C">
            <w:rPr>
              <w:rStyle w:val="Hyperlink"/>
              <w:szCs w:val="24"/>
              <w:rPrChange w:id="1187" w:author="Hamkins, Jon (US 3300)" w:date="2021-08-16T16:57:00Z">
                <w:rPr>
                  <w:rStyle w:val="Hyperlink"/>
                  <w:rFonts w:ascii="Consolas" w:hAnsi="Consolas"/>
                  <w:i/>
                  <w:sz w:val="20"/>
                </w:rPr>
              </w:rPrChange>
            </w:rPr>
            <w:delText xml:space="preserve">GPS.gov Timing </w:delText>
          </w:r>
        </w:del>
      </w:moveTo>
    </w:p>
    <w:p w14:paraId="0007FBA6" w14:textId="06EE9630" w:rsidR="00514C09" w:rsidRPr="00EE558D" w:rsidDel="00EA5B5C" w:rsidRDefault="00514C09">
      <w:pPr>
        <w:rPr>
          <w:del w:id="1188" w:author="Hamkins, Jon (US 3300)" w:date="2021-08-16T17:01:00Z"/>
          <w:moveTo w:id="1189" w:author="Hamkins, Jon (US 3300)" w:date="2021-08-16T16:08:00Z"/>
          <w:rStyle w:val="Hyperlink"/>
          <w:szCs w:val="24"/>
          <w:rPrChange w:id="1190" w:author="Hamkins, Jon (US 3300)" w:date="2021-08-16T16:47:00Z">
            <w:rPr>
              <w:del w:id="1191" w:author="Hamkins, Jon (US 3300)" w:date="2021-08-16T17:01:00Z"/>
              <w:moveTo w:id="1192" w:author="Hamkins, Jon (US 3300)" w:date="2021-08-16T16:08:00Z"/>
              <w:rStyle w:val="Hyperlink"/>
              <w:rFonts w:ascii="Consolas" w:hAnsi="Consolas"/>
              <w:i/>
              <w:sz w:val="20"/>
            </w:rPr>
          </w:rPrChange>
        </w:rPr>
        <w:pPrChange w:id="1193" w:author="Hamkins, Jon (US 3300)" w:date="2021-08-16T16:59:00Z">
          <w:pPr>
            <w:pStyle w:val="ListParagraph"/>
            <w:numPr>
              <w:numId w:val="37"/>
            </w:numPr>
            <w:ind w:left="576" w:hanging="576"/>
          </w:pPr>
        </w:pPrChange>
      </w:pPr>
    </w:p>
    <w:p w14:paraId="4D4DC314" w14:textId="125C05B7" w:rsidR="00514C09" w:rsidRPr="005D029B" w:rsidDel="00EA5B5C" w:rsidRDefault="00514C09">
      <w:pPr>
        <w:rPr>
          <w:del w:id="1194" w:author="Hamkins, Jon (US 3300)" w:date="2021-08-16T17:01:00Z"/>
          <w:moveTo w:id="1195" w:author="Hamkins, Jon (US 3300)" w:date="2021-08-16T16:08:00Z"/>
        </w:rPr>
        <w:pPrChange w:id="1196" w:author="Hamkins, Jon (US 3300)" w:date="2021-08-16T16:59:00Z">
          <w:pPr>
            <w:pStyle w:val="ListParagraph"/>
            <w:numPr>
              <w:numId w:val="37"/>
            </w:numPr>
            <w:ind w:left="576" w:hanging="576"/>
          </w:pPr>
        </w:pPrChange>
      </w:pPr>
      <w:moveTo w:id="1197" w:author="Hamkins, Jon (US 3300)" w:date="2021-08-16T16:08:00Z">
        <w:del w:id="1198" w:author="Hamkins, Jon (US 3300)" w:date="2021-08-16T17:01:00Z">
          <w:r w:rsidRPr="005D029B" w:rsidDel="00EA5B5C">
            <w:delText>10:</w:delText>
          </w:r>
        </w:del>
        <w:del w:id="1199" w:author="Hamkins, Jon (US 3300)" w:date="2021-08-16T16:25:00Z">
          <w:r w:rsidRPr="005D029B" w:rsidDel="00F55FEC">
            <w:tab/>
          </w:r>
        </w:del>
        <w:del w:id="1200" w:author="Hamkins, Jon (US 3300)" w:date="2021-08-16T17:01:00Z">
          <w:r w:rsidRPr="005D029B" w:rsidDel="00EA5B5C">
            <w:delText>NASA Architecture for Solar system time Synchronization and Dissemination: Concept of Operations – Larry Felton, Lee Pitts, Frank VanLandingham</w:delText>
          </w:r>
        </w:del>
      </w:moveTo>
    </w:p>
    <w:p w14:paraId="3B41C3D0" w14:textId="3715AB42" w:rsidR="00514C09" w:rsidRPr="00EA5B5C" w:rsidDel="00550239" w:rsidRDefault="00514C09">
      <w:pPr>
        <w:rPr>
          <w:del w:id="1201" w:author="Hamkins, Jon (US 3300)" w:date="2021-08-16T16:17:00Z"/>
          <w:moveTo w:id="1202" w:author="Hamkins, Jon (US 3300)" w:date="2021-08-16T16:08:00Z"/>
          <w:rStyle w:val="Hyperlink"/>
          <w:szCs w:val="24"/>
          <w:rPrChange w:id="1203" w:author="Hamkins, Jon (US 3300)" w:date="2021-08-16T16:57:00Z">
            <w:rPr>
              <w:del w:id="1204" w:author="Hamkins, Jon (US 3300)" w:date="2021-08-16T16:17:00Z"/>
              <w:moveTo w:id="1205" w:author="Hamkins, Jon (US 3300)" w:date="2021-08-16T16:08:00Z"/>
              <w:rStyle w:val="Hyperlink"/>
              <w:rFonts w:ascii="Consolas" w:hAnsi="Consolas"/>
              <w:i/>
              <w:sz w:val="20"/>
            </w:rPr>
          </w:rPrChange>
        </w:rPr>
        <w:pPrChange w:id="1206" w:author="Hamkins, Jon (US 3300)" w:date="2021-08-16T16:59:00Z">
          <w:pPr>
            <w:pStyle w:val="ListParagraph"/>
            <w:numPr>
              <w:numId w:val="37"/>
            </w:numPr>
            <w:ind w:left="576" w:hanging="576"/>
          </w:pPr>
        </w:pPrChange>
      </w:pPr>
      <w:moveTo w:id="1207" w:author="Hamkins, Jon (US 3300)" w:date="2021-08-16T16:08:00Z">
        <w:del w:id="1208" w:author="Hamkins, Jon (US 3300)" w:date="2021-08-16T17:01:00Z">
          <w:r w:rsidRPr="00EA5B5C" w:rsidDel="00EA5B5C">
            <w:rPr>
              <w:rStyle w:val="Hyperlink"/>
              <w:szCs w:val="24"/>
              <w:rPrChange w:id="1209" w:author="Hamkins, Jon (US 3300)" w:date="2021-08-16T16:57:00Z">
                <w:rPr>
                  <w:rStyle w:val="Hyperlink"/>
                  <w:rFonts w:ascii="Consolas" w:hAnsi="Consolas"/>
                  <w:i/>
                  <w:sz w:val="20"/>
                </w:rPr>
              </w:rPrChange>
            </w:rPr>
            <w:delText>11:</w:delText>
          </w:r>
        </w:del>
        <w:del w:id="1210" w:author="Hamkins, Jon (US 3300)" w:date="2021-08-16T16:25:00Z">
          <w:r w:rsidRPr="00EA5B5C" w:rsidDel="00F55FEC">
            <w:rPr>
              <w:rStyle w:val="Hyperlink"/>
              <w:szCs w:val="24"/>
              <w:rPrChange w:id="1211" w:author="Hamkins, Jon (US 3300)" w:date="2021-08-16T16:57:00Z">
                <w:rPr>
                  <w:rStyle w:val="Hyperlink"/>
                  <w:rFonts w:ascii="Consolas" w:hAnsi="Consolas"/>
                  <w:i/>
                  <w:sz w:val="20"/>
                </w:rPr>
              </w:rPrChange>
            </w:rPr>
            <w:delText xml:space="preserve"> </w:delText>
          </w:r>
          <w:r w:rsidRPr="00EA5B5C" w:rsidDel="00F55FEC">
            <w:rPr>
              <w:rStyle w:val="Hyperlink"/>
              <w:szCs w:val="24"/>
              <w:rPrChange w:id="1212" w:author="Hamkins, Jon (US 3300)" w:date="2021-08-16T16:57:00Z">
                <w:rPr>
                  <w:rStyle w:val="Hyperlink"/>
                  <w:rFonts w:ascii="Consolas" w:hAnsi="Consolas"/>
                  <w:i/>
                  <w:sz w:val="20"/>
                </w:rPr>
              </w:rPrChange>
            </w:rPr>
            <w:tab/>
          </w:r>
        </w:del>
        <w:del w:id="1213" w:author="Hamkins, Jon (US 3300)" w:date="2021-08-16T17:01:00Z">
          <w:r w:rsidRPr="00EA5B5C" w:rsidDel="00EA5B5C">
            <w:rPr>
              <w:rStyle w:val="Hyperlink"/>
              <w:szCs w:val="24"/>
              <w:rPrChange w:id="1214" w:author="Hamkins, Jon (US 3300)" w:date="2021-08-16T16:57:00Z">
                <w:rPr>
                  <w:rStyle w:val="Hyperlink"/>
                  <w:rFonts w:ascii="Consolas" w:hAnsi="Consolas"/>
                  <w:i/>
                  <w:sz w:val="20"/>
                </w:rPr>
              </w:rPrChange>
            </w:rPr>
            <w:delText>“GPS on the Moon” – Cutting Edge, Goddard’s Emerging Technologies</w:delText>
          </w:r>
        </w:del>
      </w:moveTo>
    </w:p>
    <w:p w14:paraId="6501D91A" w14:textId="26D32EB2" w:rsidR="00514C09" w:rsidDel="00EA5B5C" w:rsidRDefault="00514C09">
      <w:pPr>
        <w:rPr>
          <w:del w:id="1215" w:author="Hamkins, Jon (US 3300)" w:date="2021-08-16T16:50:00Z"/>
        </w:rPr>
        <w:pPrChange w:id="1216" w:author="Hamkins, Jon (US 3300)" w:date="2021-08-16T16:59:00Z">
          <w:pPr>
            <w:pStyle w:val="ListParagraph"/>
            <w:numPr>
              <w:numId w:val="37"/>
            </w:numPr>
            <w:ind w:left="576" w:hanging="576"/>
          </w:pPr>
        </w:pPrChange>
      </w:pPr>
    </w:p>
    <w:p w14:paraId="12F2B2C9" w14:textId="07B6B2D7" w:rsidR="00514C09" w:rsidRPr="005D029B" w:rsidDel="00550239" w:rsidRDefault="00514C09">
      <w:pPr>
        <w:rPr>
          <w:del w:id="1217" w:author="Hamkins, Jon (US 3300)" w:date="2021-08-16T16:17:00Z"/>
          <w:moveTo w:id="1218" w:author="Hamkins, Jon (US 3300)" w:date="2021-08-16T16:08:00Z"/>
        </w:rPr>
        <w:pPrChange w:id="1219" w:author="Hamkins, Jon (US 3300)" w:date="2021-08-16T16:59:00Z">
          <w:pPr>
            <w:pStyle w:val="ListParagraph"/>
            <w:numPr>
              <w:numId w:val="37"/>
            </w:numPr>
            <w:ind w:left="576" w:hanging="576"/>
          </w:pPr>
        </w:pPrChange>
      </w:pPr>
      <w:moveTo w:id="1220" w:author="Hamkins, Jon (US 3300)" w:date="2021-08-16T16:08:00Z">
        <w:del w:id="1221" w:author="Hamkins, Jon (US 3300)" w:date="2021-08-16T17:01:00Z">
          <w:r w:rsidRPr="005D029B" w:rsidDel="00EA5B5C">
            <w:delText xml:space="preserve">12: </w:delText>
          </w:r>
        </w:del>
        <w:del w:id="1222" w:author="Hamkins, Jon (US 3300)" w:date="2021-08-16T16:25:00Z">
          <w:r w:rsidRPr="005D029B" w:rsidDel="00F55FEC">
            <w:tab/>
          </w:r>
        </w:del>
        <w:del w:id="1223" w:author="Hamkins, Jon (US 3300)" w:date="2021-08-16T17:01:00Z">
          <w:r w:rsidRPr="005D029B" w:rsidDel="00EA5B5C">
            <w:delText>“Fundamentals of Two-Way Time Transfer by Satellite” – D.W. Hanson</w:delText>
          </w:r>
        </w:del>
      </w:moveTo>
    </w:p>
    <w:p w14:paraId="779F145E" w14:textId="2011E8AF" w:rsidR="00EE558D" w:rsidDel="00EE558D" w:rsidRDefault="00EE558D">
      <w:pPr>
        <w:rPr>
          <w:del w:id="1224" w:author="Hamkins, Jon (US 3300)" w:date="2021-08-16T16:45:00Z"/>
        </w:rPr>
        <w:pPrChange w:id="1225" w:author="Hamkins, Jon (US 3300)" w:date="2021-08-16T16:59:00Z">
          <w:pPr>
            <w:pStyle w:val="ListParagraph"/>
            <w:ind w:left="0"/>
          </w:pPr>
        </w:pPrChange>
      </w:pPr>
    </w:p>
    <w:p w14:paraId="2F2E38B1" w14:textId="2BDEF1F5" w:rsidR="00514C09" w:rsidDel="00EE558D" w:rsidRDefault="00514C09">
      <w:pPr>
        <w:rPr>
          <w:del w:id="1226" w:author="Hamkins, Jon (US 3300)" w:date="2021-08-16T16:17:00Z"/>
          <w:rStyle w:val="Hyperlink"/>
          <w:color w:val="auto"/>
          <w:szCs w:val="24"/>
        </w:rPr>
        <w:pPrChange w:id="1227" w:author="Hamkins, Jon (US 3300)" w:date="2021-08-16T16:59:00Z">
          <w:pPr>
            <w:pStyle w:val="ListParagraph"/>
            <w:ind w:left="0"/>
          </w:pPr>
        </w:pPrChange>
      </w:pPr>
      <w:moveTo w:id="1228" w:author="Hamkins, Jon (US 3300)" w:date="2021-08-16T16:08:00Z">
        <w:del w:id="1229" w:author="Hamkins, Jon (US 3300)" w:date="2021-08-16T16:46:00Z">
          <w:r w:rsidRPr="00EE558D" w:rsidDel="00EE558D">
            <w:rPr>
              <w:rStyle w:val="Hyperlink"/>
              <w:color w:val="auto"/>
              <w:szCs w:val="24"/>
              <w:rPrChange w:id="1230" w:author="Hamkins, Jon (US 3300)" w:date="2021-08-16T16:45:00Z">
                <w:rPr>
                  <w:rStyle w:val="Hyperlink"/>
                  <w:rFonts w:ascii="Consolas" w:hAnsi="Consolas"/>
                  <w:sz w:val="20"/>
                </w:rPr>
              </w:rPrChange>
            </w:rPr>
            <w:delText>13:</w:delText>
          </w:r>
        </w:del>
        <w:del w:id="1231" w:author="Hamkins, Jon (US 3300)" w:date="2021-08-16T16:25:00Z">
          <w:r w:rsidRPr="00EE558D" w:rsidDel="00F55FEC">
            <w:rPr>
              <w:rStyle w:val="Hyperlink"/>
              <w:color w:val="auto"/>
              <w:szCs w:val="24"/>
              <w:rPrChange w:id="1232" w:author="Hamkins, Jon (US 3300)" w:date="2021-08-16T16:45:00Z">
                <w:rPr>
                  <w:rStyle w:val="Hyperlink"/>
                  <w:rFonts w:ascii="Consolas" w:hAnsi="Consolas"/>
                  <w:sz w:val="20"/>
                </w:rPr>
              </w:rPrChange>
            </w:rPr>
            <w:tab/>
          </w:r>
        </w:del>
        <w:del w:id="1233" w:author="Hamkins, Jon (US 3300)" w:date="2021-08-16T16:46:00Z">
          <w:r w:rsidRPr="00EE558D" w:rsidDel="00EE558D">
            <w:rPr>
              <w:rStyle w:val="Hyperlink"/>
              <w:color w:val="auto"/>
              <w:szCs w:val="24"/>
              <w:rPrChange w:id="1234" w:author="Hamkins, Jon (US 3300)" w:date="2021-08-16T16:45:00Z">
                <w:rPr>
                  <w:rStyle w:val="Hyperlink"/>
                  <w:rFonts w:ascii="Consolas" w:hAnsi="Consolas"/>
                  <w:i/>
                  <w:sz w:val="20"/>
                </w:rPr>
              </w:rPrChange>
            </w:rPr>
            <w:delText>LunaNet Concept – Katherine Schauer</w:delText>
          </w:r>
        </w:del>
      </w:moveTo>
    </w:p>
    <w:p w14:paraId="1B41AB8E" w14:textId="5927DD50" w:rsidR="00514C09" w:rsidRPr="00EE558D" w:rsidDel="005D029B" w:rsidRDefault="00514C09">
      <w:pPr>
        <w:rPr>
          <w:del w:id="1235" w:author="Hamkins, Jon (US 3300)" w:date="2021-08-16T16:40:00Z"/>
        </w:rPr>
        <w:pPrChange w:id="1236" w:author="Hamkins, Jon (US 3300)" w:date="2021-08-16T16:59:00Z">
          <w:pPr>
            <w:pStyle w:val="ListParagraph"/>
            <w:numPr>
              <w:numId w:val="37"/>
            </w:numPr>
            <w:ind w:left="576" w:hanging="576"/>
            <w:contextualSpacing w:val="0"/>
          </w:pPr>
        </w:pPrChange>
      </w:pPr>
    </w:p>
    <w:p w14:paraId="415F247A" w14:textId="7BF66C5E" w:rsidR="00514C09" w:rsidRPr="005D029B" w:rsidDel="00550239" w:rsidRDefault="00514C09">
      <w:pPr>
        <w:rPr>
          <w:del w:id="1237" w:author="Hamkins, Jon (US 3300)" w:date="2021-08-16T16:17:00Z"/>
          <w:moveTo w:id="1238" w:author="Hamkins, Jon (US 3300)" w:date="2021-08-16T16:08:00Z"/>
        </w:rPr>
        <w:pPrChange w:id="1239" w:author="Hamkins, Jon (US 3300)" w:date="2021-08-16T16:59:00Z">
          <w:pPr>
            <w:pStyle w:val="ListParagraph"/>
            <w:numPr>
              <w:numId w:val="37"/>
            </w:numPr>
            <w:ind w:left="576" w:hanging="576"/>
          </w:pPr>
        </w:pPrChange>
      </w:pPr>
      <w:moveTo w:id="1240" w:author="Hamkins, Jon (US 3300)" w:date="2021-08-16T16:08:00Z">
        <w:del w:id="1241" w:author="Hamkins, Jon (US 3300)" w:date="2021-08-16T17:01:00Z">
          <w:r w:rsidRPr="005D029B" w:rsidDel="00EA5B5C">
            <w:delText xml:space="preserve">14: </w:delText>
          </w:r>
        </w:del>
        <w:del w:id="1242" w:author="Hamkins, Jon (US 3300)" w:date="2021-08-16T16:25:00Z">
          <w:r w:rsidRPr="005D029B" w:rsidDel="00F55FEC">
            <w:tab/>
          </w:r>
        </w:del>
        <w:del w:id="1243" w:author="Hamkins, Jon (US 3300)" w:date="2021-08-16T17:01:00Z">
          <w:r w:rsidRPr="005D029B" w:rsidDel="00EA5B5C">
            <w:delText>“Challenges of Getting to Mars: Curiosity’s Seven Minutes of Terror” – Adam Steltzner</w:delText>
          </w:r>
        </w:del>
      </w:moveTo>
    </w:p>
    <w:p w14:paraId="7A073781" w14:textId="51186519" w:rsidR="00514C09" w:rsidRPr="00EE558D" w:rsidDel="00EE558D" w:rsidRDefault="00514C09">
      <w:pPr>
        <w:rPr>
          <w:del w:id="1244" w:author="Hamkins, Jon (US 3300)" w:date="2021-08-16T16:20:00Z"/>
          <w:color w:val="0000FF"/>
          <w:u w:val="single"/>
          <w:rPrChange w:id="1245" w:author="Hamkins, Jon (US 3300)" w:date="2021-08-16T16:40:00Z">
            <w:rPr>
              <w:del w:id="1246" w:author="Hamkins, Jon (US 3300)" w:date="2021-08-16T16:20:00Z"/>
            </w:rPr>
          </w:rPrChange>
        </w:rPr>
        <w:pPrChange w:id="1247" w:author="Hamkins, Jon (US 3300)" w:date="2021-08-16T16:59:00Z">
          <w:pPr>
            <w:pStyle w:val="ListParagraph"/>
            <w:numPr>
              <w:numId w:val="37"/>
            </w:numPr>
            <w:ind w:left="576" w:hanging="576"/>
            <w:contextualSpacing w:val="0"/>
          </w:pPr>
        </w:pPrChange>
      </w:pPr>
    </w:p>
    <w:p w14:paraId="01E9523E" w14:textId="02020A0E" w:rsidR="00514C09" w:rsidRPr="005D029B" w:rsidDel="00550239" w:rsidRDefault="00514C09">
      <w:pPr>
        <w:rPr>
          <w:del w:id="1248" w:author="Hamkins, Jon (US 3300)" w:date="2021-08-16T16:18:00Z"/>
          <w:moveTo w:id="1249" w:author="Hamkins, Jon (US 3300)" w:date="2021-08-16T16:08:00Z"/>
        </w:rPr>
        <w:pPrChange w:id="1250" w:author="Hamkins, Jon (US 3300)" w:date="2021-08-16T16:59:00Z">
          <w:pPr>
            <w:pStyle w:val="ListParagraph"/>
            <w:numPr>
              <w:numId w:val="37"/>
            </w:numPr>
            <w:ind w:left="576" w:hanging="576"/>
          </w:pPr>
        </w:pPrChange>
      </w:pPr>
      <w:moveTo w:id="1251" w:author="Hamkins, Jon (US 3300)" w:date="2021-08-16T16:08:00Z">
        <w:del w:id="1252" w:author="Hamkins, Jon (US 3300)" w:date="2021-08-16T17:01:00Z">
          <w:r w:rsidRPr="005D029B" w:rsidDel="00EA5B5C">
            <w:lastRenderedPageBreak/>
            <w:delText>15:</w:delText>
          </w:r>
        </w:del>
        <w:del w:id="1253" w:author="Hamkins, Jon (US 3300)" w:date="2021-08-16T16:25:00Z">
          <w:r w:rsidRPr="005D029B" w:rsidDel="00F55FEC">
            <w:tab/>
          </w:r>
        </w:del>
        <w:del w:id="1254" w:author="Hamkins, Jon (US 3300)" w:date="2021-08-16T17:01:00Z">
          <w:r w:rsidRPr="005D029B" w:rsidDel="00EA5B5C">
            <w:delText>“Engineering Webb Space Telescope” – Goddard Space Flight Center</w:delText>
          </w:r>
        </w:del>
      </w:moveTo>
    </w:p>
    <w:p w14:paraId="6F04CA18" w14:textId="23485A7C" w:rsidR="00514C09" w:rsidRPr="005D029B" w:rsidDel="00514C09" w:rsidRDefault="00514C09">
      <w:pPr>
        <w:rPr>
          <w:del w:id="1255" w:author="Hamkins, Jon (US 3300)" w:date="2021-08-16T16:09:00Z"/>
          <w:moveTo w:id="1256" w:author="Hamkins, Jon (US 3300)" w:date="2021-08-16T16:08:00Z"/>
        </w:rPr>
        <w:pPrChange w:id="1257" w:author="Hamkins, Jon (US 3300)" w:date="2021-08-16T16:59:00Z">
          <w:pPr>
            <w:pStyle w:val="ListParagraph"/>
            <w:numPr>
              <w:numId w:val="37"/>
            </w:numPr>
            <w:ind w:left="576" w:hanging="576"/>
          </w:pPr>
        </w:pPrChange>
      </w:pPr>
      <w:moveTo w:id="1258" w:author="Hamkins, Jon (US 3300)" w:date="2021-08-16T16:08:00Z">
        <w:del w:id="1259" w:author="Hamkins, Jon (US 3300)" w:date="2021-08-16T16:09:00Z">
          <w:r w:rsidRPr="005D029B" w:rsidDel="00514C09">
            <w:tab/>
          </w:r>
        </w:del>
      </w:moveTo>
    </w:p>
    <w:p w14:paraId="25C9F60E" w14:textId="5F0CE83D" w:rsidR="00514C09" w:rsidRPr="005D029B" w:rsidDel="00EA5B5C" w:rsidRDefault="00514C09">
      <w:pPr>
        <w:rPr>
          <w:del w:id="1260" w:author="Hamkins, Jon (US 3300)" w:date="2021-08-16T17:01:00Z"/>
          <w:moveTo w:id="1261" w:author="Hamkins, Jon (US 3300)" w:date="2021-08-16T16:08:00Z"/>
        </w:rPr>
        <w:pPrChange w:id="1262" w:author="Hamkins, Jon (US 3300)" w:date="2021-08-16T16:59:00Z">
          <w:pPr>
            <w:pStyle w:val="ListParagraph"/>
            <w:numPr>
              <w:numId w:val="37"/>
            </w:numPr>
            <w:ind w:left="576" w:hanging="576"/>
          </w:pPr>
        </w:pPrChange>
      </w:pPr>
    </w:p>
    <w:p w14:paraId="4FF140E4" w14:textId="41B3F145" w:rsidR="00514C09" w:rsidRPr="005D029B" w:rsidDel="00550239" w:rsidRDefault="00514C09">
      <w:pPr>
        <w:rPr>
          <w:del w:id="1263" w:author="Hamkins, Jon (US 3300)" w:date="2021-08-16T16:18:00Z"/>
          <w:moveTo w:id="1264" w:author="Hamkins, Jon (US 3300)" w:date="2021-08-16T16:08:00Z"/>
        </w:rPr>
        <w:pPrChange w:id="1265" w:author="Hamkins, Jon (US 3300)" w:date="2021-08-16T16:59:00Z">
          <w:pPr>
            <w:pStyle w:val="ListParagraph"/>
            <w:numPr>
              <w:numId w:val="37"/>
            </w:numPr>
            <w:ind w:left="576" w:hanging="576"/>
          </w:pPr>
        </w:pPrChange>
      </w:pPr>
      <w:moveTo w:id="1266" w:author="Hamkins, Jon (US 3300)" w:date="2021-08-16T16:08:00Z">
        <w:del w:id="1267" w:author="Hamkins, Jon (US 3300)" w:date="2021-08-16T17:01:00Z">
          <w:r w:rsidRPr="005D029B" w:rsidDel="00EA5B5C">
            <w:delText>16:</w:delText>
          </w:r>
        </w:del>
        <w:del w:id="1268" w:author="Hamkins, Jon (US 3300)" w:date="2021-08-16T16:25:00Z">
          <w:r w:rsidRPr="005D029B" w:rsidDel="00F55FEC">
            <w:tab/>
          </w:r>
        </w:del>
        <w:del w:id="1269" w:author="Hamkins, Jon (US 3300)" w:date="2021-08-16T17:01:00Z">
          <w:r w:rsidRPr="005D029B" w:rsidDel="00EA5B5C">
            <w:delText>IS-GPS-200K March 2019, pg 3, 72-178</w:delText>
          </w:r>
        </w:del>
      </w:moveTo>
    </w:p>
    <w:p w14:paraId="75534171" w14:textId="2350712D" w:rsidR="00514C09" w:rsidRPr="005D029B" w:rsidDel="00EA5B5C" w:rsidRDefault="00514C09">
      <w:pPr>
        <w:rPr>
          <w:del w:id="1270" w:author="Hamkins, Jon (US 3300)" w:date="2021-08-16T17:01:00Z"/>
          <w:moveTo w:id="1271" w:author="Hamkins, Jon (US 3300)" w:date="2021-08-16T16:08:00Z"/>
        </w:rPr>
        <w:pPrChange w:id="1272" w:author="Hamkins, Jon (US 3300)" w:date="2021-08-16T16:59:00Z">
          <w:pPr>
            <w:pStyle w:val="ListParagraph"/>
            <w:numPr>
              <w:numId w:val="37"/>
            </w:numPr>
            <w:ind w:left="576" w:hanging="576"/>
          </w:pPr>
        </w:pPrChange>
      </w:pPr>
    </w:p>
    <w:p w14:paraId="16028B5B" w14:textId="4E8F8177" w:rsidR="00514C09" w:rsidRPr="005D029B" w:rsidDel="00550239" w:rsidRDefault="00514C09">
      <w:pPr>
        <w:rPr>
          <w:del w:id="1273" w:author="Hamkins, Jon (US 3300)" w:date="2021-08-16T16:18:00Z"/>
          <w:moveTo w:id="1274" w:author="Hamkins, Jon (US 3300)" w:date="2021-08-16T16:08:00Z"/>
        </w:rPr>
        <w:pPrChange w:id="1275" w:author="Hamkins, Jon (US 3300)" w:date="2021-08-16T16:59:00Z">
          <w:pPr>
            <w:pStyle w:val="ListParagraph"/>
            <w:numPr>
              <w:numId w:val="37"/>
            </w:numPr>
            <w:ind w:left="576" w:hanging="576"/>
          </w:pPr>
        </w:pPrChange>
      </w:pPr>
      <w:moveTo w:id="1276" w:author="Hamkins, Jon (US 3300)" w:date="2021-08-16T16:08:00Z">
        <w:del w:id="1277" w:author="Hamkins, Jon (US 3300)" w:date="2021-08-16T17:01:00Z">
          <w:r w:rsidRPr="005D029B" w:rsidDel="00EA5B5C">
            <w:delText>17:</w:delText>
          </w:r>
        </w:del>
        <w:del w:id="1278" w:author="Hamkins, Jon (US 3300)" w:date="2021-08-16T16:26:00Z">
          <w:r w:rsidRPr="005D029B" w:rsidDel="00F55FEC">
            <w:tab/>
          </w:r>
        </w:del>
        <w:del w:id="1279" w:author="Hamkins, Jon (US 3300)" w:date="2021-08-16T17:01:00Z">
          <w:r w:rsidRPr="005D029B" w:rsidDel="00EA5B5C">
            <w:delText>GPS Standard Positioning Service (SPS) Performance Standard 4</w:delText>
          </w:r>
          <w:r w:rsidRPr="00EA5B5C" w:rsidDel="00EA5B5C">
            <w:rPr>
              <w:vertAlign w:val="superscript"/>
            </w:rPr>
            <w:delText>th</w:delText>
          </w:r>
          <w:r w:rsidRPr="005D029B" w:rsidDel="00EA5B5C">
            <w:delText xml:space="preserve"> Ed. 2008, pg A22-A24</w:delText>
          </w:r>
        </w:del>
      </w:moveTo>
    </w:p>
    <w:p w14:paraId="7AA8ECE9" w14:textId="236A38A2" w:rsidR="00514C09" w:rsidRPr="005D029B" w:rsidDel="00EA5B5C" w:rsidRDefault="00514C09">
      <w:pPr>
        <w:rPr>
          <w:del w:id="1280" w:author="Hamkins, Jon (US 3300)" w:date="2021-08-16T17:01:00Z"/>
          <w:moveTo w:id="1281" w:author="Hamkins, Jon (US 3300)" w:date="2021-08-16T16:08:00Z"/>
        </w:rPr>
        <w:pPrChange w:id="1282" w:author="Hamkins, Jon (US 3300)" w:date="2021-08-16T16:59:00Z">
          <w:pPr>
            <w:pStyle w:val="ListParagraph"/>
            <w:numPr>
              <w:numId w:val="37"/>
            </w:numPr>
            <w:ind w:left="576" w:hanging="576"/>
          </w:pPr>
        </w:pPrChange>
      </w:pPr>
    </w:p>
    <w:p w14:paraId="3D959218" w14:textId="2B6876A3" w:rsidR="00514C09" w:rsidRPr="005D029B" w:rsidDel="00550239" w:rsidRDefault="00514C09">
      <w:pPr>
        <w:rPr>
          <w:del w:id="1283" w:author="Hamkins, Jon (US 3300)" w:date="2021-08-16T16:18:00Z"/>
          <w:moveTo w:id="1284" w:author="Hamkins, Jon (US 3300)" w:date="2021-08-16T16:08:00Z"/>
        </w:rPr>
        <w:pPrChange w:id="1285" w:author="Hamkins, Jon (US 3300)" w:date="2021-08-16T16:59:00Z">
          <w:pPr>
            <w:pStyle w:val="ListParagraph"/>
            <w:numPr>
              <w:numId w:val="37"/>
            </w:numPr>
            <w:ind w:left="576" w:hanging="576"/>
          </w:pPr>
        </w:pPrChange>
      </w:pPr>
      <w:moveTo w:id="1286" w:author="Hamkins, Jon (US 3300)" w:date="2021-08-16T16:08:00Z">
        <w:del w:id="1287" w:author="Hamkins, Jon (US 3300)" w:date="2021-08-16T17:01:00Z">
          <w:r w:rsidRPr="005D029B" w:rsidDel="00EA5B5C">
            <w:delText>18:</w:delText>
          </w:r>
        </w:del>
        <w:del w:id="1288" w:author="Hamkins, Jon (US 3300)" w:date="2021-08-16T16:26:00Z">
          <w:r w:rsidRPr="005D029B" w:rsidDel="00F55FEC">
            <w:tab/>
          </w:r>
        </w:del>
        <w:del w:id="1289" w:author="Hamkins, Jon (US 3300)" w:date="2021-08-16T17:01:00Z">
          <w:r w:rsidRPr="005D029B" w:rsidDel="00EA5B5C">
            <w:delText>Federal Radio Navigation Plan 2017</w:delText>
          </w:r>
        </w:del>
      </w:moveTo>
    </w:p>
    <w:p w14:paraId="2E12687A" w14:textId="3C0495C1" w:rsidR="00514C09" w:rsidRPr="005D029B" w:rsidDel="00F55FEC" w:rsidRDefault="00514C09">
      <w:pPr>
        <w:rPr>
          <w:del w:id="1290" w:author="Hamkins, Jon (US 3300)" w:date="2021-08-16T16:20:00Z"/>
        </w:rPr>
        <w:pPrChange w:id="1291" w:author="Hamkins, Jon (US 3300)" w:date="2021-08-16T16:59:00Z">
          <w:pPr>
            <w:pStyle w:val="ListParagraph"/>
            <w:numPr>
              <w:numId w:val="37"/>
            </w:numPr>
            <w:ind w:left="576" w:hanging="576"/>
          </w:pPr>
        </w:pPrChange>
      </w:pPr>
    </w:p>
    <w:p w14:paraId="133EEE49" w14:textId="4B5A02C5" w:rsidR="00514C09" w:rsidRPr="005D029B" w:rsidDel="00550239" w:rsidRDefault="00514C09">
      <w:pPr>
        <w:rPr>
          <w:del w:id="1292" w:author="Hamkins, Jon (US 3300)" w:date="2021-08-16T16:18:00Z"/>
          <w:moveTo w:id="1293" w:author="Hamkins, Jon (US 3300)" w:date="2021-08-16T16:08:00Z"/>
        </w:rPr>
        <w:pPrChange w:id="1294" w:author="Hamkins, Jon (US 3300)" w:date="2021-08-16T16:59:00Z">
          <w:pPr>
            <w:pStyle w:val="ListParagraph"/>
            <w:numPr>
              <w:numId w:val="37"/>
            </w:numPr>
            <w:ind w:left="576" w:hanging="576"/>
          </w:pPr>
        </w:pPrChange>
      </w:pPr>
      <w:moveTo w:id="1295" w:author="Hamkins, Jon (US 3300)" w:date="2021-08-16T16:08:00Z">
        <w:del w:id="1296" w:author="Hamkins, Jon (US 3300)" w:date="2021-08-16T17:01:00Z">
          <w:r w:rsidRPr="005D029B" w:rsidDel="00EA5B5C">
            <w:delText>19:</w:delText>
          </w:r>
        </w:del>
        <w:del w:id="1297" w:author="Hamkins, Jon (US 3300)" w:date="2021-08-16T16:26:00Z">
          <w:r w:rsidRPr="005D029B" w:rsidDel="00F55FEC">
            <w:tab/>
          </w:r>
        </w:del>
        <w:del w:id="1298" w:author="Hamkins, Jon (US 3300)" w:date="2021-08-16T17:01:00Z">
          <w:r w:rsidRPr="005D029B" w:rsidDel="00EA5B5C">
            <w:delText>IS-GPS705F March 2019, pg 5, 41-91</w:delText>
          </w:r>
        </w:del>
      </w:moveTo>
    </w:p>
    <w:bookmarkEnd w:id="1097"/>
    <w:p w14:paraId="70481173" w14:textId="60DFC402" w:rsidR="00514C09" w:rsidRPr="005D029B" w:rsidDel="00550239" w:rsidRDefault="00514C09">
      <w:pPr>
        <w:rPr>
          <w:del w:id="1299" w:author="Hamkins, Jon (US 3300)" w:date="2021-08-16T16:18:00Z"/>
          <w:moveTo w:id="1300" w:author="Hamkins, Jon (US 3300)" w:date="2021-08-16T16:08:00Z"/>
        </w:rPr>
        <w:pPrChange w:id="1301" w:author="Hamkins, Jon (US 3300)" w:date="2021-08-16T16:59:00Z">
          <w:pPr>
            <w:pStyle w:val="ListParagraph"/>
            <w:numPr>
              <w:numId w:val="37"/>
            </w:numPr>
            <w:ind w:left="576" w:hanging="576"/>
          </w:pPr>
        </w:pPrChange>
      </w:pPr>
    </w:p>
    <w:p w14:paraId="6E83668F" w14:textId="7C27644B" w:rsidR="00723FA1" w:rsidRPr="00EE558D" w:rsidRDefault="001F6EE1">
      <w:pPr>
        <w:rPr>
          <w:szCs w:val="24"/>
        </w:rPr>
        <w:pPrChange w:id="1302" w:author="Hamkins, Jon (US 3300)" w:date="2021-08-16T16:48:00Z">
          <w:pPr>
            <w:jc w:val="left"/>
          </w:pPr>
        </w:pPrChange>
      </w:pPr>
      <w:bookmarkStart w:id="1303" w:name="_Ref46986170"/>
      <w:moveToRangeEnd w:id="1031"/>
      <w:r w:rsidRPr="00EE558D">
        <w:rPr>
          <w:rStyle w:val="documentname"/>
          <w:szCs w:val="24"/>
        </w:rPr>
        <w:t>M. R. Reid and S. B. Cooper, “The Multi-</w:t>
      </w:r>
      <w:r w:rsidRPr="00EE558D">
        <w:rPr>
          <w:rStyle w:val="documentname"/>
          <w:color w:val="1F497D"/>
          <w:szCs w:val="24"/>
        </w:rPr>
        <w:t>M</w:t>
      </w:r>
      <w:r w:rsidRPr="00EE558D">
        <w:rPr>
          <w:rStyle w:val="documentname"/>
          <w:szCs w:val="24"/>
        </w:rPr>
        <w:t>ission Time Correlation System,” 2019 IEEE International Conference on Space Mission Challenges for Information Technology (SMC-IT), Pasadena, CA, USA, 2019, pp. 41-46.  Doi: 10.1109/SMC-IT.2019.00010.</w:t>
      </w:r>
      <w:r w:rsidRPr="00EE558D" w:rsidDel="001F6EE1">
        <w:rPr>
          <w:szCs w:val="24"/>
        </w:rPr>
        <w:t xml:space="preserve"> </w:t>
      </w:r>
      <w:bookmarkEnd w:id="1303"/>
    </w:p>
    <w:p w14:paraId="420266B9" w14:textId="77777777" w:rsidR="00723FA1" w:rsidRPr="00574832" w:rsidRDefault="00723FA1" w:rsidP="00E73D78">
      <w:pPr>
        <w:numPr>
          <w:ilvl w:val="0"/>
          <w:numId w:val="37"/>
        </w:numPr>
        <w:jc w:val="left"/>
        <w:sectPr w:rsidR="00723FA1" w:rsidRPr="00574832" w:rsidSect="00972233">
          <w:type w:val="continuous"/>
          <w:pgSz w:w="12240" w:h="15840"/>
          <w:pgMar w:top="1440" w:right="1440" w:bottom="1440" w:left="1440" w:header="547" w:footer="547" w:gutter="360"/>
          <w:pgNumType w:start="1" w:chapStyle="1"/>
          <w:cols w:space="720"/>
          <w:docGrid w:linePitch="360"/>
        </w:sectPr>
      </w:pPr>
    </w:p>
    <w:p w14:paraId="712B9AE6" w14:textId="77777777" w:rsidR="004E655B" w:rsidRPr="00574832" w:rsidRDefault="004E655B" w:rsidP="000B08D5">
      <w:pPr>
        <w:pStyle w:val="Heading1"/>
      </w:pPr>
      <w:bookmarkStart w:id="1304" w:name="_Toc382568312"/>
      <w:bookmarkStart w:id="1305" w:name="_Toc259296428"/>
      <w:bookmarkStart w:id="1306" w:name="_Toc406666527"/>
      <w:bookmarkStart w:id="1307" w:name="_Toc454813336"/>
      <w:bookmarkStart w:id="1308" w:name="_Toc482175590"/>
      <w:bookmarkStart w:id="1309" w:name="_Toc482176388"/>
      <w:bookmarkStart w:id="1310" w:name="_Toc482176430"/>
      <w:bookmarkStart w:id="1311" w:name="_Toc497693743"/>
      <w:bookmarkStart w:id="1312" w:name="_Toc511147385"/>
      <w:bookmarkStart w:id="1313" w:name="_Toc80035315"/>
      <w:r w:rsidRPr="00574832">
        <w:lastRenderedPageBreak/>
        <w:t>Overview</w:t>
      </w:r>
      <w:bookmarkEnd w:id="1304"/>
      <w:bookmarkEnd w:id="1305"/>
      <w:bookmarkEnd w:id="1306"/>
      <w:bookmarkEnd w:id="1307"/>
      <w:bookmarkEnd w:id="1308"/>
      <w:bookmarkEnd w:id="1309"/>
      <w:bookmarkEnd w:id="1310"/>
      <w:bookmarkEnd w:id="1311"/>
      <w:bookmarkEnd w:id="1312"/>
      <w:bookmarkEnd w:id="1313"/>
    </w:p>
    <w:p w14:paraId="30E265A3" w14:textId="4BC58F42" w:rsidR="004E655B" w:rsidDel="004A2A6A" w:rsidRDefault="004E655B" w:rsidP="000B08D5">
      <w:pPr>
        <w:pStyle w:val="Heading2"/>
        <w:rPr>
          <w:del w:id="1314" w:author="Hamkins, Jon (US 3300)" w:date="2021-08-16T09:40:00Z"/>
        </w:rPr>
      </w:pPr>
      <w:del w:id="1315" w:author="Hamkins, Jon (US 3300)" w:date="2021-08-16T09:40:00Z">
        <w:r w:rsidRPr="00976370" w:rsidDel="004A2A6A">
          <w:delText>Time</w:delText>
        </w:r>
        <w:r w:rsidDel="004A2A6A">
          <w:delText xml:space="preserve"> management concepts</w:delText>
        </w:r>
      </w:del>
    </w:p>
    <w:p w14:paraId="7861F042" w14:textId="5E25330B" w:rsidR="00416670" w:rsidRDefault="00416670" w:rsidP="00E21742">
      <w:pPr>
        <w:rPr>
          <w:ins w:id="1316" w:author="Hamkins, Jon (US 3300)" w:date="2021-08-16T21:15:00Z"/>
          <w:color w:val="FF0000"/>
        </w:rPr>
      </w:pPr>
      <w:r w:rsidRPr="00887837">
        <w:rPr>
          <w:color w:val="FF0000"/>
        </w:rPr>
        <w:t>[Point of contact for this section: Jon Hamkins]</w:t>
      </w:r>
    </w:p>
    <w:p w14:paraId="6F5D79A5" w14:textId="4306AD2F" w:rsidR="00B8283B" w:rsidRDefault="00B8283B" w:rsidP="00B8283B">
      <w:pPr>
        <w:pStyle w:val="Heading2"/>
        <w:rPr>
          <w:ins w:id="1317" w:author="Hamkins, Jon (US 3300)" w:date="2021-08-16T21:18:00Z"/>
        </w:rPr>
      </w:pPr>
      <w:ins w:id="1318" w:author="Hamkins, Jon (US 3300)" w:date="2021-08-16T21:18:00Z">
        <w:r>
          <w:t>Concepts</w:t>
        </w:r>
      </w:ins>
    </w:p>
    <w:p w14:paraId="4B2D4FFF" w14:textId="469D4994" w:rsidR="00CA629B" w:rsidRDefault="008D6CA8" w:rsidP="00B8283B">
      <w:pPr>
        <w:pStyle w:val="NormalWeb"/>
        <w:rPr>
          <w:ins w:id="1319" w:author="Hamkins, Jon (US 3300)" w:date="2021-08-16T21:37:00Z"/>
        </w:rPr>
      </w:pPr>
      <w:ins w:id="1320" w:author="Hamkins, Jon (US 3300)" w:date="2021-08-16T21:19:00Z">
        <w:r>
          <w:t>This Informational Report describes various aspects of t</w:t>
        </w:r>
      </w:ins>
      <w:ins w:id="1321" w:author="Hamkins, Jon (US 3300)" w:date="2021-08-16T21:20:00Z">
        <w:r>
          <w:t>ime correlation, time synchronization, time transfer, frequency and timing standard</w:t>
        </w:r>
      </w:ins>
      <w:ins w:id="1322" w:author="Hamkins, Jon (US 3300)" w:date="2021-08-16T21:21:00Z">
        <w:r>
          <w:t>s, Global Navigation Satellite Systems (GNSS)</w:t>
        </w:r>
      </w:ins>
      <w:ins w:id="1323" w:author="Hamkins, Jon (US 3300)" w:date="2021-08-16T21:37:00Z">
        <w:r w:rsidR="00CA629B">
          <w:t xml:space="preserve">, and </w:t>
        </w:r>
      </w:ins>
      <w:ins w:id="1324" w:author="Hamkins, Jon (US 3300)" w:date="2021-08-16T21:38:00Z">
        <w:r w:rsidR="00CA629B">
          <w:t xml:space="preserve">CCSDS </w:t>
        </w:r>
      </w:ins>
      <w:ins w:id="1325" w:author="Hamkins, Jon (US 3300)" w:date="2021-08-16T21:37:00Z">
        <w:r w:rsidR="00CA629B">
          <w:t>time services</w:t>
        </w:r>
      </w:ins>
      <w:ins w:id="1326" w:author="Hamkins, Jon (US 3300)" w:date="2021-08-16T21:21:00Z">
        <w:r>
          <w:t xml:space="preserve">. </w:t>
        </w:r>
      </w:ins>
      <w:ins w:id="1327" w:author="Hamkins, Jon (US 3300)" w:date="2021-08-16T21:38:00Z">
        <w:r w:rsidR="00CA629B">
          <w:t>W</w:t>
        </w:r>
      </w:ins>
      <w:ins w:id="1328" w:author="Hamkins, Jon (US 3300)" w:date="2021-08-16T21:21:00Z">
        <w:r>
          <w:t xml:space="preserve">e begin here with a </w:t>
        </w:r>
      </w:ins>
      <w:ins w:id="1329" w:author="Hamkins, Jon (US 3300)" w:date="2021-08-16T21:22:00Z">
        <w:r>
          <w:t>description of these concepts</w:t>
        </w:r>
      </w:ins>
      <w:ins w:id="1330" w:author="Hamkins, Jon (US 3300)" w:date="2021-08-16T21:23:00Z">
        <w:r>
          <w:t xml:space="preserve">, which are briefly defined in </w:t>
        </w:r>
      </w:ins>
      <w:ins w:id="1331" w:author="Hamkins, Jon (US 3300)" w:date="2021-08-16T21:22:00Z">
        <w:r>
          <w:t xml:space="preserve">Section </w:t>
        </w:r>
      </w:ins>
      <w:ins w:id="1332" w:author="Hamkins, Jon (US 3300)" w:date="2021-08-16T21:23:00Z">
        <w:r>
          <w:fldChar w:fldCharType="begin"/>
        </w:r>
        <w:r>
          <w:instrText xml:space="preserve"> REF _Ref80041400 \r \h </w:instrText>
        </w:r>
      </w:ins>
      <w:r>
        <w:fldChar w:fldCharType="separate"/>
      </w:r>
      <w:ins w:id="1333" w:author="Hamkins, Jon (US 3300)" w:date="2021-08-16T21:23:00Z">
        <w:r>
          <w:t>1.4</w:t>
        </w:r>
        <w:r>
          <w:fldChar w:fldCharType="end"/>
        </w:r>
      </w:ins>
      <w:ins w:id="1334" w:author="Hamkins, Jon (US 3300)" w:date="2021-08-16T22:09:00Z">
        <w:r w:rsidR="00525F5C">
          <w:t>, and are expanded upon in the remainder of this report.</w:t>
        </w:r>
      </w:ins>
    </w:p>
    <w:p w14:paraId="34E8D688" w14:textId="2CAA0FCD" w:rsidR="00D06D92" w:rsidRPr="00140989" w:rsidRDefault="00140989" w:rsidP="00B8283B">
      <w:pPr>
        <w:pStyle w:val="NormalWeb"/>
        <w:rPr>
          <w:ins w:id="1335" w:author="Hamkins, Jon (US 3300)" w:date="2021-08-16T21:59:00Z"/>
          <w:rPrChange w:id="1336" w:author="Hamkins, Jon (US 3300)" w:date="2021-08-16T22:00:00Z">
            <w:rPr>
              <w:ins w:id="1337" w:author="Hamkins, Jon (US 3300)" w:date="2021-08-16T21:59:00Z"/>
              <w:i/>
            </w:rPr>
          </w:rPrChange>
        </w:rPr>
      </w:pPr>
      <w:ins w:id="1338" w:author="Hamkins, Jon (US 3300)" w:date="2021-08-16T22:00:00Z">
        <w:r>
          <w:rPr>
            <w:lang w:val="en"/>
          </w:rPr>
          <w:t>The most basic term we define is a</w:t>
        </w:r>
        <w:r w:rsidR="00D06D92">
          <w:rPr>
            <w:lang w:val="en"/>
          </w:rPr>
          <w:t xml:space="preserve"> </w:t>
        </w:r>
        <w:r w:rsidR="00D06D92">
          <w:rPr>
            <w:i/>
            <w:lang w:val="en"/>
          </w:rPr>
          <w:t>clock</w:t>
        </w:r>
        <w:r>
          <w:rPr>
            <w:i/>
            <w:lang w:val="en"/>
          </w:rPr>
          <w:t xml:space="preserve">, </w:t>
        </w:r>
        <w:r>
          <w:rPr>
            <w:lang w:val="en"/>
          </w:rPr>
          <w:t>which</w:t>
        </w:r>
        <w:r w:rsidR="00D06D92">
          <w:rPr>
            <w:i/>
            <w:lang w:val="en"/>
          </w:rPr>
          <w:t xml:space="preserve"> </w:t>
        </w:r>
        <w:r w:rsidR="00D06D92">
          <w:t>is a device that generates periodic, accurately spaced signals for local timekeeping applications. A clock consists of at least three parts: an oscillator, a device that counts the oscillations and converts them to units of time interval (such as seconds, minutes, hours, and days), and a means of displaying or recording the results.</w:t>
        </w:r>
      </w:ins>
      <w:ins w:id="1339" w:author="Hamkins, Jon (US 3300)" w:date="2021-08-16T22:10:00Z">
        <w:r w:rsidR="00525F5C">
          <w:t xml:space="preserve"> This device is the foundation of all other acti</w:t>
        </w:r>
        <w:r w:rsidR="004F459F">
          <w:t>ons and measurements that relate to time.</w:t>
        </w:r>
      </w:ins>
    </w:p>
    <w:p w14:paraId="3A73B76B" w14:textId="6E322930" w:rsidR="00BD7E34" w:rsidRDefault="00BD7E34" w:rsidP="00B8283B">
      <w:pPr>
        <w:pStyle w:val="NormalWeb"/>
        <w:rPr>
          <w:ins w:id="1340" w:author="Hamkins, Jon (US 3300)" w:date="2021-08-16T21:46:00Z"/>
        </w:rPr>
      </w:pPr>
      <w:ins w:id="1341" w:author="Hamkins, Jon (US 3300)" w:date="2021-08-16T21:40:00Z">
        <w:r>
          <w:rPr>
            <w:i/>
          </w:rPr>
          <w:t>T</w:t>
        </w:r>
      </w:ins>
      <w:ins w:id="1342" w:author="Hamkins, Jon (US 3300)" w:date="2021-08-16T21:18:00Z">
        <w:r w:rsidR="00B8283B">
          <w:rPr>
            <w:i/>
          </w:rPr>
          <w:t xml:space="preserve">ime transfer </w:t>
        </w:r>
      </w:ins>
      <w:ins w:id="1343" w:author="Hamkins, Jon (US 3300)" w:date="2021-08-16T21:40:00Z">
        <w:r>
          <w:t>i</w:t>
        </w:r>
      </w:ins>
      <w:ins w:id="1344" w:author="Hamkins, Jon (US 3300)" w:date="2021-08-16T21:18:00Z">
        <w:r w:rsidR="00B8283B">
          <w:t xml:space="preserve">s a </w:t>
        </w:r>
        <w:r w:rsidR="00B8283B" w:rsidRPr="00D41D06">
          <w:t>technique used to send a reference time or frequency fr</w:t>
        </w:r>
        <w:r w:rsidR="00B8283B">
          <w:t>om a source to a remote location.</w:t>
        </w:r>
      </w:ins>
      <w:ins w:id="1345" w:author="Hamkins, Jon (US 3300)" w:date="2021-08-16T21:41:00Z">
        <w:r>
          <w:t xml:space="preserve"> </w:t>
        </w:r>
      </w:ins>
      <w:ins w:id="1346" w:author="Hamkins, Jon (US 3300)" w:date="2021-08-16T21:42:00Z">
        <w:r>
          <w:t>This may be done in one direction, or bi-directionally. Data is typically tran</w:t>
        </w:r>
      </w:ins>
      <w:ins w:id="1347" w:author="Hamkins, Jon (US 3300)" w:date="2021-08-16T21:43:00Z">
        <w:r>
          <w:t>smitted using a</w:t>
        </w:r>
      </w:ins>
      <w:ins w:id="1348" w:author="Hamkins, Jon (US 3300)" w:date="2021-08-16T21:44:00Z">
        <w:r>
          <w:t>n agreed-to format for expressing t</w:t>
        </w:r>
      </w:ins>
      <w:ins w:id="1349" w:author="Hamkins, Jon (US 3300)" w:date="2021-08-16T21:45:00Z">
        <w:r>
          <w:t>ime,</w:t>
        </w:r>
      </w:ins>
      <w:ins w:id="1350" w:author="Hamkins, Jon (US 3300)" w:date="2021-08-16T21:43:00Z">
        <w:r>
          <w:t xml:space="preserve"> and CCSDS has standardi</w:t>
        </w:r>
      </w:ins>
      <w:ins w:id="1351" w:author="Hamkins, Jon (US 3300)" w:date="2021-08-16T21:44:00Z">
        <w:r>
          <w:t xml:space="preserve">zed the format of such time codes </w:t>
        </w:r>
        <w:r>
          <w:fldChar w:fldCharType="begin"/>
        </w:r>
        <w:r>
          <w:instrText xml:space="preserve"> REF _Ref80042680 \r \h </w:instrText>
        </w:r>
      </w:ins>
      <w:r>
        <w:fldChar w:fldCharType="separate"/>
      </w:r>
      <w:ins w:id="1352" w:author="Hamkins, Jon (US 3300)" w:date="2021-08-16T21:44:00Z">
        <w:r>
          <w:t>[22]</w:t>
        </w:r>
        <w:r>
          <w:fldChar w:fldCharType="end"/>
        </w:r>
      </w:ins>
      <w:ins w:id="1353" w:author="Hamkins, Jon (US 3300)" w:date="2021-08-16T21:45:00Z">
        <w:r>
          <w:t xml:space="preserve">. </w:t>
        </w:r>
      </w:ins>
      <w:ins w:id="1354" w:author="Hamkins, Jon (US 3300)" w:date="2021-08-16T21:46:00Z">
        <w:r>
          <w:t xml:space="preserve">The </w:t>
        </w:r>
      </w:ins>
      <w:ins w:id="1355" w:author="Hamkins, Jon (US 3300)" w:date="2021-08-16T22:11:00Z">
        <w:r w:rsidR="004F459F">
          <w:t xml:space="preserve">expression of </w:t>
        </w:r>
      </w:ins>
      <w:ins w:id="1356" w:author="Hamkins, Jon (US 3300)" w:date="2021-08-16T21:46:00Z">
        <w:r>
          <w:t xml:space="preserve">time may be explicitly signaled in a time packet or </w:t>
        </w:r>
      </w:ins>
      <w:ins w:id="1357" w:author="Hamkins, Jon (US 3300)" w:date="2021-08-16T21:47:00Z">
        <w:r>
          <w:t>implicitly as an interpolated time in a telemetry frame transmitted with a known symbol rate.</w:t>
        </w:r>
      </w:ins>
    </w:p>
    <w:p w14:paraId="0E6BF5DF" w14:textId="3A91D0E7" w:rsidR="00BD7E34" w:rsidRDefault="00BD7E34" w:rsidP="00B8283B">
      <w:pPr>
        <w:pStyle w:val="NormalWeb"/>
        <w:rPr>
          <w:ins w:id="1358" w:author="Hamkins, Jon (US 3300)" w:date="2021-08-16T21:45:00Z"/>
        </w:rPr>
      </w:pPr>
      <w:ins w:id="1359" w:author="Hamkins, Jon (US 3300)" w:date="2021-08-16T21:47:00Z">
        <w:r>
          <w:rPr>
            <w:i/>
          </w:rPr>
          <w:t>Time</w:t>
        </w:r>
      </w:ins>
      <w:ins w:id="1360" w:author="Hamkins, Jon (US 3300)" w:date="2021-08-16T21:48:00Z">
        <w:r>
          <w:rPr>
            <w:i/>
          </w:rPr>
          <w:t xml:space="preserve"> correlation </w:t>
        </w:r>
        <w:r>
          <w:t>is th</w:t>
        </w:r>
        <w:r w:rsidRPr="00FE3F7A">
          <w:t>e determination of the time offset between two continuous time scales provided by a master clock and a local (spaceborne) clock. This procedure requires knowledge of clock parameters and propagation delay of the time transfer. </w:t>
        </w:r>
      </w:ins>
      <w:ins w:id="1361" w:author="Hamkins, Jon (US 3300)" w:date="2021-08-16T21:49:00Z">
        <w:r>
          <w:t xml:space="preserve">Perhaps a better term for this as used by the IOAG </w:t>
        </w:r>
        <w:r w:rsidRPr="002C6F17">
          <w:t xml:space="preserve">is </w:t>
        </w:r>
        <w:r w:rsidRPr="00D06D92">
          <w:rPr>
            <w:rPrChange w:id="1362" w:author="Hamkins, Jon (US 3300)" w:date="2021-08-16T21:50:00Z">
              <w:rPr>
                <w:b/>
                <w:i/>
              </w:rPr>
            </w:rPrChange>
          </w:rPr>
          <w:t>Clock Correlation (C</w:t>
        </w:r>
      </w:ins>
      <w:ins w:id="1363" w:author="Hamkins, Jon (US 3300)" w:date="2021-08-16T21:50:00Z">
        <w:r w:rsidR="00D06D92">
          <w:t>C)</w:t>
        </w:r>
      </w:ins>
      <w:ins w:id="1364" w:author="Hamkins, Jon (US 3300)" w:date="2021-08-16T21:53:00Z">
        <w:r w:rsidR="00D06D92">
          <w:t>, although we shall not use that here. Time correlation</w:t>
        </w:r>
      </w:ins>
      <w:ins w:id="1365" w:author="Hamkins, Jon (US 3300)" w:date="2021-08-16T21:49:00Z">
        <w:r>
          <w:t xml:space="preserve"> </w:t>
        </w:r>
      </w:ins>
      <w:ins w:id="1366" w:author="Hamkins, Jon (US 3300)" w:date="2021-08-16T21:52:00Z">
        <w:r w:rsidR="00D06D92">
          <w:t xml:space="preserve">associates the stability, skew, drift, relativistic effects of one clock with that of another, accounting </w:t>
        </w:r>
      </w:ins>
      <w:ins w:id="1367" w:author="Hamkins, Jon (US 3300)" w:date="2021-08-16T21:53:00Z">
        <w:r w:rsidR="00D06D92">
          <w:t xml:space="preserve">for </w:t>
        </w:r>
      </w:ins>
      <w:ins w:id="1368" w:author="Hamkins, Jon (US 3300)" w:date="2021-08-16T21:52:00Z">
        <w:r w:rsidR="00D06D92">
          <w:t>the propagation delay induced by the signal path(s) during time transfer between two clocks.</w:t>
        </w:r>
      </w:ins>
      <w:ins w:id="1369" w:author="Hamkins, Jon (US 3300)" w:date="2021-08-16T21:53:00Z">
        <w:r w:rsidR="00D06D92">
          <w:t xml:space="preserve"> </w:t>
        </w:r>
      </w:ins>
      <w:ins w:id="1370" w:author="Hamkins, Jon (US 3300)" w:date="2021-08-16T21:45:00Z">
        <w:r>
          <w:t xml:space="preserve">In a typical </w:t>
        </w:r>
      </w:ins>
      <w:proofErr w:type="gramStart"/>
      <w:ins w:id="1371" w:author="Hamkins, Jon (US 3300)" w:date="2021-08-16T21:54:00Z">
        <w:r w:rsidR="00D06D92">
          <w:t>time</w:t>
        </w:r>
        <w:proofErr w:type="gramEnd"/>
        <w:r w:rsidR="00D06D92">
          <w:t xml:space="preserve"> correlation </w:t>
        </w:r>
      </w:ins>
      <w:ins w:id="1372" w:author="Hamkins, Jon (US 3300)" w:date="2021-08-16T21:45:00Z">
        <w:r>
          <w:t xml:space="preserve">protocol, </w:t>
        </w:r>
      </w:ins>
      <w:ins w:id="1373" w:author="Hamkins, Jon (US 3300)" w:date="2021-08-16T21:55:00Z">
        <w:r w:rsidR="00D06D92">
          <w:t>time transfer is used as a constituent step, which may</w:t>
        </w:r>
      </w:ins>
      <w:ins w:id="1374" w:author="Hamkins, Jon (US 3300)" w:date="2021-08-16T21:56:00Z">
        <w:r w:rsidR="00D06D92">
          <w:t xml:space="preserve"> involve the transmission of </w:t>
        </w:r>
      </w:ins>
      <w:ins w:id="1375" w:author="Hamkins, Jon (US 3300)" w:date="2021-08-16T21:45:00Z">
        <w:r>
          <w:t>multiple time codes</w:t>
        </w:r>
      </w:ins>
      <w:ins w:id="1376" w:author="Hamkins, Jon (US 3300)" w:date="2021-08-16T21:56:00Z">
        <w:r w:rsidR="00D06D92">
          <w:t xml:space="preserve"> from a source to a destination.</w:t>
        </w:r>
      </w:ins>
    </w:p>
    <w:p w14:paraId="5AA69954" w14:textId="72532C4C" w:rsidR="00D06D92" w:rsidRDefault="00D06D92" w:rsidP="00B8283B">
      <w:pPr>
        <w:pStyle w:val="NormalWeb"/>
        <w:rPr>
          <w:ins w:id="1377" w:author="Hamkins, Jon (US 3300)" w:date="2021-08-16T21:59:00Z"/>
          <w:lang w:val="en"/>
        </w:rPr>
      </w:pPr>
      <w:ins w:id="1378" w:author="Hamkins, Jon (US 3300)" w:date="2021-08-16T21:56:00Z">
        <w:r>
          <w:rPr>
            <w:i/>
          </w:rPr>
          <w:t>T</w:t>
        </w:r>
      </w:ins>
      <w:ins w:id="1379" w:author="Hamkins, Jon (US 3300)" w:date="2021-08-16T21:18:00Z">
        <w:r w:rsidR="00B8283B">
          <w:rPr>
            <w:i/>
          </w:rPr>
          <w:t xml:space="preserve">ime synchronization </w:t>
        </w:r>
      </w:ins>
      <w:ins w:id="1380" w:author="Hamkins, Jon (US 3300)" w:date="2021-08-16T21:57:00Z">
        <w:r>
          <w:t>i</w:t>
        </w:r>
      </w:ins>
      <w:ins w:id="1381" w:author="Hamkins, Jon (US 3300)" w:date="2021-08-16T21:18:00Z">
        <w:r w:rsidR="00B8283B">
          <w:t xml:space="preserve">s </w:t>
        </w:r>
      </w:ins>
      <w:ins w:id="1382" w:author="Hamkins, Jon (US 3300)" w:date="2021-08-16T21:58:00Z">
        <w:r>
          <w:t>t</w:t>
        </w:r>
      </w:ins>
      <w:ins w:id="1383" w:author="Hamkins, Jon (US 3300)" w:date="2021-08-16T21:18:00Z">
        <w:r w:rsidR="00B8283B">
          <w:t>he process of setting two or more clocks to the same time.</w:t>
        </w:r>
      </w:ins>
      <w:ins w:id="1384" w:author="Hamkins, Jon (US 3300)" w:date="2021-08-16T22:01:00Z">
        <w:r w:rsidR="00140989">
          <w:t xml:space="preserve"> Depending on the needs of a mission, it</w:t>
        </w:r>
      </w:ins>
      <w:ins w:id="1385" w:author="Hamkins, Jon (US 3300)" w:date="2021-08-16T22:02:00Z">
        <w:r w:rsidR="00140989">
          <w:t xml:space="preserve"> </w:t>
        </w:r>
      </w:ins>
      <w:ins w:id="1386" w:author="Hamkins, Jon (US 3300)" w:date="2021-08-16T22:01:00Z">
        <w:r w:rsidR="00140989">
          <w:t>may not be necessary to physically synchronize ground and space clock</w:t>
        </w:r>
      </w:ins>
      <w:ins w:id="1387" w:author="Hamkins, Jon (US 3300)" w:date="2021-08-16T22:02:00Z">
        <w:r w:rsidR="00140989">
          <w:t xml:space="preserve">s. </w:t>
        </w:r>
      </w:ins>
      <w:ins w:id="1388" w:author="Hamkins, Jon (US 3300)" w:date="2021-08-16T22:03:00Z">
        <w:r w:rsidR="00140989">
          <w:t>This might be the case, f</w:t>
        </w:r>
      </w:ins>
      <w:ins w:id="1389" w:author="Hamkins, Jon (US 3300)" w:date="2021-08-16T22:02:00Z">
        <w:r w:rsidR="00140989">
          <w:t xml:space="preserve">or example, </w:t>
        </w:r>
      </w:ins>
      <w:ins w:id="1390" w:author="Hamkins, Jon (US 3300)" w:date="2021-08-16T22:04:00Z">
        <w:r w:rsidR="00140989">
          <w:t xml:space="preserve">for a mission in which </w:t>
        </w:r>
      </w:ins>
      <w:ins w:id="1391" w:author="Hamkins, Jon (US 3300)" w:date="2021-08-16T22:02:00Z">
        <w:r w:rsidR="00140989">
          <w:t>spacecraft activities take place at the direction of ground commanding and the</w:t>
        </w:r>
      </w:ins>
      <w:ins w:id="1392" w:author="Hamkins, Jon (US 3300)" w:date="2021-08-16T22:03:00Z">
        <w:r w:rsidR="00140989">
          <w:t xml:space="preserve"> ground already has an accurate time correlation file between the Earth time and spacecraft time</w:t>
        </w:r>
      </w:ins>
      <w:ins w:id="1393" w:author="Hamkins, Jon (US 3300)" w:date="2021-08-16T22:04:00Z">
        <w:r w:rsidR="00140989">
          <w:t xml:space="preserve">. Time synchronization is </w:t>
        </w:r>
      </w:ins>
      <w:ins w:id="1394" w:author="Hamkins, Jon (US 3300)" w:date="2021-08-16T21:58:00Z">
        <w:r>
          <w:t>distinguished from</w:t>
        </w:r>
      </w:ins>
      <w:ins w:id="1395" w:author="Hamkins, Jon (US 3300)" w:date="2021-08-16T21:18:00Z">
        <w:r w:rsidR="00B8283B" w:rsidRPr="002D7BA2">
          <w:t xml:space="preserve"> </w:t>
        </w:r>
        <w:proofErr w:type="spellStart"/>
        <w:r w:rsidR="00B8283B" w:rsidRPr="002D7BA2">
          <w:rPr>
            <w:rStyle w:val="Strong"/>
            <w:b w:val="0"/>
            <w:i/>
            <w:lang w:val="en"/>
          </w:rPr>
          <w:t>syntonization</w:t>
        </w:r>
      </w:ins>
      <w:proofErr w:type="spellEnd"/>
      <w:ins w:id="1396" w:author="Hamkins, Jon (US 3300)" w:date="2021-08-16T21:58:00Z">
        <w:r>
          <w:rPr>
            <w:rStyle w:val="Strong"/>
            <w:b w:val="0"/>
            <w:i/>
            <w:lang w:val="en"/>
          </w:rPr>
          <w:t xml:space="preserve"> </w:t>
        </w:r>
        <w:r w:rsidRPr="00D06D92">
          <w:rPr>
            <w:rStyle w:val="Strong"/>
            <w:b w:val="0"/>
            <w:lang w:val="en"/>
          </w:rPr>
          <w:fldChar w:fldCharType="begin"/>
        </w:r>
        <w:r w:rsidRPr="00D06D92">
          <w:rPr>
            <w:rStyle w:val="Strong"/>
            <w:b w:val="0"/>
            <w:lang w:val="en"/>
            <w:rPrChange w:id="1397" w:author="Hamkins, Jon (US 3300)" w:date="2021-08-16T21:59:00Z">
              <w:rPr>
                <w:rStyle w:val="Strong"/>
                <w:b w:val="0"/>
                <w:i/>
                <w:lang w:val="en"/>
              </w:rPr>
            </w:rPrChange>
          </w:rPr>
          <w:instrText xml:space="preserve"> REF _Ref80043552 \r \h </w:instrText>
        </w:r>
      </w:ins>
      <w:r w:rsidRPr="00D06D92">
        <w:rPr>
          <w:rStyle w:val="Strong"/>
          <w:b w:val="0"/>
          <w:lang w:val="en"/>
          <w:rPrChange w:id="1398" w:author="Hamkins, Jon (US 3300)" w:date="2021-08-16T21:59:00Z">
            <w:rPr>
              <w:rStyle w:val="Strong"/>
              <w:b w:val="0"/>
              <w:i/>
              <w:lang w:val="en"/>
            </w:rPr>
          </w:rPrChange>
        </w:rPr>
        <w:instrText xml:space="preserve"> \* MERGEFORMAT </w:instrText>
      </w:r>
      <w:r w:rsidRPr="00D06D92">
        <w:rPr>
          <w:rStyle w:val="Strong"/>
          <w:b w:val="0"/>
          <w:lang w:val="en"/>
        </w:rPr>
      </w:r>
      <w:r w:rsidRPr="00D06D92">
        <w:rPr>
          <w:rStyle w:val="Strong"/>
          <w:b w:val="0"/>
          <w:lang w:val="en"/>
        </w:rPr>
        <w:fldChar w:fldCharType="separate"/>
      </w:r>
      <w:ins w:id="1399" w:author="Hamkins, Jon (US 3300)" w:date="2021-08-16T21:58:00Z">
        <w:r w:rsidRPr="00D06D92">
          <w:rPr>
            <w:rStyle w:val="Strong"/>
            <w:b w:val="0"/>
            <w:lang w:val="en"/>
            <w:rPrChange w:id="1400" w:author="Hamkins, Jon (US 3300)" w:date="2021-08-16T21:59:00Z">
              <w:rPr>
                <w:rStyle w:val="Strong"/>
                <w:b w:val="0"/>
                <w:i/>
                <w:lang w:val="en"/>
              </w:rPr>
            </w:rPrChange>
          </w:rPr>
          <w:t>[62]</w:t>
        </w:r>
        <w:r w:rsidRPr="00D06D92">
          <w:rPr>
            <w:rStyle w:val="Strong"/>
            <w:b w:val="0"/>
            <w:lang w:val="en"/>
          </w:rPr>
          <w:fldChar w:fldCharType="end"/>
        </w:r>
      </w:ins>
      <w:ins w:id="1401" w:author="Hamkins, Jon (US 3300)" w:date="2021-08-16T21:18:00Z">
        <w:r w:rsidR="00B8283B" w:rsidRPr="00D06D92">
          <w:rPr>
            <w:rStyle w:val="Strong"/>
            <w:b w:val="0"/>
            <w:lang w:val="en"/>
          </w:rPr>
          <w:t xml:space="preserve"> </w:t>
        </w:r>
      </w:ins>
      <w:ins w:id="1402" w:author="Hamkins, Jon (US 3300)" w:date="2021-08-16T21:59:00Z">
        <w:r>
          <w:rPr>
            <w:rStyle w:val="Strong"/>
            <w:b w:val="0"/>
            <w:lang w:val="en"/>
          </w:rPr>
          <w:t xml:space="preserve">which </w:t>
        </w:r>
      </w:ins>
      <w:ins w:id="1403" w:author="Hamkins, Jon (US 3300)" w:date="2021-08-16T21:18:00Z">
        <w:r w:rsidR="00B8283B">
          <w:rPr>
            <w:rStyle w:val="Strong"/>
            <w:b w:val="0"/>
            <w:lang w:val="en"/>
          </w:rPr>
          <w:t>is t</w:t>
        </w:r>
        <w:r w:rsidR="00B8283B">
          <w:rPr>
            <w:lang w:val="en"/>
          </w:rPr>
          <w:t xml:space="preserve">he process of setting two or more </w:t>
        </w:r>
        <w:r w:rsidR="00B8283B" w:rsidRPr="002D7BA2">
          <w:rPr>
            <w:lang w:val="en"/>
          </w:rPr>
          <w:t>oscillators</w:t>
        </w:r>
        <w:r w:rsidR="00B8283B">
          <w:rPr>
            <w:lang w:val="en"/>
          </w:rPr>
          <w:t xml:space="preserve"> to the same </w:t>
        </w:r>
        <w:r w:rsidR="00B8283B" w:rsidRPr="002D7BA2">
          <w:rPr>
            <w:lang w:val="en"/>
          </w:rPr>
          <w:t>frequency</w:t>
        </w:r>
        <w:r w:rsidR="00B8283B">
          <w:rPr>
            <w:lang w:val="en"/>
          </w:rPr>
          <w:t xml:space="preserve">. This is an important distinction in that a clock is a more elaborate device than an oscillator. </w:t>
        </w:r>
      </w:ins>
    </w:p>
    <w:p w14:paraId="7859A99C" w14:textId="2C5A2A4C" w:rsidR="00140989" w:rsidRPr="00140989" w:rsidRDefault="00140989">
      <w:pPr>
        <w:pStyle w:val="NormalWeb"/>
        <w:rPr>
          <w:ins w:id="1404" w:author="Hamkins, Jon (US 3300)" w:date="2021-08-16T21:15:00Z"/>
        </w:rPr>
        <w:pPrChange w:id="1405" w:author="Hamkins, Jon (US 3300)" w:date="2021-08-16T22:07:00Z">
          <w:pPr>
            <w:pStyle w:val="Heading2"/>
          </w:pPr>
        </w:pPrChange>
      </w:pPr>
      <w:ins w:id="1406" w:author="Hamkins, Jon (US 3300)" w:date="2021-08-16T22:04:00Z">
        <w:r>
          <w:lastRenderedPageBreak/>
          <w:t xml:space="preserve">Several </w:t>
        </w:r>
        <w:r>
          <w:rPr>
            <w:i/>
          </w:rPr>
          <w:t xml:space="preserve">Time services </w:t>
        </w:r>
        <w:r>
          <w:t>are defined by t</w:t>
        </w:r>
      </w:ins>
      <w:ins w:id="1407" w:author="Hamkins, Jon (US 3300)" w:date="2021-08-16T21:39:00Z">
        <w:r w:rsidR="00CA629B">
          <w:t>he Interagency Operations Advisory Group (IOAG) in its service catalog #2 issue 1 revision 3 - 06/02/2019</w:t>
        </w:r>
      </w:ins>
      <w:ins w:id="1408" w:author="Hamkins, Jon (US 3300)" w:date="2021-08-16T22:05:00Z">
        <w:r>
          <w:t xml:space="preserve"> </w:t>
        </w:r>
        <w:r>
          <w:fldChar w:fldCharType="begin"/>
        </w:r>
        <w:r>
          <w:instrText xml:space="preserve"> REF _Ref80043552 \r \h </w:instrText>
        </w:r>
      </w:ins>
      <w:r>
        <w:fldChar w:fldCharType="separate"/>
      </w:r>
      <w:ins w:id="1409" w:author="Hamkins, Jon (US 3300)" w:date="2021-08-16T22:05:00Z">
        <w:r>
          <w:t>[62]</w:t>
        </w:r>
        <w:r>
          <w:fldChar w:fldCharType="end"/>
        </w:r>
      </w:ins>
      <w:ins w:id="1410" w:author="Hamkins, Jon (US 3300)" w:date="2021-08-16T21:39:00Z">
        <w:r w:rsidR="00CA629B">
          <w:t xml:space="preserve">.  These services allow the calculation of time correlation elements and synchronization by means of time distribution.  Specifically, there are </w:t>
        </w:r>
      </w:ins>
      <w:ins w:id="1411" w:author="Hamkins, Jon (US 3300)" w:date="2021-08-16T22:06:00Z">
        <w:r>
          <w:t xml:space="preserve">three </w:t>
        </w:r>
      </w:ins>
      <w:ins w:id="1412" w:author="Hamkins, Jon (US 3300)" w:date="2021-08-16T21:39:00Z">
        <w:r w:rsidR="00CA629B">
          <w:t>standards identified to support; a space link standard for Time Transfer, and two ground standards: Clock Correlation</w:t>
        </w:r>
      </w:ins>
      <w:ins w:id="1413" w:author="Hamkins, Jon (US 3300)" w:date="2021-08-16T22:06:00Z">
        <w:r>
          <w:t xml:space="preserve"> (time correlation)</w:t>
        </w:r>
      </w:ins>
      <w:ins w:id="1414" w:author="Hamkins, Jon (US 3300)" w:date="2021-08-16T21:39:00Z">
        <w:r w:rsidR="00CA629B">
          <w:t xml:space="preserve"> and Time Synchronization.</w:t>
        </w:r>
      </w:ins>
    </w:p>
    <w:p w14:paraId="03D8562A" w14:textId="6ABC8288" w:rsidR="00B8283B" w:rsidRDefault="00CA629B" w:rsidP="00B8283B">
      <w:pPr>
        <w:pStyle w:val="Heading2"/>
        <w:rPr>
          <w:ins w:id="1415" w:author="Hamkins, Jon (US 3300)" w:date="2021-08-16T21:36:00Z"/>
        </w:rPr>
      </w:pPr>
      <w:ins w:id="1416" w:author="Hamkins, Jon (US 3300)" w:date="2021-08-16T21:36:00Z">
        <w:r>
          <w:t>Acronyms</w:t>
        </w:r>
      </w:ins>
    </w:p>
    <w:p w14:paraId="60D4E9EC" w14:textId="77777777" w:rsidR="00CA629B" w:rsidRDefault="00CA629B" w:rsidP="00CA629B">
      <w:pPr>
        <w:pStyle w:val="Default"/>
        <w:ind w:left="720"/>
        <w:rPr>
          <w:moveTo w:id="1417" w:author="Hamkins, Jon (US 3300)" w:date="2021-08-16T21:36:00Z"/>
          <w:color w:val="000000" w:themeColor="text1"/>
          <w:lang w:val="en"/>
        </w:rPr>
      </w:pPr>
      <w:moveToRangeStart w:id="1418" w:author="Hamkins, Jon (US 3300)" w:date="2021-08-16T21:36:00Z" w:name="move80042225"/>
    </w:p>
    <w:p w14:paraId="631EDB5F" w14:textId="77777777" w:rsidR="00CA629B" w:rsidRDefault="00CA629B" w:rsidP="00CA629B">
      <w:pPr>
        <w:pStyle w:val="Default"/>
        <w:ind w:left="720"/>
        <w:rPr>
          <w:moveTo w:id="1419" w:author="Hamkins, Jon (US 3300)" w:date="2021-08-16T21:36:00Z"/>
          <w:color w:val="000000" w:themeColor="text1"/>
          <w:lang w:val="en"/>
        </w:rPr>
      </w:pPr>
      <w:moveTo w:id="1420" w:author="Hamkins, Jon (US 3300)" w:date="2021-08-16T21:36:00Z">
        <w:r>
          <w:rPr>
            <w:color w:val="000000" w:themeColor="text1"/>
            <w:lang w:val="en"/>
          </w:rPr>
          <w:t>CCSDS – Consultative Committee on Space Data Systems</w:t>
        </w:r>
      </w:moveTo>
    </w:p>
    <w:p w14:paraId="31D2C725" w14:textId="77777777" w:rsidR="00CA629B" w:rsidRDefault="00CA629B" w:rsidP="00CA629B">
      <w:pPr>
        <w:pStyle w:val="Default"/>
        <w:ind w:left="720"/>
        <w:rPr>
          <w:moveTo w:id="1421" w:author="Hamkins, Jon (US 3300)" w:date="2021-08-16T21:36:00Z"/>
          <w:color w:val="000000" w:themeColor="text1"/>
          <w:lang w:val="en"/>
        </w:rPr>
      </w:pPr>
    </w:p>
    <w:p w14:paraId="7E2EA50A" w14:textId="77777777" w:rsidR="00CA629B" w:rsidRDefault="00CA629B" w:rsidP="00CA629B">
      <w:pPr>
        <w:pStyle w:val="Default"/>
        <w:ind w:left="720"/>
        <w:rPr>
          <w:moveTo w:id="1422" w:author="Hamkins, Jon (US 3300)" w:date="2021-08-16T21:36:00Z"/>
          <w:color w:val="000000" w:themeColor="text1"/>
          <w:lang w:val="en"/>
        </w:rPr>
      </w:pPr>
      <w:moveTo w:id="1423" w:author="Hamkins, Jon (US 3300)" w:date="2021-08-16T21:36:00Z">
        <w:r w:rsidRPr="00E15262">
          <w:rPr>
            <w:color w:val="000000" w:themeColor="text1"/>
            <w:lang w:val="en"/>
          </w:rPr>
          <w:t xml:space="preserve">Euclidean Geometry - The study of flat space. Between any two points there is a unique line segment which is the shortest curve between those two points. </w:t>
        </w:r>
        <w:r>
          <w:rPr>
            <w:color w:val="000000" w:themeColor="text1"/>
            <w:lang w:val="en"/>
          </w:rPr>
          <w:t>Line</w:t>
        </w:r>
        <w:r w:rsidRPr="00E15262">
          <w:rPr>
            <w:color w:val="000000" w:themeColor="text1"/>
            <w:lang w:val="en"/>
          </w:rPr>
          <w:t xml:space="preserve"> segments can be extended to lines.  Euclid defined two or three dimensions but the geometry can be extended to more.</w:t>
        </w:r>
      </w:moveTo>
    </w:p>
    <w:p w14:paraId="5E7E5F3A" w14:textId="77777777" w:rsidR="00CA629B" w:rsidRPr="00E15262" w:rsidRDefault="00CA629B" w:rsidP="00CA629B">
      <w:pPr>
        <w:pStyle w:val="Default"/>
        <w:ind w:left="720"/>
        <w:rPr>
          <w:moveTo w:id="1424" w:author="Hamkins, Jon (US 3300)" w:date="2021-08-16T21:36:00Z"/>
          <w:color w:val="000000" w:themeColor="text1"/>
          <w:lang w:val="en"/>
        </w:rPr>
      </w:pPr>
    </w:p>
    <w:p w14:paraId="311811CF" w14:textId="77777777" w:rsidR="00CA629B" w:rsidRDefault="00CA629B" w:rsidP="00CA629B">
      <w:pPr>
        <w:pStyle w:val="Default"/>
        <w:ind w:left="720"/>
        <w:rPr>
          <w:moveTo w:id="1425" w:author="Hamkins, Jon (US 3300)" w:date="2021-08-16T21:36:00Z"/>
        </w:rPr>
      </w:pPr>
      <w:moveTo w:id="1426" w:author="Hamkins, Jon (US 3300)" w:date="2021-08-16T21:36:00Z">
        <w:r>
          <w:t xml:space="preserve">GEO – Geostationary or Geosynchronous orbit is a </w:t>
        </w:r>
        <w:proofErr w:type="spellStart"/>
        <w:r>
          <w:t>circulare</w:t>
        </w:r>
        <w:proofErr w:type="spellEnd"/>
        <w:r>
          <w:t xml:space="preserve"> orbit at ~35786 KM</w:t>
        </w:r>
      </w:moveTo>
    </w:p>
    <w:p w14:paraId="036FEE98" w14:textId="77777777" w:rsidR="00CA629B" w:rsidRDefault="00CA629B" w:rsidP="00CA629B">
      <w:pPr>
        <w:pStyle w:val="Default"/>
        <w:ind w:left="720"/>
        <w:rPr>
          <w:moveTo w:id="1427" w:author="Hamkins, Jon (US 3300)" w:date="2021-08-16T21:36:00Z"/>
        </w:rPr>
      </w:pPr>
    </w:p>
    <w:p w14:paraId="78210020" w14:textId="77777777" w:rsidR="00CA629B" w:rsidRDefault="00CA629B" w:rsidP="00CA629B">
      <w:pPr>
        <w:pStyle w:val="Default"/>
        <w:ind w:left="720"/>
        <w:rPr>
          <w:moveTo w:id="1428" w:author="Hamkins, Jon (US 3300)" w:date="2021-08-16T21:36:00Z"/>
        </w:rPr>
      </w:pPr>
      <w:moveTo w:id="1429" w:author="Hamkins, Jon (US 3300)" w:date="2021-08-16T21:36:00Z">
        <w:r>
          <w:t>GNSS – Global Navigation Satellite System</w:t>
        </w:r>
      </w:moveTo>
    </w:p>
    <w:p w14:paraId="250ED3B2" w14:textId="77777777" w:rsidR="00CA629B" w:rsidRPr="002266AB" w:rsidRDefault="00CA629B" w:rsidP="00CA629B">
      <w:pPr>
        <w:pStyle w:val="Default"/>
        <w:ind w:left="720"/>
        <w:rPr>
          <w:moveTo w:id="1430" w:author="Hamkins, Jon (US 3300)" w:date="2021-08-16T21:36:00Z"/>
        </w:rPr>
      </w:pPr>
    </w:p>
    <w:p w14:paraId="44DC281C" w14:textId="77777777" w:rsidR="00CA629B" w:rsidRDefault="00CA629B" w:rsidP="00CA629B">
      <w:pPr>
        <w:pStyle w:val="Default"/>
        <w:ind w:left="720"/>
        <w:rPr>
          <w:moveTo w:id="1431" w:author="Hamkins, Jon (US 3300)" w:date="2021-08-16T21:36:00Z"/>
          <w:color w:val="000000" w:themeColor="text1"/>
          <w:lang w:val="en"/>
        </w:rPr>
      </w:pPr>
      <w:moveTo w:id="1432" w:author="Hamkins, Jon (US 3300)" w:date="2021-08-16T21:36:00Z">
        <w:r>
          <w:rPr>
            <w:color w:val="000000" w:themeColor="text1"/>
            <w:lang w:val="en"/>
          </w:rPr>
          <w:t>ITU – International Telecommunication Union</w:t>
        </w:r>
      </w:moveTo>
    </w:p>
    <w:p w14:paraId="4CFB88D9" w14:textId="77777777" w:rsidR="00CA629B" w:rsidRDefault="00CA629B" w:rsidP="00CA629B">
      <w:pPr>
        <w:pStyle w:val="Default"/>
        <w:ind w:left="720"/>
        <w:rPr>
          <w:moveTo w:id="1433" w:author="Hamkins, Jon (US 3300)" w:date="2021-08-16T21:36:00Z"/>
          <w:color w:val="000000" w:themeColor="text1"/>
          <w:lang w:val="en"/>
        </w:rPr>
      </w:pPr>
    </w:p>
    <w:p w14:paraId="68BDBC07" w14:textId="77777777" w:rsidR="00CA629B" w:rsidRDefault="00CA629B" w:rsidP="00CA629B">
      <w:pPr>
        <w:pStyle w:val="Default"/>
        <w:ind w:left="720"/>
        <w:rPr>
          <w:moveTo w:id="1434" w:author="Hamkins, Jon (US 3300)" w:date="2021-08-16T21:36:00Z"/>
          <w:color w:val="000000" w:themeColor="text1"/>
          <w:lang w:val="en"/>
        </w:rPr>
      </w:pPr>
      <w:moveTo w:id="1435" w:author="Hamkins, Jon (US 3300)" w:date="2021-08-16T21:36:00Z">
        <w:r>
          <w:rPr>
            <w:color w:val="000000" w:themeColor="text1"/>
            <w:lang w:val="en"/>
          </w:rPr>
          <w:t>MEO – Medium Earth Orbit</w:t>
        </w:r>
      </w:moveTo>
    </w:p>
    <w:p w14:paraId="51E35885" w14:textId="77777777" w:rsidR="00CA629B" w:rsidRDefault="00CA629B" w:rsidP="00CA629B">
      <w:pPr>
        <w:pStyle w:val="Default"/>
        <w:ind w:left="720"/>
        <w:rPr>
          <w:moveTo w:id="1436" w:author="Hamkins, Jon (US 3300)" w:date="2021-08-16T21:36:00Z"/>
          <w:color w:val="000000" w:themeColor="text1"/>
          <w:lang w:val="en"/>
        </w:rPr>
      </w:pPr>
    </w:p>
    <w:p w14:paraId="19C7C973" w14:textId="77777777" w:rsidR="00CA629B" w:rsidRDefault="00CA629B" w:rsidP="00CA629B">
      <w:pPr>
        <w:pStyle w:val="Default"/>
        <w:ind w:left="720"/>
        <w:rPr>
          <w:moveTo w:id="1437" w:author="Hamkins, Jon (US 3300)" w:date="2021-08-16T21:36:00Z"/>
          <w:color w:val="000000" w:themeColor="text1"/>
          <w:lang w:val="en"/>
        </w:rPr>
      </w:pPr>
      <w:moveTo w:id="1438" w:author="Hamkins, Jon (US 3300)" w:date="2021-08-16T21:36:00Z">
        <w:r>
          <w:rPr>
            <w:color w:val="000000" w:themeColor="text1"/>
            <w:lang w:val="en"/>
          </w:rPr>
          <w:t>Pseudo-Riemann space - G</w:t>
        </w:r>
        <w:r w:rsidRPr="006A2F20">
          <w:rPr>
            <w:color w:val="000000" w:themeColor="text1"/>
            <w:lang w:val="en"/>
          </w:rPr>
          <w:t>eometries allow for curved spaces with any number of dimensions and include Euclidean geometries as special cases.</w:t>
        </w:r>
      </w:moveTo>
    </w:p>
    <w:p w14:paraId="2088002B" w14:textId="77777777" w:rsidR="00CA629B" w:rsidRDefault="00CA629B" w:rsidP="00CA629B">
      <w:pPr>
        <w:pStyle w:val="Default"/>
        <w:ind w:left="720"/>
        <w:rPr>
          <w:moveTo w:id="1439" w:author="Hamkins, Jon (US 3300)" w:date="2021-08-16T21:36:00Z"/>
          <w:color w:val="000000" w:themeColor="text1"/>
          <w:lang w:val="en"/>
        </w:rPr>
      </w:pPr>
    </w:p>
    <w:p w14:paraId="1C7B3EBA" w14:textId="77777777" w:rsidR="00CA629B" w:rsidRDefault="00CA629B" w:rsidP="00CA629B">
      <w:pPr>
        <w:pStyle w:val="Default"/>
        <w:ind w:left="720"/>
        <w:rPr>
          <w:moveTo w:id="1440" w:author="Hamkins, Jon (US 3300)" w:date="2021-08-16T21:36:00Z"/>
          <w:color w:val="000000" w:themeColor="text1"/>
          <w:lang w:val="en"/>
        </w:rPr>
      </w:pPr>
      <w:moveTo w:id="1441" w:author="Hamkins, Jon (US 3300)" w:date="2021-08-16T21:36:00Z">
        <w:r>
          <w:rPr>
            <w:color w:val="000000" w:themeColor="text1"/>
            <w:lang w:val="en"/>
          </w:rPr>
          <w:t>USNO – United States Naval Observatory</w:t>
        </w:r>
      </w:moveTo>
    </w:p>
    <w:p w14:paraId="3F221586" w14:textId="77777777" w:rsidR="00CA629B" w:rsidRDefault="00CA629B" w:rsidP="00CA629B">
      <w:pPr>
        <w:pStyle w:val="Default"/>
        <w:ind w:left="720"/>
        <w:rPr>
          <w:moveTo w:id="1442" w:author="Hamkins, Jon (US 3300)" w:date="2021-08-16T21:36:00Z"/>
          <w:color w:val="000000" w:themeColor="text1"/>
          <w:lang w:val="en"/>
        </w:rPr>
      </w:pPr>
    </w:p>
    <w:p w14:paraId="19A0991D" w14:textId="77777777" w:rsidR="00CA629B" w:rsidRDefault="00CA629B" w:rsidP="00CA629B">
      <w:pPr>
        <w:pStyle w:val="Default"/>
        <w:ind w:left="720"/>
        <w:rPr>
          <w:moveTo w:id="1443" w:author="Hamkins, Jon (US 3300)" w:date="2021-08-16T21:36:00Z"/>
          <w:color w:val="000000" w:themeColor="text1"/>
          <w:lang w:val="en"/>
        </w:rPr>
      </w:pPr>
      <w:moveTo w:id="1444" w:author="Hamkins, Jon (US 3300)" w:date="2021-08-16T21:36:00Z">
        <w:r w:rsidRPr="002266AB">
          <w:rPr>
            <w:color w:val="000000" w:themeColor="text1"/>
          </w:rPr>
          <w:t xml:space="preserve">Zero-mean Gaussian noise - </w:t>
        </w:r>
        <w:r w:rsidRPr="002266AB">
          <w:rPr>
            <w:color w:val="000000" w:themeColor="text1"/>
            <w:lang w:val="en"/>
          </w:rPr>
          <w:t>Gaussian noise, named after Carl Friedrich Gauss, is statistical noise having a probability density function (PDF) equal to that of the normal distribution, which is also known as the Gaussian distribution. In other words, the values that the noise can take on are Gaussian-distributed.</w:t>
        </w:r>
      </w:moveTo>
    </w:p>
    <w:moveToRangeEnd w:id="1418"/>
    <w:p w14:paraId="5CE87924" w14:textId="77777777" w:rsidR="00CA629B" w:rsidRPr="00CA629B" w:rsidRDefault="00CA629B" w:rsidP="00CA629B"/>
    <w:p w14:paraId="604B1035" w14:textId="643FE1E6" w:rsidR="004E655B" w:rsidDel="00164282" w:rsidRDefault="004E655B" w:rsidP="000B08D5">
      <w:pPr>
        <w:pStyle w:val="Heading2"/>
        <w:rPr>
          <w:moveFrom w:id="1445" w:author="Hamkins, Jon (US 3300)" w:date="2021-08-16T09:21:00Z"/>
        </w:rPr>
      </w:pPr>
      <w:moveFromRangeStart w:id="1446" w:author="Hamkins, Jon (US 3300)" w:date="2021-08-16T09:21:00Z" w:name="move79998132"/>
      <w:moveFrom w:id="1447" w:author="Hamkins, Jon (US 3300)" w:date="2021-08-16T09:21:00Z">
        <w:r w:rsidDel="00164282">
          <w:t>Definitions</w:t>
        </w:r>
        <w:bookmarkStart w:id="1448" w:name="_Toc79999474"/>
        <w:bookmarkStart w:id="1449" w:name="_Toc80035316"/>
        <w:bookmarkEnd w:id="1448"/>
        <w:bookmarkEnd w:id="1449"/>
      </w:moveFrom>
    </w:p>
    <w:p w14:paraId="3AB9A163" w14:textId="01CA1E48" w:rsidR="004E655B" w:rsidRPr="00563222" w:rsidDel="00164282" w:rsidRDefault="004E655B" w:rsidP="004E655B">
      <w:pPr>
        <w:rPr>
          <w:moveFrom w:id="1450" w:author="Hamkins, Jon (US 3300)" w:date="2021-08-16T09:21:00Z"/>
          <w:bCs/>
          <w:color w:val="FF0000"/>
        </w:rPr>
      </w:pPr>
      <w:moveFrom w:id="1451" w:author="Hamkins, Jon (US 3300)" w:date="2021-08-16T09:21:00Z">
        <w:r w:rsidRPr="00563222" w:rsidDel="00164282">
          <w:rPr>
            <w:bCs/>
            <w:color w:val="FF0000"/>
          </w:rPr>
          <w:t>[Point of contact for this section: Vic Vilnrotter]</w:t>
        </w:r>
        <w:bookmarkStart w:id="1452" w:name="_Toc79999475"/>
        <w:bookmarkStart w:id="1453" w:name="_Toc80035317"/>
        <w:bookmarkEnd w:id="1452"/>
        <w:bookmarkEnd w:id="1453"/>
      </w:moveFrom>
    </w:p>
    <w:p w14:paraId="7E712E86" w14:textId="2A539B12" w:rsidR="004E655B" w:rsidDel="00164282" w:rsidRDefault="004E655B" w:rsidP="004E655B">
      <w:pPr>
        <w:rPr>
          <w:moveFrom w:id="1454" w:author="Hamkins, Jon (US 3300)" w:date="2021-08-16T09:21:00Z"/>
          <w:b/>
          <w:bCs/>
        </w:rPr>
      </w:pPr>
      <w:moveFrom w:id="1455" w:author="Hamkins, Jon (US 3300)" w:date="2021-08-16T09:21:00Z">
        <w:r w:rsidDel="00164282">
          <w:rPr>
            <w:b/>
            <w:bCs/>
          </w:rPr>
          <w:t xml:space="preserve">Accuracy: </w:t>
        </w:r>
        <w:r w:rsidDel="00164282">
          <w:t xml:space="preserve">The degree of conformity of a measured or calculated value to its definition, related to the offset from an ideal value. </w:t>
        </w:r>
        <w:r w:rsidRPr="00F84865" w:rsidDel="00164282">
          <w:t>In the time and frequency community, accuracy refers to the time offset or frequency offset of a device</w:t>
        </w:r>
        <w:r w:rsidR="000E2F63" w:rsidDel="00164282">
          <w:t>. For example, time offset is the difference between a measured on-time pulse and an ideal on-time pulse that coincides with UTC</w:t>
        </w:r>
        <w:r w:rsidDel="00164282">
          <w:t xml:space="preserve"> </w:t>
        </w:r>
        <w:r w:rsidR="00972233" w:rsidDel="00164282">
          <w:fldChar w:fldCharType="begin"/>
        </w:r>
        <w:r w:rsidR="00972233" w:rsidDel="00164282">
          <w:instrText xml:space="preserve"> REF _Ref43916367 \r \h </w:instrText>
        </w:r>
      </w:moveFrom>
      <w:del w:id="1456" w:author="Hamkins, Jon (US 3300)" w:date="2021-08-16T09:21:00Z"/>
      <w:moveFrom w:id="1457" w:author="Hamkins, Jon (US 3300)" w:date="2021-08-16T09:21:00Z">
        <w:r w:rsidR="00972233" w:rsidDel="00164282">
          <w:fldChar w:fldCharType="separate"/>
        </w:r>
        <w:r w:rsidR="003A0995" w:rsidDel="00164282">
          <w:t>[1]</w:t>
        </w:r>
        <w:r w:rsidR="00972233" w:rsidDel="00164282">
          <w:fldChar w:fldCharType="end"/>
        </w:r>
        <w:r w:rsidRPr="00F84865" w:rsidDel="00164282">
          <w:t>.</w:t>
        </w:r>
        <w:bookmarkStart w:id="1458" w:name="_Toc79999476"/>
        <w:bookmarkStart w:id="1459" w:name="_Toc80035318"/>
        <w:bookmarkEnd w:id="1458"/>
        <w:bookmarkEnd w:id="1459"/>
      </w:moveFrom>
    </w:p>
    <w:p w14:paraId="5712C988" w14:textId="28FA21D9" w:rsidR="004E655B" w:rsidRPr="00793C65" w:rsidDel="00164282" w:rsidRDefault="004E655B" w:rsidP="004E655B">
      <w:pPr>
        <w:rPr>
          <w:moveFrom w:id="1460" w:author="Hamkins, Jon (US 3300)" w:date="2021-08-16T09:21:00Z"/>
          <w:szCs w:val="24"/>
        </w:rPr>
      </w:pPr>
      <w:moveFrom w:id="1461" w:author="Hamkins, Jon (US 3300)" w:date="2021-08-16T09:21:00Z">
        <w:r w:rsidRPr="002128FA" w:rsidDel="00164282">
          <w:rPr>
            <w:b/>
            <w:szCs w:val="24"/>
          </w:rPr>
          <w:lastRenderedPageBreak/>
          <w:t>Clock:</w:t>
        </w:r>
        <w:r w:rsidRPr="002128FA" w:rsidDel="00164282">
          <w:rPr>
            <w:szCs w:val="24"/>
          </w:rPr>
          <w:t xml:space="preserve">  </w:t>
        </w:r>
        <w:r w:rsidRPr="00793C65" w:rsidDel="00164282">
          <w:rPr>
            <w:szCs w:val="24"/>
          </w:rPr>
          <w:t xml:space="preserve">A device that generates periodic, accurately spaced signals for local timekeeping applications. </w:t>
        </w:r>
        <w:r w:rsidRPr="00F84865" w:rsidDel="00164282">
          <w:t>A clock consists of at least three parts: an oscillator, a device that counts the oscillations and converts them to units of time interval (such as seconds, minutes, hours, and days), and a means of displaying or recording the results</w:t>
        </w:r>
        <w:r w:rsidDel="00164282">
          <w:t xml:space="preserve"> </w:t>
        </w:r>
        <w:r w:rsidR="00972233" w:rsidDel="00164282">
          <w:fldChar w:fldCharType="begin"/>
        </w:r>
        <w:r w:rsidR="00972233" w:rsidDel="00164282">
          <w:instrText xml:space="preserve"> REF _Ref43916367 \r \h </w:instrText>
        </w:r>
      </w:moveFrom>
      <w:del w:id="1462" w:author="Hamkins, Jon (US 3300)" w:date="2021-08-16T09:21:00Z"/>
      <w:moveFrom w:id="1463" w:author="Hamkins, Jon (US 3300)" w:date="2021-08-16T09:21:00Z">
        <w:r w:rsidR="00972233" w:rsidDel="00164282">
          <w:fldChar w:fldCharType="separate"/>
        </w:r>
        <w:r w:rsidR="003A0995" w:rsidDel="00164282">
          <w:t>[1]</w:t>
        </w:r>
        <w:r w:rsidR="00972233" w:rsidDel="00164282">
          <w:fldChar w:fldCharType="end"/>
        </w:r>
        <w:r w:rsidRPr="00F84865" w:rsidDel="00164282">
          <w:t>.</w:t>
        </w:r>
        <w:bookmarkStart w:id="1464" w:name="_Toc79999477"/>
        <w:bookmarkStart w:id="1465" w:name="_Toc80035319"/>
        <w:bookmarkEnd w:id="1464"/>
        <w:bookmarkEnd w:id="1465"/>
      </w:moveFrom>
    </w:p>
    <w:p w14:paraId="06CA542E" w14:textId="1394AC2E" w:rsidR="004E655B" w:rsidDel="00164282" w:rsidRDefault="00E377B2" w:rsidP="004E655B">
      <w:pPr>
        <w:rPr>
          <w:moveFrom w:id="1466" w:author="Hamkins, Jon (US 3300)" w:date="2021-08-16T09:21:00Z"/>
          <w:szCs w:val="24"/>
        </w:rPr>
      </w:pPr>
      <w:moveFrom w:id="1467" w:author="Hamkins, Jon (US 3300)" w:date="2021-08-16T09:21:00Z">
        <w:r w:rsidDel="00164282">
          <w:rPr>
            <w:b/>
            <w:bCs/>
            <w:szCs w:val="24"/>
          </w:rPr>
          <w:t>Clock-e</w:t>
        </w:r>
        <w:r w:rsidR="004E655B" w:rsidDel="00164282">
          <w:rPr>
            <w:b/>
            <w:bCs/>
            <w:szCs w:val="24"/>
          </w:rPr>
          <w:t>nsemble:</w:t>
        </w:r>
        <w:r w:rsidR="004E655B" w:rsidRPr="00EB61BC" w:rsidDel="00164282">
          <w:rPr>
            <w:szCs w:val="24"/>
          </w:rPr>
          <w:t xml:space="preserve"> </w:t>
        </w:r>
        <w:r w:rsidR="004E655B" w:rsidRPr="00793C65" w:rsidDel="00164282">
          <w:rPr>
            <w:szCs w:val="24"/>
          </w:rPr>
          <w:t xml:space="preserve">A group of clocks or oscillators whose outputs are averaged to create a time scale. </w:t>
        </w:r>
        <w:r w:rsidR="004E655B" w:rsidRPr="00F84865" w:rsidDel="00164282">
          <w:t>Typically, the relative value of each clock is weighted, so that the best clocks contribute the most to the average</w:t>
        </w:r>
        <w:r w:rsidR="004E655B" w:rsidDel="00164282">
          <w:t xml:space="preserve"> </w:t>
        </w:r>
        <w:r w:rsidR="00972233" w:rsidDel="00164282">
          <w:fldChar w:fldCharType="begin"/>
        </w:r>
        <w:r w:rsidR="00972233" w:rsidDel="00164282">
          <w:instrText xml:space="preserve"> REF _Ref43916367 \r \h </w:instrText>
        </w:r>
      </w:moveFrom>
      <w:del w:id="1468" w:author="Hamkins, Jon (US 3300)" w:date="2021-08-16T09:21:00Z"/>
      <w:moveFrom w:id="1469" w:author="Hamkins, Jon (US 3300)" w:date="2021-08-16T09:21:00Z">
        <w:r w:rsidR="00972233" w:rsidDel="00164282">
          <w:fldChar w:fldCharType="separate"/>
        </w:r>
        <w:r w:rsidR="003A0995" w:rsidDel="00164282">
          <w:t>[1]</w:t>
        </w:r>
        <w:r w:rsidR="00972233" w:rsidDel="00164282">
          <w:fldChar w:fldCharType="end"/>
        </w:r>
        <w:r w:rsidR="004E655B" w:rsidRPr="00F84865" w:rsidDel="00164282">
          <w:t>.</w:t>
        </w:r>
        <w:bookmarkStart w:id="1470" w:name="_Toc79999478"/>
        <w:bookmarkStart w:id="1471" w:name="_Toc80035320"/>
        <w:bookmarkEnd w:id="1470"/>
        <w:bookmarkEnd w:id="1471"/>
      </w:moveFrom>
    </w:p>
    <w:p w14:paraId="1B0C2029" w14:textId="62A437F4" w:rsidR="004E655B" w:rsidRPr="00793C65" w:rsidDel="00164282" w:rsidRDefault="004E655B" w:rsidP="004E655B">
      <w:pPr>
        <w:rPr>
          <w:moveFrom w:id="1472" w:author="Hamkins, Jon (US 3300)" w:date="2021-08-16T09:21:00Z"/>
          <w:szCs w:val="24"/>
        </w:rPr>
      </w:pPr>
      <w:moveFrom w:id="1473" w:author="Hamkins, Jon (US 3300)" w:date="2021-08-16T09:21:00Z">
        <w:r w:rsidRPr="00301963" w:rsidDel="00164282">
          <w:rPr>
            <w:b/>
            <w:szCs w:val="24"/>
          </w:rPr>
          <w:t>Coordinated Universal Time (UTC)</w:t>
        </w:r>
        <w:r w:rsidRPr="00301963" w:rsidDel="00164282">
          <w:rPr>
            <w:szCs w:val="24"/>
          </w:rPr>
          <w:t xml:space="preserve"> – An atomic time scale that forms the basis for the coordinated dissemination of standard frequencies and time signals</w:t>
        </w:r>
        <w:r w:rsidRPr="00F84865" w:rsidDel="00164282">
          <w:rPr>
            <w:szCs w:val="24"/>
          </w:rPr>
          <w:t xml:space="preserve">. </w:t>
        </w:r>
        <w:r w:rsidRPr="00F84865" w:rsidDel="00164282">
          <w:t>The hours, minutes, and seconds expressed by UTC represent the time-of-day at the Earth's prime meridian (0° longitude) located near Greenwich, England</w:t>
        </w:r>
        <w:r w:rsidDel="00164282">
          <w:t xml:space="preserve"> </w:t>
        </w:r>
        <w:r w:rsidR="00972233" w:rsidDel="00164282">
          <w:fldChar w:fldCharType="begin"/>
        </w:r>
        <w:r w:rsidR="00972233" w:rsidDel="00164282">
          <w:instrText xml:space="preserve"> REF _Ref43916367 \r \h </w:instrText>
        </w:r>
      </w:moveFrom>
      <w:del w:id="1474" w:author="Hamkins, Jon (US 3300)" w:date="2021-08-16T09:21:00Z"/>
      <w:moveFrom w:id="1475" w:author="Hamkins, Jon (US 3300)" w:date="2021-08-16T09:21:00Z">
        <w:r w:rsidR="00972233" w:rsidDel="00164282">
          <w:fldChar w:fldCharType="separate"/>
        </w:r>
        <w:r w:rsidR="003A0995" w:rsidDel="00164282">
          <w:t>[1]</w:t>
        </w:r>
        <w:r w:rsidR="00972233" w:rsidDel="00164282">
          <w:fldChar w:fldCharType="end"/>
        </w:r>
        <w:r w:rsidRPr="00F84865" w:rsidDel="00164282">
          <w:t>.</w:t>
        </w:r>
        <w:bookmarkStart w:id="1476" w:name="_Toc79999479"/>
        <w:bookmarkStart w:id="1477" w:name="_Toc80035321"/>
        <w:bookmarkEnd w:id="1476"/>
        <w:bookmarkEnd w:id="1477"/>
      </w:moveFrom>
    </w:p>
    <w:p w14:paraId="3B3A8841" w14:textId="7815FD9D" w:rsidR="004E655B" w:rsidDel="00164282" w:rsidRDefault="004E655B" w:rsidP="004E655B">
      <w:pPr>
        <w:rPr>
          <w:moveFrom w:id="1478" w:author="Hamkins, Jon (US 3300)" w:date="2021-08-16T09:21:00Z"/>
          <w:szCs w:val="24"/>
        </w:rPr>
      </w:pPr>
      <w:moveFrom w:id="1479" w:author="Hamkins, Jon (US 3300)" w:date="2021-08-16T09:21:00Z">
        <w:r w:rsidRPr="00786870" w:rsidDel="00164282">
          <w:rPr>
            <w:b/>
            <w:bCs/>
            <w:szCs w:val="24"/>
          </w:rPr>
          <w:t>GNSS</w:t>
        </w:r>
        <w:r w:rsidDel="00164282">
          <w:rPr>
            <w:b/>
            <w:bCs/>
            <w:szCs w:val="24"/>
          </w:rPr>
          <w:t xml:space="preserve"> (Global Navigation Satellite Systems)</w:t>
        </w:r>
        <w:r w:rsidDel="00164282">
          <w:rPr>
            <w:szCs w:val="24"/>
          </w:rPr>
          <w:t>:</w:t>
        </w:r>
        <w:r w:rsidRPr="00786870" w:rsidDel="00164282">
          <w:rPr>
            <w:szCs w:val="24"/>
          </w:rPr>
          <w:t xml:space="preserve"> </w:t>
        </w:r>
        <w:r w:rsidRPr="00793C65" w:rsidDel="00164282">
          <w:rPr>
            <w:szCs w:val="24"/>
          </w:rPr>
          <w:t>A satellite system that can be used to locate a user’s receiver anywhere in the world</w:t>
        </w:r>
        <w:r w:rsidDel="00164282">
          <w:t xml:space="preserve"> </w:t>
        </w:r>
        <w:r w:rsidR="00972233" w:rsidDel="00164282">
          <w:fldChar w:fldCharType="begin"/>
        </w:r>
        <w:r w:rsidR="00972233" w:rsidDel="00164282">
          <w:instrText xml:space="preserve"> REF _Ref43916367 \r \h </w:instrText>
        </w:r>
      </w:moveFrom>
      <w:del w:id="1480" w:author="Hamkins, Jon (US 3300)" w:date="2021-08-16T09:21:00Z"/>
      <w:moveFrom w:id="1481" w:author="Hamkins, Jon (US 3300)" w:date="2021-08-16T09:21:00Z">
        <w:r w:rsidR="00972233" w:rsidDel="00164282">
          <w:fldChar w:fldCharType="separate"/>
        </w:r>
        <w:r w:rsidR="003A0995" w:rsidDel="00164282">
          <w:t>[1]</w:t>
        </w:r>
        <w:r w:rsidR="00972233" w:rsidDel="00164282">
          <w:fldChar w:fldCharType="end"/>
        </w:r>
        <w:r w:rsidDel="00164282">
          <w:rPr>
            <w:szCs w:val="24"/>
          </w:rPr>
          <w:t xml:space="preserve">.  </w:t>
        </w:r>
        <w:r w:rsidDel="00164282">
          <w:t>The system simultaneously determines the four parameters of position and time.</w:t>
        </w:r>
        <w:bookmarkStart w:id="1482" w:name="_Toc79999480"/>
        <w:bookmarkStart w:id="1483" w:name="_Toc80035322"/>
        <w:bookmarkEnd w:id="1482"/>
        <w:bookmarkEnd w:id="1483"/>
      </w:moveFrom>
    </w:p>
    <w:p w14:paraId="4F8A0AC4" w14:textId="20E958EE" w:rsidR="004E655B" w:rsidDel="00164282" w:rsidRDefault="004E655B" w:rsidP="004E655B">
      <w:pPr>
        <w:rPr>
          <w:moveFrom w:id="1484" w:author="Hamkins, Jon (US 3300)" w:date="2021-08-16T09:21:00Z"/>
          <w:szCs w:val="24"/>
        </w:rPr>
      </w:pPr>
      <w:moveFrom w:id="1485" w:author="Hamkins, Jon (US 3300)" w:date="2021-08-16T09:21:00Z">
        <w:r w:rsidRPr="00E100B6" w:rsidDel="00164282">
          <w:rPr>
            <w:b/>
            <w:bCs/>
            <w:szCs w:val="24"/>
          </w:rPr>
          <w:t>Gravitational Time Delay</w:t>
        </w:r>
        <w:r w:rsidRPr="00E100B6" w:rsidDel="00164282">
          <w:rPr>
            <w:szCs w:val="24"/>
          </w:rPr>
          <w:t xml:space="preserve">: </w:t>
        </w:r>
        <w:r w:rsidR="00657109" w:rsidDel="00164282">
          <w:rPr>
            <w:szCs w:val="24"/>
          </w:rPr>
          <w:t>The delay associated with increased</w:t>
        </w:r>
        <w:r w:rsidRPr="00E100B6" w:rsidDel="00164282">
          <w:rPr>
            <w:szCs w:val="24"/>
          </w:rPr>
          <w:t xml:space="preserve"> transit time and Doppler Shift </w:t>
        </w:r>
        <w:r w:rsidR="00657109" w:rsidDel="00164282">
          <w:rPr>
            <w:szCs w:val="24"/>
          </w:rPr>
          <w:t xml:space="preserve">when </w:t>
        </w:r>
        <w:r w:rsidRPr="00E100B6" w:rsidDel="00164282">
          <w:rPr>
            <w:szCs w:val="24"/>
          </w:rPr>
          <w:t>a signal pass</w:t>
        </w:r>
        <w:r w:rsidR="00657109" w:rsidDel="00164282">
          <w:rPr>
            <w:szCs w:val="24"/>
          </w:rPr>
          <w:t>es</w:t>
        </w:r>
        <w:r w:rsidRPr="00E100B6" w:rsidDel="00164282">
          <w:rPr>
            <w:szCs w:val="24"/>
          </w:rPr>
          <w:t xml:space="preserve"> near a massive object. Also know</w:t>
        </w:r>
        <w:r w:rsidDel="00164282">
          <w:rPr>
            <w:szCs w:val="24"/>
          </w:rPr>
          <w:t>n</w:t>
        </w:r>
        <w:r w:rsidR="00657109" w:rsidDel="00164282">
          <w:rPr>
            <w:szCs w:val="24"/>
          </w:rPr>
          <w:t xml:space="preserve"> as the Shapiro effect</w:t>
        </w:r>
        <w:r w:rsidRPr="00E100B6" w:rsidDel="00164282">
          <w:rPr>
            <w:szCs w:val="24"/>
          </w:rPr>
          <w:t xml:space="preserve"> </w:t>
        </w:r>
        <w:r w:rsidR="00972233" w:rsidDel="00164282">
          <w:rPr>
            <w:szCs w:val="24"/>
          </w:rPr>
          <w:fldChar w:fldCharType="begin"/>
        </w:r>
        <w:r w:rsidR="00972233" w:rsidDel="00164282">
          <w:rPr>
            <w:szCs w:val="24"/>
          </w:rPr>
          <w:instrText xml:space="preserve"> REF _Ref43906470 \r \h </w:instrText>
        </w:r>
      </w:moveFrom>
      <w:del w:id="1486" w:author="Hamkins, Jon (US 3300)" w:date="2021-08-16T09:21:00Z">
        <w:r w:rsidR="00972233" w:rsidDel="00164282">
          <w:rPr>
            <w:szCs w:val="24"/>
          </w:rPr>
        </w:r>
      </w:del>
      <w:moveFrom w:id="1487" w:author="Hamkins, Jon (US 3300)" w:date="2021-08-16T09:21:00Z">
        <w:r w:rsidR="00972233" w:rsidDel="00164282">
          <w:rPr>
            <w:szCs w:val="24"/>
          </w:rPr>
          <w:fldChar w:fldCharType="separate"/>
        </w:r>
        <w:r w:rsidR="003A0995" w:rsidDel="00164282">
          <w:rPr>
            <w:szCs w:val="24"/>
          </w:rPr>
          <w:t>[2]</w:t>
        </w:r>
        <w:r w:rsidR="00972233" w:rsidDel="00164282">
          <w:rPr>
            <w:szCs w:val="24"/>
          </w:rPr>
          <w:fldChar w:fldCharType="end"/>
        </w:r>
        <w:r w:rsidR="00657109" w:rsidDel="00164282">
          <w:rPr>
            <w:szCs w:val="24"/>
          </w:rPr>
          <w:t>.</w:t>
        </w:r>
        <w:bookmarkStart w:id="1488" w:name="_Toc79999481"/>
        <w:bookmarkStart w:id="1489" w:name="_Toc80035323"/>
        <w:bookmarkEnd w:id="1488"/>
        <w:bookmarkEnd w:id="1489"/>
      </w:moveFrom>
    </w:p>
    <w:p w14:paraId="7DCBE348" w14:textId="5274576D" w:rsidR="004E655B" w:rsidRPr="00E100B6" w:rsidDel="00164282" w:rsidRDefault="004E655B" w:rsidP="004E655B">
      <w:pPr>
        <w:rPr>
          <w:moveFrom w:id="1490" w:author="Hamkins, Jon (US 3300)" w:date="2021-08-16T09:21:00Z"/>
          <w:szCs w:val="24"/>
        </w:rPr>
      </w:pPr>
      <w:moveFrom w:id="1491" w:author="Hamkins, Jon (US 3300)" w:date="2021-08-16T09:21:00Z">
        <w:r w:rsidRPr="00301963" w:rsidDel="00164282">
          <w:rPr>
            <w:b/>
            <w:szCs w:val="24"/>
          </w:rPr>
          <w:t>International Atomic Time (TAI)</w:t>
        </w:r>
        <w:r w:rsidRPr="00301963" w:rsidDel="00164282">
          <w:rPr>
            <w:szCs w:val="24"/>
          </w:rPr>
          <w:t xml:space="preserve"> - A time scale </w:t>
        </w:r>
        <w:r w:rsidRPr="00301963" w:rsidDel="00164282">
          <w:rPr>
            <w:b/>
            <w:bCs/>
            <w:i/>
            <w:iCs/>
            <w:szCs w:val="24"/>
          </w:rPr>
          <w:t xml:space="preserve">maintained internally </w:t>
        </w:r>
        <w:r w:rsidRPr="00301963" w:rsidDel="00164282">
          <w:rPr>
            <w:szCs w:val="24"/>
          </w:rPr>
          <w:t>by the BIPM</w:t>
        </w:r>
        <w:r w:rsidDel="00164282">
          <w:rPr>
            <w:szCs w:val="24"/>
          </w:rPr>
          <w:t xml:space="preserve"> calculated using data from more than 450</w:t>
        </w:r>
        <w:r w:rsidRPr="00301963" w:rsidDel="00164282">
          <w:rPr>
            <w:szCs w:val="24"/>
          </w:rPr>
          <w:t xml:space="preserve"> atomic clocks in over eighty national laboratories. </w:t>
        </w:r>
        <w:r w:rsidRPr="00EB6079" w:rsidDel="00164282">
          <w:t>TAI realizes the SI second as closely as possible, and runs at the same frequency as Coordinated Universal Time (UTC).  However, TAI differs from UTC by an integral number of seconds. This difference is related to leap seconds, and increases whenever a leap second occurs</w:t>
        </w:r>
        <w:r w:rsidDel="00164282">
          <w:t xml:space="preserve"> </w:t>
        </w:r>
        <w:r w:rsidR="00972233" w:rsidDel="00164282">
          <w:fldChar w:fldCharType="begin"/>
        </w:r>
        <w:r w:rsidR="00972233" w:rsidDel="00164282">
          <w:instrText xml:space="preserve"> REF _Ref43916367 \r \h </w:instrText>
        </w:r>
      </w:moveFrom>
      <w:del w:id="1492" w:author="Hamkins, Jon (US 3300)" w:date="2021-08-16T09:21:00Z"/>
      <w:moveFrom w:id="1493" w:author="Hamkins, Jon (US 3300)" w:date="2021-08-16T09:21:00Z">
        <w:r w:rsidR="00972233" w:rsidDel="00164282">
          <w:fldChar w:fldCharType="separate"/>
        </w:r>
        <w:r w:rsidR="003A0995" w:rsidDel="00164282">
          <w:t>[1]</w:t>
        </w:r>
        <w:r w:rsidR="00972233" w:rsidDel="00164282">
          <w:fldChar w:fldCharType="end"/>
        </w:r>
        <w:r w:rsidRPr="00EB6079" w:rsidDel="00164282">
          <w:t>.</w:t>
        </w:r>
        <w:bookmarkStart w:id="1494" w:name="_Toc79999482"/>
        <w:bookmarkStart w:id="1495" w:name="_Toc80035324"/>
        <w:bookmarkEnd w:id="1494"/>
        <w:bookmarkEnd w:id="1495"/>
      </w:moveFrom>
    </w:p>
    <w:p w14:paraId="11DB3872" w14:textId="756D72F3" w:rsidR="004E655B" w:rsidRPr="00E100B6" w:rsidDel="00164282" w:rsidRDefault="004E655B" w:rsidP="004E655B">
      <w:pPr>
        <w:rPr>
          <w:moveFrom w:id="1496" w:author="Hamkins, Jon (US 3300)" w:date="2021-08-16T09:21:00Z"/>
          <w:szCs w:val="24"/>
        </w:rPr>
      </w:pPr>
      <w:moveFrom w:id="1497" w:author="Hamkins, Jon (US 3300)" w:date="2021-08-16T09:21:00Z">
        <w:r w:rsidRPr="00E100B6" w:rsidDel="00164282">
          <w:rPr>
            <w:b/>
            <w:bCs/>
            <w:szCs w:val="24"/>
          </w:rPr>
          <w:t>Mission Domain</w:t>
        </w:r>
        <w:r w:rsidRPr="00E100B6" w:rsidDel="00164282">
          <w:rPr>
            <w:szCs w:val="24"/>
          </w:rPr>
          <w:t xml:space="preserve"> (MD): The spatial domain in which a mission operates. Missions may transit multiple domains during launch, orbital transfer, orbital insertion and landing</w:t>
        </w:r>
        <w:r w:rsidR="00972233" w:rsidDel="00164282">
          <w:rPr>
            <w:szCs w:val="24"/>
          </w:rPr>
          <w:t xml:space="preserve"> </w:t>
        </w:r>
        <w:r w:rsidR="00972233" w:rsidDel="00164282">
          <w:rPr>
            <w:szCs w:val="24"/>
          </w:rPr>
          <w:fldChar w:fldCharType="begin"/>
        </w:r>
        <w:r w:rsidR="00972233" w:rsidDel="00164282">
          <w:rPr>
            <w:szCs w:val="24"/>
          </w:rPr>
          <w:instrText xml:space="preserve"> REF _Ref43906470 \r \h </w:instrText>
        </w:r>
      </w:moveFrom>
      <w:del w:id="1498" w:author="Hamkins, Jon (US 3300)" w:date="2021-08-16T09:21:00Z">
        <w:r w:rsidR="00972233" w:rsidDel="00164282">
          <w:rPr>
            <w:szCs w:val="24"/>
          </w:rPr>
        </w:r>
      </w:del>
      <w:moveFrom w:id="1499" w:author="Hamkins, Jon (US 3300)" w:date="2021-08-16T09:21:00Z">
        <w:r w:rsidR="00972233" w:rsidDel="00164282">
          <w:rPr>
            <w:szCs w:val="24"/>
          </w:rPr>
          <w:fldChar w:fldCharType="separate"/>
        </w:r>
        <w:r w:rsidR="003A0995" w:rsidDel="00164282">
          <w:rPr>
            <w:szCs w:val="24"/>
          </w:rPr>
          <w:t>[2]</w:t>
        </w:r>
        <w:r w:rsidR="00972233" w:rsidDel="00164282">
          <w:rPr>
            <w:szCs w:val="24"/>
          </w:rPr>
          <w:fldChar w:fldCharType="end"/>
        </w:r>
        <w:r w:rsidR="00972233" w:rsidDel="00164282">
          <w:rPr>
            <w:szCs w:val="24"/>
          </w:rPr>
          <w:t>.</w:t>
        </w:r>
        <w:r w:rsidRPr="00E100B6" w:rsidDel="00164282">
          <w:rPr>
            <w:szCs w:val="24"/>
          </w:rPr>
          <w:t xml:space="preserve"> </w:t>
        </w:r>
        <w:bookmarkStart w:id="1500" w:name="_Toc79999483"/>
        <w:bookmarkStart w:id="1501" w:name="_Toc80035325"/>
        <w:bookmarkEnd w:id="1500"/>
        <w:bookmarkEnd w:id="1501"/>
      </w:moveFrom>
    </w:p>
    <w:p w14:paraId="2211277C" w14:textId="31F616C2" w:rsidR="004E655B" w:rsidDel="00164282" w:rsidRDefault="004E655B" w:rsidP="004E655B">
      <w:pPr>
        <w:rPr>
          <w:moveFrom w:id="1502" w:author="Hamkins, Jon (US 3300)" w:date="2021-08-16T09:21:00Z"/>
          <w:szCs w:val="24"/>
        </w:rPr>
      </w:pPr>
      <w:moveFrom w:id="1503" w:author="Hamkins, Jon (US 3300)" w:date="2021-08-16T09:21:00Z">
        <w:r w:rsidRPr="00E100B6" w:rsidDel="00164282">
          <w:rPr>
            <w:b/>
            <w:bCs/>
            <w:szCs w:val="24"/>
          </w:rPr>
          <w:t>Navigation</w:t>
        </w:r>
        <w:r w:rsidRPr="00E100B6" w:rsidDel="00164282">
          <w:rPr>
            <w:szCs w:val="24"/>
          </w:rPr>
          <w:t xml:space="preserve">: The ability to determine current and desired position, and apply corrections to course, orientation, and speed to </w:t>
        </w:r>
        <w:r w:rsidR="00972233" w:rsidDel="00164282">
          <w:rPr>
            <w:szCs w:val="24"/>
          </w:rPr>
          <w:t xml:space="preserve">attain a desired position </w:t>
        </w:r>
        <w:r w:rsidR="00972233" w:rsidDel="00164282">
          <w:rPr>
            <w:szCs w:val="24"/>
          </w:rPr>
          <w:fldChar w:fldCharType="begin"/>
        </w:r>
        <w:r w:rsidR="00972233" w:rsidDel="00164282">
          <w:rPr>
            <w:szCs w:val="24"/>
          </w:rPr>
          <w:instrText xml:space="preserve"> REF _Ref43906470 \r \h </w:instrText>
        </w:r>
      </w:moveFrom>
      <w:del w:id="1504" w:author="Hamkins, Jon (US 3300)" w:date="2021-08-16T09:21:00Z">
        <w:r w:rsidR="00972233" w:rsidDel="00164282">
          <w:rPr>
            <w:szCs w:val="24"/>
          </w:rPr>
        </w:r>
      </w:del>
      <w:moveFrom w:id="1505" w:author="Hamkins, Jon (US 3300)" w:date="2021-08-16T09:21:00Z">
        <w:r w:rsidR="00972233" w:rsidDel="00164282">
          <w:rPr>
            <w:szCs w:val="24"/>
          </w:rPr>
          <w:fldChar w:fldCharType="separate"/>
        </w:r>
        <w:r w:rsidR="003A0995" w:rsidDel="00164282">
          <w:rPr>
            <w:szCs w:val="24"/>
          </w:rPr>
          <w:t>[2]</w:t>
        </w:r>
        <w:r w:rsidR="00972233" w:rsidDel="00164282">
          <w:rPr>
            <w:szCs w:val="24"/>
          </w:rPr>
          <w:fldChar w:fldCharType="end"/>
        </w:r>
        <w:r w:rsidR="00972233" w:rsidDel="00164282">
          <w:rPr>
            <w:szCs w:val="24"/>
          </w:rPr>
          <w:t>.</w:t>
        </w:r>
        <w:r w:rsidDel="00164282">
          <w:rPr>
            <w:szCs w:val="24"/>
          </w:rPr>
          <w:t xml:space="preserve"> </w:t>
        </w:r>
        <w:r w:rsidRPr="00EB6079" w:rsidDel="00164282">
          <w:rPr>
            <w:color w:val="FF0000"/>
            <w:szCs w:val="24"/>
          </w:rPr>
          <w:t>CCSDS definition</w:t>
        </w:r>
        <w:bookmarkStart w:id="1506" w:name="_Toc79999484"/>
        <w:bookmarkStart w:id="1507" w:name="_Toc80035326"/>
        <w:bookmarkEnd w:id="1506"/>
        <w:bookmarkEnd w:id="1507"/>
      </w:moveFrom>
    </w:p>
    <w:p w14:paraId="07249120" w14:textId="7A5D5BA6" w:rsidR="004E655B" w:rsidRPr="00C64BE8" w:rsidDel="00164282" w:rsidRDefault="004E655B" w:rsidP="004E655B">
      <w:pPr>
        <w:rPr>
          <w:moveFrom w:id="1508" w:author="Hamkins, Jon (US 3300)" w:date="2021-08-16T09:21:00Z"/>
        </w:rPr>
      </w:pPr>
      <w:moveFrom w:id="1509" w:author="Hamkins, Jon (US 3300)" w:date="2021-08-16T09:21:00Z">
        <w:r w:rsidDel="00164282">
          <w:rPr>
            <w:rStyle w:val="Strong"/>
          </w:rPr>
          <w:t xml:space="preserve">Network Time Protocol (NTP): </w:t>
        </w:r>
        <w:r w:rsidDel="00164282">
          <w:t>A standard protocol used to send a time code over packet-switched networks, such as the public Internet</w:t>
        </w:r>
        <w:r w:rsidRPr="008F40BE" w:rsidDel="00164282">
          <w:rPr>
            <w:color w:val="0000FF"/>
          </w:rPr>
          <w:t xml:space="preserve">. </w:t>
        </w:r>
        <w:r w:rsidRPr="00EB6079" w:rsidDel="00164282">
          <w:t>The NTP packet includes three 64-bit time stamps and contains the time in UTC seconds since January 1, 1900</w:t>
        </w:r>
        <w:r w:rsidDel="00164282">
          <w:t xml:space="preserve"> </w:t>
        </w:r>
        <w:r w:rsidR="00972233" w:rsidDel="00164282">
          <w:fldChar w:fldCharType="begin"/>
        </w:r>
        <w:r w:rsidR="00972233" w:rsidDel="00164282">
          <w:instrText xml:space="preserve"> REF _Ref43916367 \r \h </w:instrText>
        </w:r>
      </w:moveFrom>
      <w:del w:id="1510" w:author="Hamkins, Jon (US 3300)" w:date="2021-08-16T09:21:00Z"/>
      <w:moveFrom w:id="1511" w:author="Hamkins, Jon (US 3300)" w:date="2021-08-16T09:21:00Z">
        <w:r w:rsidR="00972233" w:rsidDel="00164282">
          <w:fldChar w:fldCharType="separate"/>
        </w:r>
        <w:r w:rsidR="003A0995" w:rsidDel="00164282">
          <w:t>[1]</w:t>
        </w:r>
        <w:r w:rsidR="00972233" w:rsidDel="00164282">
          <w:fldChar w:fldCharType="end"/>
        </w:r>
        <w:r w:rsidRPr="00EB6079" w:rsidDel="00164282">
          <w:t>.</w:t>
        </w:r>
        <w:r w:rsidRPr="008F40BE" w:rsidDel="00164282">
          <w:rPr>
            <w:color w:val="0000FF"/>
          </w:rPr>
          <w:t xml:space="preserve">  </w:t>
        </w:r>
        <w:r w:rsidRPr="00EB6079" w:rsidDel="00164282">
          <w:rPr>
            <w:color w:val="FF0000"/>
          </w:rPr>
          <w:t>Explain in Green Book</w:t>
        </w:r>
        <w:bookmarkStart w:id="1512" w:name="_Toc79999485"/>
        <w:bookmarkStart w:id="1513" w:name="_Toc80035327"/>
        <w:bookmarkEnd w:id="1512"/>
        <w:bookmarkEnd w:id="1513"/>
      </w:moveFrom>
    </w:p>
    <w:p w14:paraId="20E01A45" w14:textId="54D387AC" w:rsidR="004E655B" w:rsidRPr="00BA63CB" w:rsidDel="00164282" w:rsidRDefault="004E655B" w:rsidP="004E655B">
      <w:pPr>
        <w:rPr>
          <w:moveFrom w:id="1514" w:author="Hamkins, Jon (US 3300)" w:date="2021-08-16T09:21:00Z"/>
          <w:b/>
          <w:szCs w:val="24"/>
        </w:rPr>
      </w:pPr>
      <w:moveFrom w:id="1515" w:author="Hamkins, Jon (US 3300)" w:date="2021-08-16T09:21:00Z">
        <w:r w:rsidRPr="00BA63CB" w:rsidDel="00164282">
          <w:rPr>
            <w:b/>
            <w:szCs w:val="24"/>
          </w:rPr>
          <w:t>Precision:</w:t>
        </w:r>
        <w:r w:rsidDel="00164282">
          <w:rPr>
            <w:b/>
            <w:szCs w:val="24"/>
          </w:rPr>
          <w:t xml:space="preserve"> </w:t>
        </w:r>
        <w:r w:rsidRPr="00EB6079" w:rsidDel="00164282">
          <w:rPr>
            <w:szCs w:val="24"/>
          </w:rPr>
          <w:t>T</w:t>
        </w:r>
        <w:r w:rsidRPr="00EB6079" w:rsidDel="00164282">
          <w:t>he degree of mutual agreement among a series of individual measurements, values, or results</w:t>
        </w:r>
        <w:r w:rsidR="000E2F63" w:rsidDel="00164282">
          <w:t>, analogous to standard deviation or resolution</w:t>
        </w:r>
        <w:r w:rsidRPr="00EB6079" w:rsidDel="00164282">
          <w:t>.</w:t>
        </w:r>
        <w:r w:rsidDel="00164282">
          <w:rPr>
            <w:rFonts w:ascii="Helvetica" w:hAnsi="Helvetica" w:cs="Helvetica"/>
            <w:color w:val="000000"/>
          </w:rPr>
          <w:t> </w:t>
        </w:r>
        <w:r w:rsidRPr="00C670EC" w:rsidDel="00164282">
          <w:rPr>
            <w:szCs w:val="24"/>
          </w:rPr>
          <w:t xml:space="preserve"> </w:t>
        </w:r>
        <w:r w:rsidRPr="00823FAA" w:rsidDel="00164282">
          <w:rPr>
            <w:szCs w:val="24"/>
          </w:rPr>
          <w:t>Alternately, t</w:t>
        </w:r>
        <w:r w:rsidRPr="00823FAA" w:rsidDel="00164282">
          <w:t>he ability of a device to produce, repeatedly and without adjustments, the same value or result, given the same input conditions and operating in the same environment</w:t>
        </w:r>
        <w:r w:rsidDel="00164282">
          <w:t xml:space="preserve"> </w:t>
        </w:r>
        <w:r w:rsidR="00972233" w:rsidDel="00164282">
          <w:fldChar w:fldCharType="begin"/>
        </w:r>
        <w:r w:rsidR="00972233" w:rsidDel="00164282">
          <w:instrText xml:space="preserve"> REF _Ref43916367 \r \h </w:instrText>
        </w:r>
      </w:moveFrom>
      <w:del w:id="1516" w:author="Hamkins, Jon (US 3300)" w:date="2021-08-16T09:21:00Z"/>
      <w:moveFrom w:id="1517" w:author="Hamkins, Jon (US 3300)" w:date="2021-08-16T09:21:00Z">
        <w:r w:rsidR="00972233" w:rsidDel="00164282">
          <w:fldChar w:fldCharType="separate"/>
        </w:r>
        <w:r w:rsidR="003A0995" w:rsidDel="00164282">
          <w:t>[1]</w:t>
        </w:r>
        <w:r w:rsidR="00972233" w:rsidDel="00164282">
          <w:fldChar w:fldCharType="end"/>
        </w:r>
        <w:r w:rsidRPr="00823FAA" w:rsidDel="00164282">
          <w:t>.</w:t>
        </w:r>
        <w:r w:rsidRPr="00EB6079" w:rsidDel="00164282">
          <w:rPr>
            <w:color w:val="0000FF"/>
          </w:rPr>
          <w:t xml:space="preserve"> </w:t>
        </w:r>
        <w:r w:rsidR="000E2F63" w:rsidDel="00164282">
          <w:rPr>
            <w:color w:val="0000FF"/>
          </w:rPr>
          <w:t xml:space="preserve">Note that precision does not imply accuracy, </w:t>
        </w:r>
        <w:r w:rsidR="00135D63" w:rsidDel="00164282">
          <w:rPr>
            <w:color w:val="0000FF"/>
          </w:rPr>
          <w:t xml:space="preserve">since accuracy is the closeness of a set of measurements to an ideal value, whereas precision is the closeness of a set of measurements to each other.  </w:t>
        </w:r>
        <w:r w:rsidDel="00164282">
          <w:rPr>
            <w:color w:val="FF0000"/>
          </w:rPr>
          <w:t>S</w:t>
        </w:r>
        <w:r w:rsidRPr="00EB6079" w:rsidDel="00164282">
          <w:rPr>
            <w:color w:val="FF0000"/>
          </w:rPr>
          <w:t>tatement on accuracy</w:t>
        </w:r>
        <w:r w:rsidDel="00164282">
          <w:rPr>
            <w:color w:val="FF0000"/>
          </w:rPr>
          <w:t xml:space="preserve"> vs precision in Green Book?</w:t>
        </w:r>
        <w:bookmarkStart w:id="1518" w:name="_Toc79999486"/>
        <w:bookmarkStart w:id="1519" w:name="_Toc80035328"/>
        <w:bookmarkEnd w:id="1518"/>
        <w:bookmarkEnd w:id="1519"/>
      </w:moveFrom>
    </w:p>
    <w:p w14:paraId="505C91E5" w14:textId="57E36770" w:rsidR="004E655B" w:rsidDel="00164282" w:rsidRDefault="004E655B" w:rsidP="004E655B">
      <w:pPr>
        <w:rPr>
          <w:moveFrom w:id="1520" w:author="Hamkins, Jon (US 3300)" w:date="2021-08-16T09:21:00Z"/>
        </w:rPr>
      </w:pPr>
      <w:moveFrom w:id="1521" w:author="Hamkins, Jon (US 3300)" w:date="2021-08-16T09:21:00Z">
        <w:r w:rsidRPr="0086044E" w:rsidDel="00164282">
          <w:rPr>
            <w:b/>
            <w:bCs/>
            <w:szCs w:val="24"/>
          </w:rPr>
          <w:lastRenderedPageBreak/>
          <w:t>Resolution</w:t>
        </w:r>
        <w:r w:rsidR="003E0D17" w:rsidDel="00164282">
          <w:rPr>
            <w:szCs w:val="24"/>
          </w:rPr>
          <w:t>:</w:t>
        </w:r>
        <w:r w:rsidRPr="0086044E" w:rsidDel="00164282">
          <w:rPr>
            <w:szCs w:val="24"/>
          </w:rPr>
          <w:t xml:space="preserve"> </w:t>
        </w:r>
        <w:r w:rsidDel="00164282">
          <w:rPr>
            <w:szCs w:val="24"/>
          </w:rPr>
          <w:t>The degree to which a measurement can be determined</w:t>
        </w:r>
        <w:r w:rsidRPr="00823FAA" w:rsidDel="00164282">
          <w:rPr>
            <w:szCs w:val="24"/>
          </w:rPr>
          <w:t xml:space="preserve">. </w:t>
        </w:r>
        <w:r w:rsidRPr="00823FAA" w:rsidDel="00164282">
          <w:t>For example, if a time interval counter has a resolution of 10 ns, it can produce a reading of 3340 ns or 3350 ns, but not a reading of 3345 ns</w:t>
        </w:r>
        <w:r w:rsidDel="00164282">
          <w:t xml:space="preserve"> </w:t>
        </w:r>
        <w:r w:rsidR="00972233" w:rsidDel="00164282">
          <w:fldChar w:fldCharType="begin"/>
        </w:r>
        <w:r w:rsidR="00972233" w:rsidDel="00164282">
          <w:instrText xml:space="preserve"> REF _Ref43916367 \r \h </w:instrText>
        </w:r>
      </w:moveFrom>
      <w:del w:id="1522" w:author="Hamkins, Jon (US 3300)" w:date="2021-08-16T09:21:00Z"/>
      <w:moveFrom w:id="1523" w:author="Hamkins, Jon (US 3300)" w:date="2021-08-16T09:21:00Z">
        <w:r w:rsidR="00972233" w:rsidDel="00164282">
          <w:fldChar w:fldCharType="separate"/>
        </w:r>
        <w:r w:rsidR="003A0995" w:rsidDel="00164282">
          <w:t>[1]</w:t>
        </w:r>
        <w:r w:rsidR="00972233" w:rsidDel="00164282">
          <w:fldChar w:fldCharType="end"/>
        </w:r>
        <w:r w:rsidRPr="00823FAA" w:rsidDel="00164282">
          <w:t>.</w:t>
        </w:r>
        <w:bookmarkStart w:id="1524" w:name="_Toc79999487"/>
        <w:bookmarkStart w:id="1525" w:name="_Toc80035329"/>
        <w:bookmarkEnd w:id="1524"/>
        <w:bookmarkEnd w:id="1525"/>
      </w:moveFrom>
    </w:p>
    <w:p w14:paraId="0A55ED50" w14:textId="2AFC5C1E" w:rsidR="00256383" w:rsidRPr="00E21742" w:rsidDel="00164282" w:rsidRDefault="003E0D17" w:rsidP="004E655B">
      <w:pPr>
        <w:rPr>
          <w:moveFrom w:id="1526" w:author="Hamkins, Jon (US 3300)" w:date="2021-08-16T09:21:00Z"/>
          <w:color w:val="000000"/>
        </w:rPr>
      </w:pPr>
      <w:moveFrom w:id="1527" w:author="Hamkins, Jon (US 3300)" w:date="2021-08-16T09:21:00Z">
        <w:r w:rsidRPr="00E21742" w:rsidDel="00164282">
          <w:rPr>
            <w:b/>
          </w:rPr>
          <w:t>Stability:</w:t>
        </w:r>
        <w:r w:rsidDel="00164282">
          <w:t xml:space="preserve"> </w:t>
        </w:r>
        <w:r w:rsidRPr="00E21742" w:rsidDel="00164282">
          <w:rPr>
            <w:color w:val="000000"/>
          </w:rPr>
          <w:t>An inherent characteristic of an oscillator that determines how well it can produce the same frequency over a given time interval</w:t>
        </w:r>
        <w:r w:rsidR="00256383" w:rsidDel="00164282">
          <w:rPr>
            <w:color w:val="000000"/>
          </w:rPr>
          <w:t xml:space="preserve"> </w:t>
        </w:r>
        <w:r w:rsidR="00256383" w:rsidDel="00164282">
          <w:fldChar w:fldCharType="begin"/>
        </w:r>
        <w:r w:rsidR="00256383" w:rsidDel="00164282">
          <w:instrText xml:space="preserve"> REF _Ref43916367 \r \h </w:instrText>
        </w:r>
      </w:moveFrom>
      <w:del w:id="1528" w:author="Hamkins, Jon (US 3300)" w:date="2021-08-16T09:21:00Z"/>
      <w:moveFrom w:id="1529" w:author="Hamkins, Jon (US 3300)" w:date="2021-08-16T09:21:00Z">
        <w:r w:rsidR="00256383" w:rsidDel="00164282">
          <w:fldChar w:fldCharType="separate"/>
        </w:r>
        <w:r w:rsidR="003A0995" w:rsidDel="00164282">
          <w:t>[1]</w:t>
        </w:r>
        <w:r w:rsidR="00256383" w:rsidDel="00164282">
          <w:fldChar w:fldCharType="end"/>
        </w:r>
        <w:bookmarkStart w:id="1530" w:name="_Toc79999488"/>
        <w:bookmarkStart w:id="1531" w:name="_Toc80035330"/>
        <w:bookmarkEnd w:id="1530"/>
        <w:bookmarkEnd w:id="1531"/>
      </w:moveFrom>
    </w:p>
    <w:p w14:paraId="1D7DD7DA" w14:textId="054E3E19" w:rsidR="004E655B" w:rsidRPr="00EF4D90" w:rsidDel="00164282" w:rsidRDefault="00E377B2" w:rsidP="004E655B">
      <w:pPr>
        <w:rPr>
          <w:moveFrom w:id="1532" w:author="Hamkins, Jon (US 3300)" w:date="2021-08-16T09:21:00Z"/>
          <w:szCs w:val="24"/>
        </w:rPr>
      </w:pPr>
      <w:moveFrom w:id="1533" w:author="Hamkins, Jon (US 3300)" w:date="2021-08-16T09:21:00Z">
        <w:r w:rsidDel="00164282">
          <w:rPr>
            <w:b/>
            <w:bCs/>
            <w:szCs w:val="24"/>
          </w:rPr>
          <w:t>Stratum c</w:t>
        </w:r>
        <w:r w:rsidR="004E655B" w:rsidRPr="00EF4D90" w:rsidDel="00164282">
          <w:rPr>
            <w:b/>
            <w:bCs/>
            <w:szCs w:val="24"/>
          </w:rPr>
          <w:t>lock:</w:t>
        </w:r>
        <w:r w:rsidR="004E655B" w:rsidRPr="00EF4D90" w:rsidDel="00164282">
          <w:rPr>
            <w:szCs w:val="24"/>
          </w:rPr>
          <w:t xml:space="preserve"> A clock in a telecommunications system or network that is assigned a number that indicates its quality and position in the timing hierarchy</w:t>
        </w:r>
        <w:r w:rsidR="004E655B" w:rsidDel="00164282">
          <w:rPr>
            <w:szCs w:val="24"/>
          </w:rPr>
          <w:t xml:space="preserve">. </w:t>
        </w:r>
        <w:r w:rsidR="004E655B" w:rsidRPr="00823FAA" w:rsidDel="00164282">
          <w:t>Only stratum 1 clocks may operate independently; other clocks are synchronized directly or indirectly to a stratum 1 clock</w:t>
        </w:r>
        <w:r w:rsidR="004E655B" w:rsidDel="00164282">
          <w:t xml:space="preserve"> </w:t>
        </w:r>
        <w:r w:rsidR="00972233" w:rsidDel="00164282">
          <w:fldChar w:fldCharType="begin"/>
        </w:r>
        <w:r w:rsidR="00972233" w:rsidDel="00164282">
          <w:instrText xml:space="preserve"> REF _Ref43916367 \r \h </w:instrText>
        </w:r>
      </w:moveFrom>
      <w:del w:id="1534" w:author="Hamkins, Jon (US 3300)" w:date="2021-08-16T09:21:00Z"/>
      <w:moveFrom w:id="1535" w:author="Hamkins, Jon (US 3300)" w:date="2021-08-16T09:21:00Z">
        <w:r w:rsidR="00972233" w:rsidDel="00164282">
          <w:fldChar w:fldCharType="separate"/>
        </w:r>
        <w:r w:rsidR="003A0995" w:rsidDel="00164282">
          <w:t>[1]</w:t>
        </w:r>
        <w:r w:rsidR="00972233" w:rsidDel="00164282">
          <w:fldChar w:fldCharType="end"/>
        </w:r>
        <w:r w:rsidR="004E655B" w:rsidRPr="00823FAA" w:rsidDel="00164282">
          <w:t>.</w:t>
        </w:r>
        <w:bookmarkStart w:id="1536" w:name="_Toc79999489"/>
        <w:bookmarkStart w:id="1537" w:name="_Toc80035331"/>
        <w:bookmarkEnd w:id="1536"/>
        <w:bookmarkEnd w:id="1537"/>
      </w:moveFrom>
    </w:p>
    <w:p w14:paraId="7FCE8C1A" w14:textId="2BB6C76C" w:rsidR="004E655B" w:rsidRPr="00823FAA" w:rsidDel="00164282" w:rsidRDefault="004E655B" w:rsidP="004E655B">
      <w:pPr>
        <w:rPr>
          <w:moveFrom w:id="1538" w:author="Hamkins, Jon (US 3300)" w:date="2021-08-16T09:21:00Z"/>
          <w:color w:val="FF0000"/>
          <w:szCs w:val="24"/>
        </w:rPr>
      </w:pPr>
      <w:moveFrom w:id="1539" w:author="Hamkins, Jon (US 3300)" w:date="2021-08-16T09:21:00Z">
        <w:r w:rsidRPr="00301963" w:rsidDel="00164282">
          <w:rPr>
            <w:b/>
            <w:bCs/>
            <w:szCs w:val="24"/>
          </w:rPr>
          <w:t>Time unit:</w:t>
        </w:r>
        <w:r w:rsidRPr="00301963" w:rsidDel="00164282">
          <w:rPr>
            <w:szCs w:val="24"/>
          </w:rPr>
          <w:t xml:space="preserve"> The reference</w:t>
        </w:r>
        <w:r w:rsidDel="00164282">
          <w:rPr>
            <w:szCs w:val="24"/>
          </w:rPr>
          <w:t xml:space="preserve"> t</w:t>
        </w:r>
        <w:r w:rsidRPr="00301963" w:rsidDel="00164282">
          <w:rPr>
            <w:szCs w:val="24"/>
          </w:rPr>
          <w:t>ime unit is a second, which is defined as the duration of 9 192 631 770 periods of the radiation corresponding to the transition between the two hyperfine levels of the ground state of the cesium 133 atom</w:t>
        </w:r>
        <w:r w:rsidDel="00164282">
          <w:t xml:space="preserve"> </w:t>
        </w:r>
        <w:r w:rsidR="00972233" w:rsidDel="00164282">
          <w:fldChar w:fldCharType="begin"/>
        </w:r>
        <w:r w:rsidR="00972233" w:rsidDel="00164282">
          <w:instrText xml:space="preserve"> REF _Ref43916404 \r \h </w:instrText>
        </w:r>
      </w:moveFrom>
      <w:del w:id="1540" w:author="Hamkins, Jon (US 3300)" w:date="2021-08-16T09:21:00Z"/>
      <w:moveFrom w:id="1541" w:author="Hamkins, Jon (US 3300)" w:date="2021-08-16T09:21:00Z">
        <w:r w:rsidR="00972233" w:rsidDel="00164282">
          <w:fldChar w:fldCharType="separate"/>
        </w:r>
        <w:r w:rsidR="003A0995" w:rsidDel="00164282">
          <w:t>[1]</w:t>
        </w:r>
        <w:r w:rsidR="00972233" w:rsidDel="00164282">
          <w:fldChar w:fldCharType="end"/>
        </w:r>
        <w:r w:rsidRPr="00301963" w:rsidDel="00164282">
          <w:rPr>
            <w:szCs w:val="24"/>
          </w:rPr>
          <w:t>.</w:t>
        </w:r>
        <w:r w:rsidDel="00164282">
          <w:rPr>
            <w:szCs w:val="24"/>
          </w:rPr>
          <w:t xml:space="preserve"> </w:t>
        </w:r>
        <w:r w:rsidR="000E2F63" w:rsidDel="00164282">
          <w:rPr>
            <w:szCs w:val="24"/>
          </w:rPr>
          <w:t>Note that</w:t>
        </w:r>
        <w:r w:rsidR="00135D63" w:rsidDel="00164282">
          <w:rPr>
            <w:szCs w:val="24"/>
          </w:rPr>
          <w:t xml:space="preserve"> BIPM has devised a roadmap to redefine the second to fractional accuracies on the order of </w:t>
        </w:r>
        <w:r w:rsidR="00135D63" w:rsidRPr="00256383" w:rsidDel="00164282">
          <w:rPr>
            <w:position w:val="-6"/>
            <w:szCs w:val="24"/>
          </w:rPr>
          <w:object w:dxaOrig="520" w:dyaOrig="320" w14:anchorId="30C65B7C">
            <v:shape id="_x0000_i1026" type="#_x0000_t75" style="width:25.5pt;height:15.75pt" o:ole="">
              <v:imagedata r:id="rId18" o:title=""/>
            </v:shape>
            <o:OLEObject Type="Embed" ProgID="Equation.DSMT4" ShapeID="_x0000_i1026" DrawAspect="Content" ObjectID="_1690830512" r:id="rId50"/>
          </w:object>
        </w:r>
        <w:r w:rsidR="00135D63" w:rsidDel="00164282">
          <w:rPr>
            <w:szCs w:val="24"/>
          </w:rPr>
          <w:t>.</w:t>
        </w:r>
        <w:r w:rsidR="000E2F63" w:rsidDel="00164282">
          <w:rPr>
            <w:szCs w:val="24"/>
          </w:rPr>
          <w:t xml:space="preserve"> </w:t>
        </w:r>
        <w:r w:rsidDel="00164282">
          <w:rPr>
            <w:color w:val="FF0000"/>
            <w:szCs w:val="24"/>
          </w:rPr>
          <w:t>SI unit</w:t>
        </w:r>
        <w:r w:rsidRPr="00823FAA" w:rsidDel="00164282">
          <w:rPr>
            <w:color w:val="FF0000"/>
            <w:szCs w:val="24"/>
          </w:rPr>
          <w:t>, gravitational effects</w:t>
        </w:r>
        <w:r w:rsidDel="00164282">
          <w:rPr>
            <w:color w:val="FF0000"/>
            <w:szCs w:val="24"/>
          </w:rPr>
          <w:t>, relativistic correction</w:t>
        </w:r>
        <w:bookmarkStart w:id="1542" w:name="_Toc79999490"/>
        <w:bookmarkStart w:id="1543" w:name="_Toc80035332"/>
        <w:bookmarkEnd w:id="1542"/>
        <w:bookmarkEnd w:id="1543"/>
      </w:moveFrom>
    </w:p>
    <w:p w14:paraId="31E1AD58" w14:textId="7548ADAB" w:rsidR="004E655B" w:rsidDel="00164282" w:rsidRDefault="00E377B2" w:rsidP="004E655B">
      <w:pPr>
        <w:rPr>
          <w:moveFrom w:id="1544" w:author="Hamkins, Jon (US 3300)" w:date="2021-08-16T09:21:00Z"/>
          <w:szCs w:val="24"/>
        </w:rPr>
      </w:pPr>
      <w:moveFrom w:id="1545" w:author="Hamkins, Jon (US 3300)" w:date="2021-08-16T09:21:00Z">
        <w:r w:rsidDel="00164282">
          <w:rPr>
            <w:b/>
            <w:bCs/>
            <w:szCs w:val="24"/>
          </w:rPr>
          <w:t>Time s</w:t>
        </w:r>
        <w:r w:rsidR="004E655B" w:rsidDel="00164282">
          <w:rPr>
            <w:b/>
            <w:bCs/>
            <w:szCs w:val="24"/>
          </w:rPr>
          <w:t>cale</w:t>
        </w:r>
        <w:r w:rsidR="004E655B" w:rsidRPr="00BA63CB" w:rsidDel="00164282">
          <w:rPr>
            <w:b/>
            <w:bCs/>
            <w:szCs w:val="24"/>
          </w:rPr>
          <w:t>:</w:t>
        </w:r>
        <w:r w:rsidR="004E655B" w:rsidRPr="00BA63CB" w:rsidDel="00164282">
          <w:rPr>
            <w:szCs w:val="24"/>
          </w:rPr>
          <w:t xml:space="preserve"> </w:t>
        </w:r>
        <w:r w:rsidR="004E655B" w:rsidDel="00164282">
          <w:rPr>
            <w:szCs w:val="24"/>
          </w:rPr>
          <w:t>An agreed upon system for keeping time</w:t>
        </w:r>
        <w:r w:rsidR="004E655B" w:rsidRPr="00BA63CB" w:rsidDel="00164282">
          <w:rPr>
            <w:szCs w:val="24"/>
          </w:rPr>
          <w:t xml:space="preserve">. </w:t>
        </w:r>
        <w:r w:rsidR="004E655B" w:rsidDel="00164282">
          <w:rPr>
            <w:rFonts w:ascii="Helvetica" w:hAnsi="Helvetica" w:cs="Helvetica"/>
            <w:color w:val="000000"/>
          </w:rPr>
          <w:t> </w:t>
        </w:r>
        <w:r w:rsidR="004E655B" w:rsidRPr="00546057" w:rsidDel="00164282">
          <w:t>All time scales use a frequency source to define the length of the second, which is the standard unit of time interval. Seconds are then counted to measure longer units of time interval, su</w:t>
        </w:r>
        <w:r w:rsidR="004E655B" w:rsidDel="00164282">
          <w:t xml:space="preserve">ch as minutes, hours, and days </w:t>
        </w:r>
        <w:r w:rsidR="00972233" w:rsidDel="00164282">
          <w:fldChar w:fldCharType="begin"/>
        </w:r>
        <w:r w:rsidR="00972233" w:rsidDel="00164282">
          <w:instrText xml:space="preserve"> REF _Ref43916367 \r \h </w:instrText>
        </w:r>
      </w:moveFrom>
      <w:del w:id="1546" w:author="Hamkins, Jon (US 3300)" w:date="2021-08-16T09:21:00Z"/>
      <w:moveFrom w:id="1547" w:author="Hamkins, Jon (US 3300)" w:date="2021-08-16T09:21:00Z">
        <w:r w:rsidR="00972233" w:rsidDel="00164282">
          <w:fldChar w:fldCharType="separate"/>
        </w:r>
        <w:r w:rsidR="003A0995" w:rsidDel="00164282">
          <w:t>[1]</w:t>
        </w:r>
        <w:r w:rsidR="00972233" w:rsidDel="00164282">
          <w:fldChar w:fldCharType="end"/>
        </w:r>
        <w:r w:rsidR="004E655B" w:rsidDel="00164282">
          <w:t>.</w:t>
        </w:r>
        <w:bookmarkStart w:id="1548" w:name="_Toc79999491"/>
        <w:bookmarkStart w:id="1549" w:name="_Toc80035333"/>
        <w:bookmarkEnd w:id="1548"/>
        <w:bookmarkEnd w:id="1549"/>
      </w:moveFrom>
    </w:p>
    <w:p w14:paraId="39C3D206" w14:textId="0188D99D" w:rsidR="004E655B" w:rsidRPr="0091285A" w:rsidDel="00164282" w:rsidRDefault="004E655B" w:rsidP="004E655B">
      <w:pPr>
        <w:rPr>
          <w:moveFrom w:id="1550" w:author="Hamkins, Jon (US 3300)" w:date="2021-08-16T09:21:00Z"/>
          <w:color w:val="0033CC"/>
          <w:szCs w:val="24"/>
        </w:rPr>
      </w:pPr>
      <w:moveFrom w:id="1551" w:author="Hamkins, Jon (US 3300)" w:date="2021-08-16T09:21:00Z">
        <w:r w:rsidDel="00164282">
          <w:rPr>
            <w:rStyle w:val="Strong"/>
          </w:rPr>
          <w:t xml:space="preserve">Terrestrial Time (TT): </w:t>
        </w:r>
        <w:r w:rsidDel="00164282">
          <w:t xml:space="preserve">An astronomical time scale which equals TAI + 32.184 s. </w:t>
        </w:r>
        <w:r w:rsidRPr="00546057" w:rsidDel="00164282">
          <w:t xml:space="preserve">The uncertainty of TT is ±10 microseconds. It </w:t>
        </w:r>
        <w:r w:rsidDel="00164282">
          <w:t xml:space="preserve">is one of the time scales that replaced the </w:t>
        </w:r>
        <w:r w:rsidRPr="00546057" w:rsidDel="00164282">
          <w:t>now obsolete Ephemeris Time scale in 1984</w:t>
        </w:r>
        <w:r w:rsidDel="00164282">
          <w:t xml:space="preserve"> </w:t>
        </w:r>
        <w:r w:rsidR="00972233" w:rsidDel="00164282">
          <w:fldChar w:fldCharType="begin"/>
        </w:r>
        <w:r w:rsidR="00972233" w:rsidDel="00164282">
          <w:instrText xml:space="preserve"> REF _Ref43916367 \r \h </w:instrText>
        </w:r>
      </w:moveFrom>
      <w:del w:id="1552" w:author="Hamkins, Jon (US 3300)" w:date="2021-08-16T09:21:00Z"/>
      <w:moveFrom w:id="1553" w:author="Hamkins, Jon (US 3300)" w:date="2021-08-16T09:21:00Z">
        <w:r w:rsidR="00972233" w:rsidDel="00164282">
          <w:fldChar w:fldCharType="separate"/>
        </w:r>
        <w:r w:rsidR="003A0995" w:rsidDel="00164282">
          <w:t>[1]</w:t>
        </w:r>
        <w:r w:rsidR="00972233" w:rsidDel="00164282">
          <w:fldChar w:fldCharType="end"/>
        </w:r>
        <w:r w:rsidRPr="00546057" w:rsidDel="00164282">
          <w:t>.</w:t>
        </w:r>
        <w:bookmarkStart w:id="1554" w:name="_Toc79999492"/>
        <w:bookmarkStart w:id="1555" w:name="_Toc80035334"/>
        <w:bookmarkEnd w:id="1554"/>
        <w:bookmarkEnd w:id="1555"/>
      </w:moveFrom>
    </w:p>
    <w:p w14:paraId="285D0DD8" w14:textId="5547728F" w:rsidR="004E655B" w:rsidRPr="00D41D06" w:rsidDel="00164282" w:rsidRDefault="004E655B" w:rsidP="004E655B">
      <w:pPr>
        <w:rPr>
          <w:moveFrom w:id="1556" w:author="Hamkins, Jon (US 3300)" w:date="2021-08-16T09:21:00Z"/>
        </w:rPr>
      </w:pPr>
      <w:moveFrom w:id="1557" w:author="Hamkins, Jon (US 3300)" w:date="2021-08-16T09:21:00Z">
        <w:r w:rsidRPr="00D41D06" w:rsidDel="00164282">
          <w:rPr>
            <w:b/>
            <w:bCs/>
          </w:rPr>
          <w:t>Time:</w:t>
        </w:r>
        <w:r w:rsidDel="00164282">
          <w:rPr>
            <w:b/>
            <w:bCs/>
          </w:rPr>
          <w:t xml:space="preserve"> </w:t>
        </w:r>
        <w:r w:rsidDel="00164282">
          <w:t xml:space="preserve">The designation of an instant on a selected </w:t>
        </w:r>
        <w:r w:rsidR="00C843A4" w:rsidDel="00164282">
          <w:fldChar w:fldCharType="begin"/>
        </w:r>
        <w:r w:rsidR="00C843A4" w:rsidDel="00164282">
          <w:instrText xml:space="preserve"> HYPERLINK "https://www.nist.gov/pml/time-and-frequency-division/popular-links/time-frequency-z/time-and-frequency-z-ti" \l "timescale" </w:instrText>
        </w:r>
        <w:r w:rsidR="00C843A4" w:rsidDel="00164282">
          <w:fldChar w:fldCharType="separate"/>
        </w:r>
        <w:r w:rsidRPr="00D41D06" w:rsidDel="00164282">
          <w:rPr>
            <w:rStyle w:val="Hyperlink"/>
            <w:color w:val="auto"/>
            <w:u w:val="none"/>
          </w:rPr>
          <w:t>time scale</w:t>
        </w:r>
        <w:r w:rsidR="00C843A4" w:rsidDel="00164282">
          <w:rPr>
            <w:rStyle w:val="Hyperlink"/>
            <w:color w:val="auto"/>
            <w:u w:val="none"/>
          </w:rPr>
          <w:fldChar w:fldCharType="end"/>
        </w:r>
        <w:r w:rsidDel="00164282">
          <w:t xml:space="preserve">, used in the sense of </w:t>
        </w:r>
        <w:r w:rsidR="00C843A4" w:rsidDel="00164282">
          <w:fldChar w:fldCharType="begin"/>
        </w:r>
        <w:r w:rsidR="00C843A4" w:rsidDel="00164282">
          <w:instrText xml:space="preserve"> HYPERLINK "https://www.nist.gov/pml/time-and-frequency-division/popular-links/time-frequency-z/time-and-frequency-z-ti" \l "timeofday" </w:instrText>
        </w:r>
        <w:r w:rsidR="00C843A4" w:rsidDel="00164282">
          <w:fldChar w:fldCharType="separate"/>
        </w:r>
        <w:r w:rsidRPr="00D41D06" w:rsidDel="00164282">
          <w:rPr>
            <w:rStyle w:val="Hyperlink"/>
            <w:color w:val="auto"/>
            <w:u w:val="none"/>
          </w:rPr>
          <w:t>time of day</w:t>
        </w:r>
        <w:r w:rsidR="00C843A4" w:rsidDel="00164282">
          <w:rPr>
            <w:rStyle w:val="Hyperlink"/>
            <w:color w:val="auto"/>
            <w:u w:val="none"/>
          </w:rPr>
          <w:fldChar w:fldCharType="end"/>
        </w:r>
        <w:r w:rsidDel="00164282">
          <w:t xml:space="preserve"> </w:t>
        </w:r>
        <w:r w:rsidR="00972233" w:rsidDel="00164282">
          <w:fldChar w:fldCharType="begin"/>
        </w:r>
        <w:r w:rsidR="00972233" w:rsidDel="00164282">
          <w:instrText xml:space="preserve"> REF _Ref43916367 \r \h </w:instrText>
        </w:r>
      </w:moveFrom>
      <w:del w:id="1558" w:author="Hamkins, Jon (US 3300)" w:date="2021-08-16T09:21:00Z"/>
      <w:moveFrom w:id="1559" w:author="Hamkins, Jon (US 3300)" w:date="2021-08-16T09:21:00Z">
        <w:r w:rsidR="00972233" w:rsidDel="00164282">
          <w:fldChar w:fldCharType="separate"/>
        </w:r>
        <w:r w:rsidR="003A0995" w:rsidDel="00164282">
          <w:t>[1]</w:t>
        </w:r>
        <w:r w:rsidR="00972233" w:rsidDel="00164282">
          <w:fldChar w:fldCharType="end"/>
        </w:r>
        <w:r w:rsidRPr="00D41D06" w:rsidDel="00164282">
          <w:t>.</w:t>
        </w:r>
        <w:bookmarkStart w:id="1560" w:name="_Toc79999493"/>
        <w:bookmarkStart w:id="1561" w:name="_Toc80035335"/>
        <w:bookmarkEnd w:id="1560"/>
        <w:bookmarkEnd w:id="1561"/>
      </w:moveFrom>
    </w:p>
    <w:p w14:paraId="004F0C83" w14:textId="3226EDC7" w:rsidR="00FF60C7" w:rsidDel="00164282" w:rsidRDefault="00FF60C7" w:rsidP="00FF60C7">
      <w:pPr>
        <w:rPr>
          <w:moveFrom w:id="1562" w:author="Hamkins, Jon (US 3300)" w:date="2021-08-16T09:21:00Z"/>
          <w:color w:val="222222"/>
          <w:shd w:val="clear" w:color="auto" w:fill="FFFFFF"/>
        </w:rPr>
      </w:pPr>
      <w:moveFrom w:id="1563" w:author="Hamkins, Jon (US 3300)" w:date="2021-08-16T09:21:00Z">
        <w:r w:rsidRPr="00FE3F7A" w:rsidDel="00164282">
          <w:rPr>
            <w:b/>
            <w:bCs/>
            <w:szCs w:val="24"/>
          </w:rPr>
          <w:t>Time correlation:</w:t>
        </w:r>
        <w:r w:rsidRPr="00FE3F7A" w:rsidDel="00164282">
          <w:rPr>
            <w:szCs w:val="24"/>
          </w:rPr>
          <w:t xml:space="preserve"> The determination of the time offset between two continuous time scales provided by a master clock and a local (spaceborne) clock. This procedure requires knowledge of clock parameters and propagation delay of the time transfer.  </w:t>
        </w:r>
        <w:r w:rsidRPr="00233423" w:rsidDel="00164282">
          <w:rPr>
            <w:color w:val="FF0000"/>
            <w:szCs w:val="24"/>
          </w:rPr>
          <w:t>Reference?</w:t>
        </w:r>
        <w:r w:rsidDel="00164282">
          <w:rPr>
            <w:color w:val="FF0000"/>
            <w:szCs w:val="24"/>
          </w:rPr>
          <w:t xml:space="preserve"> </w:t>
        </w:r>
        <w:r w:rsidRPr="00E21742" w:rsidDel="00164282">
          <w:rPr>
            <w:b/>
            <w:bCs/>
            <w:color w:val="222222"/>
            <w:shd w:val="clear" w:color="auto" w:fill="FFFFFF"/>
          </w:rPr>
          <w:t>Time correlation</w:t>
        </w:r>
        <w:r w:rsidRPr="00E21742" w:rsidDel="00164282">
          <w:rPr>
            <w:color w:val="222222"/>
            <w:shd w:val="clear" w:color="auto" w:fill="FFFFFF"/>
          </w:rPr>
          <w:t> is the process of estimating the </w:t>
        </w:r>
        <w:r w:rsidRPr="00E21742" w:rsidDel="00164282">
          <w:rPr>
            <w:b/>
            <w:bCs/>
            <w:color w:val="222222"/>
            <w:shd w:val="clear" w:color="auto" w:fill="FFFFFF"/>
          </w:rPr>
          <w:t>time</w:t>
        </w:r>
        <w:r w:rsidRPr="00E21742" w:rsidDel="00164282">
          <w:rPr>
            <w:color w:val="222222"/>
            <w:shd w:val="clear" w:color="auto" w:fill="FFFFFF"/>
          </w:rPr>
          <w:t> on Earth at which a </w:t>
        </w:r>
        <w:r w:rsidRPr="00E21742" w:rsidDel="00164282">
          <w:rPr>
            <w:b/>
            <w:bCs/>
            <w:color w:val="222222"/>
            <w:shd w:val="clear" w:color="auto" w:fill="FFFFFF"/>
          </w:rPr>
          <w:t>spacecraft</w:t>
        </w:r>
        <w:r w:rsidRPr="00E21742" w:rsidDel="00164282">
          <w:rPr>
            <w:color w:val="222222"/>
            <w:shd w:val="clear" w:color="auto" w:fill="FFFFFF"/>
          </w:rPr>
          <w:t> clock </w:t>
        </w:r>
        <w:r w:rsidRPr="00E21742" w:rsidDel="00164282">
          <w:rPr>
            <w:b/>
            <w:bCs/>
            <w:color w:val="222222"/>
            <w:shd w:val="clear" w:color="auto" w:fill="FFFFFF"/>
          </w:rPr>
          <w:t>time</w:t>
        </w:r>
        <w:r w:rsidRPr="00E21742" w:rsidDel="00164282">
          <w:rPr>
            <w:color w:val="222222"/>
            <w:shd w:val="clear" w:color="auto" w:fill="FFFFFF"/>
          </w:rPr>
          <w:t> (SCLK) occurred. SCLK is a relative </w:t>
        </w:r>
        <w:r w:rsidRPr="00E21742" w:rsidDel="00164282">
          <w:rPr>
            <w:b/>
            <w:bCs/>
            <w:color w:val="222222"/>
            <w:shd w:val="clear" w:color="auto" w:fill="FFFFFF"/>
          </w:rPr>
          <w:t>time</w:t>
        </w:r>
        <w:r w:rsidRPr="00E21742" w:rsidDel="00164282">
          <w:rPr>
            <w:color w:val="222222"/>
            <w:shd w:val="clear" w:color="auto" w:fill="FFFFFF"/>
          </w:rPr>
          <w:t> that is a count of “ticks” of the </w:t>
        </w:r>
        <w:r w:rsidRPr="00E21742" w:rsidDel="00164282">
          <w:rPr>
            <w:b/>
            <w:bCs/>
            <w:color w:val="222222"/>
            <w:shd w:val="clear" w:color="auto" w:fill="FFFFFF"/>
          </w:rPr>
          <w:t>spacecraft's</w:t>
        </w:r>
        <w:r w:rsidRPr="00E21742" w:rsidDel="00164282">
          <w:rPr>
            <w:color w:val="222222"/>
            <w:shd w:val="clear" w:color="auto" w:fill="FFFFFF"/>
          </w:rPr>
          <w:t> onboard clock</w:t>
        </w:r>
        <w:r w:rsidDel="00164282">
          <w:rPr>
            <w:color w:val="222222"/>
            <w:shd w:val="clear" w:color="auto" w:fill="FFFFFF"/>
          </w:rPr>
          <w:t xml:space="preserve"> </w:t>
        </w:r>
        <w:r w:rsidDel="00164282">
          <w:rPr>
            <w:color w:val="222222"/>
            <w:shd w:val="clear" w:color="auto" w:fill="FFFFFF"/>
          </w:rPr>
          <w:fldChar w:fldCharType="begin"/>
        </w:r>
        <w:r w:rsidDel="00164282">
          <w:rPr>
            <w:color w:val="222222"/>
            <w:shd w:val="clear" w:color="auto" w:fill="FFFFFF"/>
          </w:rPr>
          <w:instrText xml:space="preserve"> REF _Ref46986170 \r \h </w:instrText>
        </w:r>
      </w:moveFrom>
      <w:del w:id="1564" w:author="Hamkins, Jon (US 3300)" w:date="2021-08-16T09:21:00Z">
        <w:r w:rsidDel="00164282">
          <w:rPr>
            <w:color w:val="222222"/>
            <w:shd w:val="clear" w:color="auto" w:fill="FFFFFF"/>
          </w:rPr>
        </w:r>
      </w:del>
      <w:moveFrom w:id="1565" w:author="Hamkins, Jon (US 3300)" w:date="2021-08-16T09:21:00Z">
        <w:r w:rsidDel="00164282">
          <w:rPr>
            <w:color w:val="222222"/>
            <w:shd w:val="clear" w:color="auto" w:fill="FFFFFF"/>
          </w:rPr>
          <w:fldChar w:fldCharType="separate"/>
        </w:r>
        <w:r w:rsidR="003A0995" w:rsidDel="00164282">
          <w:rPr>
            <w:color w:val="222222"/>
            <w:shd w:val="clear" w:color="auto" w:fill="FFFFFF"/>
          </w:rPr>
          <w:t>[40]</w:t>
        </w:r>
        <w:r w:rsidDel="00164282">
          <w:rPr>
            <w:color w:val="222222"/>
            <w:shd w:val="clear" w:color="auto" w:fill="FFFFFF"/>
          </w:rPr>
          <w:fldChar w:fldCharType="end"/>
        </w:r>
        <w:r w:rsidRPr="00E21742" w:rsidDel="00164282">
          <w:rPr>
            <w:color w:val="222222"/>
            <w:shd w:val="clear" w:color="auto" w:fill="FFFFFF"/>
          </w:rPr>
          <w:t>.</w:t>
        </w:r>
        <w:bookmarkStart w:id="1566" w:name="_Toc79999494"/>
        <w:bookmarkStart w:id="1567" w:name="_Toc80035336"/>
        <w:bookmarkEnd w:id="1566"/>
        <w:bookmarkEnd w:id="1567"/>
      </w:moveFrom>
    </w:p>
    <w:p w14:paraId="14E8CCE5" w14:textId="0C5427B9" w:rsidR="004E655B" w:rsidDel="00164282" w:rsidRDefault="004E655B" w:rsidP="004E655B">
      <w:pPr>
        <w:rPr>
          <w:moveFrom w:id="1568" w:author="Hamkins, Jon (US 3300)" w:date="2021-08-16T09:21:00Z"/>
          <w:szCs w:val="24"/>
        </w:rPr>
      </w:pPr>
      <w:moveFrom w:id="1569" w:author="Hamkins, Jon (US 3300)" w:date="2021-08-16T09:21:00Z">
        <w:r w:rsidDel="00164282">
          <w:rPr>
            <w:b/>
            <w:bCs/>
            <w:szCs w:val="24"/>
          </w:rPr>
          <w:t>Time interval:</w:t>
        </w:r>
        <w:r w:rsidRPr="00EB61BC" w:rsidDel="00164282">
          <w:rPr>
            <w:szCs w:val="24"/>
          </w:rPr>
          <w:t xml:space="preserve"> </w:t>
        </w:r>
        <w:r w:rsidRPr="0091285A" w:rsidDel="00164282">
          <w:rPr>
            <w:szCs w:val="24"/>
          </w:rPr>
          <w:t xml:space="preserve">The elapsed time between two events. </w:t>
        </w:r>
        <w:r w:rsidRPr="00233423" w:rsidDel="00164282">
          <w:t>In time and frequency metrology, time interval is usually measured in small fractions of a </w:t>
        </w:r>
        <w:r w:rsidR="00C843A4" w:rsidDel="00164282">
          <w:fldChar w:fldCharType="begin"/>
        </w:r>
        <w:r w:rsidR="00C843A4" w:rsidDel="00164282">
          <w:instrText xml:space="preserve"> HYPERLINK "https://www.nist.gov/time-and-frequency-services/time-and-frequency-z-s-so" \l "second" </w:instrText>
        </w:r>
        <w:r w:rsidR="00C843A4" w:rsidDel="00164282">
          <w:fldChar w:fldCharType="separate"/>
        </w:r>
        <w:r w:rsidRPr="00233423" w:rsidDel="00164282">
          <w:rPr>
            <w:rStyle w:val="Hyperlink"/>
            <w:color w:val="auto"/>
          </w:rPr>
          <w:t>second</w:t>
        </w:r>
        <w:r w:rsidR="00C843A4" w:rsidDel="00164282">
          <w:rPr>
            <w:rStyle w:val="Hyperlink"/>
            <w:color w:val="auto"/>
          </w:rPr>
          <w:fldChar w:fldCharType="end"/>
        </w:r>
        <w:r w:rsidRPr="00233423" w:rsidDel="00164282">
          <w:t>, such as </w:t>
        </w:r>
        <w:r w:rsidR="00C843A4" w:rsidDel="00164282">
          <w:fldChar w:fldCharType="begin"/>
        </w:r>
        <w:r w:rsidR="00C843A4" w:rsidDel="00164282">
          <w:instrText xml:space="preserve"> HYPERLINK "https://www.nist.gov/time-and-frequency-services/time-and-frequency-z-m" \l "millisecond" </w:instrText>
        </w:r>
        <w:r w:rsidR="00C843A4" w:rsidDel="00164282">
          <w:fldChar w:fldCharType="separate"/>
        </w:r>
        <w:r w:rsidRPr="00233423" w:rsidDel="00164282">
          <w:rPr>
            <w:rStyle w:val="Hyperlink"/>
            <w:color w:val="auto"/>
          </w:rPr>
          <w:t>milliseconds</w:t>
        </w:r>
        <w:r w:rsidR="00C843A4" w:rsidDel="00164282">
          <w:rPr>
            <w:rStyle w:val="Hyperlink"/>
            <w:color w:val="auto"/>
          </w:rPr>
          <w:fldChar w:fldCharType="end"/>
        </w:r>
        <w:r w:rsidRPr="00233423" w:rsidDel="00164282">
          <w:t>, </w:t>
        </w:r>
        <w:r w:rsidR="00C843A4" w:rsidDel="00164282">
          <w:fldChar w:fldCharType="begin"/>
        </w:r>
        <w:r w:rsidR="00C843A4" w:rsidDel="00164282">
          <w:instrText xml:space="preserve"> HYPERLINK "https://www.nist.gov/time-and-frequency-services/time-and-frequency-z-m" \l "microsecond" </w:instrText>
        </w:r>
        <w:r w:rsidR="00C843A4" w:rsidDel="00164282">
          <w:fldChar w:fldCharType="separate"/>
        </w:r>
        <w:r w:rsidRPr="00233423" w:rsidDel="00164282">
          <w:rPr>
            <w:rStyle w:val="Hyperlink"/>
            <w:color w:val="auto"/>
          </w:rPr>
          <w:t>microseconds</w:t>
        </w:r>
        <w:r w:rsidR="00C843A4" w:rsidDel="00164282">
          <w:rPr>
            <w:rStyle w:val="Hyperlink"/>
            <w:color w:val="auto"/>
          </w:rPr>
          <w:fldChar w:fldCharType="end"/>
        </w:r>
        <w:r w:rsidRPr="00233423" w:rsidDel="00164282">
          <w:t>, or </w:t>
        </w:r>
        <w:r w:rsidR="00C843A4" w:rsidDel="00164282">
          <w:fldChar w:fldCharType="begin"/>
        </w:r>
        <w:r w:rsidR="00C843A4" w:rsidDel="00164282">
          <w:instrText xml:space="preserve"> HYPERLINK "https://www.nist.gov/time-and-frequency-services/time-and-frequency-z-n-o" \l "nanosecond" </w:instrText>
        </w:r>
        <w:r w:rsidR="00C843A4" w:rsidDel="00164282">
          <w:fldChar w:fldCharType="separate"/>
        </w:r>
        <w:r w:rsidRPr="00233423" w:rsidDel="00164282">
          <w:rPr>
            <w:rStyle w:val="Hyperlink"/>
            <w:color w:val="auto"/>
          </w:rPr>
          <w:t>nanoseconds</w:t>
        </w:r>
        <w:r w:rsidR="00C843A4" w:rsidDel="00164282">
          <w:rPr>
            <w:rStyle w:val="Hyperlink"/>
            <w:color w:val="auto"/>
          </w:rPr>
          <w:fldChar w:fldCharType="end"/>
        </w:r>
        <w:r w:rsidDel="00164282">
          <w:t xml:space="preserve"> </w:t>
        </w:r>
        <w:r w:rsidR="00972233" w:rsidDel="00164282">
          <w:fldChar w:fldCharType="begin"/>
        </w:r>
        <w:r w:rsidR="00972233" w:rsidDel="00164282">
          <w:instrText xml:space="preserve"> REF _Ref43916367 \r \h </w:instrText>
        </w:r>
      </w:moveFrom>
      <w:del w:id="1570" w:author="Hamkins, Jon (US 3300)" w:date="2021-08-16T09:21:00Z"/>
      <w:moveFrom w:id="1571" w:author="Hamkins, Jon (US 3300)" w:date="2021-08-16T09:21:00Z">
        <w:r w:rsidR="00972233" w:rsidDel="00164282">
          <w:fldChar w:fldCharType="separate"/>
        </w:r>
        <w:r w:rsidR="003A0995" w:rsidDel="00164282">
          <w:t>[1]</w:t>
        </w:r>
        <w:r w:rsidR="00972233" w:rsidDel="00164282">
          <w:fldChar w:fldCharType="end"/>
        </w:r>
        <w:r w:rsidRPr="00233423" w:rsidDel="00164282">
          <w:t>.</w:t>
        </w:r>
        <w:r w:rsidDel="00164282">
          <w:rPr>
            <w:szCs w:val="24"/>
          </w:rPr>
          <w:t xml:space="preserve"> </w:t>
        </w:r>
        <w:r w:rsidRPr="00EB61BC" w:rsidDel="00164282">
          <w:rPr>
            <w:szCs w:val="24"/>
          </w:rPr>
          <w:t xml:space="preserve"> </w:t>
        </w:r>
        <w:bookmarkStart w:id="1572" w:name="_Toc79999495"/>
        <w:bookmarkStart w:id="1573" w:name="_Toc80035337"/>
        <w:bookmarkEnd w:id="1572"/>
        <w:bookmarkEnd w:id="1573"/>
      </w:moveFrom>
    </w:p>
    <w:p w14:paraId="42093439" w14:textId="37AAB858" w:rsidR="004E655B" w:rsidRPr="0091285A" w:rsidDel="00164282" w:rsidRDefault="00E377B2" w:rsidP="004E655B">
      <w:pPr>
        <w:rPr>
          <w:moveFrom w:id="1574" w:author="Hamkins, Jon (US 3300)" w:date="2021-08-16T09:21:00Z"/>
          <w:color w:val="0033CC"/>
          <w:szCs w:val="24"/>
        </w:rPr>
      </w:pPr>
      <w:moveFrom w:id="1575" w:author="Hamkins, Jon (US 3300)" w:date="2021-08-16T09:21:00Z">
        <w:r w:rsidDel="00164282">
          <w:rPr>
            <w:b/>
            <w:bCs/>
            <w:szCs w:val="24"/>
          </w:rPr>
          <w:t>Time t</w:t>
        </w:r>
        <w:r w:rsidR="004E655B" w:rsidRPr="00EB61BC" w:rsidDel="00164282">
          <w:rPr>
            <w:b/>
            <w:bCs/>
            <w:szCs w:val="24"/>
          </w:rPr>
          <w:t>ransfer</w:t>
        </w:r>
        <w:r w:rsidR="004E655B" w:rsidDel="00164282">
          <w:rPr>
            <w:szCs w:val="24"/>
          </w:rPr>
          <w:t xml:space="preserve">: </w:t>
        </w:r>
        <w:r w:rsidR="004E655B" w:rsidRPr="00D41D06" w:rsidDel="00164282">
          <w:t>A measurement technique used to send a reference time or frequency from a source to a remote location</w:t>
        </w:r>
        <w:r w:rsidR="004E655B" w:rsidDel="00164282">
          <w:t xml:space="preserve"> </w:t>
        </w:r>
        <w:r w:rsidR="00972233" w:rsidDel="00164282">
          <w:fldChar w:fldCharType="begin"/>
        </w:r>
        <w:r w:rsidR="00972233" w:rsidDel="00164282">
          <w:instrText xml:space="preserve"> REF _Ref43916367 \r \h </w:instrText>
        </w:r>
      </w:moveFrom>
      <w:del w:id="1576" w:author="Hamkins, Jon (US 3300)" w:date="2021-08-16T09:21:00Z"/>
      <w:moveFrom w:id="1577" w:author="Hamkins, Jon (US 3300)" w:date="2021-08-16T09:21:00Z">
        <w:r w:rsidR="00972233" w:rsidDel="00164282">
          <w:fldChar w:fldCharType="separate"/>
        </w:r>
        <w:r w:rsidR="003A0995" w:rsidDel="00164282">
          <w:t>[1]</w:t>
        </w:r>
        <w:r w:rsidR="00972233" w:rsidDel="00164282">
          <w:fldChar w:fldCharType="end"/>
        </w:r>
        <w:r w:rsidR="004E655B" w:rsidRPr="00D41D06" w:rsidDel="00164282">
          <w:t>.</w:t>
        </w:r>
        <w:r w:rsidR="004E655B" w:rsidDel="00164282">
          <w:t xml:space="preserve"> </w:t>
        </w:r>
        <w:r w:rsidR="004E655B" w:rsidRPr="00EB61BC" w:rsidDel="00164282">
          <w:rPr>
            <w:szCs w:val="24"/>
          </w:rPr>
          <w:t xml:space="preserve"> </w:t>
        </w:r>
        <w:bookmarkStart w:id="1578" w:name="_Toc79999496"/>
        <w:bookmarkStart w:id="1579" w:name="_Toc80035338"/>
        <w:bookmarkEnd w:id="1578"/>
        <w:bookmarkEnd w:id="1579"/>
      </w:moveFrom>
    </w:p>
    <w:p w14:paraId="107C679A" w14:textId="572C3C93" w:rsidR="004E655B" w:rsidRPr="006A4D7B" w:rsidDel="00164282" w:rsidRDefault="004E655B" w:rsidP="004E655B">
      <w:pPr>
        <w:rPr>
          <w:moveFrom w:id="1580" w:author="Hamkins, Jon (US 3300)" w:date="2021-08-16T09:21:00Z"/>
          <w:color w:val="FF0000"/>
          <w:szCs w:val="24"/>
        </w:rPr>
      </w:pPr>
      <w:moveFrom w:id="1581" w:author="Hamkins, Jon (US 3300)" w:date="2021-08-16T09:21:00Z">
        <w:r w:rsidDel="00164282">
          <w:rPr>
            <w:b/>
            <w:bCs/>
            <w:szCs w:val="24"/>
          </w:rPr>
          <w:t>Time</w:t>
        </w:r>
        <w:r w:rsidRPr="00FB4985" w:rsidDel="00164282">
          <w:rPr>
            <w:b/>
            <w:bCs/>
            <w:szCs w:val="24"/>
          </w:rPr>
          <w:t xml:space="preserve"> </w:t>
        </w:r>
        <w:r w:rsidR="00E377B2" w:rsidDel="00164282">
          <w:rPr>
            <w:b/>
            <w:bCs/>
            <w:szCs w:val="24"/>
          </w:rPr>
          <w:t>s</w:t>
        </w:r>
        <w:r w:rsidRPr="00FB4985" w:rsidDel="00164282">
          <w:rPr>
            <w:b/>
            <w:bCs/>
            <w:szCs w:val="24"/>
          </w:rPr>
          <w:t>ynchronization:</w:t>
        </w:r>
        <w:r w:rsidDel="00164282">
          <w:rPr>
            <w:b/>
            <w:bCs/>
            <w:color w:val="FF0000"/>
            <w:szCs w:val="24"/>
          </w:rPr>
          <w:t xml:space="preserve">  </w:t>
        </w:r>
        <w:r w:rsidDel="00164282">
          <w:t xml:space="preserve">The process of setting two or more </w:t>
        </w:r>
        <w:r w:rsidR="00C843A4" w:rsidDel="00164282">
          <w:fldChar w:fldCharType="begin"/>
        </w:r>
        <w:r w:rsidR="00C843A4" w:rsidDel="00164282">
          <w:instrText xml:space="preserve"> HYPERLINK "https://www.nist.gov/time-and-frequency-services/time-and-frequency-z-ch-cy" \l "clock" </w:instrText>
        </w:r>
        <w:r w:rsidR="00C843A4" w:rsidDel="00164282">
          <w:fldChar w:fldCharType="separate"/>
        </w:r>
        <w:r w:rsidRPr="00FB4985" w:rsidDel="00164282">
          <w:rPr>
            <w:rStyle w:val="Hyperlink"/>
            <w:color w:val="auto"/>
            <w:u w:val="none"/>
          </w:rPr>
          <w:t>clocks</w:t>
        </w:r>
        <w:r w:rsidR="00C843A4" w:rsidDel="00164282">
          <w:rPr>
            <w:rStyle w:val="Hyperlink"/>
            <w:color w:val="auto"/>
            <w:u w:val="none"/>
          </w:rPr>
          <w:fldChar w:fldCharType="end"/>
        </w:r>
        <w:r w:rsidRPr="00FB4985" w:rsidDel="00164282">
          <w:t xml:space="preserve"> </w:t>
        </w:r>
        <w:r w:rsidDel="00164282">
          <w:t xml:space="preserve">to the same </w:t>
        </w:r>
        <w:r w:rsidR="00C843A4" w:rsidDel="00164282">
          <w:fldChar w:fldCharType="begin"/>
        </w:r>
        <w:r w:rsidR="00C843A4" w:rsidDel="00164282">
          <w:instrText xml:space="preserve"> HYPERLINK "https://www.nist.gov/time-and-frequency-services/time-and-frequency-z-ti" \l "time" </w:instrText>
        </w:r>
        <w:r w:rsidR="00C843A4" w:rsidDel="00164282">
          <w:fldChar w:fldCharType="separate"/>
        </w:r>
        <w:r w:rsidRPr="00FB4985" w:rsidDel="00164282">
          <w:rPr>
            <w:rStyle w:val="Hyperlink"/>
            <w:color w:val="auto"/>
            <w:u w:val="none"/>
          </w:rPr>
          <w:t>time</w:t>
        </w:r>
        <w:r w:rsidR="00C843A4" w:rsidDel="00164282">
          <w:rPr>
            <w:rStyle w:val="Hyperlink"/>
            <w:color w:val="auto"/>
            <w:u w:val="none"/>
          </w:rPr>
          <w:fldChar w:fldCharType="end"/>
        </w:r>
        <w:r w:rsidDel="00164282">
          <w:t xml:space="preserve"> </w:t>
        </w:r>
        <w:r w:rsidR="00972233" w:rsidDel="00164282">
          <w:fldChar w:fldCharType="begin"/>
        </w:r>
        <w:r w:rsidR="00972233" w:rsidDel="00164282">
          <w:instrText xml:space="preserve"> REF _Ref43916367 \r \h </w:instrText>
        </w:r>
      </w:moveFrom>
      <w:del w:id="1582" w:author="Hamkins, Jon (US 3300)" w:date="2021-08-16T09:21:00Z"/>
      <w:moveFrom w:id="1583" w:author="Hamkins, Jon (US 3300)" w:date="2021-08-16T09:21:00Z">
        <w:r w:rsidR="00972233" w:rsidDel="00164282">
          <w:fldChar w:fldCharType="separate"/>
        </w:r>
        <w:r w:rsidR="003A0995" w:rsidDel="00164282">
          <w:t>[1]</w:t>
        </w:r>
        <w:r w:rsidR="00972233" w:rsidDel="00164282">
          <w:fldChar w:fldCharType="end"/>
        </w:r>
        <w:r w:rsidRPr="00FB4985" w:rsidDel="00164282">
          <w:t>.</w:t>
        </w:r>
        <w:bookmarkStart w:id="1584" w:name="_Toc79999497"/>
        <w:bookmarkStart w:id="1585" w:name="_Toc80035339"/>
        <w:bookmarkEnd w:id="1584"/>
        <w:bookmarkEnd w:id="1585"/>
      </w:moveFrom>
    </w:p>
    <w:moveFromRangeEnd w:id="1446"/>
    <w:p w14:paraId="0F9F3C04" w14:textId="77777777" w:rsidR="00172202" w:rsidRDefault="00172202" w:rsidP="000B08D5">
      <w:pPr>
        <w:pStyle w:val="Heading1"/>
        <w:sectPr w:rsidR="00172202" w:rsidSect="00172202">
          <w:type w:val="continuous"/>
          <w:pgSz w:w="12240" w:h="15840" w:code="1"/>
          <w:pgMar w:top="1440" w:right="1440" w:bottom="1440" w:left="1714" w:header="547" w:footer="547" w:gutter="360"/>
          <w:pgNumType w:start="1" w:chapStyle="1"/>
          <w:cols w:space="720"/>
          <w:docGrid w:linePitch="360"/>
        </w:sectPr>
      </w:pPr>
    </w:p>
    <w:p w14:paraId="6ACE1A5A" w14:textId="77777777" w:rsidR="004E655B" w:rsidRPr="007A176E" w:rsidRDefault="004E655B" w:rsidP="000B08D5">
      <w:pPr>
        <w:pStyle w:val="Heading1"/>
      </w:pPr>
      <w:bookmarkStart w:id="1586" w:name="_Toc80035340"/>
      <w:r w:rsidRPr="00976370">
        <w:lastRenderedPageBreak/>
        <w:t>Frequency</w:t>
      </w:r>
      <w:r w:rsidRPr="007A176E">
        <w:t xml:space="preserve"> </w:t>
      </w:r>
      <w:r w:rsidR="00EA6060">
        <w:t xml:space="preserve">and timing </w:t>
      </w:r>
      <w:r w:rsidRPr="007A176E">
        <w:t>standards</w:t>
      </w:r>
      <w:bookmarkEnd w:id="1586"/>
    </w:p>
    <w:p w14:paraId="7FD5D1AC" w14:textId="77777777" w:rsidR="004E655B" w:rsidRDefault="004E655B" w:rsidP="00734770">
      <w:pPr>
        <w:pStyle w:val="Heading2"/>
      </w:pPr>
      <w:bookmarkStart w:id="1587" w:name="_Toc80035341"/>
      <w:r w:rsidRPr="0097733B">
        <w:t>Frequency</w:t>
      </w:r>
      <w:r w:rsidRPr="00DE56A0">
        <w:t xml:space="preserve"> </w:t>
      </w:r>
      <w:proofErr w:type="gramStart"/>
      <w:r w:rsidRPr="00DE56A0">
        <w:t>standard</w:t>
      </w:r>
      <w:r w:rsidR="00734770">
        <w:t>S</w:t>
      </w:r>
      <w:r w:rsidRPr="00DE56A0">
        <w:t xml:space="preserve">  and</w:t>
      </w:r>
      <w:proofErr w:type="gramEnd"/>
      <w:r w:rsidRPr="00DE56A0">
        <w:t xml:space="preserve"> Clocks</w:t>
      </w:r>
      <w:bookmarkEnd w:id="1587"/>
    </w:p>
    <w:p w14:paraId="48D9B1BD" w14:textId="77777777" w:rsidR="00595DB7" w:rsidRPr="00595DB7" w:rsidRDefault="00595DB7" w:rsidP="00595DB7">
      <w:r>
        <w:rPr>
          <w:color w:val="FF0000"/>
        </w:rPr>
        <w:t>[</w:t>
      </w: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Pr>
          <w:color w:val="FF0000"/>
        </w:rPr>
        <w:t>]</w:t>
      </w:r>
    </w:p>
    <w:p w14:paraId="62847C0C" w14:textId="312E6ED7" w:rsidR="004E655B" w:rsidRPr="003948BF" w:rsidRDefault="004E655B" w:rsidP="004E655B">
      <w:r w:rsidRPr="003948BF">
        <w:t xml:space="preserve">Frequency standards are devices producing stable and precise frequencies with a given accuracy. Frequency standards can be used as a clock if the frequency is suitably divided in a clockwork device and displayed </w:t>
      </w:r>
      <w:r w:rsidR="00843E59">
        <w:fldChar w:fldCharType="begin"/>
      </w:r>
      <w:r w:rsidR="00843E59">
        <w:instrText xml:space="preserve"> REF _Ref43917298 \r \h </w:instrText>
      </w:r>
      <w:r w:rsidR="00843E59">
        <w:fldChar w:fldCharType="separate"/>
      </w:r>
      <w:r w:rsidR="003A0995">
        <w:t>[3]</w:t>
      </w:r>
      <w:r w:rsidR="00843E59">
        <w:fldChar w:fldCharType="end"/>
      </w:r>
      <w:r w:rsidRPr="003948BF">
        <w:t xml:space="preserve">. </w:t>
      </w:r>
    </w:p>
    <w:p w14:paraId="0F97B0C7" w14:textId="13407EFF" w:rsidR="004E655B" w:rsidRPr="003948BF" w:rsidRDefault="004E655B" w:rsidP="004E655B">
      <w:r w:rsidRPr="003948BF">
        <w:t xml:space="preserve">A clock consists of an oscillator and a counter. One of the simplest clocks we can think of is the Earth oscillating by revolving around its own axis and humans counting the revolutions as days and years, which is the type of clock that led to the 1960 definition of the second. The 1967 definition of the second </w:t>
      </w:r>
      <w:r w:rsidR="000B6F51">
        <w:t>required</w:t>
      </w:r>
      <w:r w:rsidRPr="003948BF">
        <w:t xml:space="preserve"> well-controlled atoms in the construction of a precise clock. </w:t>
      </w:r>
    </w:p>
    <w:p w14:paraId="496582A8" w14:textId="3A833770" w:rsidR="004E655B" w:rsidRPr="003948BF" w:rsidRDefault="004E655B" w:rsidP="004E655B">
      <w:pPr>
        <w:rPr>
          <w:color w:val="0000FF"/>
          <w:szCs w:val="24"/>
        </w:rPr>
      </w:pPr>
      <w:r w:rsidRPr="00B127F8">
        <w:t xml:space="preserve">The principle of </w:t>
      </w:r>
      <w:del w:id="1588" w:author="Hamkins, Jon (US 3300)" w:date="2021-08-16T10:25:00Z">
        <w:r w:rsidRPr="00B127F8" w:rsidDel="0048419B">
          <w:delText xml:space="preserve">the operation of </w:delText>
        </w:r>
      </w:del>
      <w:r w:rsidRPr="00B127F8">
        <w:t xml:space="preserve">an atomic clock is shown in </w:t>
      </w:r>
      <w:r w:rsidR="00F842E4">
        <w:fldChar w:fldCharType="begin"/>
      </w:r>
      <w:r w:rsidR="00F842E4">
        <w:instrText xml:space="preserve"> REF _Ref43973580 \h </w:instrText>
      </w:r>
      <w:r w:rsidR="00F842E4">
        <w:fldChar w:fldCharType="separate"/>
      </w:r>
      <w:r w:rsidR="003A0995">
        <w:t xml:space="preserve">Figure </w:t>
      </w:r>
      <w:r w:rsidR="003A0995">
        <w:rPr>
          <w:noProof/>
        </w:rPr>
        <w:t>3</w:t>
      </w:r>
      <w:r w:rsidR="003A0995">
        <w:noBreakHyphen/>
      </w:r>
      <w:r w:rsidR="003A0995">
        <w:rPr>
          <w:noProof/>
        </w:rPr>
        <w:t>1</w:t>
      </w:r>
      <w:r w:rsidR="00F842E4">
        <w:fldChar w:fldCharType="end"/>
      </w:r>
      <w:r w:rsidRPr="00B127F8">
        <w:t xml:space="preserve">. Coherent radiation is created by a radiation source. The radiation </w:t>
      </w:r>
      <w:ins w:id="1589" w:author="Hamkins, Jon (US 3300)" w:date="2021-08-16T10:26:00Z">
        <w:r w:rsidR="0048419B">
          <w:t>shines</w:t>
        </w:r>
      </w:ins>
      <w:del w:id="1590" w:author="Hamkins, Jon (US 3300)" w:date="2021-08-16T10:26:00Z">
        <w:r w:rsidRPr="00B127F8" w:rsidDel="0048419B">
          <w:delText>is shined</w:delText>
        </w:r>
      </w:del>
      <w:r w:rsidRPr="00B127F8">
        <w:t xml:space="preserve"> upon an atomic sample, and the </w:t>
      </w:r>
      <w:ins w:id="1591" w:author="Hamkins, Jon (US 3300)" w:date="2021-08-16T10:34:00Z">
        <w:r w:rsidR="008D6165">
          <w:t xml:space="preserve">atomic </w:t>
        </w:r>
      </w:ins>
      <w:commentRangeStart w:id="1592"/>
      <w:r w:rsidRPr="00B127F8">
        <w:t>transition</w:t>
      </w:r>
      <w:del w:id="1593" w:author="Hamkins, Jon (US 3300)" w:date="2021-08-16T10:34:00Z">
        <w:r w:rsidRPr="00B127F8" w:rsidDel="008D6165">
          <w:delText xml:space="preserve"> probability</w:delText>
        </w:r>
      </w:del>
      <w:commentRangeEnd w:id="1592"/>
      <w:r w:rsidR="004D7179">
        <w:rPr>
          <w:rStyle w:val="CommentReference"/>
          <w:rFonts w:eastAsia="SimSun"/>
        </w:rPr>
        <w:commentReference w:id="1592"/>
      </w:r>
      <w:r w:rsidRPr="00B127F8">
        <w:t xml:space="preserve"> is detected. The fraction of atoms that is excited will depend on the oscillator frequency (radiation source), the intensity of the interrogation field, the duration of the pulse</w:t>
      </w:r>
      <w:ins w:id="1594" w:author="Hamkins, Jon (US 3300)" w:date="2021-08-16T10:28:00Z">
        <w:r w:rsidR="0048419B">
          <w:t>,</w:t>
        </w:r>
      </w:ins>
      <w:r w:rsidRPr="00B127F8">
        <w:t xml:space="preserve"> and the atomic properties. From the </w:t>
      </w:r>
      <w:ins w:id="1595" w:author="Hamkins, Jon (US 3300)" w:date="2021-08-16T10:34:00Z">
        <w:r w:rsidR="008D6165">
          <w:t>detect</w:t>
        </w:r>
      </w:ins>
      <w:ins w:id="1596" w:author="Hamkins, Jon (US 3300)" w:date="2021-08-16T10:35:00Z">
        <w:r w:rsidR="008D6165">
          <w:t xml:space="preserve">ed </w:t>
        </w:r>
      </w:ins>
      <w:r w:rsidRPr="00B127F8">
        <w:t>transition</w:t>
      </w:r>
      <w:ins w:id="1597" w:author="Hamkins, Jon (US 3300)" w:date="2021-08-16T10:35:00Z">
        <w:r w:rsidR="008D6165">
          <w:t>s</w:t>
        </w:r>
      </w:ins>
      <w:r w:rsidRPr="00B127F8">
        <w:t xml:space="preserve"> </w:t>
      </w:r>
      <w:del w:id="1598" w:author="Hamkins, Jon (US 3300)" w:date="2021-08-16T10:35:00Z">
        <w:r w:rsidRPr="00B127F8" w:rsidDel="008D6165">
          <w:delText>probability</w:delText>
        </w:r>
      </w:del>
      <w:r w:rsidRPr="00B127F8">
        <w:t xml:space="preserve"> one can deduce how far the oscillator is from the reference frequency (the atomic transition) and a correction is subsequently applied to steer the oscillator towards the correct frequency.</w:t>
      </w:r>
    </w:p>
    <w:p w14:paraId="565241FE" w14:textId="77777777" w:rsidR="00172202" w:rsidRDefault="004E655B" w:rsidP="00172202">
      <w:pPr>
        <w:pStyle w:val="ListParagraph"/>
        <w:keepNext/>
        <w:spacing w:before="100" w:beforeAutospacing="1" w:after="100" w:afterAutospacing="1" w:line="240" w:lineRule="auto"/>
        <w:ind w:left="0"/>
      </w:pPr>
      <w:r w:rsidRPr="003948BF">
        <w:rPr>
          <w:noProof/>
          <w:color w:val="0000FF"/>
          <w:szCs w:val="24"/>
        </w:rPr>
        <w:drawing>
          <wp:inline distT="0" distB="0" distL="0" distR="0" wp14:anchorId="44B06349" wp14:editId="3DDDCD0C">
            <wp:extent cx="5724525" cy="2755900"/>
            <wp:effectExtent l="0" t="0" r="0" b="0"/>
            <wp:docPr id="16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724525" cy="2755900"/>
                    </a:xfrm>
                    <a:prstGeom prst="rect">
                      <a:avLst/>
                    </a:prstGeom>
                    <a:noFill/>
                    <a:ln>
                      <a:noFill/>
                    </a:ln>
                  </pic:spPr>
                </pic:pic>
              </a:graphicData>
            </a:graphic>
          </wp:inline>
        </w:drawing>
      </w:r>
    </w:p>
    <w:p w14:paraId="2CBA9ABF" w14:textId="03B4EA3A" w:rsidR="004E655B" w:rsidRPr="006312F7" w:rsidRDefault="00172202">
      <w:pPr>
        <w:pStyle w:val="Caption"/>
        <w:rPr>
          <w:rPrChange w:id="1599" w:author="Hamkins, Jon (US 3300)" w:date="2021-08-16T20:03:00Z">
            <w:rPr>
              <w:color w:val="0000FF"/>
            </w:rPr>
          </w:rPrChange>
        </w:rPr>
        <w:pPrChange w:id="1600" w:author="Hamkins, Jon (US 3300)" w:date="2021-08-16T20:03:00Z">
          <w:pPr>
            <w:pStyle w:val="Caption"/>
            <w:keepNext/>
          </w:pPr>
        </w:pPrChange>
      </w:pPr>
      <w:bookmarkStart w:id="1601" w:name="_Ref43973580"/>
      <w:bookmarkStart w:id="1602" w:name="_Toc80037732"/>
      <w:r w:rsidRPr="006312F7">
        <w:t xml:space="preserve">Figure </w:t>
      </w:r>
      <w:ins w:id="1603" w:author="Hamkins, Jon (US 3300)" w:date="2021-08-16T20:11:00Z">
        <w:r w:rsidR="0012719F">
          <w:fldChar w:fldCharType="begin"/>
        </w:r>
        <w:r w:rsidR="0012719F">
          <w:instrText xml:space="preserve"> STYLEREF 1 \s </w:instrText>
        </w:r>
      </w:ins>
      <w:r w:rsidR="0012719F">
        <w:fldChar w:fldCharType="separate"/>
      </w:r>
      <w:r w:rsidR="0012719F">
        <w:rPr>
          <w:noProof/>
        </w:rPr>
        <w:t>3</w:t>
      </w:r>
      <w:ins w:id="1604" w:author="Hamkins, Jon (US 3300)" w:date="2021-08-16T20:11:00Z">
        <w:r w:rsidR="0012719F">
          <w:fldChar w:fldCharType="end"/>
        </w:r>
        <w:r w:rsidR="0012719F">
          <w:noBreakHyphen/>
        </w:r>
        <w:r w:rsidR="0012719F">
          <w:fldChar w:fldCharType="begin"/>
        </w:r>
        <w:r w:rsidR="0012719F">
          <w:instrText xml:space="preserve"> SEQ Figure \* ARABIC \s 1 </w:instrText>
        </w:r>
      </w:ins>
      <w:r w:rsidR="0012719F">
        <w:fldChar w:fldCharType="separate"/>
      </w:r>
      <w:ins w:id="1605" w:author="Hamkins, Jon (US 3300)" w:date="2021-08-16T20:11:00Z">
        <w:r w:rsidR="0012719F">
          <w:rPr>
            <w:noProof/>
          </w:rPr>
          <w:t>1</w:t>
        </w:r>
        <w:r w:rsidR="0012719F">
          <w:fldChar w:fldCharType="end"/>
        </w:r>
      </w:ins>
      <w:del w:id="1606" w:author="Hamkins, Jon (US 3300)" w:date="2021-08-16T20:06:00Z">
        <w:r w:rsidR="0048419B" w:rsidRPr="006312F7" w:rsidDel="0012719F">
          <w:fldChar w:fldCharType="begin"/>
        </w:r>
        <w:r w:rsidR="0048419B" w:rsidRPr="006312F7" w:rsidDel="0012719F">
          <w:delInstrText xml:space="preserve"> STYLEREF 1 \s </w:delInstrText>
        </w:r>
        <w:r w:rsidR="0048419B" w:rsidRPr="006312F7" w:rsidDel="0012719F">
          <w:fldChar w:fldCharType="separate"/>
        </w:r>
        <w:r w:rsidR="003A0995" w:rsidRPr="006312F7" w:rsidDel="0012719F">
          <w:rPr>
            <w:rPrChange w:id="1607" w:author="Hamkins, Jon (US 3300)" w:date="2021-08-16T20:03:00Z">
              <w:rPr>
                <w:noProof/>
              </w:rPr>
            </w:rPrChange>
          </w:rPr>
          <w:delText>3</w:delText>
        </w:r>
        <w:r w:rsidR="0048419B" w:rsidRPr="006312F7" w:rsidDel="0012719F">
          <w:rPr>
            <w:rPrChange w:id="1608" w:author="Hamkins, Jon (US 3300)" w:date="2021-08-16T20:03:00Z">
              <w:rPr>
                <w:noProof/>
              </w:rPr>
            </w:rPrChange>
          </w:rPr>
          <w:fldChar w:fldCharType="end"/>
        </w:r>
        <w:r w:rsidR="003A0995" w:rsidRPr="006312F7" w:rsidDel="0012719F">
          <w:noBreakHyphen/>
        </w:r>
        <w:r w:rsidR="0048419B" w:rsidRPr="006312F7" w:rsidDel="0012719F">
          <w:fldChar w:fldCharType="begin"/>
        </w:r>
        <w:r w:rsidR="0048419B" w:rsidRPr="006312F7" w:rsidDel="0012719F">
          <w:delInstrText xml:space="preserve"> SEQ Figure \* ARABIC \s 1 </w:delInstrText>
        </w:r>
        <w:r w:rsidR="0048419B" w:rsidRPr="006312F7" w:rsidDel="0012719F">
          <w:fldChar w:fldCharType="separate"/>
        </w:r>
        <w:r w:rsidR="003A0995" w:rsidRPr="006312F7" w:rsidDel="0012719F">
          <w:rPr>
            <w:rPrChange w:id="1609" w:author="Hamkins, Jon (US 3300)" w:date="2021-08-16T20:03:00Z">
              <w:rPr>
                <w:noProof/>
              </w:rPr>
            </w:rPrChange>
          </w:rPr>
          <w:delText>1</w:delText>
        </w:r>
        <w:r w:rsidR="0048419B" w:rsidRPr="006312F7" w:rsidDel="0012719F">
          <w:rPr>
            <w:rPrChange w:id="1610" w:author="Hamkins, Jon (US 3300)" w:date="2021-08-16T20:03:00Z">
              <w:rPr>
                <w:noProof/>
              </w:rPr>
            </w:rPrChange>
          </w:rPr>
          <w:fldChar w:fldCharType="end"/>
        </w:r>
      </w:del>
      <w:bookmarkEnd w:id="1601"/>
      <w:r w:rsidR="004E2B3D" w:rsidRPr="006312F7">
        <w:t xml:space="preserve">: </w:t>
      </w:r>
      <w:r w:rsidRPr="006312F7">
        <w:rPr>
          <w:rPrChange w:id="1611" w:author="Hamkins, Jon (US 3300)" w:date="2021-08-16T20:03:00Z">
            <w:rPr>
              <w:noProof/>
            </w:rPr>
          </w:rPrChange>
        </w:rPr>
        <w:t>Princip</w:t>
      </w:r>
      <w:r w:rsidR="000B6F51" w:rsidRPr="006312F7">
        <w:rPr>
          <w:rPrChange w:id="1612" w:author="Hamkins, Jon (US 3300)" w:date="2021-08-16T20:03:00Z">
            <w:rPr>
              <w:noProof/>
            </w:rPr>
          </w:rPrChange>
        </w:rPr>
        <w:t>le</w:t>
      </w:r>
      <w:r w:rsidRPr="006312F7">
        <w:rPr>
          <w:rPrChange w:id="1613" w:author="Hamkins, Jon (US 3300)" w:date="2021-08-16T20:03:00Z">
            <w:rPr>
              <w:noProof/>
            </w:rPr>
          </w:rPrChange>
        </w:rPr>
        <w:t xml:space="preserve"> of atomic clock operation</w:t>
      </w:r>
      <w:bookmarkEnd w:id="1602"/>
    </w:p>
    <w:p w14:paraId="0DCF5354" w14:textId="58E0893E" w:rsidR="004E655B" w:rsidRPr="003948BF" w:rsidRDefault="004E655B" w:rsidP="004E655B">
      <w:r w:rsidRPr="003948BF">
        <w:t xml:space="preserve">The two most commonly used figures of merit for atomic frequency standards are accuracy and stability. The accuracy of a clock denotes how close the measured frequency is to the correct frequency and is usually determined by the ability to precisely evaluate systematic shifts of the clock frequency. The instability characterizes how much the frequency changes </w:t>
      </w:r>
      <w:r w:rsidRPr="003948BF">
        <w:lastRenderedPageBreak/>
        <w:t xml:space="preserve">over time. Those terms are nicely visualized in </w:t>
      </w:r>
      <w:r w:rsidR="00F842E4">
        <w:fldChar w:fldCharType="begin"/>
      </w:r>
      <w:r w:rsidR="00F842E4">
        <w:instrText xml:space="preserve"> REF _Ref43973601 \h </w:instrText>
      </w:r>
      <w:r w:rsidR="00F842E4">
        <w:fldChar w:fldCharType="separate"/>
      </w:r>
      <w:r w:rsidR="003A0995">
        <w:t xml:space="preserve">Figure </w:t>
      </w:r>
      <w:r w:rsidR="003A0995">
        <w:rPr>
          <w:noProof/>
        </w:rPr>
        <w:t>3</w:t>
      </w:r>
      <w:r w:rsidR="003A0995">
        <w:noBreakHyphen/>
      </w:r>
      <w:r w:rsidR="003A0995">
        <w:rPr>
          <w:noProof/>
        </w:rPr>
        <w:t>2</w:t>
      </w:r>
      <w:r w:rsidR="00F842E4">
        <w:fldChar w:fldCharType="end"/>
      </w:r>
      <w:r w:rsidRPr="003948BF">
        <w:t xml:space="preserve"> </w:t>
      </w:r>
      <w:r w:rsidR="00843E59">
        <w:fldChar w:fldCharType="begin"/>
      </w:r>
      <w:r w:rsidR="00843E59">
        <w:instrText xml:space="preserve"> REF _Ref43917298 \r \h </w:instrText>
      </w:r>
      <w:r w:rsidR="00843E59">
        <w:fldChar w:fldCharType="separate"/>
      </w:r>
      <w:r w:rsidR="003A0995">
        <w:t>[3]</w:t>
      </w:r>
      <w:r w:rsidR="00843E59">
        <w:fldChar w:fldCharType="end"/>
      </w:r>
      <w:r w:rsidRPr="003948BF">
        <w:t xml:space="preserve"> comparing the temporal output of an oscillator with a marksman’s sequence of bullet holes on a target.</w:t>
      </w:r>
    </w:p>
    <w:p w14:paraId="65BC6AFF" w14:textId="77777777" w:rsidR="004E655B" w:rsidRPr="003948BF" w:rsidRDefault="004E655B" w:rsidP="004E655B">
      <w:pPr>
        <w:pStyle w:val="ListParagraph"/>
        <w:spacing w:before="100" w:beforeAutospacing="1" w:after="100" w:afterAutospacing="1" w:line="240" w:lineRule="auto"/>
        <w:ind w:left="0"/>
        <w:rPr>
          <w:color w:val="0000FF"/>
          <w:szCs w:val="24"/>
        </w:rPr>
      </w:pPr>
    </w:p>
    <w:p w14:paraId="08619C4C" w14:textId="77777777" w:rsidR="004E655B" w:rsidRPr="003948BF" w:rsidRDefault="004E655B" w:rsidP="004E655B">
      <w:pPr>
        <w:pStyle w:val="ListParagraph"/>
        <w:spacing w:before="100" w:beforeAutospacing="1" w:after="100" w:afterAutospacing="1" w:line="240" w:lineRule="auto"/>
        <w:ind w:left="360"/>
        <w:jc w:val="center"/>
        <w:rPr>
          <w:color w:val="0000FF"/>
          <w:szCs w:val="24"/>
        </w:rPr>
      </w:pPr>
      <w:r w:rsidRPr="003948BF">
        <w:rPr>
          <w:rFonts w:eastAsia="Times New Roman"/>
          <w:noProof/>
          <w:color w:val="0000FF"/>
          <w:szCs w:val="24"/>
        </w:rPr>
        <w:drawing>
          <wp:inline distT="0" distB="0" distL="0" distR="0" wp14:anchorId="011023EC" wp14:editId="0CFB55CF">
            <wp:extent cx="4610100" cy="2987983"/>
            <wp:effectExtent l="0" t="0" r="0" b="3175"/>
            <wp:docPr id="1619"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628319" cy="2999791"/>
                    </a:xfrm>
                    <a:prstGeom prst="rect">
                      <a:avLst/>
                    </a:prstGeom>
                    <a:noFill/>
                    <a:ln>
                      <a:noFill/>
                    </a:ln>
                  </pic:spPr>
                </pic:pic>
              </a:graphicData>
            </a:graphic>
          </wp:inline>
        </w:drawing>
      </w:r>
    </w:p>
    <w:p w14:paraId="0CA2D058" w14:textId="04B07213" w:rsidR="004E655B" w:rsidRPr="00657109" w:rsidRDefault="00462D84" w:rsidP="00657109">
      <w:pPr>
        <w:pStyle w:val="Caption"/>
      </w:pPr>
      <w:bookmarkStart w:id="1614" w:name="_Ref43973601"/>
      <w:bookmarkStart w:id="1615" w:name="_Toc80037733"/>
      <w:r>
        <w:t xml:space="preserve">Figure </w:t>
      </w:r>
      <w:ins w:id="1616" w:author="Hamkins, Jon (US 3300)" w:date="2021-08-16T20:11:00Z">
        <w:r w:rsidR="0012719F">
          <w:fldChar w:fldCharType="begin"/>
        </w:r>
        <w:r w:rsidR="0012719F">
          <w:instrText xml:space="preserve"> STYLEREF 1 \s </w:instrText>
        </w:r>
      </w:ins>
      <w:r w:rsidR="0012719F">
        <w:fldChar w:fldCharType="separate"/>
      </w:r>
      <w:r w:rsidR="0012719F">
        <w:rPr>
          <w:noProof/>
        </w:rPr>
        <w:t>3</w:t>
      </w:r>
      <w:ins w:id="1617" w:author="Hamkins, Jon (US 3300)" w:date="2021-08-16T20:11:00Z">
        <w:r w:rsidR="0012719F">
          <w:fldChar w:fldCharType="end"/>
        </w:r>
        <w:r w:rsidR="0012719F">
          <w:noBreakHyphen/>
        </w:r>
        <w:r w:rsidR="0012719F">
          <w:fldChar w:fldCharType="begin"/>
        </w:r>
        <w:r w:rsidR="0012719F">
          <w:instrText xml:space="preserve"> SEQ Figure \* ARABIC \s 1 </w:instrText>
        </w:r>
      </w:ins>
      <w:r w:rsidR="0012719F">
        <w:fldChar w:fldCharType="separate"/>
      </w:r>
      <w:ins w:id="1618" w:author="Hamkins, Jon (US 3300)" w:date="2021-08-16T20:11:00Z">
        <w:r w:rsidR="0012719F">
          <w:rPr>
            <w:noProof/>
          </w:rPr>
          <w:t>2</w:t>
        </w:r>
        <w:r w:rsidR="0012719F">
          <w:fldChar w:fldCharType="end"/>
        </w:r>
      </w:ins>
      <w:del w:id="1619" w:author="Hamkins, Jon (US 3300)" w:date="2021-08-16T20:06:00Z">
        <w:r w:rsidR="0048419B" w:rsidDel="0012719F">
          <w:fldChar w:fldCharType="begin"/>
        </w:r>
        <w:r w:rsidR="0048419B" w:rsidDel="0012719F">
          <w:delInstrText xml:space="preserve"> STYLEREF 1 \s </w:delInstrText>
        </w:r>
        <w:r w:rsidR="0048419B" w:rsidDel="0012719F">
          <w:fldChar w:fldCharType="separate"/>
        </w:r>
        <w:r w:rsidR="003A0995" w:rsidDel="0012719F">
          <w:rPr>
            <w:noProof/>
          </w:rPr>
          <w:delText>3</w:delText>
        </w:r>
        <w:r w:rsidR="0048419B" w:rsidDel="0012719F">
          <w:rPr>
            <w:noProof/>
          </w:rPr>
          <w:fldChar w:fldCharType="end"/>
        </w:r>
        <w:r w:rsidR="003A0995" w:rsidDel="0012719F">
          <w:noBreakHyphen/>
        </w:r>
        <w:r w:rsidR="0048419B" w:rsidDel="0012719F">
          <w:fldChar w:fldCharType="begin"/>
        </w:r>
        <w:r w:rsidR="0048419B" w:rsidDel="0012719F">
          <w:delInstrText xml:space="preserve"> SEQ Figure \* ARABIC \s 1 </w:delInstrText>
        </w:r>
        <w:r w:rsidR="0048419B" w:rsidDel="0012719F">
          <w:fldChar w:fldCharType="separate"/>
        </w:r>
        <w:r w:rsidR="003A0995" w:rsidDel="0012719F">
          <w:rPr>
            <w:noProof/>
          </w:rPr>
          <w:delText>2</w:delText>
        </w:r>
        <w:r w:rsidR="0048419B" w:rsidDel="0012719F">
          <w:rPr>
            <w:noProof/>
          </w:rPr>
          <w:fldChar w:fldCharType="end"/>
        </w:r>
      </w:del>
      <w:bookmarkEnd w:id="1614"/>
      <w:r>
        <w:t>:</w:t>
      </w:r>
      <w:r w:rsidR="004E655B" w:rsidRPr="009A3431">
        <w:t xml:space="preserve"> Illustration of accuracy and </w:t>
      </w:r>
      <w:ins w:id="1620" w:author="Hamkins, Jon (US 3300)" w:date="2021-08-16T20:03:00Z">
        <w:r w:rsidR="006312F7">
          <w:t>s</w:t>
        </w:r>
      </w:ins>
      <w:del w:id="1621" w:author="Hamkins, Jon (US 3300)" w:date="2021-08-16T20:03:00Z">
        <w:r w:rsidR="004E655B" w:rsidRPr="009A3431" w:rsidDel="006312F7">
          <w:delText>S</w:delText>
        </w:r>
      </w:del>
      <w:r w:rsidR="004E655B" w:rsidRPr="009A3431">
        <w:t>tability of a frequency</w:t>
      </w:r>
      <w:bookmarkEnd w:id="1615"/>
    </w:p>
    <w:p w14:paraId="5D1F728B" w14:textId="1DA8A32C" w:rsidR="004E655B" w:rsidRDefault="004E655B" w:rsidP="004E655B">
      <w:r w:rsidRPr="009A3431">
        <w:t>The frequency of an oscillator can be written</w:t>
      </w:r>
      <w:r w:rsidR="003E0D17">
        <w:t xml:space="preserve"> as</w:t>
      </w:r>
      <w:r w:rsidRPr="009A3431">
        <w:t>:</w:t>
      </w:r>
    </w:p>
    <w:p w14:paraId="69889424" w14:textId="1E750F9E" w:rsidR="00887837" w:rsidRPr="009A3431" w:rsidRDefault="003D310E" w:rsidP="004E655B">
      <m:oMathPara>
        <m:oMath>
          <m:sSub>
            <m:sSubPr>
              <m:ctrlPr>
                <w:ins w:id="1622" w:author="Hamkins, Jon (US 3300)" w:date="2021-08-16T20:36:00Z">
                  <w:rPr>
                    <w:rFonts w:ascii="Cambria Math" w:hAnsi="Cambria Math"/>
                    <w:i/>
                  </w:rPr>
                </w:ins>
              </m:ctrlPr>
            </m:sSubPr>
            <m:e>
              <m:r>
                <w:rPr>
                  <w:rFonts w:ascii="Cambria Math" w:hAnsi="Cambria Math"/>
                </w:rPr>
                <m:t>ν</m:t>
              </m:r>
            </m:e>
            <m:sub>
              <m:r>
                <w:rPr>
                  <w:rFonts w:ascii="Cambria Math" w:hAnsi="Cambria Math"/>
                </w:rPr>
                <m:t>osc</m:t>
              </m:r>
            </m:sub>
          </m:sSub>
          <m:d>
            <m:dPr>
              <m:ctrlPr>
                <w:ins w:id="1623" w:author="Hamkins, Jon (US 3300)" w:date="2021-08-16T20:36:00Z">
                  <w:rPr>
                    <w:rFonts w:ascii="Cambria Math" w:hAnsi="Cambria Math"/>
                    <w:i/>
                  </w:rPr>
                </w:ins>
              </m:ctrlPr>
            </m:dPr>
            <m:e>
              <m:r>
                <w:rPr>
                  <w:rFonts w:ascii="Cambria Math" w:hAnsi="Cambria Math"/>
                </w:rPr>
                <m:t>t</m:t>
              </m:r>
            </m:e>
          </m:d>
          <m:r>
            <w:rPr>
              <w:rFonts w:ascii="Cambria Math" w:hAnsi="Cambria Math"/>
            </w:rPr>
            <m:t xml:space="preserve">= </m:t>
          </m:r>
          <m:sSub>
            <m:sSubPr>
              <m:ctrlPr>
                <w:ins w:id="1624" w:author="Hamkins, Jon (US 3300)" w:date="2021-08-16T20:36:00Z">
                  <w:rPr>
                    <w:rFonts w:ascii="Cambria Math" w:hAnsi="Cambria Math"/>
                    <w:i/>
                  </w:rPr>
                </w:ins>
              </m:ctrlPr>
            </m:sSubPr>
            <m:e>
              <m:r>
                <w:rPr>
                  <w:rFonts w:ascii="Cambria Math" w:hAnsi="Cambria Math"/>
                </w:rPr>
                <m:t>ν</m:t>
              </m:r>
            </m:e>
            <m:sub>
              <m:r>
                <w:rPr>
                  <w:rFonts w:ascii="Cambria Math" w:hAnsi="Cambria Math"/>
                </w:rPr>
                <m:t>0</m:t>
              </m:r>
            </m:sub>
          </m:sSub>
          <m:r>
            <w:rPr>
              <w:rFonts w:ascii="Cambria Math" w:hAnsi="Cambria Math"/>
            </w:rPr>
            <m:t>(1+ϵ+y</m:t>
          </m:r>
          <m:d>
            <m:dPr>
              <m:ctrlPr>
                <w:ins w:id="1625" w:author="Hamkins, Jon (US 3300)" w:date="2021-08-16T20:36:00Z">
                  <w:rPr>
                    <w:rFonts w:ascii="Cambria Math" w:hAnsi="Cambria Math"/>
                    <w:i/>
                  </w:rPr>
                </w:ins>
              </m:ctrlPr>
            </m:dPr>
            <m:e>
              <m:r>
                <w:rPr>
                  <w:rFonts w:ascii="Cambria Math" w:hAnsi="Cambria Math"/>
                </w:rPr>
                <m:t>t</m:t>
              </m:r>
            </m:e>
          </m:d>
          <m:r>
            <w:rPr>
              <w:rFonts w:ascii="Cambria Math" w:hAnsi="Cambria Math"/>
            </w:rPr>
            <m:t>)</m:t>
          </m:r>
        </m:oMath>
      </m:oMathPara>
    </w:p>
    <w:p w14:paraId="5C8264B1" w14:textId="4DE70DBC" w:rsidR="004E655B" w:rsidRPr="009A3431" w:rsidRDefault="004E655B" w:rsidP="004E655B">
      <w:r w:rsidRPr="009A3431">
        <w:t>Here,</w:t>
      </w:r>
      <w:r w:rsidR="00887837">
        <w:t xml:space="preserve"> </w:t>
      </w:r>
      <m:oMath>
        <m:sSub>
          <m:sSubPr>
            <m:ctrlPr>
              <w:ins w:id="1626" w:author="Hamkins, Jon (US 3300)" w:date="2021-08-16T20:36:00Z">
                <w:rPr>
                  <w:rFonts w:ascii="Cambria Math" w:hAnsi="Cambria Math"/>
                  <w:i/>
                </w:rPr>
              </w:ins>
            </m:ctrlPr>
          </m:sSubPr>
          <m:e>
            <m:r>
              <w:rPr>
                <w:rFonts w:ascii="Cambria Math" w:hAnsi="Cambria Math"/>
              </w:rPr>
              <m:t>ν</m:t>
            </m:r>
          </m:e>
          <m:sub>
            <m:r>
              <w:rPr>
                <w:rFonts w:ascii="Cambria Math" w:hAnsi="Cambria Math"/>
              </w:rPr>
              <m:t>0</m:t>
            </m:r>
          </m:sub>
        </m:sSub>
      </m:oMath>
      <w:r w:rsidRPr="009A3431">
        <w:t xml:space="preserve"> is </w:t>
      </w:r>
      <w:r w:rsidR="00887837">
        <w:t xml:space="preserve">the reference frequency, </w:t>
      </w:r>
      <m:oMath>
        <m:r>
          <w:rPr>
            <w:rFonts w:ascii="Cambria Math" w:hAnsi="Cambria Math"/>
          </w:rPr>
          <m:t>ϵ</m:t>
        </m:r>
      </m:oMath>
      <w:r w:rsidR="00887837">
        <w:t xml:space="preserve"> </w:t>
      </w:r>
      <w:r w:rsidRPr="009A3431">
        <w:t>is the offset of the mean oscillator frequency with respect to</w:t>
      </w:r>
      <w:r w:rsidR="00887837">
        <w:t xml:space="preserve"> </w:t>
      </w:r>
      <m:oMath>
        <m:sSub>
          <m:sSubPr>
            <m:ctrlPr>
              <w:ins w:id="1627" w:author="Hamkins, Jon (US 3300)" w:date="2021-08-16T20:36:00Z">
                <w:rPr>
                  <w:rFonts w:ascii="Cambria Math" w:hAnsi="Cambria Math"/>
                  <w:i/>
                </w:rPr>
              </w:ins>
            </m:ctrlPr>
          </m:sSubPr>
          <m:e>
            <m:r>
              <w:rPr>
                <w:rFonts w:ascii="Cambria Math" w:hAnsi="Cambria Math"/>
              </w:rPr>
              <m:t>ν</m:t>
            </m:r>
          </m:e>
          <m:sub>
            <m:r>
              <w:rPr>
                <w:rFonts w:ascii="Cambria Math" w:hAnsi="Cambria Math"/>
              </w:rPr>
              <m:t>0</m:t>
            </m:r>
          </m:sub>
        </m:sSub>
      </m:oMath>
      <w:r w:rsidRPr="009A3431">
        <w:t xml:space="preserve">, caused by the environmental perturbation of the atom’s energy levels, and </w:t>
      </w:r>
      <m:oMath>
        <m:r>
          <w:rPr>
            <w:rFonts w:ascii="Cambria Math" w:hAnsi="Cambria Math"/>
          </w:rPr>
          <m:t>y(t)</m:t>
        </m:r>
      </m:oMath>
      <w:r w:rsidR="00887837">
        <w:t xml:space="preserve"> </w:t>
      </w:r>
      <w:r w:rsidRPr="009A3431">
        <w:t xml:space="preserve">is the frequency noise of the oscillator. In the frequency metrology community, the uncertainty that we have on the knowledge of </w:t>
      </w:r>
      <m:oMath>
        <m:r>
          <w:rPr>
            <w:rFonts w:ascii="Cambria Math" w:hAnsi="Cambria Math"/>
          </w:rPr>
          <m:t>ϵ</m:t>
        </m:r>
      </m:oMath>
      <w:r w:rsidR="00887837">
        <w:t xml:space="preserve"> </w:t>
      </w:r>
      <w:r w:rsidRPr="009A3431">
        <w:t xml:space="preserve">is called the uncertainty of the frequency standard, and </w:t>
      </w:r>
      <m:oMath>
        <m:r>
          <w:rPr>
            <w:rFonts w:ascii="Cambria Math" w:hAnsi="Cambria Math"/>
          </w:rPr>
          <m:t>y(t)</m:t>
        </m:r>
      </m:oMath>
      <w:r w:rsidR="00887837">
        <w:t xml:space="preserve"> </w:t>
      </w:r>
      <w:r w:rsidRPr="009A3431">
        <w:t>is called the frequency instability, characterized using the Allan variance [5] which describes the statistical uncertainty of the frequency measurement.</w:t>
      </w:r>
    </w:p>
    <w:p w14:paraId="115DCA66" w14:textId="19CFB812" w:rsidR="004E655B" w:rsidRDefault="004E655B" w:rsidP="004E655B">
      <w:r w:rsidRPr="009A3431">
        <w:t>Another key parameter governing the performance</w:t>
      </w:r>
      <w:del w:id="1628" w:author="Hamkins, Jon (US 3300)" w:date="2021-08-16T10:41:00Z">
        <w:r w:rsidRPr="009A3431" w:rsidDel="002C21E9">
          <w:delText>s</w:delText>
        </w:r>
      </w:del>
      <w:r w:rsidRPr="009A3431">
        <w:t xml:space="preserve"> of any frequency discriminator is its quality factor</w:t>
      </w:r>
      <w:ins w:id="1629" w:author="Hamkins, Jon (US 3300)" w:date="2021-08-16T10:42:00Z">
        <w:r w:rsidR="002C21E9">
          <w:t>,</w:t>
        </w:r>
      </w:ins>
      <w:del w:id="1630" w:author="Hamkins, Jon (US 3300)" w:date="2021-08-16T10:42:00Z">
        <w:r w:rsidRPr="009A3431" w:rsidDel="002C21E9">
          <w:delText>:</w:delText>
        </w:r>
      </w:del>
    </w:p>
    <w:p w14:paraId="562A5457" w14:textId="5F381C30" w:rsidR="004E655B" w:rsidRPr="0074762B" w:rsidRDefault="003D310E" w:rsidP="00887837">
      <m:oMathPara>
        <m:oMath>
          <m:sSub>
            <m:sSubPr>
              <m:ctrlPr>
                <w:ins w:id="1631" w:author="Hamkins, Jon (US 3300)" w:date="2021-08-16T20:36:00Z">
                  <w:rPr>
                    <w:rFonts w:ascii="Cambria Math" w:hAnsi="Cambria Math"/>
                    <w:i/>
                  </w:rPr>
                </w:ins>
              </m:ctrlPr>
            </m:sSubPr>
            <m:e>
              <m:r>
                <w:rPr>
                  <w:rFonts w:ascii="Cambria Math" w:hAnsi="Cambria Math"/>
                </w:rPr>
                <m:t>Q</m:t>
              </m:r>
            </m:e>
            <m:sub>
              <m:r>
                <w:rPr>
                  <w:rFonts w:ascii="Cambria Math" w:hAnsi="Cambria Math"/>
                </w:rPr>
                <m:t>at</m:t>
              </m:r>
            </m:sub>
          </m:sSub>
          <m:r>
            <w:rPr>
              <w:rFonts w:ascii="Cambria Math" w:hAnsi="Cambria Math"/>
            </w:rPr>
            <m:t xml:space="preserve">= </m:t>
          </m:r>
          <m:sSub>
            <m:sSubPr>
              <m:ctrlPr>
                <w:ins w:id="1632" w:author="Hamkins, Jon (US 3300)" w:date="2021-08-16T20:36:00Z">
                  <w:rPr>
                    <w:rFonts w:ascii="Cambria Math" w:hAnsi="Cambria Math"/>
                    <w:i/>
                  </w:rPr>
                </w:ins>
              </m:ctrlPr>
            </m:sSubPr>
            <m:e>
              <m:r>
                <w:rPr>
                  <w:rFonts w:ascii="Cambria Math" w:hAnsi="Cambria Math"/>
                </w:rPr>
                <m:t>ν</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ν</m:t>
          </m:r>
          <m:r>
            <w:ins w:id="1633" w:author="Hamkins, Jon (US 3300)" w:date="2021-08-16T10:42:00Z">
              <w:rPr>
                <w:rFonts w:ascii="Cambria Math" w:hAnsi="Cambria Math"/>
              </w:rPr>
              <m:t>,</m:t>
            </w:ins>
          </m:r>
        </m:oMath>
      </m:oMathPara>
    </w:p>
    <w:p w14:paraId="30F26AAB" w14:textId="36DEBB99" w:rsidR="004E655B" w:rsidRPr="009A3431" w:rsidRDefault="002C21E9" w:rsidP="004E655B">
      <w:ins w:id="1634" w:author="Hamkins, Jon (US 3300)" w:date="2021-08-16T10:41:00Z">
        <w:r>
          <w:t>w</w:t>
        </w:r>
      </w:ins>
      <w:del w:id="1635" w:author="Hamkins, Jon (US 3300)" w:date="2021-08-16T10:41:00Z">
        <w:r w:rsidR="00887837" w:rsidDel="002C21E9">
          <w:delText>W</w:delText>
        </w:r>
      </w:del>
      <w:r w:rsidR="00887837">
        <w:t xml:space="preserve">here </w:t>
      </w:r>
      <m:oMath>
        <m:sSub>
          <m:sSubPr>
            <m:ctrlPr>
              <w:ins w:id="1636" w:author="Hamkins, Jon (US 3300)" w:date="2021-08-16T20:36:00Z">
                <w:del w:id="1637" w:author="Hamkins, Jon (US 3300)" w:date="2021-08-16T10:41:00Z">
                  <w:rPr>
                    <w:rFonts w:ascii="Cambria Math" w:hAnsi="Cambria Math"/>
                    <w:i/>
                  </w:rPr>
                </w:del>
              </w:ins>
            </m:ctrlPr>
          </m:sSubPr>
          <m:e>
            <m:r>
              <w:del w:id="1638" w:author="Hamkins, Jon (US 3300)" w:date="2021-08-16T10:41:00Z">
                <w:rPr>
                  <w:rFonts w:ascii="Cambria Math" w:hAnsi="Cambria Math"/>
                </w:rPr>
                <m:t>ν</m:t>
              </w:del>
            </m:r>
          </m:e>
          <m:sub>
            <m:r>
              <w:del w:id="1639" w:author="Hamkins, Jon (US 3300)" w:date="2021-08-16T10:41:00Z">
                <w:rPr>
                  <w:rFonts w:ascii="Cambria Math" w:hAnsi="Cambria Math"/>
                </w:rPr>
                <m:t>0</m:t>
              </w:del>
            </m:r>
          </m:sub>
        </m:sSub>
      </m:oMath>
      <w:del w:id="1640" w:author="Hamkins, Jon (US 3300)" w:date="2021-08-16T10:41:00Z">
        <w:r w:rsidR="00887837" w:rsidDel="002C21E9">
          <w:delText xml:space="preserve"> </w:delText>
        </w:r>
        <w:r w:rsidR="004E655B" w:rsidRPr="009A3431" w:rsidDel="002C21E9">
          <w:delText xml:space="preserve">is the reference frequency of the oscillator and </w:delText>
        </w:r>
      </w:del>
      <m:oMath>
        <m:r>
          <m:rPr>
            <m:sty m:val="p"/>
          </m:rPr>
          <w:rPr>
            <w:rFonts w:ascii="Cambria Math" w:hAnsi="Cambria Math"/>
          </w:rPr>
          <m:t>Δ</m:t>
        </m:r>
        <m:r>
          <w:rPr>
            <w:rFonts w:ascii="Cambria Math" w:hAnsi="Cambria Math"/>
          </w:rPr>
          <m:t>ν</m:t>
        </m:r>
      </m:oMath>
      <w:r w:rsidR="004E655B" w:rsidRPr="009A3431">
        <w:t xml:space="preserve"> is the linewidth.</w:t>
      </w:r>
    </w:p>
    <w:p w14:paraId="5EF2EC86" w14:textId="3CE465D7" w:rsidR="004E655B" w:rsidRDefault="004E655B" w:rsidP="004E655B">
      <w:r w:rsidRPr="009A3431">
        <w:t xml:space="preserve">The fractional frequency instability of an oscillator locked to an atomic transition with a quality factor </w:t>
      </w:r>
      <m:oMath>
        <m:sSub>
          <m:sSubPr>
            <m:ctrlPr>
              <w:ins w:id="1641" w:author="Hamkins, Jon (US 3300)" w:date="2021-08-16T20:36:00Z">
                <w:rPr>
                  <w:rFonts w:ascii="Cambria Math" w:hAnsi="Cambria Math"/>
                  <w:i/>
                </w:rPr>
              </w:ins>
            </m:ctrlPr>
          </m:sSubPr>
          <m:e>
            <m:r>
              <w:rPr>
                <w:rFonts w:ascii="Cambria Math" w:hAnsi="Cambria Math"/>
              </w:rPr>
              <m:t>Q</m:t>
            </m:r>
          </m:e>
          <m:sub>
            <m:r>
              <w:rPr>
                <w:rFonts w:ascii="Cambria Math" w:hAnsi="Cambria Math"/>
              </w:rPr>
              <m:t>at</m:t>
            </m:r>
          </m:sub>
        </m:sSub>
      </m:oMath>
      <w:r w:rsidRPr="009A3431">
        <w:t xml:space="preserve"> often shows white frequency noise behavio</w:t>
      </w:r>
      <w:del w:id="1642" w:author="Hamkins, Jon (US 3300)" w:date="2021-08-16T10:43:00Z">
        <w:r w:rsidRPr="009A3431" w:rsidDel="002C21E9">
          <w:delText>u</w:delText>
        </w:r>
      </w:del>
      <w:r w:rsidRPr="009A3431">
        <w:t xml:space="preserve">r, </w:t>
      </w:r>
      <w:ins w:id="1643" w:author="Hamkins, Jon (US 3300)" w:date="2021-08-16T10:43:00Z">
        <w:r w:rsidR="002C21E9">
          <w:t xml:space="preserve">which </w:t>
        </w:r>
      </w:ins>
      <w:del w:id="1644" w:author="Hamkins, Jon (US 3300)" w:date="2021-08-16T10:43:00Z">
        <w:r w:rsidRPr="009A3431" w:rsidDel="002C21E9">
          <w:delText>an</w:delText>
        </w:r>
      </w:del>
      <w:del w:id="1645" w:author="Hamkins, Jon (US 3300)" w:date="2021-08-16T10:44:00Z">
        <w:r w:rsidRPr="009A3431" w:rsidDel="002C21E9">
          <w:delText xml:space="preserve">d </w:delText>
        </w:r>
      </w:del>
      <w:r w:rsidRPr="009A3431">
        <w:t xml:space="preserve">we can write </w:t>
      </w:r>
      <w:del w:id="1646" w:author="Hamkins, Jon (US 3300)" w:date="2021-08-16T10:44:00Z">
        <w:r w:rsidRPr="009A3431" w:rsidDel="002C21E9">
          <w:delText xml:space="preserve">it </w:delText>
        </w:r>
      </w:del>
      <w:r w:rsidRPr="009A3431">
        <w:t>as</w:t>
      </w:r>
      <w:del w:id="1647" w:author="Hamkins, Jon (US 3300)" w:date="2021-08-16T10:43:00Z">
        <w:r w:rsidRPr="009A3431" w:rsidDel="002C21E9">
          <w:delText>:</w:delText>
        </w:r>
      </w:del>
    </w:p>
    <w:p w14:paraId="607AE91C" w14:textId="00508FC5" w:rsidR="00887837" w:rsidRPr="009A3431" w:rsidRDefault="00887837" w:rsidP="004E655B">
      <m:oMathPara>
        <m:oMath>
          <m:r>
            <w:rPr>
              <w:rFonts w:ascii="Cambria Math" w:hAnsi="Cambria Math"/>
            </w:rPr>
            <w:lastRenderedPageBreak/>
            <m:t>σ</m:t>
          </m:r>
          <m:d>
            <m:dPr>
              <m:ctrlPr>
                <w:ins w:id="1648" w:author="Hamkins, Jon (US 3300)" w:date="2021-08-16T20:36:00Z">
                  <w:rPr>
                    <w:rFonts w:ascii="Cambria Math" w:hAnsi="Cambria Math"/>
                    <w:i/>
                  </w:rPr>
                </w:ins>
              </m:ctrlPr>
            </m:dPr>
            <m:e>
              <m:r>
                <w:rPr>
                  <w:rFonts w:ascii="Cambria Math" w:hAnsi="Cambria Math"/>
                </w:rPr>
                <m:t>τ</m:t>
              </m:r>
            </m:e>
          </m:d>
          <m:r>
            <m:rPr>
              <m:sty m:val="p"/>
            </m:rPr>
            <w:rPr>
              <w:rFonts w:ascii="Cambria Math" w:hAnsi="Cambria Math"/>
            </w:rPr>
            <m:t>∝</m:t>
          </m:r>
          <m:f>
            <m:fPr>
              <m:ctrlPr>
                <w:ins w:id="1649" w:author="Hamkins, Jon (US 3300)" w:date="2021-08-16T20:36:00Z">
                  <w:rPr>
                    <w:rFonts w:ascii="Cambria Math" w:hAnsi="Cambria Math"/>
                    <w:i/>
                  </w:rPr>
                </w:ins>
              </m:ctrlPr>
            </m:fPr>
            <m:num>
              <m:r>
                <w:rPr>
                  <w:rFonts w:ascii="Cambria Math" w:hAnsi="Cambria Math"/>
                </w:rPr>
                <m:t>1</m:t>
              </m:r>
              <m:ctrlPr>
                <w:ins w:id="1650" w:author="Hamkins, Jon (US 3300)" w:date="2021-08-16T20:36:00Z">
                  <w:rPr>
                    <w:rFonts w:ascii="Cambria Math" w:hAnsi="Cambria Math"/>
                  </w:rPr>
                </w:ins>
              </m:ctrlPr>
            </m:num>
            <m:den>
              <m:sSub>
                <m:sSubPr>
                  <m:ctrlPr>
                    <w:ins w:id="1651" w:author="Hamkins, Jon (US 3300)" w:date="2021-08-16T20:36:00Z">
                      <w:rPr>
                        <w:rFonts w:ascii="Cambria Math" w:hAnsi="Cambria Math"/>
                        <w:i/>
                      </w:rPr>
                    </w:ins>
                  </m:ctrlPr>
                </m:sSubPr>
                <m:e>
                  <m:r>
                    <w:rPr>
                      <w:rFonts w:ascii="Cambria Math" w:hAnsi="Cambria Math"/>
                    </w:rPr>
                    <m:t>Q</m:t>
                  </m:r>
                </m:e>
                <m:sub>
                  <m:r>
                    <w:rPr>
                      <w:rFonts w:ascii="Cambria Math" w:hAnsi="Cambria Math"/>
                    </w:rPr>
                    <m:t>osc</m:t>
                  </m:r>
                </m:sub>
              </m:sSub>
              <m:r>
                <w:rPr>
                  <w:rFonts w:ascii="Cambria Math" w:hAnsi="Cambria Math"/>
                </w:rPr>
                <m:t>⋅</m:t>
              </m:r>
              <m:d>
                <m:dPr>
                  <m:ctrlPr>
                    <w:ins w:id="1652" w:author="Hamkins, Jon (US 3300)" w:date="2021-08-16T20:36:00Z">
                      <w:rPr>
                        <w:rFonts w:ascii="Cambria Math" w:hAnsi="Cambria Math"/>
                        <w:i/>
                      </w:rPr>
                    </w:ins>
                  </m:ctrlPr>
                </m:dPr>
                <m:e>
                  <m:f>
                    <m:fPr>
                      <m:ctrlPr>
                        <w:ins w:id="1653" w:author="Hamkins, Jon (US 3300)" w:date="2021-08-16T20:36:00Z">
                          <w:rPr>
                            <w:rFonts w:ascii="Cambria Math" w:hAnsi="Cambria Math"/>
                            <w:i/>
                          </w:rPr>
                        </w:ins>
                      </m:ctrlPr>
                    </m:fPr>
                    <m:num>
                      <m:r>
                        <w:rPr>
                          <w:rFonts w:ascii="Cambria Math" w:hAnsi="Cambria Math"/>
                        </w:rPr>
                        <m:t>S</m:t>
                      </m:r>
                    </m:num>
                    <m:den>
                      <m:r>
                        <w:rPr>
                          <w:rFonts w:ascii="Cambria Math" w:hAnsi="Cambria Math"/>
                        </w:rPr>
                        <m:t>N</m:t>
                      </m:r>
                    </m:den>
                  </m:f>
                </m:e>
              </m:d>
              <m:rad>
                <m:radPr>
                  <m:degHide m:val="1"/>
                  <m:ctrlPr>
                    <w:ins w:id="1654" w:author="Hamkins, Jon (US 3300)" w:date="2021-08-16T20:36:00Z">
                      <w:rPr>
                        <w:rFonts w:ascii="Cambria Math" w:hAnsi="Cambria Math"/>
                        <w:i/>
                      </w:rPr>
                    </w:ins>
                  </m:ctrlPr>
                </m:radPr>
                <m:deg/>
                <m:e>
                  <m:r>
                    <w:rPr>
                      <w:rFonts w:ascii="Cambria Math" w:hAnsi="Cambria Math"/>
                    </w:rPr>
                    <m:t>τ</m:t>
                  </m:r>
                </m:e>
              </m:rad>
            </m:den>
          </m:f>
          <m:r>
            <w:rPr>
              <w:rFonts w:ascii="Cambria Math" w:hAnsi="Cambria Math"/>
            </w:rPr>
            <m:t xml:space="preserve"> </m:t>
          </m:r>
          <m:r>
            <w:ins w:id="1655" w:author="Hamkins, Jon (US 3300)" w:date="2021-08-16T10:43:00Z">
              <w:rPr>
                <w:rFonts w:ascii="Cambria Math" w:hAnsi="Cambria Math"/>
              </w:rPr>
              <m:t>,</m:t>
            </w:ins>
          </m:r>
        </m:oMath>
      </m:oMathPara>
    </w:p>
    <w:p w14:paraId="5481C98B" w14:textId="05C6ABBA" w:rsidR="004E655B" w:rsidRPr="009A3431" w:rsidRDefault="004E655B" w:rsidP="004E655B">
      <w:pPr>
        <w:rPr>
          <w:szCs w:val="24"/>
        </w:rPr>
      </w:pPr>
      <w:r w:rsidRPr="009A3431">
        <w:rPr>
          <w:szCs w:val="24"/>
        </w:rPr>
        <w:t xml:space="preserve">where </w:t>
      </w:r>
      <m:oMath>
        <m:r>
          <w:rPr>
            <w:rFonts w:ascii="Cambria Math" w:hAnsi="Cambria Math"/>
            <w:szCs w:val="24"/>
          </w:rPr>
          <m:t>S/N</m:t>
        </m:r>
      </m:oMath>
      <w:r w:rsidR="00322A9D">
        <w:rPr>
          <w:szCs w:val="24"/>
        </w:rPr>
        <w:t xml:space="preserve"> </w:t>
      </w:r>
      <w:r w:rsidRPr="009A3431">
        <w:rPr>
          <w:szCs w:val="24"/>
        </w:rPr>
        <w:t xml:space="preserve">is the signal to noise ratio of the spectroscopic signal, </w:t>
      </w:r>
      <w:r w:rsidR="00E3435D" w:rsidRPr="00322A9D">
        <w:rPr>
          <w:color w:val="FF0000"/>
          <w:position w:val="-12"/>
        </w:rPr>
        <w:object w:dxaOrig="420" w:dyaOrig="360" w14:anchorId="2E2C484A">
          <v:shape id="_x0000_i1027" type="#_x0000_t75" style="width:21.75pt;height:18pt" o:ole="">
            <v:imagedata r:id="rId53" o:title=""/>
          </v:shape>
          <o:OLEObject Type="Embed" ProgID="Equation.DSMT4" ShapeID="_x0000_i1027" DrawAspect="Content" ObjectID="_1690830513" r:id="rId54"/>
        </w:object>
      </w:r>
      <w:r w:rsidR="00E3435D" w:rsidRPr="00322A9D">
        <w:rPr>
          <w:color w:val="FF0000"/>
        </w:rPr>
        <w:t xml:space="preserve">is </w:t>
      </w:r>
      <w:r w:rsidR="00E3435D">
        <w:rPr>
          <w:color w:val="FF0000"/>
        </w:rPr>
        <w:t>the quality factor of the</w:t>
      </w:r>
      <w:r w:rsidR="00E3435D" w:rsidRPr="00322A9D">
        <w:rPr>
          <w:color w:val="FF0000"/>
        </w:rPr>
        <w:t xml:space="preserve"> oscillator</w:t>
      </w:r>
      <w:r w:rsidR="00E3435D">
        <w:rPr>
          <w:color w:val="FF0000"/>
        </w:rPr>
        <w:t>,</w:t>
      </w:r>
      <w:r w:rsidR="00E3435D" w:rsidRPr="009A3431">
        <w:rPr>
          <w:szCs w:val="24"/>
        </w:rPr>
        <w:t xml:space="preserve"> </w:t>
      </w:r>
      <w:r w:rsidRPr="009A3431">
        <w:rPr>
          <w:szCs w:val="24"/>
        </w:rPr>
        <w:t>and τ is the integration time.</w:t>
      </w:r>
    </w:p>
    <w:p w14:paraId="121DCDA3" w14:textId="77777777" w:rsidR="004E655B" w:rsidRDefault="004E655B" w:rsidP="00734770">
      <w:pPr>
        <w:pStyle w:val="Heading2"/>
      </w:pPr>
      <w:bookmarkStart w:id="1656" w:name="_Toc80035342"/>
      <w:r w:rsidRPr="009A3431">
        <w:t xml:space="preserve">Important types of frequency </w:t>
      </w:r>
      <w:r w:rsidR="00734770">
        <w:t>References</w:t>
      </w:r>
      <w:bookmarkEnd w:id="1656"/>
    </w:p>
    <w:p w14:paraId="1C66AE86" w14:textId="77777777" w:rsidR="00595DB7" w:rsidRPr="00595DB7" w:rsidRDefault="00595DB7" w:rsidP="00595DB7">
      <w:r>
        <w:rPr>
          <w:color w:val="FF0000"/>
        </w:rPr>
        <w:t>[</w:t>
      </w: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Pr>
          <w:color w:val="FF0000"/>
        </w:rPr>
        <w:t>]</w:t>
      </w:r>
    </w:p>
    <w:p w14:paraId="2A420906" w14:textId="77777777" w:rsidR="004E655B" w:rsidRPr="009A3431" w:rsidRDefault="004E655B" w:rsidP="00734770">
      <w:pPr>
        <w:pStyle w:val="Heading3"/>
      </w:pPr>
      <w:bookmarkStart w:id="1657" w:name="_Toc80035343"/>
      <w:r w:rsidRPr="009A3431">
        <w:t>Atomic Fountain</w:t>
      </w:r>
      <w:bookmarkEnd w:id="1657"/>
      <w:r w:rsidRPr="009A3431">
        <w:t xml:space="preserve"> </w:t>
      </w:r>
    </w:p>
    <w:p w14:paraId="4260E373" w14:textId="77777777" w:rsidR="004E655B" w:rsidRPr="009A3431" w:rsidRDefault="004E655B" w:rsidP="004E655B">
      <w:r w:rsidRPr="009A3431">
        <w:t xml:space="preserve">Today most primary standard atomic clocks are fountain clocks based on the same principle as the atomic beam clocks with the atoms being laser-cooled to extend the interaction time. Since gravitational acceleration and thermal expansion of an atomic beam can limit the distance or rather the interaction time between the interaction zones, the atoms in a fountain clock are first prepared in a magneto-optical trap (MOT) or optical molasses which cools down the atoms to the level of few micro-kelvin and decreases thermal expansion. The trapped atoms are released and shot up vertically through a single interaction region which then is used a second time when the atom falls down again, effectively using the Ramsey method of separated fields with a single field. The atomic state is then detected before reaching the bottom of the chamber. </w:t>
      </w:r>
    </w:p>
    <w:p w14:paraId="1A029C6E" w14:textId="77777777" w:rsidR="004E655B" w:rsidRPr="009A3431" w:rsidRDefault="004E655B" w:rsidP="004E655B">
      <w:pPr>
        <w:keepNext/>
        <w:spacing w:before="100" w:beforeAutospacing="1" w:after="100" w:afterAutospacing="1" w:line="240" w:lineRule="auto"/>
        <w:ind w:left="360"/>
        <w:jc w:val="center"/>
        <w:rPr>
          <w:szCs w:val="24"/>
        </w:rPr>
      </w:pPr>
      <w:r w:rsidRPr="009A3431">
        <w:rPr>
          <w:noProof/>
          <w:szCs w:val="24"/>
        </w:rPr>
        <w:drawing>
          <wp:inline distT="0" distB="0" distL="0" distR="0" wp14:anchorId="5EAE77D5" wp14:editId="663818CB">
            <wp:extent cx="2354580" cy="2592705"/>
            <wp:effectExtent l="0" t="0" r="0" b="0"/>
            <wp:docPr id="162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354580" cy="2592705"/>
                    </a:xfrm>
                    <a:prstGeom prst="rect">
                      <a:avLst/>
                    </a:prstGeom>
                    <a:noFill/>
                    <a:ln>
                      <a:noFill/>
                    </a:ln>
                  </pic:spPr>
                </pic:pic>
              </a:graphicData>
            </a:graphic>
          </wp:inline>
        </w:drawing>
      </w:r>
    </w:p>
    <w:p w14:paraId="7137DFC8" w14:textId="3CCB8070" w:rsidR="004E655B" w:rsidRPr="009A3431" w:rsidRDefault="004E655B" w:rsidP="00462D84">
      <w:pPr>
        <w:pStyle w:val="Caption"/>
      </w:pPr>
      <w:bookmarkStart w:id="1658" w:name="_Toc80037734"/>
      <w:r w:rsidRPr="009A3431">
        <w:t xml:space="preserve">Figure </w:t>
      </w:r>
      <w:ins w:id="1659" w:author="Hamkins, Jon (US 3300)" w:date="2021-08-16T20:11:00Z">
        <w:r w:rsidR="0012719F">
          <w:fldChar w:fldCharType="begin"/>
        </w:r>
        <w:r w:rsidR="0012719F">
          <w:instrText xml:space="preserve"> STYLEREF 1 \s </w:instrText>
        </w:r>
      </w:ins>
      <w:r w:rsidR="0012719F">
        <w:fldChar w:fldCharType="separate"/>
      </w:r>
      <w:r w:rsidR="0012719F">
        <w:rPr>
          <w:noProof/>
        </w:rPr>
        <w:t>3</w:t>
      </w:r>
      <w:ins w:id="1660" w:author="Hamkins, Jon (US 3300)" w:date="2021-08-16T20:11:00Z">
        <w:r w:rsidR="0012719F">
          <w:fldChar w:fldCharType="end"/>
        </w:r>
        <w:r w:rsidR="0012719F">
          <w:noBreakHyphen/>
        </w:r>
        <w:r w:rsidR="0012719F">
          <w:fldChar w:fldCharType="begin"/>
        </w:r>
        <w:r w:rsidR="0012719F">
          <w:instrText xml:space="preserve"> SEQ Figure \* ARABIC \s 1 </w:instrText>
        </w:r>
      </w:ins>
      <w:r w:rsidR="0012719F">
        <w:fldChar w:fldCharType="separate"/>
      </w:r>
      <w:ins w:id="1661" w:author="Hamkins, Jon (US 3300)" w:date="2021-08-16T20:11:00Z">
        <w:r w:rsidR="0012719F">
          <w:rPr>
            <w:noProof/>
          </w:rPr>
          <w:t>3</w:t>
        </w:r>
        <w:r w:rsidR="0012719F">
          <w:fldChar w:fldCharType="end"/>
        </w:r>
      </w:ins>
      <w:del w:id="1662" w:author="Hamkins, Jon (US 3300)" w:date="2021-08-16T20:06:00Z">
        <w:r w:rsidR="0048419B" w:rsidDel="0012719F">
          <w:fldChar w:fldCharType="begin"/>
        </w:r>
        <w:r w:rsidR="0048419B" w:rsidDel="0012719F">
          <w:delInstrText xml:space="preserve"> STYLEREF 1 \s </w:delInstrText>
        </w:r>
        <w:r w:rsidR="0048419B" w:rsidDel="0012719F">
          <w:fldChar w:fldCharType="separate"/>
        </w:r>
        <w:r w:rsidR="003A0995" w:rsidDel="0012719F">
          <w:rPr>
            <w:noProof/>
          </w:rPr>
          <w:delText>3</w:delText>
        </w:r>
        <w:r w:rsidR="0048419B" w:rsidDel="0012719F">
          <w:rPr>
            <w:noProof/>
          </w:rPr>
          <w:fldChar w:fldCharType="end"/>
        </w:r>
        <w:r w:rsidR="003A0995" w:rsidDel="0012719F">
          <w:noBreakHyphen/>
        </w:r>
        <w:r w:rsidR="0048419B" w:rsidDel="0012719F">
          <w:fldChar w:fldCharType="begin"/>
        </w:r>
        <w:r w:rsidR="0048419B" w:rsidDel="0012719F">
          <w:delInstrText xml:space="preserve"> SEQ Figure \* ARABIC \s 1 </w:delInstrText>
        </w:r>
        <w:r w:rsidR="0048419B" w:rsidDel="0012719F">
          <w:fldChar w:fldCharType="separate"/>
        </w:r>
        <w:r w:rsidR="003A0995" w:rsidDel="0012719F">
          <w:rPr>
            <w:noProof/>
          </w:rPr>
          <w:delText>3</w:delText>
        </w:r>
        <w:r w:rsidR="0048419B" w:rsidDel="0012719F">
          <w:rPr>
            <w:noProof/>
          </w:rPr>
          <w:fldChar w:fldCharType="end"/>
        </w:r>
      </w:del>
      <w:r w:rsidR="00462D84">
        <w:t>:</w:t>
      </w:r>
      <w:r w:rsidRPr="009A3431">
        <w:t xml:space="preserve"> Typical atomic fountain clock</w:t>
      </w:r>
      <w:bookmarkEnd w:id="1658"/>
    </w:p>
    <w:p w14:paraId="0790E1DD" w14:textId="77777777" w:rsidR="004E655B" w:rsidRPr="009A3431" w:rsidRDefault="004E655B" w:rsidP="004E655B">
      <w:r w:rsidRPr="009A3431">
        <w:t>The key point of this method is to have atoms that expand much less and travel slower through the probing region while not falling out of the probing region due to gravity.</w:t>
      </w:r>
    </w:p>
    <w:p w14:paraId="5C358578" w14:textId="2123C545" w:rsidR="004E655B" w:rsidRPr="009A3431" w:rsidRDefault="004E655B" w:rsidP="004E655B">
      <w:r w:rsidRPr="009A3431">
        <w:lastRenderedPageBreak/>
        <w:t>These types of clocks remain</w:t>
      </w:r>
      <w:del w:id="1663" w:author="Hamkins, Jon (US 3300)" w:date="2021-08-16T10:47:00Z">
        <w:r w:rsidRPr="009A3431" w:rsidDel="002C21E9">
          <w:delText>s</w:delText>
        </w:r>
      </w:del>
      <w:r w:rsidRPr="009A3431">
        <w:t xml:space="preserve"> some of the best and most common primary standard clocks in the world </w:t>
      </w:r>
      <w:r w:rsidR="00843E59">
        <w:fldChar w:fldCharType="begin"/>
      </w:r>
      <w:r w:rsidR="00843E59">
        <w:instrText xml:space="preserve"> REF _Ref43917351 \r \h </w:instrText>
      </w:r>
      <w:r w:rsidR="00843E59">
        <w:fldChar w:fldCharType="separate"/>
      </w:r>
      <w:r w:rsidR="003A0995">
        <w:t>[7]</w:t>
      </w:r>
      <w:r w:rsidR="00843E59">
        <w:fldChar w:fldCharType="end"/>
      </w:r>
      <w:r w:rsidR="00843E59">
        <w:fldChar w:fldCharType="begin"/>
      </w:r>
      <w:r w:rsidR="00843E59">
        <w:instrText xml:space="preserve"> REF _Ref43917356 \r \h </w:instrText>
      </w:r>
      <w:r w:rsidR="00843E59">
        <w:fldChar w:fldCharType="separate"/>
      </w:r>
      <w:r w:rsidR="003A0995">
        <w:t>[8]</w:t>
      </w:r>
      <w:r w:rsidR="00843E59">
        <w:fldChar w:fldCharType="end"/>
      </w:r>
      <w:r w:rsidR="00843E59">
        <w:fldChar w:fldCharType="begin"/>
      </w:r>
      <w:r w:rsidR="00843E59">
        <w:instrText xml:space="preserve"> REF _Ref43917358 \r \h </w:instrText>
      </w:r>
      <w:r w:rsidR="00843E59">
        <w:fldChar w:fldCharType="separate"/>
      </w:r>
      <w:r w:rsidR="003A0995">
        <w:t>[9]</w:t>
      </w:r>
      <w:r w:rsidR="00843E59">
        <w:fldChar w:fldCharType="end"/>
      </w:r>
      <w:r w:rsidR="00657109">
        <w:t>.</w:t>
      </w:r>
    </w:p>
    <w:p w14:paraId="0C4E308D" w14:textId="77777777" w:rsidR="004E655B" w:rsidRPr="009A3431" w:rsidRDefault="004E655B" w:rsidP="00734770">
      <w:pPr>
        <w:pStyle w:val="Heading3"/>
      </w:pPr>
      <w:bookmarkStart w:id="1664" w:name="_Toc80035344"/>
      <w:r w:rsidRPr="009A3431">
        <w:t>Ion Clocks</w:t>
      </w:r>
      <w:bookmarkEnd w:id="1664"/>
    </w:p>
    <w:p w14:paraId="2EA9508A" w14:textId="4E14C166" w:rsidR="004E655B" w:rsidRPr="009A3431" w:rsidRDefault="0076091F" w:rsidP="004E655B">
      <w:ins w:id="1665" w:author="Hamkins, Jon (US 3300)" w:date="2021-08-16T10:51:00Z">
        <w:r>
          <w:t>A c</w:t>
        </w:r>
      </w:ins>
      <w:del w:id="1666" w:author="Hamkins, Jon (US 3300)" w:date="2021-08-16T10:51:00Z">
        <w:r w:rsidR="004E655B" w:rsidRPr="009A3431" w:rsidDel="0076091F">
          <w:delText>C</w:delText>
        </w:r>
      </w:del>
      <w:r w:rsidR="004E655B" w:rsidRPr="009A3431">
        <w:t>onventional Paul trap for ions provide</w:t>
      </w:r>
      <w:ins w:id="1667" w:author="Hamkins, Jon (US 3300)" w:date="2021-08-16T10:51:00Z">
        <w:r>
          <w:t>s</w:t>
        </w:r>
      </w:ins>
      <w:r w:rsidR="004E655B" w:rsidRPr="009A3431">
        <w:t xml:space="preserve"> a very good </w:t>
      </w:r>
      <w:r w:rsidR="003E0D17">
        <w:t xml:space="preserve">technique </w:t>
      </w:r>
      <w:r w:rsidR="004E655B" w:rsidRPr="009A3431">
        <w:t xml:space="preserve">to control </w:t>
      </w:r>
      <w:del w:id="1668" w:author="Hamkins, Jon (US 3300)" w:date="2021-08-16T10:51:00Z">
        <w:r w:rsidR="004E655B" w:rsidRPr="009A3431" w:rsidDel="0076091F">
          <w:delText xml:space="preserve">the </w:delText>
        </w:r>
      </w:del>
      <w:r w:rsidR="004E655B" w:rsidRPr="009A3431">
        <w:t xml:space="preserve">atomic motion </w:t>
      </w:r>
      <w:r w:rsidR="00843E59">
        <w:fldChar w:fldCharType="begin"/>
      </w:r>
      <w:r w:rsidR="00843E59">
        <w:instrText xml:space="preserve"> REF _Ref43917374 \r \h </w:instrText>
      </w:r>
      <w:r w:rsidR="00843E59">
        <w:fldChar w:fldCharType="separate"/>
      </w:r>
      <w:r w:rsidR="003A0995">
        <w:t>[6]</w:t>
      </w:r>
      <w:r w:rsidR="00843E59">
        <w:fldChar w:fldCharType="end"/>
      </w:r>
      <w:r w:rsidR="004E655B" w:rsidRPr="009A3431">
        <w:t xml:space="preserve">.  Thanks to the large confinement and trap depth attainable in an ion trap, an ion can be trapped for several days, </w:t>
      </w:r>
      <w:del w:id="1669" w:author="Hamkins, Jon (US 3300)" w:date="2021-08-16T10:52:00Z">
        <w:r w:rsidR="004E655B" w:rsidRPr="009A3431" w:rsidDel="0076091F">
          <w:delText xml:space="preserve">up to </w:delText>
        </w:r>
      </w:del>
      <w:r w:rsidR="004E655B" w:rsidRPr="009A3431">
        <w:t>months</w:t>
      </w:r>
      <w:ins w:id="1670" w:author="Hamkins, Jon (US 3300)" w:date="2021-08-16T10:52:00Z">
        <w:r>
          <w:t>,</w:t>
        </w:r>
      </w:ins>
      <w:r w:rsidR="004E655B" w:rsidRPr="009A3431">
        <w:t xml:space="preserve"> or even years</w:t>
      </w:r>
      <w:ins w:id="1671" w:author="Hamkins, Jon (US 3300)" w:date="2021-08-16T10:52:00Z">
        <w:r>
          <w:t>,</w:t>
        </w:r>
      </w:ins>
      <w:r w:rsidR="004E655B" w:rsidRPr="009A3431">
        <w:t xml:space="preserve"> providing long interrogation times. U</w:t>
      </w:r>
      <w:del w:id="1672" w:author="Hamkins, Jon (US 3300)" w:date="2021-08-16T10:53:00Z">
        <w:r w:rsidR="004E655B" w:rsidRPr="009A3431" w:rsidDel="0076091F">
          <w:delText>p u</w:delText>
        </w:r>
      </w:del>
      <w:r w:rsidR="004E655B" w:rsidRPr="009A3431">
        <w:t xml:space="preserve">ntil </w:t>
      </w:r>
      <w:ins w:id="1673" w:author="Hamkins, Jon (US 3300)" w:date="2021-08-16T10:53:00Z">
        <w:r>
          <w:t>the last few years</w:t>
        </w:r>
      </w:ins>
      <w:del w:id="1674" w:author="Hamkins, Jon (US 3300)" w:date="2021-08-16T10:53:00Z">
        <w:r w:rsidR="004E655B" w:rsidRPr="009A3431" w:rsidDel="0076091F">
          <w:delText>a couple of years ago</w:delText>
        </w:r>
      </w:del>
      <w:r w:rsidR="004E655B" w:rsidRPr="009A3431">
        <w:t xml:space="preserve">, optical ion clocks </w:t>
      </w:r>
      <w:del w:id="1675" w:author="Hamkins, Jon (US 3300)" w:date="2021-08-16T10:53:00Z">
        <w:r w:rsidR="004E655B" w:rsidRPr="009A3431" w:rsidDel="0076091F">
          <w:delText xml:space="preserve">have </w:delText>
        </w:r>
      </w:del>
      <w:r w:rsidR="004E655B" w:rsidRPr="009A3431">
        <w:t>held the record for atomic clock accuracy. However</w:t>
      </w:r>
      <w:ins w:id="1676" w:author="Hamkins, Jon (US 3300)" w:date="2021-08-16T10:53:00Z">
        <w:r>
          <w:t>,</w:t>
        </w:r>
      </w:ins>
      <w:ins w:id="1677" w:author="Hamkins, Jon (US 3300)" w:date="2021-08-16T10:54:00Z">
        <w:r>
          <w:t xml:space="preserve"> achievable clock stability has been limited when simultaneously using several ions</w:t>
        </w:r>
      </w:ins>
      <w:ins w:id="1678" w:author="Hamkins, Jon (US 3300)" w:date="2021-08-16T10:55:00Z">
        <w:r>
          <w:t xml:space="preserve"> and interrogating them because of </w:t>
        </w:r>
      </w:ins>
      <w:del w:id="1679" w:author="Hamkins, Jon (US 3300)" w:date="2021-08-16T10:55:00Z">
        <w:r w:rsidR="004E655B" w:rsidRPr="009A3431" w:rsidDel="0076091F">
          <w:delText xml:space="preserve"> due to </w:delText>
        </w:r>
      </w:del>
      <w:r w:rsidR="004E655B" w:rsidRPr="009A3431">
        <w:t>the strong Coulomb interaction between ions</w:t>
      </w:r>
      <w:ins w:id="1680" w:author="Hamkins, Jon (US 3300)" w:date="2021-08-16T10:55:00Z">
        <w:r>
          <w:t>.</w:t>
        </w:r>
      </w:ins>
      <w:del w:id="1681" w:author="Hamkins, Jon (US 3300)" w:date="2021-08-16T10:55:00Z">
        <w:r w:rsidR="004E655B" w:rsidRPr="009A3431" w:rsidDel="0076091F">
          <w:delText>, using simultaneously several ions and interrogat</w:delText>
        </w:r>
        <w:r w:rsidR="00F510DC" w:rsidDel="0076091F">
          <w:delText>ing</w:delText>
        </w:r>
        <w:r w:rsidR="004E655B" w:rsidRPr="009A3431" w:rsidDel="0076091F">
          <w:delText xml:space="preserve"> them has proven very challenging which affect greatly the achievable clock stability.  </w:delText>
        </w:r>
      </w:del>
      <w:r w:rsidR="004E655B" w:rsidRPr="009A3431">
        <w:t xml:space="preserve"> </w:t>
      </w:r>
    </w:p>
    <w:p w14:paraId="30838444" w14:textId="77777777" w:rsidR="004E655B" w:rsidRPr="009A3431" w:rsidRDefault="004E655B" w:rsidP="004E655B">
      <w:pPr>
        <w:keepNext/>
        <w:spacing w:before="100" w:beforeAutospacing="1" w:after="100" w:afterAutospacing="1" w:line="240" w:lineRule="auto"/>
        <w:ind w:left="360"/>
        <w:jc w:val="center"/>
        <w:rPr>
          <w:noProof/>
          <w:szCs w:val="24"/>
        </w:rPr>
      </w:pPr>
      <w:r w:rsidRPr="009A3431">
        <w:rPr>
          <w:noProof/>
          <w:szCs w:val="24"/>
        </w:rPr>
        <w:drawing>
          <wp:inline distT="0" distB="0" distL="0" distR="0" wp14:anchorId="111C0B9A" wp14:editId="7BF5BCFA">
            <wp:extent cx="2492375" cy="2354580"/>
            <wp:effectExtent l="0" t="0" r="0" b="0"/>
            <wp:docPr id="161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492375" cy="2354580"/>
                    </a:xfrm>
                    <a:prstGeom prst="rect">
                      <a:avLst/>
                    </a:prstGeom>
                    <a:noFill/>
                    <a:ln>
                      <a:noFill/>
                    </a:ln>
                  </pic:spPr>
                </pic:pic>
              </a:graphicData>
            </a:graphic>
          </wp:inline>
        </w:drawing>
      </w:r>
    </w:p>
    <w:p w14:paraId="4075FF24" w14:textId="7085EE38" w:rsidR="004E655B" w:rsidRPr="009A3431" w:rsidRDefault="004E655B" w:rsidP="00462D84">
      <w:pPr>
        <w:pStyle w:val="Caption"/>
      </w:pPr>
      <w:bookmarkStart w:id="1682" w:name="_Toc80037735"/>
      <w:r w:rsidRPr="009A3431">
        <w:t xml:space="preserve">Figure </w:t>
      </w:r>
      <w:ins w:id="1683" w:author="Hamkins, Jon (US 3300)" w:date="2021-08-16T20:11:00Z">
        <w:r w:rsidR="0012719F">
          <w:fldChar w:fldCharType="begin"/>
        </w:r>
        <w:r w:rsidR="0012719F">
          <w:instrText xml:space="preserve"> STYLEREF 1 \s </w:instrText>
        </w:r>
      </w:ins>
      <w:r w:rsidR="0012719F">
        <w:fldChar w:fldCharType="separate"/>
      </w:r>
      <w:r w:rsidR="0012719F">
        <w:rPr>
          <w:noProof/>
        </w:rPr>
        <w:t>3</w:t>
      </w:r>
      <w:ins w:id="1684" w:author="Hamkins, Jon (US 3300)" w:date="2021-08-16T20:11:00Z">
        <w:r w:rsidR="0012719F">
          <w:fldChar w:fldCharType="end"/>
        </w:r>
        <w:r w:rsidR="0012719F">
          <w:noBreakHyphen/>
        </w:r>
        <w:r w:rsidR="0012719F">
          <w:fldChar w:fldCharType="begin"/>
        </w:r>
        <w:r w:rsidR="0012719F">
          <w:instrText xml:space="preserve"> SEQ Figure \* ARABIC \s 1 </w:instrText>
        </w:r>
      </w:ins>
      <w:r w:rsidR="0012719F">
        <w:fldChar w:fldCharType="separate"/>
      </w:r>
      <w:ins w:id="1685" w:author="Hamkins, Jon (US 3300)" w:date="2021-08-16T20:11:00Z">
        <w:r w:rsidR="0012719F">
          <w:rPr>
            <w:noProof/>
          </w:rPr>
          <w:t>4</w:t>
        </w:r>
        <w:r w:rsidR="0012719F">
          <w:fldChar w:fldCharType="end"/>
        </w:r>
      </w:ins>
      <w:del w:id="1686" w:author="Hamkins, Jon (US 3300)" w:date="2021-08-16T20:06:00Z">
        <w:r w:rsidR="0048419B" w:rsidDel="0012719F">
          <w:fldChar w:fldCharType="begin"/>
        </w:r>
        <w:r w:rsidR="0048419B" w:rsidDel="0012719F">
          <w:delInstrText xml:space="preserve"> STYLEREF 1 \s </w:delInstrText>
        </w:r>
        <w:r w:rsidR="0048419B" w:rsidDel="0012719F">
          <w:fldChar w:fldCharType="separate"/>
        </w:r>
        <w:r w:rsidR="003A0995" w:rsidDel="0012719F">
          <w:rPr>
            <w:noProof/>
          </w:rPr>
          <w:delText>3</w:delText>
        </w:r>
        <w:r w:rsidR="0048419B" w:rsidDel="0012719F">
          <w:rPr>
            <w:noProof/>
          </w:rPr>
          <w:fldChar w:fldCharType="end"/>
        </w:r>
        <w:r w:rsidR="003A0995" w:rsidDel="0012719F">
          <w:noBreakHyphen/>
        </w:r>
        <w:r w:rsidR="0048419B" w:rsidDel="0012719F">
          <w:fldChar w:fldCharType="begin"/>
        </w:r>
        <w:r w:rsidR="0048419B" w:rsidDel="0012719F">
          <w:delInstrText xml:space="preserve"> SEQ Figure \* ARABIC \s 1 </w:delInstrText>
        </w:r>
        <w:r w:rsidR="0048419B" w:rsidDel="0012719F">
          <w:fldChar w:fldCharType="separate"/>
        </w:r>
        <w:r w:rsidR="003A0995" w:rsidDel="0012719F">
          <w:rPr>
            <w:noProof/>
          </w:rPr>
          <w:delText>4</w:delText>
        </w:r>
        <w:r w:rsidR="0048419B" w:rsidDel="0012719F">
          <w:rPr>
            <w:noProof/>
          </w:rPr>
          <w:fldChar w:fldCharType="end"/>
        </w:r>
      </w:del>
      <w:r w:rsidR="00462D84">
        <w:t>:</w:t>
      </w:r>
      <w:r w:rsidRPr="009A3431">
        <w:t xml:space="preserve"> Ion trap used for ion clocks</w:t>
      </w:r>
      <w:bookmarkEnd w:id="1682"/>
    </w:p>
    <w:p w14:paraId="09C9EB23" w14:textId="77777777" w:rsidR="004E655B" w:rsidRPr="009A3431" w:rsidRDefault="004E655B" w:rsidP="00734770">
      <w:pPr>
        <w:pStyle w:val="Heading3"/>
      </w:pPr>
      <w:bookmarkStart w:id="1687" w:name="_Toc80035345"/>
      <w:r w:rsidRPr="009A3431">
        <w:t>Optical lattice clocks</w:t>
      </w:r>
      <w:bookmarkEnd w:id="1687"/>
    </w:p>
    <w:p w14:paraId="224E5623" w14:textId="3A263EF4" w:rsidR="004E655B" w:rsidRPr="009A3431" w:rsidRDefault="004E655B" w:rsidP="004E655B">
      <w:r w:rsidRPr="009A3431">
        <w:t xml:space="preserve">Optical lattice clocks combine the high signal-to-noise </w:t>
      </w:r>
      <w:ins w:id="1688" w:author="Hamkins, Jon (US 3300)" w:date="2021-08-16T10:56:00Z">
        <w:r w:rsidR="00316907">
          <w:t xml:space="preserve">ratio </w:t>
        </w:r>
      </w:ins>
      <w:r w:rsidRPr="009A3431">
        <w:t>of fountain clocks and the confinement of ion clocks where the motional effects are suppressed. A high number of neutral atom</w:t>
      </w:r>
      <w:r w:rsidR="00F510DC">
        <w:t>s</w:t>
      </w:r>
      <w:r w:rsidRPr="009A3431">
        <w:t xml:space="preserve"> </w:t>
      </w:r>
      <w:r w:rsidR="00F510DC">
        <w:t xml:space="preserve">are </w:t>
      </w:r>
      <w:r w:rsidRPr="009A3431">
        <w:t xml:space="preserve">trapped in a dipole trap using a </w:t>
      </w:r>
      <w:r w:rsidR="00F510DC">
        <w:t xml:space="preserve">focused </w:t>
      </w:r>
      <w:r w:rsidRPr="009A3431">
        <w:t>high</w:t>
      </w:r>
      <w:ins w:id="1689" w:author="Hamkins, Jon (US 3300)" w:date="2021-08-16T10:57:00Z">
        <w:r w:rsidR="00316907">
          <w:t>-</w:t>
        </w:r>
      </w:ins>
      <w:del w:id="1690" w:author="Hamkins, Jon (US 3300)" w:date="2021-08-16T10:57:00Z">
        <w:r w:rsidRPr="009A3431" w:rsidDel="00316907">
          <w:delText xml:space="preserve"> </w:delText>
        </w:r>
      </w:del>
      <w:r w:rsidRPr="009A3431">
        <w:t xml:space="preserve">power laser. The simplest version of the dipole trap is a 1D-lattice obtained by having a focused standing wave. Around the focus point there are interference fringes (effectively potential wells) in which, if the light intensity is high enough, it is possible to trap a number of atoms in each well. The large light shift from the dipole trap that the atoms experience is cancelled to first order at the magic wavelength </w:t>
      </w:r>
      <w:r w:rsidR="00843E59">
        <w:fldChar w:fldCharType="begin"/>
      </w:r>
      <w:r w:rsidR="00843E59">
        <w:instrText xml:space="preserve"> REF _Ref43917403 \r \h </w:instrText>
      </w:r>
      <w:r w:rsidR="00843E59">
        <w:fldChar w:fldCharType="separate"/>
      </w:r>
      <w:r w:rsidR="003A0995">
        <w:t>[13]</w:t>
      </w:r>
      <w:r w:rsidR="00843E59">
        <w:fldChar w:fldCharType="end"/>
      </w:r>
      <w:r w:rsidRPr="009A3431">
        <w:t xml:space="preserve">, where the two clock states experience exactly the same shift. </w:t>
      </w:r>
    </w:p>
    <w:p w14:paraId="324B4DF0" w14:textId="77777777" w:rsidR="004E655B" w:rsidRPr="009A3431" w:rsidRDefault="004E655B" w:rsidP="004E655B">
      <w:pPr>
        <w:keepNext/>
        <w:spacing w:before="100" w:beforeAutospacing="1" w:after="100" w:afterAutospacing="1" w:line="240" w:lineRule="auto"/>
        <w:ind w:left="360"/>
        <w:rPr>
          <w:szCs w:val="24"/>
        </w:rPr>
      </w:pPr>
      <w:r w:rsidRPr="009A3431">
        <w:rPr>
          <w:noProof/>
          <w:szCs w:val="24"/>
          <w:lang w:eastAsia="en-GB"/>
        </w:rPr>
        <w:lastRenderedPageBreak/>
        <w:t xml:space="preserve"> </w:t>
      </w:r>
      <w:r w:rsidRPr="009A3431">
        <w:rPr>
          <w:noProof/>
          <w:szCs w:val="24"/>
        </w:rPr>
        <w:drawing>
          <wp:inline distT="0" distB="0" distL="0" distR="0" wp14:anchorId="1D5FBF34" wp14:editId="7D36F572">
            <wp:extent cx="4221480" cy="2041525"/>
            <wp:effectExtent l="0" t="0" r="0" b="0"/>
            <wp:docPr id="161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221480" cy="2041525"/>
                    </a:xfrm>
                    <a:prstGeom prst="rect">
                      <a:avLst/>
                    </a:prstGeom>
                    <a:noFill/>
                    <a:ln>
                      <a:noFill/>
                    </a:ln>
                  </pic:spPr>
                </pic:pic>
              </a:graphicData>
            </a:graphic>
          </wp:inline>
        </w:drawing>
      </w:r>
    </w:p>
    <w:p w14:paraId="0DF9C622" w14:textId="69D68A0A" w:rsidR="004E655B" w:rsidRPr="009A3431" w:rsidRDefault="004E655B" w:rsidP="00462D84">
      <w:pPr>
        <w:pStyle w:val="Caption"/>
      </w:pPr>
      <w:bookmarkStart w:id="1691" w:name="_Toc80037736"/>
      <w:r w:rsidRPr="009A3431">
        <w:t xml:space="preserve">Figure </w:t>
      </w:r>
      <w:ins w:id="1692" w:author="Hamkins, Jon (US 3300)" w:date="2021-08-16T20:11:00Z">
        <w:r w:rsidR="0012719F">
          <w:fldChar w:fldCharType="begin"/>
        </w:r>
        <w:r w:rsidR="0012719F">
          <w:instrText xml:space="preserve"> STYLEREF 1 \s </w:instrText>
        </w:r>
      </w:ins>
      <w:r w:rsidR="0012719F">
        <w:fldChar w:fldCharType="separate"/>
      </w:r>
      <w:r w:rsidR="0012719F">
        <w:rPr>
          <w:noProof/>
        </w:rPr>
        <w:t>3</w:t>
      </w:r>
      <w:ins w:id="1693" w:author="Hamkins, Jon (US 3300)" w:date="2021-08-16T20:11:00Z">
        <w:r w:rsidR="0012719F">
          <w:fldChar w:fldCharType="end"/>
        </w:r>
        <w:r w:rsidR="0012719F">
          <w:noBreakHyphen/>
        </w:r>
        <w:r w:rsidR="0012719F">
          <w:fldChar w:fldCharType="begin"/>
        </w:r>
        <w:r w:rsidR="0012719F">
          <w:instrText xml:space="preserve"> SEQ Figure \* ARABIC \s 1 </w:instrText>
        </w:r>
      </w:ins>
      <w:r w:rsidR="0012719F">
        <w:fldChar w:fldCharType="separate"/>
      </w:r>
      <w:ins w:id="1694" w:author="Hamkins, Jon (US 3300)" w:date="2021-08-16T20:11:00Z">
        <w:r w:rsidR="0012719F">
          <w:rPr>
            <w:noProof/>
          </w:rPr>
          <w:t>5</w:t>
        </w:r>
        <w:r w:rsidR="0012719F">
          <w:fldChar w:fldCharType="end"/>
        </w:r>
      </w:ins>
      <w:del w:id="1695" w:author="Hamkins, Jon (US 3300)" w:date="2021-08-16T20:06:00Z">
        <w:r w:rsidR="0048419B" w:rsidDel="0012719F">
          <w:fldChar w:fldCharType="begin"/>
        </w:r>
        <w:r w:rsidR="0048419B" w:rsidDel="0012719F">
          <w:delInstrText xml:space="preserve"> STYLEREF 1 \s </w:delInstrText>
        </w:r>
        <w:r w:rsidR="0048419B" w:rsidDel="0012719F">
          <w:fldChar w:fldCharType="separate"/>
        </w:r>
        <w:r w:rsidR="003A0995" w:rsidDel="0012719F">
          <w:rPr>
            <w:noProof/>
          </w:rPr>
          <w:delText>3</w:delText>
        </w:r>
        <w:r w:rsidR="0048419B" w:rsidDel="0012719F">
          <w:rPr>
            <w:noProof/>
          </w:rPr>
          <w:fldChar w:fldCharType="end"/>
        </w:r>
        <w:r w:rsidR="003A0995" w:rsidDel="0012719F">
          <w:noBreakHyphen/>
        </w:r>
        <w:r w:rsidR="0048419B" w:rsidDel="0012719F">
          <w:fldChar w:fldCharType="begin"/>
        </w:r>
        <w:r w:rsidR="0048419B" w:rsidDel="0012719F">
          <w:delInstrText xml:space="preserve"> SEQ Figure \* ARABIC \s 1 </w:delInstrText>
        </w:r>
        <w:r w:rsidR="0048419B" w:rsidDel="0012719F">
          <w:fldChar w:fldCharType="separate"/>
        </w:r>
        <w:r w:rsidR="003A0995" w:rsidDel="0012719F">
          <w:rPr>
            <w:noProof/>
          </w:rPr>
          <w:delText>5</w:delText>
        </w:r>
        <w:r w:rsidR="0048419B" w:rsidDel="0012719F">
          <w:rPr>
            <w:noProof/>
          </w:rPr>
          <w:fldChar w:fldCharType="end"/>
        </w:r>
      </w:del>
      <w:r w:rsidR="00462D84">
        <w:t>:</w:t>
      </w:r>
      <w:r w:rsidRPr="009A3431">
        <w:t xml:space="preserve"> Optical Lattice clock: 1D dipole trap</w:t>
      </w:r>
      <w:bookmarkEnd w:id="1691"/>
    </w:p>
    <w:p w14:paraId="4232C6F1" w14:textId="77777777" w:rsidR="004E655B" w:rsidRDefault="004E655B" w:rsidP="00734770">
      <w:pPr>
        <w:pStyle w:val="Heading2"/>
      </w:pPr>
      <w:bookmarkStart w:id="1696" w:name="_Toc80035346"/>
      <w:r w:rsidRPr="009A3431">
        <w:t>Evolution of atomic clock stability</w:t>
      </w:r>
      <w:bookmarkEnd w:id="1696"/>
    </w:p>
    <w:p w14:paraId="3106D50F" w14:textId="77777777" w:rsidR="00595DB7" w:rsidRPr="00595DB7" w:rsidRDefault="00595DB7" w:rsidP="00595DB7">
      <w:r>
        <w:rPr>
          <w:color w:val="FF0000"/>
        </w:rPr>
        <w:t>[</w:t>
      </w: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Pr>
          <w:color w:val="FF0000"/>
        </w:rPr>
        <w:t>]</w:t>
      </w:r>
    </w:p>
    <w:p w14:paraId="6E285B31" w14:textId="77777777" w:rsidR="004E655B" w:rsidRPr="009A3431" w:rsidRDefault="004E655B" w:rsidP="004E655B">
      <w:r w:rsidRPr="009A3431">
        <w:t>After more than 50 years of development and experience, microwave clock</w:t>
      </w:r>
      <w:r w:rsidR="00F510DC">
        <w:t>s</w:t>
      </w:r>
      <w:r w:rsidRPr="009A3431">
        <w:t xml:space="preserve"> which use a cloud of laser-cooled atoms have achieved their state-of-the-art performances with an accuracy at the 10</w:t>
      </w:r>
      <w:r w:rsidRPr="009A3431">
        <w:rPr>
          <w:vertAlign w:val="superscript"/>
        </w:rPr>
        <w:t>−16</w:t>
      </w:r>
      <w:r w:rsidRPr="009A3431">
        <w:t xml:space="preserve"> level and a frequency stability at </w:t>
      </w:r>
      <w:r w:rsidR="00F510DC" w:rsidRPr="00256383">
        <w:rPr>
          <w:position w:val="-6"/>
        </w:rPr>
        <w:object w:dxaOrig="980" w:dyaOrig="320" w14:anchorId="40730229">
          <v:shape id="_x0000_i1028" type="#_x0000_t75" style="width:49.5pt;height:15.75pt" o:ole="">
            <v:imagedata r:id="rId58" o:title=""/>
          </v:shape>
          <o:OLEObject Type="Embed" ProgID="Equation.DSMT4" ShapeID="_x0000_i1028" DrawAspect="Content" ObjectID="_1690830514" r:id="rId59"/>
        </w:object>
      </w:r>
      <w:proofErr w:type="spellStart"/>
      <w:r w:rsidRPr="009A3431">
        <w:t>at</w:t>
      </w:r>
      <w:proofErr w:type="spellEnd"/>
      <w:r w:rsidRPr="009A3431">
        <w:t xml:space="preserve"> 1 s limited by quantum projection noise.</w:t>
      </w:r>
    </w:p>
    <w:p w14:paraId="1D3F503A" w14:textId="533137E4" w:rsidR="004E655B" w:rsidRPr="009A3431" w:rsidRDefault="004E655B" w:rsidP="004E655B">
      <w:r w:rsidRPr="009A3431">
        <w:t xml:space="preserve">The development of new standards based on optical transitions with frequencies higher than several hundreds of gigahertz was blocked by the inability to measure optical frequencies with electronic devices. Measurement techniques using multiple doublings of a coherent microwave signal, were inefficient and complicated </w:t>
      </w:r>
      <w:r w:rsidR="00843E59">
        <w:fldChar w:fldCharType="begin"/>
      </w:r>
      <w:r w:rsidR="00843E59">
        <w:instrText xml:space="preserve"> REF _Ref43917429 \r \h </w:instrText>
      </w:r>
      <w:r w:rsidR="00843E59">
        <w:fldChar w:fldCharType="separate"/>
      </w:r>
      <w:r w:rsidR="003A0995">
        <w:t>[10]</w:t>
      </w:r>
      <w:r w:rsidR="00843E59">
        <w:fldChar w:fldCharType="end"/>
      </w:r>
      <w:r w:rsidRPr="009A3431">
        <w:t xml:space="preserve">. The real revolution in the optical standards has begun with the optical frequency comb, which allows for a simple transfer of optical frequencies to the optical and microwave domains, and, more importantly, maintaining a high stability of the optical signal </w:t>
      </w:r>
      <w:r w:rsidR="00843E59">
        <w:fldChar w:fldCharType="begin"/>
      </w:r>
      <w:r w:rsidR="00843E59">
        <w:instrText xml:space="preserve"> REF _Ref43917453 \r \h </w:instrText>
      </w:r>
      <w:r w:rsidR="00843E59">
        <w:fldChar w:fldCharType="separate"/>
      </w:r>
      <w:r w:rsidR="003A0995">
        <w:t>[11]</w:t>
      </w:r>
      <w:r w:rsidR="00843E59">
        <w:fldChar w:fldCharType="end"/>
      </w:r>
      <w:r w:rsidR="00E97AC7">
        <w:t xml:space="preserve">, </w:t>
      </w:r>
      <w:r w:rsidR="00843E59">
        <w:fldChar w:fldCharType="begin"/>
      </w:r>
      <w:r w:rsidR="00843E59">
        <w:instrText xml:space="preserve"> REF _Ref43917470 \r \h </w:instrText>
      </w:r>
      <w:r w:rsidR="00843E59">
        <w:fldChar w:fldCharType="separate"/>
      </w:r>
      <w:r w:rsidR="003A0995">
        <w:t>[12]</w:t>
      </w:r>
      <w:r w:rsidR="00843E59">
        <w:fldChar w:fldCharType="end"/>
      </w:r>
      <w:r w:rsidRPr="009A3431">
        <w:t>. Since that moment, a strong acceleration in the development of optical frequency standards has been observed.</w:t>
      </w:r>
    </w:p>
    <w:p w14:paraId="20F58A6D" w14:textId="77777777" w:rsidR="004E655B" w:rsidRPr="009A3431" w:rsidRDefault="004E655B" w:rsidP="004E655B">
      <w:pPr>
        <w:keepNext/>
        <w:spacing w:before="100" w:beforeAutospacing="1" w:after="100" w:afterAutospacing="1" w:line="240" w:lineRule="auto"/>
        <w:ind w:left="360"/>
        <w:rPr>
          <w:szCs w:val="24"/>
        </w:rPr>
      </w:pPr>
      <w:r w:rsidRPr="009A3431">
        <w:rPr>
          <w:b/>
          <w:noProof/>
          <w:szCs w:val="24"/>
        </w:rPr>
        <w:lastRenderedPageBreak/>
        <w:drawing>
          <wp:inline distT="0" distB="0" distL="0" distR="0" wp14:anchorId="1726C087" wp14:editId="44B4C885">
            <wp:extent cx="5724525" cy="3532505"/>
            <wp:effectExtent l="0" t="0" r="0" b="0"/>
            <wp:docPr id="1616"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724525" cy="3532505"/>
                    </a:xfrm>
                    <a:prstGeom prst="rect">
                      <a:avLst/>
                    </a:prstGeom>
                    <a:noFill/>
                    <a:ln>
                      <a:noFill/>
                    </a:ln>
                  </pic:spPr>
                </pic:pic>
              </a:graphicData>
            </a:graphic>
          </wp:inline>
        </w:drawing>
      </w:r>
    </w:p>
    <w:p w14:paraId="06CC4AC6" w14:textId="01FEDE5A" w:rsidR="004E655B" w:rsidRPr="009A3431" w:rsidRDefault="004E655B" w:rsidP="00462D84">
      <w:pPr>
        <w:pStyle w:val="Caption"/>
      </w:pPr>
      <w:bookmarkStart w:id="1697" w:name="_Toc80037737"/>
      <w:r w:rsidRPr="009A3431">
        <w:t xml:space="preserve">Figure </w:t>
      </w:r>
      <w:ins w:id="1698" w:author="Hamkins, Jon (US 3300)" w:date="2021-08-16T20:11:00Z">
        <w:r w:rsidR="0012719F">
          <w:fldChar w:fldCharType="begin"/>
        </w:r>
        <w:r w:rsidR="0012719F">
          <w:instrText xml:space="preserve"> STYLEREF 1 \s </w:instrText>
        </w:r>
      </w:ins>
      <w:r w:rsidR="0012719F">
        <w:fldChar w:fldCharType="separate"/>
      </w:r>
      <w:r w:rsidR="0012719F">
        <w:rPr>
          <w:noProof/>
        </w:rPr>
        <w:t>3</w:t>
      </w:r>
      <w:ins w:id="1699" w:author="Hamkins, Jon (US 3300)" w:date="2021-08-16T20:11:00Z">
        <w:r w:rsidR="0012719F">
          <w:fldChar w:fldCharType="end"/>
        </w:r>
        <w:r w:rsidR="0012719F">
          <w:noBreakHyphen/>
        </w:r>
        <w:r w:rsidR="0012719F">
          <w:fldChar w:fldCharType="begin"/>
        </w:r>
        <w:r w:rsidR="0012719F">
          <w:instrText xml:space="preserve"> SEQ Figure \* ARABIC \s 1 </w:instrText>
        </w:r>
      </w:ins>
      <w:r w:rsidR="0012719F">
        <w:fldChar w:fldCharType="separate"/>
      </w:r>
      <w:ins w:id="1700" w:author="Hamkins, Jon (US 3300)" w:date="2021-08-16T20:11:00Z">
        <w:r w:rsidR="0012719F">
          <w:rPr>
            <w:noProof/>
          </w:rPr>
          <w:t>6</w:t>
        </w:r>
        <w:r w:rsidR="0012719F">
          <w:fldChar w:fldCharType="end"/>
        </w:r>
      </w:ins>
      <w:del w:id="1701" w:author="Hamkins, Jon (US 3300)" w:date="2021-08-16T20:06:00Z">
        <w:r w:rsidR="0048419B" w:rsidDel="0012719F">
          <w:fldChar w:fldCharType="begin"/>
        </w:r>
        <w:r w:rsidR="0048419B" w:rsidDel="0012719F">
          <w:delInstrText xml:space="preserve"> STYLEREF 1 \s </w:delInstrText>
        </w:r>
        <w:r w:rsidR="0048419B" w:rsidDel="0012719F">
          <w:fldChar w:fldCharType="separate"/>
        </w:r>
        <w:r w:rsidR="003A0995" w:rsidDel="0012719F">
          <w:rPr>
            <w:noProof/>
          </w:rPr>
          <w:delText>3</w:delText>
        </w:r>
        <w:r w:rsidR="0048419B" w:rsidDel="0012719F">
          <w:rPr>
            <w:noProof/>
          </w:rPr>
          <w:fldChar w:fldCharType="end"/>
        </w:r>
        <w:r w:rsidR="003A0995" w:rsidDel="0012719F">
          <w:noBreakHyphen/>
        </w:r>
        <w:r w:rsidR="0048419B" w:rsidDel="0012719F">
          <w:fldChar w:fldCharType="begin"/>
        </w:r>
        <w:r w:rsidR="0048419B" w:rsidDel="0012719F">
          <w:delInstrText xml:space="preserve"> SEQ Figure \* ARABIC \s 1 </w:delInstrText>
        </w:r>
        <w:r w:rsidR="0048419B" w:rsidDel="0012719F">
          <w:fldChar w:fldCharType="separate"/>
        </w:r>
        <w:r w:rsidR="003A0995" w:rsidDel="0012719F">
          <w:rPr>
            <w:noProof/>
          </w:rPr>
          <w:delText>6</w:delText>
        </w:r>
        <w:r w:rsidR="0048419B" w:rsidDel="0012719F">
          <w:rPr>
            <w:noProof/>
          </w:rPr>
          <w:fldChar w:fldCharType="end"/>
        </w:r>
      </w:del>
      <w:r w:rsidR="00462D84">
        <w:t>:</w:t>
      </w:r>
      <w:r w:rsidRPr="009A3431">
        <w:rPr>
          <w:noProof/>
        </w:rPr>
        <w:t xml:space="preserve">  </w:t>
      </w:r>
      <w:r w:rsidRPr="009A3431">
        <w:t>Evolution of the fractional systematic uncertainty of atomic clocks over years [14]</w:t>
      </w:r>
      <w:bookmarkEnd w:id="1697"/>
    </w:p>
    <w:p w14:paraId="665D32DE" w14:textId="77777777" w:rsidR="004E655B" w:rsidRPr="009A3431" w:rsidRDefault="004E655B" w:rsidP="00462D84">
      <w:pPr>
        <w:pStyle w:val="Caption"/>
      </w:pPr>
    </w:p>
    <w:p w14:paraId="20755D8B" w14:textId="77777777" w:rsidR="004E655B" w:rsidRDefault="004E655B" w:rsidP="00734770">
      <w:pPr>
        <w:pStyle w:val="Heading2"/>
      </w:pPr>
      <w:bookmarkStart w:id="1702" w:name="_Toc80035347"/>
      <w:r w:rsidRPr="009A3431">
        <w:t>Redefinition of the second</w:t>
      </w:r>
      <w:bookmarkEnd w:id="1702"/>
    </w:p>
    <w:p w14:paraId="519270BE" w14:textId="77777777" w:rsidR="00595DB7" w:rsidRPr="00595DB7" w:rsidRDefault="00595DB7" w:rsidP="00595DB7">
      <w:r>
        <w:rPr>
          <w:color w:val="FF0000"/>
        </w:rPr>
        <w:t>[</w:t>
      </w: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Pr>
          <w:color w:val="FF0000"/>
        </w:rPr>
        <w:t>]</w:t>
      </w:r>
    </w:p>
    <w:p w14:paraId="0ED49D84" w14:textId="7F901911" w:rsidR="009A5736" w:rsidRDefault="004E655B" w:rsidP="004E655B">
      <w:pPr>
        <w:rPr>
          <w:ins w:id="1703" w:author="Hamkins, Jon (US 3300)" w:date="2021-08-16T11:14:00Z"/>
        </w:rPr>
      </w:pPr>
      <w:r w:rsidRPr="009A3431">
        <w:t>Since 1967</w:t>
      </w:r>
      <w:ins w:id="1704" w:author="Hamkins, Jon (US 3300)" w:date="2021-08-16T11:05:00Z">
        <w:r w:rsidR="00571800">
          <w:t>, the</w:t>
        </w:r>
      </w:ins>
      <w:r w:rsidRPr="009A3431">
        <w:t xml:space="preserve"> microwave </w:t>
      </w:r>
      <w:proofErr w:type="spellStart"/>
      <w:r w:rsidRPr="009A3431">
        <w:t>caesium</w:t>
      </w:r>
      <w:proofErr w:type="spellEnd"/>
      <w:r w:rsidRPr="009A3431">
        <w:t xml:space="preserve"> atomic clock has been the reference of the SI second. Metrology laboratories </w:t>
      </w:r>
      <w:ins w:id="1705" w:author="Hamkins, Jon (US 3300)" w:date="2021-08-16T11:14:00Z">
        <w:r w:rsidR="009A5736">
          <w:t>across the world provide the outputs of their atom</w:t>
        </w:r>
      </w:ins>
      <w:ins w:id="1706" w:author="Hamkins, Jon (US 3300)" w:date="2021-08-16T11:15:00Z">
        <w:r w:rsidR="009A5736">
          <w:t xml:space="preserve">ic clocks to the </w:t>
        </w:r>
      </w:ins>
      <w:ins w:id="1707" w:author="Hamkins, Jon (US 3300)" w:date="2021-08-17T08:33:00Z">
        <w:r w:rsidR="00110ECA">
          <w:t xml:space="preserve">Bureau International de </w:t>
        </w:r>
        <w:proofErr w:type="spellStart"/>
        <w:r w:rsidR="00110ECA">
          <w:t>Poids</w:t>
        </w:r>
        <w:proofErr w:type="spellEnd"/>
        <w:r w:rsidR="00110ECA">
          <w:t xml:space="preserve"> et </w:t>
        </w:r>
        <w:proofErr w:type="spellStart"/>
        <w:r w:rsidR="00110ECA">
          <w:t>Mesures</w:t>
        </w:r>
        <w:proofErr w:type="spellEnd"/>
        <w:r w:rsidR="00110ECA">
          <w:t xml:space="preserve"> (BIPM) (in Engli</w:t>
        </w:r>
      </w:ins>
      <w:ins w:id="1708" w:author="Hamkins, Jon (US 3300)" w:date="2021-08-17T08:34:00Z">
        <w:r w:rsidR="00110ECA">
          <w:t xml:space="preserve">sh, the </w:t>
        </w:r>
      </w:ins>
      <w:ins w:id="1709" w:author="Hamkins, Jon (US 3300)" w:date="2021-08-16T11:15:00Z">
        <w:r w:rsidR="009A5736">
          <w:t xml:space="preserve">International Bureau of Weights and Measures), which </w:t>
        </w:r>
      </w:ins>
      <w:ins w:id="1710" w:author="Hamkins, Jon (US 3300)" w:date="2021-08-16T11:16:00Z">
        <w:r w:rsidR="009A5736">
          <w:t xml:space="preserve">combines and weights them in order to determine International Atomic Time (TAI), </w:t>
        </w:r>
      </w:ins>
      <w:del w:id="1711" w:author="Hamkins, Jon (US 3300)" w:date="2021-08-16T11:16:00Z">
        <w:r w:rsidRPr="009A3431" w:rsidDel="009A5736">
          <w:delText xml:space="preserve">developing primary frequency standards provide accuracy to the timescales generated by the Bureau International de Poids et Mesures (BIPM): International Atomic Time (TAI) </w:delText>
        </w:r>
      </w:del>
      <w:r w:rsidRPr="009A3431">
        <w:t xml:space="preserve">which is </w:t>
      </w:r>
      <w:r w:rsidR="00E97AC7">
        <w:t xml:space="preserve">the </w:t>
      </w:r>
      <w:r w:rsidRPr="009A3431">
        <w:t>basis of the world time reference UTC.</w:t>
      </w:r>
    </w:p>
    <w:p w14:paraId="79FBFB4B" w14:textId="1F404D09" w:rsidR="004E655B" w:rsidRPr="009A3431" w:rsidDel="009A5736" w:rsidRDefault="004E655B" w:rsidP="004E655B">
      <w:pPr>
        <w:rPr>
          <w:del w:id="1712" w:author="Hamkins, Jon (US 3300)" w:date="2021-08-16T11:17:00Z"/>
          <w:i/>
        </w:rPr>
      </w:pPr>
    </w:p>
    <w:p w14:paraId="52E45705" w14:textId="60C8D7A8" w:rsidR="004E655B" w:rsidRPr="009A3431" w:rsidRDefault="004E655B" w:rsidP="004E655B">
      <w:pPr>
        <w:rPr>
          <w:i/>
        </w:rPr>
      </w:pPr>
      <w:r w:rsidRPr="009A3431">
        <w:t>With the outstanding performance</w:t>
      </w:r>
      <w:del w:id="1713" w:author="Hamkins, Jon (US 3300)" w:date="2021-08-16T11:08:00Z">
        <w:r w:rsidRPr="009A3431" w:rsidDel="00571800">
          <w:delText>s</w:delText>
        </w:r>
      </w:del>
      <w:r w:rsidRPr="009A3431">
        <w:t xml:space="preserve"> of </w:t>
      </w:r>
      <w:del w:id="1714" w:author="Hamkins, Jon (US 3300)" w:date="2021-08-16T11:08:00Z">
        <w:r w:rsidRPr="009A3431" w:rsidDel="00571800">
          <w:delText xml:space="preserve">the </w:delText>
        </w:r>
      </w:del>
      <w:r w:rsidRPr="009A3431">
        <w:t xml:space="preserve">optical clocks over the last decade, surpassing the </w:t>
      </w:r>
      <w:proofErr w:type="spellStart"/>
      <w:r w:rsidRPr="009A3431">
        <w:t>caesium</w:t>
      </w:r>
      <w:proofErr w:type="spellEnd"/>
      <w:r w:rsidRPr="009A3431">
        <w:t xml:space="preserve"> fountain performance, the metrology community is more confident about the potential redefinition of the SI second in terms of an optical reference transition. </w:t>
      </w:r>
    </w:p>
    <w:p w14:paraId="1CEB2E84" w14:textId="77777777" w:rsidR="004E655B" w:rsidRPr="009A3431" w:rsidRDefault="004E655B" w:rsidP="004E655B">
      <w:pPr>
        <w:rPr>
          <w:i/>
        </w:rPr>
      </w:pPr>
      <w:r w:rsidRPr="009A3431">
        <w:lastRenderedPageBreak/>
        <w:t>BIPM has devised a roadmap to accompany the process for the re-definition of the second. The main milestones on the roadmap towards the redefinition of the second can be summarized as the following:</w:t>
      </w:r>
    </w:p>
    <w:p w14:paraId="05642D50" w14:textId="258C2A84" w:rsidR="004E655B" w:rsidRPr="009A3431" w:rsidRDefault="004E655B" w:rsidP="004E655B">
      <w:pPr>
        <w:rPr>
          <w:szCs w:val="24"/>
        </w:rPr>
      </w:pPr>
      <w:r w:rsidRPr="009A3431">
        <w:rPr>
          <w:szCs w:val="24"/>
        </w:rPr>
        <w:t xml:space="preserve">Milestone 1: The existence of at least three different optical clocks using different atomic </w:t>
      </w:r>
      <w:proofErr w:type="gramStart"/>
      <w:r w:rsidRPr="009A3431">
        <w:rPr>
          <w:szCs w:val="24"/>
        </w:rPr>
        <w:t>species  demonstrating</w:t>
      </w:r>
      <w:proofErr w:type="gramEnd"/>
      <w:r w:rsidRPr="009A3431">
        <w:rPr>
          <w:szCs w:val="24"/>
        </w:rPr>
        <w:t xml:space="preserve"> </w:t>
      </w:r>
      <w:del w:id="1715" w:author="Hamkins, Jon (US 3300)" w:date="2021-08-16T11:19:00Z">
        <w:r w:rsidRPr="009A3431" w:rsidDel="009A5736">
          <w:rPr>
            <w:szCs w:val="24"/>
          </w:rPr>
          <w:delText xml:space="preserve">improved </w:delText>
        </w:r>
      </w:del>
      <w:r w:rsidRPr="009A3431">
        <w:rPr>
          <w:szCs w:val="24"/>
        </w:rPr>
        <w:t xml:space="preserve">uncertainties </w:t>
      </w:r>
      <w:del w:id="1716" w:author="Hamkins, Jon (US 3300)" w:date="2021-08-16T11:19:00Z">
        <w:r w:rsidRPr="009A3431" w:rsidDel="009A5736">
          <w:rPr>
            <w:szCs w:val="24"/>
          </w:rPr>
          <w:delText xml:space="preserve">of </w:delText>
        </w:r>
      </w:del>
      <w:r w:rsidRPr="009A3431">
        <w:rPr>
          <w:szCs w:val="24"/>
        </w:rPr>
        <w:t>about two orders of magnitude better than Cs fountains.</w:t>
      </w:r>
    </w:p>
    <w:p w14:paraId="6F2B01BE" w14:textId="1CA51515" w:rsidR="004E655B" w:rsidRPr="00752CDD" w:rsidRDefault="004E655B" w:rsidP="004E655B">
      <w:pPr>
        <w:rPr>
          <w:szCs w:val="24"/>
        </w:rPr>
      </w:pPr>
      <w:r w:rsidRPr="009A3431">
        <w:rPr>
          <w:szCs w:val="24"/>
        </w:rPr>
        <w:t xml:space="preserve">Milestone 2:  Multiple (at least three) independent </w:t>
      </w:r>
      <w:ins w:id="1717" w:author="Hamkins, Jon (US 3300)" w:date="2021-08-16T11:20:00Z">
        <w:r w:rsidR="009A5736">
          <w:rPr>
            <w:szCs w:val="24"/>
          </w:rPr>
          <w:t>implementations from</w:t>
        </w:r>
      </w:ins>
      <w:del w:id="1718" w:author="Hamkins, Jon (US 3300)" w:date="2021-08-16T11:20:00Z">
        <w:r w:rsidRPr="009A3431" w:rsidDel="009A5736">
          <w:rPr>
            <w:szCs w:val="24"/>
          </w:rPr>
          <w:delText>comparison between different</w:delText>
        </w:r>
      </w:del>
      <w:r w:rsidRPr="009A3431">
        <w:rPr>
          <w:szCs w:val="24"/>
        </w:rPr>
        <w:t xml:space="preserve"> metrology laboratories of at least one optical clock verifying Milestone 1. This comparison can be done by using a transportable clock or </w:t>
      </w:r>
      <w:r w:rsidR="00E97AC7">
        <w:rPr>
          <w:szCs w:val="24"/>
        </w:rPr>
        <w:t xml:space="preserve">via </w:t>
      </w:r>
      <w:r w:rsidRPr="009A3431">
        <w:rPr>
          <w:szCs w:val="24"/>
        </w:rPr>
        <w:t xml:space="preserve">advanced </w:t>
      </w:r>
      <w:r w:rsidR="00E97AC7">
        <w:rPr>
          <w:szCs w:val="24"/>
        </w:rPr>
        <w:t xml:space="preserve">ground </w:t>
      </w:r>
      <w:r w:rsidRPr="009A3431">
        <w:rPr>
          <w:szCs w:val="24"/>
        </w:rPr>
        <w:t>links like optical fiber</w:t>
      </w:r>
      <w:r w:rsidR="00E97AC7">
        <w:rPr>
          <w:szCs w:val="24"/>
        </w:rPr>
        <w:t>s</w:t>
      </w:r>
      <w:r w:rsidRPr="009A3431">
        <w:rPr>
          <w:szCs w:val="24"/>
        </w:rPr>
        <w:t>.</w:t>
      </w:r>
    </w:p>
    <w:p w14:paraId="5FEED241" w14:textId="15AF9A73" w:rsidR="004E655B" w:rsidRPr="00752CDD" w:rsidRDefault="004E655B" w:rsidP="004E655B">
      <w:r w:rsidRPr="00752CDD">
        <w:t xml:space="preserve">Milestone 3: The optical clocks shall </w:t>
      </w:r>
      <w:del w:id="1719" w:author="Hamkins, Jon (US 3300)" w:date="2021-08-16T11:21:00Z">
        <w:r w:rsidRPr="00752CDD" w:rsidDel="009460DA">
          <w:delText xml:space="preserve">be </w:delText>
        </w:r>
      </w:del>
      <w:r w:rsidRPr="00752CDD">
        <w:t>contribut</w:t>
      </w:r>
      <w:del w:id="1720" w:author="Hamkins, Jon (US 3300)" w:date="2021-08-16T11:21:00Z">
        <w:r w:rsidRPr="00752CDD" w:rsidDel="009460DA">
          <w:delText>ing</w:delText>
        </w:r>
      </w:del>
      <w:ins w:id="1721" w:author="Hamkins, Jon (US 3300)" w:date="2021-08-16T11:21:00Z">
        <w:r w:rsidR="009460DA">
          <w:t>e</w:t>
        </w:r>
      </w:ins>
      <w:r w:rsidRPr="00752CDD">
        <w:t xml:space="preserve"> regularly to TAI.</w:t>
      </w:r>
    </w:p>
    <w:p w14:paraId="6804E7BF" w14:textId="77777777" w:rsidR="004E655B" w:rsidRPr="00752CDD" w:rsidRDefault="004E655B" w:rsidP="004E655B">
      <w:r w:rsidRPr="00752CDD">
        <w:t>Milestone 4: Three independent measurements of an optical clock verifying Milestone 1 with three independent Cs primary standards. This measurement shall be limited essentially by the uncertainly and stability of the Cs fountains clock.</w:t>
      </w:r>
    </w:p>
    <w:p w14:paraId="1F3B65F4" w14:textId="44E29FC3" w:rsidR="004E655B" w:rsidRPr="00752CDD" w:rsidRDefault="004E655B" w:rsidP="004E655B">
      <w:r w:rsidRPr="00752CDD">
        <w:t>In order to cover the milestones of the BIPM roadmap, several laboratories</w:t>
      </w:r>
      <w:del w:id="1722" w:author="Hamkins, Jon (US 3300)" w:date="2021-08-16T11:22:00Z">
        <w:r w:rsidRPr="00752CDD" w:rsidDel="009460DA">
          <w:delText xml:space="preserve"> in the world</w:delText>
        </w:r>
      </w:del>
      <w:r w:rsidRPr="00752CDD">
        <w:t xml:space="preserve"> </w:t>
      </w:r>
      <w:ins w:id="1723" w:author="Hamkins, Jon (US 3300)" w:date="2021-08-16T11:23:00Z">
        <w:r w:rsidR="009460DA">
          <w:t xml:space="preserve">have </w:t>
        </w:r>
      </w:ins>
      <w:r w:rsidRPr="00752CDD">
        <w:t xml:space="preserve">embarked </w:t>
      </w:r>
      <w:ins w:id="1724" w:author="Hamkins, Jon (US 3300)" w:date="2021-08-16T11:22:00Z">
        <w:r w:rsidR="009460DA">
          <w:t xml:space="preserve">on </w:t>
        </w:r>
      </w:ins>
      <w:ins w:id="1725" w:author="Hamkins, Jon (US 3300)" w:date="2021-08-16T11:23:00Z">
        <w:r w:rsidR="009460DA">
          <w:t xml:space="preserve">collaborative </w:t>
        </w:r>
      </w:ins>
      <w:del w:id="1726" w:author="Hamkins, Jon (US 3300)" w:date="2021-08-16T11:22:00Z">
        <w:r w:rsidRPr="00752CDD" w:rsidDel="009460DA">
          <w:delText xml:space="preserve">in an </w:delText>
        </w:r>
      </w:del>
      <w:del w:id="1727" w:author="Hamkins, Jon (US 3300)" w:date="2021-08-16T11:23:00Z">
        <w:r w:rsidRPr="00752CDD" w:rsidDel="009460DA">
          <w:delText xml:space="preserve">international </w:delText>
        </w:r>
      </w:del>
      <w:r w:rsidRPr="00752CDD">
        <w:t xml:space="preserve">projects </w:t>
      </w:r>
      <w:del w:id="1728" w:author="Hamkins, Jon (US 3300)" w:date="2021-08-16T11:22:00Z">
        <w:r w:rsidRPr="00752CDD" w:rsidDel="009460DA">
          <w:delText>in order t</w:delText>
        </w:r>
      </w:del>
      <w:ins w:id="1729" w:author="Hamkins, Jon (US 3300)" w:date="2021-08-16T11:22:00Z">
        <w:r w:rsidR="009460DA">
          <w:t>t</w:t>
        </w:r>
      </w:ins>
      <w:r w:rsidRPr="00752CDD">
        <w:t xml:space="preserve">o </w:t>
      </w:r>
      <w:ins w:id="1730" w:author="Hamkins, Jon (US 3300)" w:date="2021-08-16T11:23:00Z">
        <w:r w:rsidR="009460DA">
          <w:t xml:space="preserve">compare </w:t>
        </w:r>
      </w:ins>
      <w:del w:id="1731" w:author="Hamkins, Jon (US 3300)" w:date="2021-08-16T11:23:00Z">
        <w:r w:rsidRPr="00752CDD" w:rsidDel="009460DA">
          <w:delText xml:space="preserve">enable the comparison between the </w:delText>
        </w:r>
      </w:del>
      <w:r w:rsidRPr="00752CDD">
        <w:t>potential optical clocks candidate</w:t>
      </w:r>
      <w:ins w:id="1732" w:author="Hamkins, Jon (US 3300)" w:date="2021-08-16T11:23:00Z">
        <w:r w:rsidR="009460DA">
          <w:t>s</w:t>
        </w:r>
      </w:ins>
      <w:r w:rsidRPr="00752CDD">
        <w:t xml:space="preserve"> for the redefinition of the second.</w:t>
      </w:r>
    </w:p>
    <w:p w14:paraId="44C2F3C5" w14:textId="17D8ED22" w:rsidR="004E655B" w:rsidRPr="00752CDD" w:rsidRDefault="004E655B" w:rsidP="004E655B">
      <w:r w:rsidRPr="00752CDD">
        <w:t>In Europe for instance, several metrology laboratories engaged in the realization of a large fib</w:t>
      </w:r>
      <w:ins w:id="1733" w:author="Hamkins, Jon (US 3300)" w:date="2021-08-16T11:24:00Z">
        <w:r w:rsidR="009460DA">
          <w:t>e</w:t>
        </w:r>
      </w:ins>
      <w:r w:rsidRPr="00752CDD">
        <w:t>r</w:t>
      </w:r>
      <w:del w:id="1734" w:author="Hamkins, Jon (US 3300)" w:date="2021-08-16T11:24:00Z">
        <w:r w:rsidRPr="00752CDD" w:rsidDel="009460DA">
          <w:delText>e</w:delText>
        </w:r>
      </w:del>
      <w:r w:rsidRPr="00752CDD">
        <w:t xml:space="preserve"> network linking the different European entities using a dedicated dark fib</w:t>
      </w:r>
      <w:ins w:id="1735" w:author="Hamkins, Jon (US 3300)" w:date="2021-08-16T11:24:00Z">
        <w:r w:rsidR="009460DA">
          <w:t>e</w:t>
        </w:r>
      </w:ins>
      <w:r w:rsidRPr="00752CDD">
        <w:t>r</w:t>
      </w:r>
      <w:del w:id="1736" w:author="Hamkins, Jon (US 3300)" w:date="2021-08-16T11:24:00Z">
        <w:r w:rsidRPr="00752CDD" w:rsidDel="009460DA">
          <w:delText>e</w:delText>
        </w:r>
      </w:del>
      <w:r w:rsidRPr="00752CDD">
        <w:t xml:space="preserve">. The most established one is the link between the German metrology laboratory </w:t>
      </w:r>
      <w:proofErr w:type="spellStart"/>
      <w:r w:rsidRPr="00752CDD">
        <w:t>Physikalisch-Technische</w:t>
      </w:r>
      <w:proofErr w:type="spellEnd"/>
      <w:r w:rsidRPr="00752CDD">
        <w:t xml:space="preserve"> </w:t>
      </w:r>
      <w:proofErr w:type="spellStart"/>
      <w:r w:rsidRPr="00752CDD">
        <w:t>Bundesanstalt</w:t>
      </w:r>
      <w:proofErr w:type="spellEnd"/>
      <w:r w:rsidRPr="00752CDD">
        <w:t xml:space="preserve"> (PTB) and the French Metrology laboratory </w:t>
      </w:r>
      <w:proofErr w:type="spellStart"/>
      <w:r w:rsidRPr="00752CDD">
        <w:t>Systèmes</w:t>
      </w:r>
      <w:proofErr w:type="spellEnd"/>
      <w:r w:rsidRPr="00752CDD">
        <w:t xml:space="preserve"> de </w:t>
      </w:r>
      <w:proofErr w:type="spellStart"/>
      <w:r w:rsidRPr="00752CDD">
        <w:t>Référence</w:t>
      </w:r>
      <w:proofErr w:type="spellEnd"/>
      <w:r w:rsidRPr="00752CDD">
        <w:t xml:space="preserve"> Temps-</w:t>
      </w:r>
      <w:proofErr w:type="spellStart"/>
      <w:r w:rsidRPr="00752CDD">
        <w:t>Espace</w:t>
      </w:r>
      <w:proofErr w:type="spellEnd"/>
      <w:r w:rsidRPr="00752CDD">
        <w:t xml:space="preserve"> (LNE-SYRTE). This link of 1400 km, demonstrated the first frequency comparison between two optical clock</w:t>
      </w:r>
      <w:r w:rsidR="00B973D8">
        <w:t>s</w:t>
      </w:r>
      <w:r w:rsidRPr="00752CDD">
        <w:t xml:space="preserve"> of its kind across national borders between fully independent clocks at the level of 10</w:t>
      </w:r>
      <w:r w:rsidRPr="00752CDD">
        <w:rPr>
          <w:vertAlign w:val="superscript"/>
        </w:rPr>
        <w:t>-17</w:t>
      </w:r>
      <w:r w:rsidRPr="00752CDD">
        <w:t xml:space="preserve"> </w:t>
      </w:r>
      <w:r w:rsidR="00B973D8">
        <w:t xml:space="preserve">fractional accuracy </w:t>
      </w:r>
      <w:r w:rsidR="00843E59">
        <w:fldChar w:fldCharType="begin"/>
      </w:r>
      <w:r w:rsidR="00843E59">
        <w:instrText xml:space="preserve"> REF _Ref43917499 \r \h </w:instrText>
      </w:r>
      <w:r w:rsidR="00843E59">
        <w:fldChar w:fldCharType="separate"/>
      </w:r>
      <w:r w:rsidR="003A0995">
        <w:t>[16]</w:t>
      </w:r>
      <w:r w:rsidR="00843E59">
        <w:fldChar w:fldCharType="end"/>
      </w:r>
      <w:r w:rsidRPr="00752CDD">
        <w:t>.</w:t>
      </w:r>
    </w:p>
    <w:p w14:paraId="060E93E7" w14:textId="77777777" w:rsidR="004E655B" w:rsidRPr="009A3431" w:rsidRDefault="004E655B" w:rsidP="004E655B">
      <w:pPr>
        <w:rPr>
          <w:szCs w:val="24"/>
        </w:rPr>
      </w:pPr>
    </w:p>
    <w:p w14:paraId="784CB565" w14:textId="77777777" w:rsidR="004E655B" w:rsidRPr="009A3431" w:rsidRDefault="004E655B" w:rsidP="004E655B">
      <w:pPr>
        <w:keepNext/>
        <w:jc w:val="center"/>
        <w:rPr>
          <w:szCs w:val="24"/>
        </w:rPr>
      </w:pPr>
      <w:r w:rsidRPr="009A3431">
        <w:rPr>
          <w:noProof/>
          <w:szCs w:val="24"/>
        </w:rPr>
        <w:lastRenderedPageBreak/>
        <w:drawing>
          <wp:inline distT="0" distB="0" distL="0" distR="0" wp14:anchorId="667D691C" wp14:editId="7B0777D8">
            <wp:extent cx="5311140" cy="3043555"/>
            <wp:effectExtent l="0" t="0" r="0" b="0"/>
            <wp:docPr id="16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311140" cy="3043555"/>
                    </a:xfrm>
                    <a:prstGeom prst="rect">
                      <a:avLst/>
                    </a:prstGeom>
                    <a:noFill/>
                    <a:ln>
                      <a:noFill/>
                    </a:ln>
                  </pic:spPr>
                </pic:pic>
              </a:graphicData>
            </a:graphic>
          </wp:inline>
        </w:drawing>
      </w:r>
    </w:p>
    <w:p w14:paraId="31D7D18A" w14:textId="448CFF8E" w:rsidR="004E655B" w:rsidRPr="006312F7" w:rsidRDefault="004E655B" w:rsidP="006312F7">
      <w:pPr>
        <w:pStyle w:val="Caption"/>
      </w:pPr>
      <w:bookmarkStart w:id="1737" w:name="_Toc80037738"/>
      <w:r w:rsidRPr="006312F7">
        <w:t xml:space="preserve">Figure </w:t>
      </w:r>
      <w:ins w:id="1738" w:author="Hamkins, Jon (US 3300)" w:date="2021-08-16T20:11:00Z">
        <w:r w:rsidR="0012719F">
          <w:fldChar w:fldCharType="begin"/>
        </w:r>
        <w:r w:rsidR="0012719F">
          <w:instrText xml:space="preserve"> STYLEREF 1 \s </w:instrText>
        </w:r>
      </w:ins>
      <w:r w:rsidR="0012719F">
        <w:fldChar w:fldCharType="separate"/>
      </w:r>
      <w:r w:rsidR="0012719F">
        <w:rPr>
          <w:noProof/>
        </w:rPr>
        <w:t>3</w:t>
      </w:r>
      <w:ins w:id="1739" w:author="Hamkins, Jon (US 3300)" w:date="2021-08-16T20:11:00Z">
        <w:r w:rsidR="0012719F">
          <w:fldChar w:fldCharType="end"/>
        </w:r>
        <w:r w:rsidR="0012719F">
          <w:noBreakHyphen/>
        </w:r>
        <w:r w:rsidR="0012719F">
          <w:fldChar w:fldCharType="begin"/>
        </w:r>
        <w:r w:rsidR="0012719F">
          <w:instrText xml:space="preserve"> SEQ Figure \* ARABIC \s 1 </w:instrText>
        </w:r>
      </w:ins>
      <w:r w:rsidR="0012719F">
        <w:fldChar w:fldCharType="separate"/>
      </w:r>
      <w:ins w:id="1740" w:author="Hamkins, Jon (US 3300)" w:date="2021-08-16T20:11:00Z">
        <w:r w:rsidR="0012719F">
          <w:rPr>
            <w:noProof/>
          </w:rPr>
          <w:t>7</w:t>
        </w:r>
        <w:r w:rsidR="0012719F">
          <w:fldChar w:fldCharType="end"/>
        </w:r>
      </w:ins>
      <w:del w:id="1741" w:author="Hamkins, Jon (US 3300)" w:date="2021-08-16T20:06:00Z">
        <w:r w:rsidR="0048419B" w:rsidRPr="006312F7" w:rsidDel="0012719F">
          <w:fldChar w:fldCharType="begin"/>
        </w:r>
        <w:r w:rsidR="0048419B" w:rsidRPr="006312F7" w:rsidDel="0012719F">
          <w:delInstrText xml:space="preserve"> STYLEREF 1 \s </w:delInstrText>
        </w:r>
        <w:r w:rsidR="0048419B" w:rsidRPr="006312F7" w:rsidDel="0012719F">
          <w:fldChar w:fldCharType="separate"/>
        </w:r>
        <w:r w:rsidR="003A0995" w:rsidRPr="006312F7" w:rsidDel="0012719F">
          <w:rPr>
            <w:rPrChange w:id="1742" w:author="Hamkins, Jon (US 3300)" w:date="2021-08-16T20:02:00Z">
              <w:rPr>
                <w:noProof/>
              </w:rPr>
            </w:rPrChange>
          </w:rPr>
          <w:delText>3</w:delText>
        </w:r>
        <w:r w:rsidR="0048419B" w:rsidRPr="006312F7" w:rsidDel="0012719F">
          <w:rPr>
            <w:rPrChange w:id="1743" w:author="Hamkins, Jon (US 3300)" w:date="2021-08-16T20:02:00Z">
              <w:rPr>
                <w:noProof/>
              </w:rPr>
            </w:rPrChange>
          </w:rPr>
          <w:fldChar w:fldCharType="end"/>
        </w:r>
        <w:r w:rsidR="003A0995" w:rsidRPr="006312F7" w:rsidDel="0012719F">
          <w:noBreakHyphen/>
        </w:r>
        <w:r w:rsidR="0048419B" w:rsidRPr="006312F7" w:rsidDel="0012719F">
          <w:fldChar w:fldCharType="begin"/>
        </w:r>
        <w:r w:rsidR="0048419B" w:rsidRPr="006312F7" w:rsidDel="0012719F">
          <w:delInstrText xml:space="preserve"> SEQ Figure \* ARABIC \s 1 </w:delInstrText>
        </w:r>
        <w:r w:rsidR="0048419B" w:rsidRPr="006312F7" w:rsidDel="0012719F">
          <w:fldChar w:fldCharType="separate"/>
        </w:r>
        <w:r w:rsidR="003A0995" w:rsidRPr="006312F7" w:rsidDel="0012719F">
          <w:rPr>
            <w:rPrChange w:id="1744" w:author="Hamkins, Jon (US 3300)" w:date="2021-08-16T20:02:00Z">
              <w:rPr>
                <w:noProof/>
              </w:rPr>
            </w:rPrChange>
          </w:rPr>
          <w:delText>7</w:delText>
        </w:r>
        <w:r w:rsidR="0048419B" w:rsidRPr="006312F7" w:rsidDel="0012719F">
          <w:rPr>
            <w:rPrChange w:id="1745" w:author="Hamkins, Jon (US 3300)" w:date="2021-08-16T20:02:00Z">
              <w:rPr>
                <w:noProof/>
              </w:rPr>
            </w:rPrChange>
          </w:rPr>
          <w:fldChar w:fldCharType="end"/>
        </w:r>
      </w:del>
      <w:r w:rsidR="005C515F" w:rsidRPr="006312F7">
        <w:t>:</w:t>
      </w:r>
      <w:r w:rsidRPr="006312F7">
        <w:t xml:space="preserve"> Schematic of the clock comparison between PTB and LNE-SYRTE [17]</w:t>
      </w:r>
      <w:bookmarkEnd w:id="1737"/>
    </w:p>
    <w:p w14:paraId="3F8E59B3" w14:textId="77777777" w:rsidR="004E655B" w:rsidRPr="009A3431" w:rsidRDefault="004E655B" w:rsidP="00462D84">
      <w:pPr>
        <w:pStyle w:val="Caption"/>
      </w:pPr>
    </w:p>
    <w:p w14:paraId="5313F534" w14:textId="77777777" w:rsidR="004E655B" w:rsidRDefault="004E655B" w:rsidP="00734770">
      <w:pPr>
        <w:pStyle w:val="Heading2"/>
      </w:pPr>
      <w:bookmarkStart w:id="1746" w:name="_Toc80035348"/>
      <w:r w:rsidRPr="009A3431">
        <w:t>Time</w:t>
      </w:r>
      <w:r w:rsidR="00595DB7">
        <w:t xml:space="preserve"> </w:t>
      </w:r>
      <w:r w:rsidRPr="009A3431">
        <w:t>scale</w:t>
      </w:r>
      <w:r w:rsidR="00595DB7">
        <w:t>s</w:t>
      </w:r>
      <w:bookmarkEnd w:id="1746"/>
    </w:p>
    <w:p w14:paraId="7B01E538" w14:textId="561EB05D" w:rsidR="009460DA" w:rsidRDefault="00595DB7" w:rsidP="00734770">
      <w:pPr>
        <w:rPr>
          <w:ins w:id="1747" w:author="Hamkins, Jon (US 3300)" w:date="2021-08-17T08:35:00Z"/>
          <w:color w:val="FF0000"/>
        </w:rPr>
      </w:pPr>
      <w:r>
        <w:rPr>
          <w:color w:val="FF0000"/>
        </w:rPr>
        <w:t>[</w:t>
      </w: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commentRangeStart w:id="1748"/>
      <w:proofErr w:type="spellStart"/>
      <w:r w:rsidRPr="00563222">
        <w:rPr>
          <w:color w:val="FF0000"/>
        </w:rPr>
        <w:t>Mejri</w:t>
      </w:r>
      <w:commentRangeEnd w:id="1748"/>
      <w:proofErr w:type="spellEnd"/>
      <w:r w:rsidR="009460DA">
        <w:rPr>
          <w:rStyle w:val="CommentReference"/>
          <w:rFonts w:eastAsia="SimSun"/>
        </w:rPr>
        <w:commentReference w:id="1748"/>
      </w:r>
      <w:r>
        <w:rPr>
          <w:color w:val="FF0000"/>
        </w:rPr>
        <w:t>]</w:t>
      </w:r>
    </w:p>
    <w:p w14:paraId="7260BE1E" w14:textId="14F6FA82" w:rsidR="00110ECA" w:rsidRDefault="00110ECA" w:rsidP="00734770">
      <w:pPr>
        <w:rPr>
          <w:color w:val="FF0000"/>
        </w:rPr>
      </w:pPr>
      <w:ins w:id="1749" w:author="Hamkins, Jon (US 3300)" w:date="2021-08-17T08:35:00Z">
        <w:r>
          <w:rPr>
            <w:color w:val="FF0000"/>
          </w:rPr>
          <w:t>(</w:t>
        </w:r>
        <w:proofErr w:type="spellStart"/>
        <w:r>
          <w:rPr>
            <w:color w:val="FF0000"/>
          </w:rPr>
          <w:t>Sinda</w:t>
        </w:r>
        <w:proofErr w:type="spellEnd"/>
        <w:r>
          <w:rPr>
            <w:color w:val="FF0000"/>
          </w:rPr>
          <w:t xml:space="preserve"> to provide a couple of sentences here on time scale concept.)</w:t>
        </w:r>
      </w:ins>
    </w:p>
    <w:p w14:paraId="5B9FC2AB" w14:textId="77777777" w:rsidR="004E655B" w:rsidRPr="00752CDD" w:rsidRDefault="004E655B" w:rsidP="00734770">
      <w:pPr>
        <w:pStyle w:val="Heading3"/>
      </w:pPr>
      <w:bookmarkStart w:id="1750" w:name="_Toc80035349"/>
      <w:r w:rsidRPr="009A3431">
        <w:t>International Atomic Time</w:t>
      </w:r>
      <w:bookmarkEnd w:id="1750"/>
    </w:p>
    <w:p w14:paraId="1AFBF995" w14:textId="572CFAAD" w:rsidR="004E655B" w:rsidRPr="009A3431" w:rsidRDefault="00E377B2" w:rsidP="004E655B">
      <w:r>
        <w:t>I</w:t>
      </w:r>
      <w:r w:rsidR="004E655B" w:rsidRPr="009A3431">
        <w:t xml:space="preserve">nternational </w:t>
      </w:r>
      <w:r>
        <w:t xml:space="preserve">Atomic Time (TAI) is a high-precision atomic coordinated time standard based on the notional passage of proper time on Earth’s geoid.  TAI </w:t>
      </w:r>
      <w:r w:rsidR="00734770">
        <w:t>is</w:t>
      </w:r>
      <w:r w:rsidR="004E655B" w:rsidRPr="009A3431">
        <w:t xml:space="preserve"> calculated at </w:t>
      </w:r>
      <w:del w:id="1751" w:author="Hamkins, Jon (US 3300)" w:date="2021-08-16T11:29:00Z">
        <w:r w:rsidR="004E655B" w:rsidRPr="009A3431" w:rsidDel="009460DA">
          <w:delText>the Bureau International des Poids et Mesures (</w:delText>
        </w:r>
      </w:del>
      <w:r w:rsidR="004E655B" w:rsidRPr="009A3431">
        <w:t>BIPM</w:t>
      </w:r>
      <w:del w:id="1752" w:author="Hamkins, Jon (US 3300)" w:date="2021-08-16T11:29:00Z">
        <w:r w:rsidR="004E655B" w:rsidRPr="009A3431" w:rsidDel="009460DA">
          <w:delText>)</w:delText>
        </w:r>
      </w:del>
      <w:r w:rsidR="004E655B" w:rsidRPr="009A3431">
        <w:t xml:space="preserve"> and it’s the coordinated result of</w:t>
      </w:r>
      <w:r w:rsidR="00734770">
        <w:t xml:space="preserve"> national metrology laboratories and</w:t>
      </w:r>
      <w:r w:rsidR="004E655B" w:rsidRPr="009A3431">
        <w:t xml:space="preserve"> astronomical observatories who develop and maintain primary frequency </w:t>
      </w:r>
      <w:r w:rsidR="00734770">
        <w:t>references</w:t>
      </w:r>
      <w:r w:rsidR="004E655B" w:rsidRPr="009A3431">
        <w:t xml:space="preserve"> worldwide.</w:t>
      </w:r>
    </w:p>
    <w:p w14:paraId="4FA28C57" w14:textId="240E8079" w:rsidR="00CC3DDA" w:rsidRDefault="00E377B2" w:rsidP="004E655B">
      <w:r>
        <w:t xml:space="preserve">TAI </w:t>
      </w:r>
      <w:r w:rsidR="004E655B" w:rsidRPr="009A3431">
        <w:t>was formally adopted in 1971, in the perspective of providing users with reliable, accurate</w:t>
      </w:r>
      <w:ins w:id="1753" w:author="Hamkins, Jon (US 3300)" w:date="2021-08-16T11:29:00Z">
        <w:r w:rsidR="009460DA">
          <w:t>,</w:t>
        </w:r>
      </w:ins>
      <w:r w:rsidR="004E655B" w:rsidRPr="009A3431">
        <w:t xml:space="preserve"> and stable frequency. This realization is done by combining in the first step the data to create the timescale called </w:t>
      </w:r>
      <w:r>
        <w:t>“</w:t>
      </w:r>
      <w:r w:rsidR="004E655B" w:rsidRPr="009A3431">
        <w:t xml:space="preserve">Echelle </w:t>
      </w:r>
      <w:proofErr w:type="spellStart"/>
      <w:r w:rsidR="004E655B" w:rsidRPr="009A3431">
        <w:t>Atomique</w:t>
      </w:r>
      <w:proofErr w:type="spellEnd"/>
      <w:r w:rsidR="004E655B" w:rsidRPr="009A3431">
        <w:t xml:space="preserve"> Libre’’ (EAL) translat</w:t>
      </w:r>
      <w:r>
        <w:t>ed into English as Free Atomic S</w:t>
      </w:r>
      <w:r w:rsidR="004E655B" w:rsidRPr="009A3431">
        <w:t xml:space="preserve">cale. The requirement for accuracy in timescale is met by steering the EAL frequency using data from primary and secondary frequency standards. These standards are maintained at a few metrology laboratories that realize the second with a very high accuracy. Currently LNE-SYRTE, PTB, NIST, NPL, NIM, </w:t>
      </w:r>
      <w:ins w:id="1754" w:author="Hamkins, Jon (US 3300)" w:date="2021-08-16T14:11:00Z">
        <w:r w:rsidR="00B950A2">
          <w:t xml:space="preserve">and </w:t>
        </w:r>
      </w:ins>
      <w:r w:rsidR="004E655B" w:rsidRPr="009A3431">
        <w:t>IT are providing primary and secondary frequency standard data to the BIPM. The BIPM uses these data in an algorithm to produce the steering correction for the EAL [16].  The combination of the EAL with these corrections provides the final product TAI.</w:t>
      </w:r>
    </w:p>
    <w:p w14:paraId="29EEBCD3" w14:textId="4249682B" w:rsidR="004E655B" w:rsidRPr="009A3431" w:rsidRDefault="00CC3DDA">
      <w:r w:rsidRPr="009A3431">
        <w:lastRenderedPageBreak/>
        <w:t>Although TAI has been acknowledged as an atomic timescale, it’s not recognized as the international standard for timekeeping. That distinction is retained for Co</w:t>
      </w:r>
      <w:r>
        <w:t>ordinated universal Time (UTC).</w:t>
      </w:r>
    </w:p>
    <w:p w14:paraId="46CEAE9D" w14:textId="77777777" w:rsidR="004E655B" w:rsidRPr="009A3431" w:rsidRDefault="00AD6C74" w:rsidP="00734770">
      <w:pPr>
        <w:pStyle w:val="Heading3"/>
      </w:pPr>
      <w:bookmarkStart w:id="1755" w:name="_Toc80035350"/>
      <w:r>
        <w:t xml:space="preserve">Coordinated </w:t>
      </w:r>
      <w:r w:rsidR="004E655B" w:rsidRPr="009A3431">
        <w:t>Universal Time (UTC)</w:t>
      </w:r>
      <w:bookmarkEnd w:id="1755"/>
      <w:r w:rsidR="004E655B" w:rsidRPr="009A3431">
        <w:t xml:space="preserve"> </w:t>
      </w:r>
    </w:p>
    <w:p w14:paraId="020D8D36" w14:textId="3C103EF5" w:rsidR="004E7DD1" w:rsidRDefault="004E7DD1" w:rsidP="004E7DD1">
      <w:r>
        <w:t xml:space="preserve">The </w:t>
      </w:r>
      <w:del w:id="1756" w:author="Hamkins, Jon (US 3300)" w:date="2021-08-16T14:12:00Z">
        <w:r w:rsidDel="00B950A2">
          <w:delText>P</w:delText>
        </w:r>
      </w:del>
      <w:ins w:id="1757" w:author="Hamkins, Jon (US 3300)" w:date="2021-08-16T14:12:00Z">
        <w:r w:rsidR="00B950A2">
          <w:t>p</w:t>
        </w:r>
      </w:ins>
      <w:r>
        <w:t>ractical disseminated reference time scale Coordinated Universal Time (UTC), based on TAI, is equally stable and accurate as TAI, but while TAI is continuous, UTC is affected by one-second discontinuities, known as leap seconds.</w:t>
      </w:r>
      <w:r w:rsidR="00E3435D">
        <w:t xml:space="preserve"> The leap second is added at irregular intervals to compensate the slowing of the earth rotation. The leap seconds are inserted as necessary to keep UTC within 0.9 second of the time standard based on earth’s rotation.</w:t>
      </w:r>
    </w:p>
    <w:p w14:paraId="5CEF11BA" w14:textId="6863AD40" w:rsidR="004E7DD1" w:rsidRDefault="004E7DD1" w:rsidP="004E7DD1">
      <w:r>
        <w:t>The UTC has considerably benefit</w:t>
      </w:r>
      <w:ins w:id="1758" w:author="Hamkins, Jon (US 3300)" w:date="2021-08-16T14:14:00Z">
        <w:r w:rsidR="00B950A2">
          <w:t>ted</w:t>
        </w:r>
      </w:ins>
      <w:r>
        <w:t xml:space="preserve"> over the years from the progress in time and frequency metrology, sciences and industry. In fact</w:t>
      </w:r>
      <w:ins w:id="1759" w:author="Hamkins, Jon (US 3300)" w:date="2021-08-16T14:14:00Z">
        <w:r w:rsidR="00B950A2">
          <w:t>,</w:t>
        </w:r>
      </w:ins>
      <w:r>
        <w:t xml:space="preserve"> the number of atomic clocks and </w:t>
      </w:r>
      <w:ins w:id="1760" w:author="Hamkins, Jon (US 3300)" w:date="2021-08-16T14:14:00Z">
        <w:r w:rsidR="00B950A2">
          <w:t>their</w:t>
        </w:r>
      </w:ins>
      <w:del w:id="1761" w:author="Hamkins, Jon (US 3300)" w:date="2021-08-16T14:14:00Z">
        <w:r w:rsidDel="00B950A2">
          <w:delText>its</w:delText>
        </w:r>
      </w:del>
      <w:r>
        <w:t xml:space="preserve"> variety ha</w:t>
      </w:r>
      <w:ins w:id="1762" w:author="Hamkins, Jon (US 3300)" w:date="2021-08-16T14:15:00Z">
        <w:r w:rsidR="00B950A2">
          <w:t>ve</w:t>
        </w:r>
      </w:ins>
      <w:del w:id="1763" w:author="Hamkins, Jon (US 3300)" w:date="2021-08-16T14:15:00Z">
        <w:r w:rsidDel="00B950A2">
          <w:delText>s</w:delText>
        </w:r>
      </w:del>
      <w:r>
        <w:t xml:space="preserve"> dramatically increased in recent years providing more reliable and long-term frequency stability to time scale realization. The BIPM, in coordination with the world timing community, is assuring the dissemination of the UTC through</w:t>
      </w:r>
      <w:ins w:id="1764" w:author="Hamkins, Jon (US 3300)" w:date="2021-08-16T14:16:00Z">
        <w:r w:rsidR="00B950A2">
          <w:t xml:space="preserve"> a publication </w:t>
        </w:r>
        <w:proofErr w:type="gramStart"/>
        <w:r w:rsidR="00B950A2">
          <w:t xml:space="preserve">called </w:t>
        </w:r>
      </w:ins>
      <w:r>
        <w:t xml:space="preserve"> Circular</w:t>
      </w:r>
      <w:proofErr w:type="gramEnd"/>
      <w:r>
        <w:t xml:space="preserve"> T</w:t>
      </w:r>
      <w:ins w:id="1765" w:author="Hamkins, Jon (US 3300)" w:date="2021-08-16T14:16:00Z">
        <w:r w:rsidR="00B950A2">
          <w:t>,</w:t>
        </w:r>
      </w:ins>
      <w:r>
        <w:t xml:space="preserve"> published monthly </w:t>
      </w:r>
      <w:del w:id="1766" w:author="Hamkins, Jon (US 3300)" w:date="2021-08-16T14:17:00Z">
        <w:r w:rsidDel="00B950A2">
          <w:delText xml:space="preserve">and today offers complete information </w:delText>
        </w:r>
      </w:del>
      <w:r>
        <w:t xml:space="preserve">for the benefit of National Metrological Institutes, observatories and international organizations that contribute to its computation.   </w:t>
      </w:r>
    </w:p>
    <w:p w14:paraId="2F7BDAD3" w14:textId="26F31738" w:rsidR="004E7DD1" w:rsidRDefault="004E7DD1" w:rsidP="00887837">
      <w:r>
        <w:t>UTC is often referred to as Greenwich Mean Time (GMT), but since the GMT time scale is no longer used the use of GMT t</w:t>
      </w:r>
      <w:r w:rsidR="00322A9D">
        <w:t>o designate UTC is discouraged.</w:t>
      </w:r>
    </w:p>
    <w:p w14:paraId="2698D10F" w14:textId="77777777" w:rsidR="00C1415D" w:rsidRDefault="00C1415D" w:rsidP="00887837">
      <w:pPr>
        <w:pStyle w:val="Heading3"/>
      </w:pPr>
      <w:bookmarkStart w:id="1767" w:name="_Toc80035351"/>
      <w:r w:rsidRPr="007A176E">
        <w:t>Network considerations</w:t>
      </w:r>
      <w:bookmarkEnd w:id="1767"/>
    </w:p>
    <w:p w14:paraId="083D601E" w14:textId="3A781F32" w:rsidR="00E3435D" w:rsidRDefault="00E3435D" w:rsidP="00E3435D">
      <w:pPr>
        <w:pStyle w:val="Heading3"/>
      </w:pPr>
      <w:bookmarkStart w:id="1768" w:name="_Toc80035352"/>
      <w:r w:rsidRPr="007A176E">
        <w:t>N</w:t>
      </w:r>
      <w:r w:rsidR="0045405C">
        <w:t>e</w:t>
      </w:r>
      <w:r>
        <w:t xml:space="preserve">twork Time </w:t>
      </w:r>
      <w:r w:rsidRPr="007A176E">
        <w:t>P</w:t>
      </w:r>
      <w:r>
        <w:t>rotocol</w:t>
      </w:r>
      <w:bookmarkEnd w:id="1768"/>
    </w:p>
    <w:p w14:paraId="359D0F3A" w14:textId="77777777" w:rsidR="00E3435D" w:rsidRDefault="00E3435D" w:rsidP="00E3435D">
      <w:pPr>
        <w:rPr>
          <w:color w:val="FF0000"/>
        </w:rPr>
      </w:pPr>
      <w:r>
        <w:rPr>
          <w:color w:val="FF0000"/>
        </w:rPr>
        <w:t xml:space="preserve">[Point of contact for this section: </w:t>
      </w:r>
      <w:proofErr w:type="spellStart"/>
      <w:r>
        <w:rPr>
          <w:color w:val="FF0000"/>
        </w:rPr>
        <w:t>Sinda</w:t>
      </w:r>
      <w:proofErr w:type="spellEnd"/>
      <w:r>
        <w:rPr>
          <w:color w:val="FF0000"/>
        </w:rPr>
        <w:t xml:space="preserve"> </w:t>
      </w:r>
      <w:proofErr w:type="spellStart"/>
      <w:r>
        <w:rPr>
          <w:color w:val="FF0000"/>
        </w:rPr>
        <w:t>Mejri</w:t>
      </w:r>
      <w:proofErr w:type="spellEnd"/>
      <w:r>
        <w:rPr>
          <w:color w:val="FF0000"/>
        </w:rPr>
        <w:t>]</w:t>
      </w:r>
    </w:p>
    <w:p w14:paraId="655E03FA" w14:textId="77777777" w:rsidR="00E3435D" w:rsidRDefault="00E3435D" w:rsidP="00E3435D">
      <w:r>
        <w:t xml:space="preserve">Network Time Protocol (NTP) is a protocol designed to time-synchronize a network of machines. NTP is intended to synchronize all participating computers to within milliseconds of UTC. An NTP network usually gets its time from authoritative time source such as an atomic clock attached to a time server. The NTP then distributes this time across the network. </w:t>
      </w:r>
    </w:p>
    <w:p w14:paraId="62CB7AD7" w14:textId="62632262" w:rsidR="00E3435D" w:rsidRDefault="00E3435D" w:rsidP="00E3435D">
      <w:r>
        <w:t>NTP uses a hierarchical structure based on layers. Each level of this hierarchy is termed a stratum and is assigned a number starting with zero. Stratum</w:t>
      </w:r>
      <w:ins w:id="1769" w:author="Hamkins, Jon (US 3300)" w:date="2021-08-16T14:20:00Z">
        <w:r w:rsidR="00B950A2">
          <w:t xml:space="preserve"> </w:t>
        </w:r>
      </w:ins>
      <w:del w:id="1770" w:author="Hamkins, Jon (US 3300)" w:date="2021-08-16T14:20:00Z">
        <w:r w:rsidDel="00B950A2">
          <w:delText>-</w:delText>
        </w:r>
      </w:del>
      <w:r>
        <w:t xml:space="preserve">0 </w:t>
      </w:r>
      <w:ins w:id="1771" w:author="Hamkins, Jon (US 3300)" w:date="2021-08-16T14:19:00Z">
        <w:r w:rsidR="00B950A2">
          <w:t>comprises</w:t>
        </w:r>
      </w:ins>
      <w:del w:id="1772" w:author="Hamkins, Jon (US 3300)" w:date="2021-08-16T14:19:00Z">
        <w:r w:rsidDel="00B950A2">
          <w:delText>are</w:delText>
        </w:r>
      </w:del>
      <w:r>
        <w:t xml:space="preserve"> high precision timekeeping system</w:t>
      </w:r>
      <w:ins w:id="1773" w:author="Hamkins, Jon (US 3300)" w:date="2021-08-16T14:19:00Z">
        <w:r w:rsidR="00B950A2">
          <w:t>s</w:t>
        </w:r>
      </w:ins>
      <w:r>
        <w:t xml:space="preserve"> (e.g. </w:t>
      </w:r>
      <w:proofErr w:type="spellStart"/>
      <w:r>
        <w:t>c</w:t>
      </w:r>
      <w:ins w:id="1774" w:author="Hamkins, Jon (US 3300)" w:date="2021-08-16T11:04:00Z">
        <w:r w:rsidR="00571800">
          <w:t>a</w:t>
        </w:r>
      </w:ins>
      <w:r>
        <w:t>esium</w:t>
      </w:r>
      <w:proofErr w:type="spellEnd"/>
      <w:r>
        <w:t xml:space="preserve"> clock, Hydrogen maser, GNSS </w:t>
      </w:r>
      <w:proofErr w:type="gramStart"/>
      <w:r>
        <w:t>receiver,…</w:t>
      </w:r>
      <w:proofErr w:type="gramEnd"/>
      <w:r>
        <w:t>). These reference</w:t>
      </w:r>
      <w:ins w:id="1775" w:author="Hamkins, Jon (US 3300)" w:date="2021-08-16T14:19:00Z">
        <w:r w:rsidR="00B950A2">
          <w:t>s</w:t>
        </w:r>
      </w:ins>
      <w:r>
        <w:t xml:space="preserve"> generate a very accurate and stable timing signal (pulse per second signal).</w:t>
      </w:r>
    </w:p>
    <w:p w14:paraId="33346EF6" w14:textId="2A72BC24" w:rsidR="00E3435D" w:rsidRDefault="00E3435D" w:rsidP="00E3435D">
      <w:r>
        <w:t>Stratum</w:t>
      </w:r>
      <w:ins w:id="1776" w:author="Hamkins, Jon (US 3300)" w:date="2021-08-16T14:20:00Z">
        <w:r w:rsidR="00B950A2">
          <w:t xml:space="preserve"> </w:t>
        </w:r>
      </w:ins>
      <w:del w:id="1777" w:author="Hamkins, Jon (US 3300)" w:date="2021-08-16T14:20:00Z">
        <w:r w:rsidDel="00B950A2">
          <w:delText>-</w:delText>
        </w:r>
      </w:del>
      <w:r>
        <w:t xml:space="preserve">1 </w:t>
      </w:r>
      <w:ins w:id="1778" w:author="Hamkins, Jon (US 3300)" w:date="2021-08-16T14:19:00Z">
        <w:r w:rsidR="00B950A2">
          <w:t>comprises</w:t>
        </w:r>
      </w:ins>
      <w:del w:id="1779" w:author="Hamkins, Jon (US 3300)" w:date="2021-08-16T14:19:00Z">
        <w:r w:rsidDel="00B950A2">
          <w:delText>are</w:delText>
        </w:r>
      </w:del>
      <w:r>
        <w:t xml:space="preserve"> computers with a timing system synchronized </w:t>
      </w:r>
      <w:ins w:id="1780" w:author="Hamkins, Jon (US 3300)" w:date="2021-08-16T14:20:00Z">
        <w:r w:rsidR="00B950A2">
          <w:t xml:space="preserve">to </w:t>
        </w:r>
      </w:ins>
      <w:r>
        <w:t xml:space="preserve">within few microseconds </w:t>
      </w:r>
      <w:ins w:id="1781" w:author="Hamkins, Jon (US 3300)" w:date="2021-08-16T14:20:00Z">
        <w:r w:rsidR="00B950A2">
          <w:t>of</w:t>
        </w:r>
      </w:ins>
      <w:del w:id="1782" w:author="Hamkins, Jon (US 3300)" w:date="2021-08-16T14:20:00Z">
        <w:r w:rsidDel="00B950A2">
          <w:delText>to</w:delText>
        </w:r>
      </w:del>
      <w:r>
        <w:t xml:space="preserve"> Stratum</w:t>
      </w:r>
      <w:ins w:id="1783" w:author="Hamkins, Jon (US 3300)" w:date="2021-08-16T14:20:00Z">
        <w:r w:rsidR="00B950A2">
          <w:t>-</w:t>
        </w:r>
      </w:ins>
      <w:del w:id="1784" w:author="Hamkins, Jon (US 3300)" w:date="2021-08-16T14:20:00Z">
        <w:r w:rsidDel="00B950A2">
          <w:delText xml:space="preserve"> </w:delText>
        </w:r>
      </w:del>
      <w:r>
        <w:t>0 devices. Stratum-2 devices are synchronized from a Stratum-1 device across a network connection. Due to network jitter and delay, Stratum-2 servers are not as accurate as Stratum-</w:t>
      </w:r>
      <w:proofErr w:type="gramStart"/>
      <w:ins w:id="1785" w:author="Hamkins, Jon (US 3300)" w:date="2021-08-16T14:20:00Z">
        <w:r w:rsidR="00E82990">
          <w:t>1</w:t>
        </w:r>
      </w:ins>
      <w:r>
        <w:t xml:space="preserve"> time</w:t>
      </w:r>
      <w:proofErr w:type="gramEnd"/>
      <w:r>
        <w:t xml:space="preserve"> servers.</w:t>
      </w:r>
    </w:p>
    <w:p w14:paraId="516D1DE4" w14:textId="4A20B02C" w:rsidR="00E3435D" w:rsidRDefault="00E3435D" w:rsidP="00E3435D">
      <w:pPr>
        <w:keepNext/>
        <w:jc w:val="center"/>
      </w:pPr>
      <w:del w:id="1786" w:author="Hamkins, Jon (US 3300)" w:date="2021-08-16T10:01:00Z">
        <w:r w:rsidDel="00AF6837">
          <w:rPr>
            <w:noProof/>
            <w:lang w:val="en-GB" w:eastAsia="en-GB"/>
          </w:rPr>
          <w:lastRenderedPageBreak/>
          <w:drawing>
            <wp:inline distT="0" distB="0" distL="0" distR="0" wp14:anchorId="0474A017" wp14:editId="54E38C69">
              <wp:extent cx="4707631" cy="406725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ratum.png"/>
                      <pic:cNvPicPr/>
                    </pic:nvPicPr>
                    <pic:blipFill>
                      <a:blip r:embed="rId62">
                        <a:extLst>
                          <a:ext uri="{28A0092B-C50C-407E-A947-70E740481C1C}">
                            <a14:useLocalDpi xmlns:a14="http://schemas.microsoft.com/office/drawing/2010/main" val="0"/>
                          </a:ext>
                        </a:extLst>
                      </a:blip>
                      <a:stretch>
                        <a:fillRect/>
                      </a:stretch>
                    </pic:blipFill>
                    <pic:spPr>
                      <a:xfrm>
                        <a:off x="0" y="0"/>
                        <a:ext cx="4711374" cy="4070485"/>
                      </a:xfrm>
                      <a:prstGeom prst="rect">
                        <a:avLst/>
                      </a:prstGeom>
                    </pic:spPr>
                  </pic:pic>
                </a:graphicData>
              </a:graphic>
            </wp:inline>
          </w:drawing>
        </w:r>
      </w:del>
      <w:ins w:id="1787" w:author="Hamkins, Jon (US 3300)" w:date="2021-08-16T10:01:00Z">
        <w:r w:rsidR="00AF6837">
          <w:rPr>
            <w:noProof/>
            <w:lang w:val="en-GB" w:eastAsia="en-GB"/>
          </w:rPr>
          <w:drawing>
            <wp:inline distT="0" distB="0" distL="0" distR="0" wp14:anchorId="631359BB" wp14:editId="6F8B14FA">
              <wp:extent cx="5541010" cy="2971165"/>
              <wp:effectExtent l="0" t="0" r="254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NTP stracture.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541010" cy="2971165"/>
                      </a:xfrm>
                      <a:prstGeom prst="rect">
                        <a:avLst/>
                      </a:prstGeom>
                    </pic:spPr>
                  </pic:pic>
                </a:graphicData>
              </a:graphic>
            </wp:inline>
          </w:drawing>
        </w:r>
      </w:ins>
    </w:p>
    <w:p w14:paraId="62209C80" w14:textId="5B83237F" w:rsidR="00E3435D" w:rsidRDefault="0098122B" w:rsidP="0098122B">
      <w:pPr>
        <w:pStyle w:val="Caption"/>
      </w:pPr>
      <w:ins w:id="1788" w:author="Hamkins, Jon (US 3300)" w:date="2021-08-16T19:59:00Z">
        <w:r>
          <w:t xml:space="preserve">Table </w:t>
        </w:r>
      </w:ins>
      <w:ins w:id="1789" w:author="Hamkins, Jon (US 3300)" w:date="2021-08-16T20:00:00Z">
        <w:r>
          <w:fldChar w:fldCharType="begin"/>
        </w:r>
        <w:r>
          <w:instrText xml:space="preserve"> STYLEREF 1 \s </w:instrText>
        </w:r>
      </w:ins>
      <w:r>
        <w:fldChar w:fldCharType="separate"/>
      </w:r>
      <w:r>
        <w:rPr>
          <w:noProof/>
        </w:rPr>
        <w:t>3</w:t>
      </w:r>
      <w:ins w:id="1790" w:author="Hamkins, Jon (US 3300)" w:date="2021-08-16T20:00:00Z">
        <w:r>
          <w:fldChar w:fldCharType="end"/>
        </w:r>
        <w:r>
          <w:noBreakHyphen/>
        </w:r>
        <w:r>
          <w:fldChar w:fldCharType="begin"/>
        </w:r>
        <w:r>
          <w:instrText xml:space="preserve"> SEQ Table \* ARABIC \s 1 </w:instrText>
        </w:r>
      </w:ins>
      <w:r>
        <w:fldChar w:fldCharType="separate"/>
      </w:r>
      <w:ins w:id="1791" w:author="Hamkins, Jon (US 3300)" w:date="2021-08-16T20:00:00Z">
        <w:r>
          <w:rPr>
            <w:noProof/>
          </w:rPr>
          <w:t>1</w:t>
        </w:r>
        <w:r>
          <w:fldChar w:fldCharType="end"/>
        </w:r>
      </w:ins>
      <w:ins w:id="1792" w:author="Hamkins, Jon (US 3300)" w:date="2021-08-16T19:59:00Z">
        <w:r>
          <w:t xml:space="preserve">: Detailed hierarchy of </w:t>
        </w:r>
      </w:ins>
      <w:ins w:id="1793" w:author="Hamkins, Jon (US 3300)" w:date="2021-08-16T20:00:00Z">
        <w:r>
          <w:t>Stratum levels</w:t>
        </w:r>
      </w:ins>
      <w:del w:id="1794" w:author="Hamkins, Jon (US 3300)" w:date="2021-08-16T20:00:00Z">
        <w:r w:rsidR="00E3435D" w:rsidDel="0098122B">
          <w:delText xml:space="preserve">Figure </w:delText>
        </w:r>
        <w:r w:rsidR="0048419B" w:rsidDel="0098122B">
          <w:fldChar w:fldCharType="begin"/>
        </w:r>
        <w:r w:rsidR="0048419B" w:rsidDel="0098122B">
          <w:delInstrText xml:space="preserve"> SEQ Figure \* ARABIC </w:delInstrText>
        </w:r>
        <w:r w:rsidR="0048419B" w:rsidDel="0098122B">
          <w:fldChar w:fldCharType="separate"/>
        </w:r>
        <w:r w:rsidR="00E3435D" w:rsidDel="0098122B">
          <w:rPr>
            <w:noProof/>
          </w:rPr>
          <w:delText>8</w:delText>
        </w:r>
        <w:r w:rsidR="0048419B" w:rsidDel="0098122B">
          <w:rPr>
            <w:noProof/>
          </w:rPr>
          <w:fldChar w:fldCharType="end"/>
        </w:r>
        <w:r w:rsidR="00E3435D" w:rsidDel="0098122B">
          <w:delText xml:space="preserve"> Detailed hierarchy of Stratum levels</w:delText>
        </w:r>
      </w:del>
      <w:del w:id="1795" w:author="Hamkins, Jon (US 3300)" w:date="2021-08-16T10:01:00Z">
        <w:r w:rsidR="00E3435D" w:rsidDel="00AF6837">
          <w:delText xml:space="preserve"> (from </w:delText>
        </w:r>
        <w:r w:rsidR="00E3435D" w:rsidRPr="00066657" w:rsidDel="00AF6837">
          <w:delText>https://pthree.org/</w:delText>
        </w:r>
        <w:r w:rsidR="00E3435D" w:rsidDel="00AF6837">
          <w:delText>) check copyright!</w:delText>
        </w:r>
      </w:del>
    </w:p>
    <w:p w14:paraId="1820D130" w14:textId="77777777" w:rsidR="00E3435D" w:rsidRDefault="00E3435D" w:rsidP="00E3435D">
      <w:r>
        <w:t xml:space="preserve">The maximum limit for Stratum levels is 15; stratum 16 is used to indicate that a device is unsynchronized. </w:t>
      </w:r>
    </w:p>
    <w:p w14:paraId="56994807" w14:textId="61170475" w:rsidR="00E3435D" w:rsidRDefault="00E3435D" w:rsidP="00E3435D">
      <w:r>
        <w:lastRenderedPageBreak/>
        <w:t>NTP uses a</w:t>
      </w:r>
      <w:ins w:id="1796" w:author="Hamkins, Jon (US 3300)" w:date="2021-08-16T14:22:00Z">
        <w:r w:rsidR="00E82990">
          <w:t xml:space="preserve"> centralized clock synchronization algorithm developed by </w:t>
        </w:r>
        <w:proofErr w:type="spellStart"/>
        <w:r w:rsidR="00E82990">
          <w:t>Flaviu</w:t>
        </w:r>
        <w:proofErr w:type="spellEnd"/>
        <w:r w:rsidR="00E82990">
          <w:t xml:space="preserve"> Christian in 1989.</w:t>
        </w:r>
      </w:ins>
      <w:del w:id="1797" w:author="Hamkins, Jon (US 3300)" w:date="2021-08-16T14:22:00Z">
        <w:r w:rsidDel="00E82990">
          <w:delText xml:space="preserve"> </w:delText>
        </w:r>
      </w:del>
      <w:del w:id="1798" w:author="Hamkins, Jon (US 3300)" w:date="2021-08-16T14:23:00Z">
        <w:r w:rsidDel="00E82990">
          <w:delText>Cristians al</w:delText>
        </w:r>
      </w:del>
      <w:del w:id="1799" w:author="Hamkins, Jon (US 3300)" w:date="2021-08-16T14:22:00Z">
        <w:r w:rsidDel="00E82990">
          <w:delText xml:space="preserve">gorithm for centralized clock synchronization. </w:delText>
        </w:r>
      </w:del>
    </w:p>
    <w:p w14:paraId="4B597398" w14:textId="1C535D17" w:rsidR="00E3435D" w:rsidRDefault="00E3435D" w:rsidP="00E3435D">
      <w:pPr>
        <w:keepNext/>
        <w:jc w:val="center"/>
      </w:pPr>
      <w:del w:id="1800" w:author="Hamkins, Jon (US 3300)" w:date="2021-08-16T10:03:00Z">
        <w:r w:rsidDel="004E59D2">
          <w:rPr>
            <w:noProof/>
            <w:lang w:val="en-GB" w:eastAsia="en-GB"/>
          </w:rPr>
          <w:drawing>
            <wp:inline distT="0" distB="0" distL="0" distR="0" wp14:anchorId="18BCBE74" wp14:editId="6FB20AC0">
              <wp:extent cx="5541010" cy="3083560"/>
              <wp:effectExtent l="0" t="0" r="254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ristians_algorithm_illustration.png"/>
                      <pic:cNvPicPr/>
                    </pic:nvPicPr>
                    <pic:blipFill>
                      <a:blip r:embed="rId64">
                        <a:extLst>
                          <a:ext uri="{28A0092B-C50C-407E-A947-70E740481C1C}">
                            <a14:useLocalDpi xmlns:a14="http://schemas.microsoft.com/office/drawing/2010/main" val="0"/>
                          </a:ext>
                        </a:extLst>
                      </a:blip>
                      <a:stretch>
                        <a:fillRect/>
                      </a:stretch>
                    </pic:blipFill>
                    <pic:spPr>
                      <a:xfrm>
                        <a:off x="0" y="0"/>
                        <a:ext cx="5541010" cy="3083560"/>
                      </a:xfrm>
                      <a:prstGeom prst="rect">
                        <a:avLst/>
                      </a:prstGeom>
                    </pic:spPr>
                  </pic:pic>
                </a:graphicData>
              </a:graphic>
            </wp:inline>
          </w:drawing>
        </w:r>
      </w:del>
      <w:ins w:id="1801" w:author="Hamkins, Jon (US 3300)" w:date="2021-08-16T10:03:00Z">
        <w:r w:rsidR="004E59D2">
          <w:rPr>
            <w:noProof/>
            <w:lang w:val="en-GB" w:eastAsia="en-GB"/>
          </w:rPr>
          <w:drawing>
            <wp:inline distT="0" distB="0" distL="0" distR="0" wp14:anchorId="45270037" wp14:editId="7E182B32">
              <wp:extent cx="5541010" cy="3582035"/>
              <wp:effectExtent l="0" t="0" r="254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ristian algor.png"/>
                      <pic:cNvPicPr/>
                    </pic:nvPicPr>
                    <pic:blipFill>
                      <a:blip r:embed="rId65">
                        <a:extLst>
                          <a:ext uri="{28A0092B-C50C-407E-A947-70E740481C1C}">
                            <a14:useLocalDpi xmlns:a14="http://schemas.microsoft.com/office/drawing/2010/main" val="0"/>
                          </a:ext>
                        </a:extLst>
                      </a:blip>
                      <a:stretch>
                        <a:fillRect/>
                      </a:stretch>
                    </pic:blipFill>
                    <pic:spPr>
                      <a:xfrm>
                        <a:off x="0" y="0"/>
                        <a:ext cx="5541010" cy="3582035"/>
                      </a:xfrm>
                      <a:prstGeom prst="rect">
                        <a:avLst/>
                      </a:prstGeom>
                    </pic:spPr>
                  </pic:pic>
                </a:graphicData>
              </a:graphic>
            </wp:inline>
          </w:drawing>
        </w:r>
      </w:ins>
    </w:p>
    <w:p w14:paraId="41B464C3" w14:textId="46992522" w:rsidR="00E3435D" w:rsidRDefault="0098122B" w:rsidP="0098122B">
      <w:pPr>
        <w:pStyle w:val="Caption"/>
      </w:pPr>
      <w:ins w:id="1802" w:author="Hamkins, Jon (US 3300)" w:date="2021-08-16T20:00:00Z">
        <w:r>
          <w:t xml:space="preserve">Table </w:t>
        </w:r>
        <w:r>
          <w:fldChar w:fldCharType="begin"/>
        </w:r>
        <w:r>
          <w:instrText xml:space="preserve"> STYLEREF 1 \s </w:instrText>
        </w:r>
      </w:ins>
      <w:r>
        <w:fldChar w:fldCharType="separate"/>
      </w:r>
      <w:r>
        <w:rPr>
          <w:noProof/>
        </w:rPr>
        <w:t>3</w:t>
      </w:r>
      <w:ins w:id="1803" w:author="Hamkins, Jon (US 3300)" w:date="2021-08-16T20:00:00Z">
        <w:r>
          <w:fldChar w:fldCharType="end"/>
        </w:r>
        <w:r>
          <w:noBreakHyphen/>
        </w:r>
        <w:r>
          <w:fldChar w:fldCharType="begin"/>
        </w:r>
        <w:r>
          <w:instrText xml:space="preserve"> SEQ Table \* ARABIC \s 1 </w:instrText>
        </w:r>
      </w:ins>
      <w:r>
        <w:fldChar w:fldCharType="separate"/>
      </w:r>
      <w:ins w:id="1804" w:author="Hamkins, Jon (US 3300)" w:date="2021-08-16T20:00:00Z">
        <w:r>
          <w:rPr>
            <w:noProof/>
          </w:rPr>
          <w:t>2</w:t>
        </w:r>
        <w:r>
          <w:fldChar w:fldCharType="end"/>
        </w:r>
      </w:ins>
      <w:del w:id="1805" w:author="Hamkins, Jon (US 3300)" w:date="2021-08-16T20:00:00Z">
        <w:r w:rsidR="00E3435D" w:rsidDel="0098122B">
          <w:delText xml:space="preserve">Figure </w:delText>
        </w:r>
      </w:del>
      <w:del w:id="1806" w:author="Hamkins, Jon (US 3300)" w:date="2021-08-16T20:01:00Z">
        <w:r w:rsidR="0048419B" w:rsidDel="0098122B">
          <w:fldChar w:fldCharType="begin"/>
        </w:r>
        <w:r w:rsidR="0048419B" w:rsidDel="0098122B">
          <w:delInstrText xml:space="preserve"> SEQ Figure \* ARABIC </w:delInstrText>
        </w:r>
        <w:r w:rsidR="0048419B" w:rsidDel="0098122B">
          <w:fldChar w:fldCharType="separate"/>
        </w:r>
        <w:r w:rsidR="00E3435D" w:rsidDel="0098122B">
          <w:rPr>
            <w:noProof/>
          </w:rPr>
          <w:delText>9</w:delText>
        </w:r>
        <w:r w:rsidR="0048419B" w:rsidDel="0098122B">
          <w:rPr>
            <w:noProof/>
          </w:rPr>
          <w:fldChar w:fldCharType="end"/>
        </w:r>
      </w:del>
      <w:ins w:id="1807" w:author="Hamkins, Jon (US 3300)" w:date="2021-08-16T19:58:00Z">
        <w:r>
          <w:rPr>
            <w:noProof/>
          </w:rPr>
          <w:t>:</w:t>
        </w:r>
      </w:ins>
      <w:r w:rsidR="00E3435D">
        <w:t xml:space="preserve"> Cristian algorithm princip</w:t>
      </w:r>
      <w:ins w:id="1808" w:author="Hamkins, Jon (US 3300)" w:date="2021-08-16T10:03:00Z">
        <w:r w:rsidR="004E59D2">
          <w:t>le</w:t>
        </w:r>
      </w:ins>
      <w:del w:id="1809" w:author="Hamkins, Jon (US 3300)" w:date="2021-08-16T10:03:00Z">
        <w:r w:rsidR="00E3435D" w:rsidDel="004E59D2">
          <w:delText>al</w:delText>
        </w:r>
      </w:del>
      <w:del w:id="1810" w:author="Hamkins, Jon (US 3300)" w:date="2021-08-16T19:58:00Z">
        <w:r w:rsidR="00E3435D" w:rsidDel="0098122B">
          <w:delText xml:space="preserve">. </w:delText>
        </w:r>
      </w:del>
    </w:p>
    <w:p w14:paraId="408A5ED0" w14:textId="4A11182D" w:rsidR="00E3435D" w:rsidRDefault="00E82990" w:rsidP="00E3435D">
      <w:ins w:id="1811" w:author="Hamkins, Jon (US 3300)" w:date="2021-08-16T14:23:00Z">
        <w:r>
          <w:t>The principle of Chri</w:t>
        </w:r>
      </w:ins>
      <w:ins w:id="1812" w:author="Hamkins, Jon (US 3300)" w:date="2021-08-16T20:01:00Z">
        <w:r w:rsidR="0098122B">
          <w:t>s</w:t>
        </w:r>
      </w:ins>
      <w:ins w:id="1813" w:author="Hamkins, Jon (US 3300)" w:date="2021-08-16T14:23:00Z">
        <w:r>
          <w:t xml:space="preserve">tian’s </w:t>
        </w:r>
      </w:ins>
      <w:del w:id="1814" w:author="Hamkins, Jon (US 3300)" w:date="2021-08-16T14:23:00Z">
        <w:r w:rsidR="00E3435D" w:rsidDel="00E82990">
          <w:delText xml:space="preserve">The </w:delText>
        </w:r>
      </w:del>
      <w:r w:rsidR="00E3435D">
        <w:t xml:space="preserve">algorithm </w:t>
      </w:r>
      <w:del w:id="1815" w:author="Hamkins, Jon (US 3300)" w:date="2021-08-16T20:01:00Z">
        <w:r w:rsidR="00E3435D" w:rsidDel="0098122B">
          <w:delText>princip</w:delText>
        </w:r>
      </w:del>
      <w:del w:id="1816" w:author="Hamkins, Jon (US 3300)" w:date="2021-08-16T10:03:00Z">
        <w:r w:rsidR="00E3435D" w:rsidDel="004E59D2">
          <w:delText>al</w:delText>
        </w:r>
      </w:del>
      <w:del w:id="1817" w:author="Hamkins, Jon (US 3300)" w:date="2021-08-16T20:01:00Z">
        <w:r w:rsidR="00E3435D" w:rsidDel="0098122B">
          <w:delText xml:space="preserve"> </w:delText>
        </w:r>
      </w:del>
      <w:r w:rsidR="00E3435D">
        <w:t>is</w:t>
      </w:r>
      <w:ins w:id="1818" w:author="Hamkins, Jon (US 3300)" w:date="2021-08-16T14:23:00Z">
        <w:r>
          <w:t>:</w:t>
        </w:r>
      </w:ins>
      <w:del w:id="1819" w:author="Hamkins, Jon (US 3300)" w:date="2021-08-16T14:23:00Z">
        <w:r w:rsidR="00E3435D" w:rsidDel="00E82990">
          <w:delText xml:space="preserve"> the following : </w:delText>
        </w:r>
      </w:del>
    </w:p>
    <w:p w14:paraId="17642077" w14:textId="542536F4" w:rsidR="00E3435D" w:rsidRDefault="00E3435D" w:rsidP="00E3435D">
      <w:r>
        <w:t xml:space="preserve">Step1: The client machine sends a request to the Cock server at the </w:t>
      </w:r>
      <w:ins w:id="1820" w:author="Hamkins, Jon (US 3300)" w:date="2021-08-16T14:26:00Z">
        <w:r w:rsidR="00E82990">
          <w:t>t</w:t>
        </w:r>
      </w:ins>
      <w:del w:id="1821" w:author="Hamkins, Jon (US 3300)" w:date="2021-08-16T14:26:00Z">
        <w:r w:rsidDel="00E82990">
          <w:delText>T</w:delText>
        </w:r>
      </w:del>
      <w:r>
        <w:t xml:space="preserve">ime </w:t>
      </w:r>
      <w:ins w:id="1822" w:author="Hamkins, Jon (US 3300)" w:date="2021-08-16T10:06:00Z">
        <w:r w:rsidR="004E59D2">
          <w:t>T</w:t>
        </w:r>
        <w:r w:rsidR="004E59D2" w:rsidRPr="00624B35">
          <w:rPr>
            <w:vertAlign w:val="subscript"/>
          </w:rPr>
          <w:t>0</w:t>
        </w:r>
      </w:ins>
      <w:del w:id="1823" w:author="Hamkins, Jon (US 3300)" w:date="2021-08-16T10:06:00Z">
        <w:r w:rsidDel="004E59D2">
          <w:delText>T0</w:delText>
        </w:r>
      </w:del>
    </w:p>
    <w:p w14:paraId="773E32F8" w14:textId="2A5EF4A7" w:rsidR="00E3435D" w:rsidRDefault="00E3435D" w:rsidP="00E3435D">
      <w:r>
        <w:lastRenderedPageBreak/>
        <w:t>Step 2</w:t>
      </w:r>
      <w:ins w:id="1824" w:author="Hamkins, Jon (US 3300)" w:date="2021-08-16T14:23:00Z">
        <w:r w:rsidR="00E82990">
          <w:t xml:space="preserve"> </w:t>
        </w:r>
      </w:ins>
      <w:del w:id="1825" w:author="Hamkins, Jon (US 3300)" w:date="2021-08-16T14:23:00Z">
        <w:r w:rsidDel="00E82990">
          <w:delText>”</w:delText>
        </w:r>
      </w:del>
      <w:r>
        <w:t>The clock server listens and returns the response in form of clock server time</w:t>
      </w:r>
      <w:ins w:id="1826" w:author="Hamkins, Jon (US 3300)" w:date="2021-08-16T14:27:00Z">
        <w:r w:rsidR="00E82990">
          <w:t xml:space="preserve"> </w:t>
        </w:r>
        <m:oMath>
          <m:sSub>
            <m:sSubPr>
              <m:ctrlPr>
                <w:rPr>
                  <w:rFonts w:ascii="Cambria Math" w:hAnsi="Cambria Math"/>
                  <w:i/>
                </w:rPr>
              </m:ctrlPr>
            </m:sSubPr>
            <m:e>
              <m:r>
                <w:rPr>
                  <w:rFonts w:ascii="Cambria Math" w:hAnsi="Cambria Math"/>
                </w:rPr>
                <m:t>T</m:t>
              </m:r>
            </m:e>
            <m:sub>
              <m:r>
                <w:rPr>
                  <w:rFonts w:ascii="Cambria Math" w:hAnsi="Cambria Math"/>
                </w:rPr>
                <m:t>server</m:t>
              </m:r>
            </m:sub>
          </m:sSub>
        </m:oMath>
      </w:ins>
      <w:del w:id="1827" w:author="Hamkins, Jon (US 3300)" w:date="2021-08-16T14:26:00Z">
        <w:r w:rsidDel="00E82990">
          <w:delText xml:space="preserve"> </w:delText>
        </w:r>
      </w:del>
    </w:p>
    <w:p w14:paraId="283647B6" w14:textId="1DE5F9B9" w:rsidR="00E3435D" w:rsidRDefault="00E3435D" w:rsidP="00E3435D">
      <w:r>
        <w:t>Step 3</w:t>
      </w:r>
      <w:del w:id="1828" w:author="Hamkins, Jon (US 3300)" w:date="2021-08-16T14:24:00Z">
        <w:r w:rsidDel="00E82990">
          <w:delText>:</w:delText>
        </w:r>
      </w:del>
      <w:r>
        <w:t xml:space="preserve"> The client process</w:t>
      </w:r>
      <w:ins w:id="1829" w:author="Hamkins, Jon (US 3300)" w:date="2021-08-16T14:26:00Z">
        <w:r w:rsidR="00E82990">
          <w:t>es</w:t>
        </w:r>
      </w:ins>
      <w:r>
        <w:t xml:space="preserve"> the response from the clock server at </w:t>
      </w:r>
      <w:ins w:id="1830" w:author="Hamkins, Jon (US 3300)" w:date="2021-08-16T10:06:00Z">
        <w:r w:rsidR="004E59D2">
          <w:t>T</w:t>
        </w:r>
        <w:r w:rsidR="004E59D2" w:rsidRPr="00624B35">
          <w:rPr>
            <w:vertAlign w:val="subscript"/>
          </w:rPr>
          <w:t>1</w:t>
        </w:r>
      </w:ins>
      <w:del w:id="1831" w:author="Hamkins, Jon (US 3300)" w:date="2021-08-16T10:06:00Z">
        <w:r w:rsidDel="004E59D2">
          <w:delText>T1</w:delText>
        </w:r>
      </w:del>
      <w:r>
        <w:t xml:space="preserve"> and calculates the synchronized client clock time using the following formula: </w:t>
      </w:r>
    </w:p>
    <w:p w14:paraId="4569CF15" w14:textId="42513405" w:rsidR="00E3435D" w:rsidRPr="00951064" w:rsidRDefault="003D310E" w:rsidP="00E3435D">
      <m:oMathPara>
        <m:oMath>
          <m:sSub>
            <m:sSubPr>
              <m:ctrlPr>
                <w:ins w:id="1832" w:author="Hamkins, Jon (US 3300)" w:date="2021-08-16T14:24:00Z">
                  <w:rPr>
                    <w:rFonts w:ascii="Cambria Math" w:hAnsi="Cambria Math"/>
                    <w:i/>
                  </w:rPr>
                </w:ins>
              </m:ctrlPr>
            </m:sSubPr>
            <m:e>
              <m:r>
                <w:rPr>
                  <w:rFonts w:ascii="Cambria Math" w:hAnsi="Cambria Math"/>
                </w:rPr>
                <m:t>T</m:t>
              </m:r>
            </m:e>
            <m:sub>
              <m:r>
                <w:ins w:id="1833" w:author="Hamkins, Jon (US 3300)" w:date="2021-08-16T14:24:00Z">
                  <w:rPr>
                    <w:rFonts w:ascii="Cambria Math" w:hAnsi="Cambria Math"/>
                  </w:rPr>
                  <m:t>client</m:t>
                </w:ins>
              </m:r>
            </m:sub>
          </m:sSub>
          <m:r>
            <w:del w:id="1834" w:author="Hamkins, Jon (US 3300)" w:date="2021-08-16T14:24:00Z">
              <w:rPr>
                <w:rFonts w:ascii="Cambria Math" w:hAnsi="Cambria Math"/>
              </w:rPr>
              <m:t>client</m:t>
            </w:del>
          </m:r>
          <m:r>
            <w:rPr>
              <w:rFonts w:ascii="Cambria Math" w:hAnsi="Cambria Math"/>
            </w:rPr>
            <m:t>=</m:t>
          </m:r>
          <m:sSub>
            <m:sSubPr>
              <m:ctrlPr>
                <w:ins w:id="1835" w:author="Hamkins, Jon (US 3300)" w:date="2021-08-16T14:24:00Z">
                  <w:rPr>
                    <w:rFonts w:ascii="Cambria Math" w:hAnsi="Cambria Math"/>
                    <w:i/>
                  </w:rPr>
                </w:ins>
              </m:ctrlPr>
            </m:sSubPr>
            <m:e>
              <m:r>
                <w:rPr>
                  <w:rFonts w:ascii="Cambria Math" w:hAnsi="Cambria Math"/>
                </w:rPr>
                <m:t>T</m:t>
              </m:r>
            </m:e>
            <m:sub>
              <m:r>
                <w:ins w:id="1836" w:author="Hamkins, Jon (US 3300)" w:date="2021-08-16T14:24:00Z">
                  <w:rPr>
                    <w:rFonts w:ascii="Cambria Math" w:hAnsi="Cambria Math"/>
                  </w:rPr>
                  <m:t>server</m:t>
                </w:ins>
              </m:r>
            </m:sub>
          </m:sSub>
          <m:r>
            <w:del w:id="1837" w:author="Hamkins, Jon (US 3300)" w:date="2021-08-16T14:24:00Z">
              <w:rPr>
                <w:rFonts w:ascii="Cambria Math" w:hAnsi="Cambria Math"/>
              </w:rPr>
              <m:t>server</m:t>
            </w:del>
          </m:r>
          <m:r>
            <w:rPr>
              <w:rFonts w:ascii="Cambria Math" w:hAnsi="Cambria Math"/>
            </w:rPr>
            <m:t>+</m:t>
          </m:r>
          <m:f>
            <m:fPr>
              <m:ctrlPr>
                <w:ins w:id="1838" w:author="Hamkins, Jon (US 3300)" w:date="2021-08-16T20:36:00Z">
                  <w:rPr>
                    <w:rFonts w:ascii="Cambria Math" w:hAnsi="Cambria Math"/>
                    <w:i/>
                  </w:rPr>
                </w:ins>
              </m:ctrlPr>
            </m:fPr>
            <m:num>
              <m:sSub>
                <m:sSubPr>
                  <m:ctrlPr>
                    <w:ins w:id="1839" w:author="Hamkins, Jon (US 3300)" w:date="2021-08-16T14:24:00Z">
                      <w:rPr>
                        <w:rFonts w:ascii="Cambria Math" w:hAnsi="Cambria Math"/>
                        <w:i/>
                      </w:rPr>
                    </w:ins>
                  </m:ctrlPr>
                </m:sSubPr>
                <m:e>
                  <m:r>
                    <w:rPr>
                      <w:rFonts w:ascii="Cambria Math" w:hAnsi="Cambria Math"/>
                    </w:rPr>
                    <m:t>T</m:t>
                  </m:r>
                </m:e>
                <m:sub>
                  <m:r>
                    <w:ins w:id="1840" w:author="Hamkins, Jon (US 3300)" w:date="2021-08-16T14:24:00Z">
                      <w:rPr>
                        <w:rFonts w:ascii="Cambria Math" w:hAnsi="Cambria Math"/>
                      </w:rPr>
                      <m:t>1</m:t>
                    </w:ins>
                  </m:r>
                </m:sub>
              </m:sSub>
              <m:r>
                <w:del w:id="1841" w:author="Hamkins, Jon (US 3300)" w:date="2021-08-16T14:24:00Z">
                  <w:rPr>
                    <w:rFonts w:ascii="Cambria Math" w:hAnsi="Cambria Math"/>
                  </w:rPr>
                  <m:t>1</m:t>
                </w:del>
              </m:r>
              <m:r>
                <w:rPr>
                  <w:rFonts w:ascii="Cambria Math" w:hAnsi="Cambria Math"/>
                </w:rPr>
                <m:t>-</m:t>
              </m:r>
              <m:sSub>
                <m:sSubPr>
                  <m:ctrlPr>
                    <w:ins w:id="1842" w:author="Hamkins, Jon (US 3300)" w:date="2021-08-16T14:24:00Z">
                      <w:rPr>
                        <w:rFonts w:ascii="Cambria Math" w:hAnsi="Cambria Math"/>
                        <w:i/>
                      </w:rPr>
                    </w:ins>
                  </m:ctrlPr>
                </m:sSubPr>
                <m:e>
                  <m:r>
                    <w:rPr>
                      <w:rFonts w:ascii="Cambria Math" w:hAnsi="Cambria Math"/>
                    </w:rPr>
                    <m:t>T</m:t>
                  </m:r>
                </m:e>
                <m:sub>
                  <m:r>
                    <w:ins w:id="1843" w:author="Hamkins, Jon (US 3300)" w:date="2021-08-16T14:24:00Z">
                      <w:rPr>
                        <w:rFonts w:ascii="Cambria Math" w:hAnsi="Cambria Math"/>
                      </w:rPr>
                      <m:t>0</m:t>
                    </w:ins>
                  </m:r>
                </m:sub>
              </m:sSub>
              <m:r>
                <w:del w:id="1844" w:author="Hamkins, Jon (US 3300)" w:date="2021-08-16T14:24:00Z">
                  <w:rPr>
                    <w:rFonts w:ascii="Cambria Math" w:hAnsi="Cambria Math"/>
                  </w:rPr>
                  <m:t>0</m:t>
                </w:del>
              </m:r>
            </m:num>
            <m:den>
              <m:r>
                <w:rPr>
                  <w:rFonts w:ascii="Cambria Math" w:hAnsi="Cambria Math"/>
                </w:rPr>
                <m:t>2</m:t>
              </m:r>
            </m:den>
          </m:f>
        </m:oMath>
      </m:oMathPara>
    </w:p>
    <w:p w14:paraId="4D93F178" w14:textId="2CF8448B" w:rsidR="00E82990" w:rsidRDefault="00E3435D" w:rsidP="00E3435D">
      <w:pPr>
        <w:rPr>
          <w:ins w:id="1845" w:author="Hamkins, Jon (US 3300)" w:date="2021-08-16T14:25:00Z"/>
        </w:rPr>
      </w:pPr>
      <w:del w:id="1846" w:author="Hamkins, Jon (US 3300)" w:date="2021-08-16T20:01:00Z">
        <w:r w:rsidDel="0098122B">
          <w:delText>W</w:delText>
        </w:r>
      </w:del>
      <w:ins w:id="1847" w:author="Hamkins, Jon (US 3300)" w:date="2021-08-16T20:01:00Z">
        <w:r w:rsidR="0098122B">
          <w:t>w</w:t>
        </w:r>
      </w:ins>
      <w:r>
        <w:t xml:space="preserve">here </w:t>
      </w:r>
    </w:p>
    <w:p w14:paraId="073A3ACA" w14:textId="4C9D3D53" w:rsidR="00E3435D" w:rsidRDefault="003D310E">
      <w:pPr>
        <w:ind w:firstLine="720"/>
        <w:pPrChange w:id="1848" w:author="Hamkins, Jon (US 3300)" w:date="2021-08-16T14:25:00Z">
          <w:pPr/>
        </w:pPrChange>
      </w:pPr>
      <m:oMath>
        <m:sSub>
          <m:sSubPr>
            <m:ctrlPr>
              <w:ins w:id="1849" w:author="Hamkins, Jon (US 3300)" w:date="2021-08-16T14:25:00Z">
                <w:rPr>
                  <w:rFonts w:ascii="Cambria Math" w:hAnsi="Cambria Math"/>
                  <w:i/>
                </w:rPr>
              </w:ins>
            </m:ctrlPr>
          </m:sSubPr>
          <m:e>
            <m:r>
              <w:ins w:id="1850" w:author="Hamkins, Jon (US 3300)" w:date="2021-08-16T14:25:00Z">
                <w:rPr>
                  <w:rFonts w:ascii="Cambria Math" w:hAnsi="Cambria Math"/>
                </w:rPr>
                <m:t>T</m:t>
              </w:ins>
            </m:r>
          </m:e>
          <m:sub>
            <m:r>
              <w:ins w:id="1851" w:author="Hamkins, Jon (US 3300)" w:date="2021-08-16T14:25:00Z">
                <w:rPr>
                  <w:rFonts w:ascii="Cambria Math" w:hAnsi="Cambria Math"/>
                </w:rPr>
                <m:t>client</m:t>
              </w:ins>
            </m:r>
          </m:sub>
        </m:sSub>
      </m:oMath>
      <w:ins w:id="1852" w:author="Hamkins, Jon (US 3300)" w:date="2021-08-16T10:07:00Z">
        <w:r w:rsidR="004E59D2">
          <w:t xml:space="preserve"> </w:t>
        </w:r>
      </w:ins>
      <w:del w:id="1853" w:author="Hamkins, Jon (US 3300)" w:date="2021-08-16T10:07:00Z">
        <w:r w:rsidR="00E3435D" w:rsidDel="004E59D2">
          <w:delText xml:space="preserve">T client </w:delText>
        </w:r>
      </w:del>
      <w:r w:rsidR="00E3435D">
        <w:t xml:space="preserve">is the synchronized clock </w:t>
      </w:r>
      <w:proofErr w:type="gramStart"/>
      <w:r w:rsidR="00E3435D">
        <w:t>time</w:t>
      </w:r>
      <w:ins w:id="1854" w:author="Hamkins, Jon (US 3300)" w:date="2021-08-16T14:25:00Z">
        <w:r w:rsidR="00E82990">
          <w:t>,</w:t>
        </w:r>
      </w:ins>
      <w:proofErr w:type="gramEnd"/>
    </w:p>
    <w:p w14:paraId="5FEE08E9" w14:textId="0D6CCB93" w:rsidR="00E3435D" w:rsidRDefault="003D310E">
      <w:pPr>
        <w:ind w:firstLine="720"/>
        <w:pPrChange w:id="1855" w:author="Hamkins, Jon (US 3300)" w:date="2021-08-16T14:25:00Z">
          <w:pPr/>
        </w:pPrChange>
      </w:pPr>
      <m:oMath>
        <m:sSub>
          <m:sSubPr>
            <m:ctrlPr>
              <w:ins w:id="1856" w:author="Hamkins, Jon (US 3300)" w:date="2021-08-16T14:26:00Z">
                <w:rPr>
                  <w:rFonts w:ascii="Cambria Math" w:hAnsi="Cambria Math"/>
                  <w:i/>
                </w:rPr>
              </w:ins>
            </m:ctrlPr>
          </m:sSubPr>
          <m:e>
            <m:r>
              <w:ins w:id="1857" w:author="Hamkins, Jon (US 3300)" w:date="2021-08-16T14:26:00Z">
                <w:rPr>
                  <w:rFonts w:ascii="Cambria Math" w:hAnsi="Cambria Math"/>
                </w:rPr>
                <m:t>T</m:t>
              </w:ins>
            </m:r>
          </m:e>
          <m:sub>
            <m:r>
              <w:ins w:id="1858" w:author="Hamkins, Jon (US 3300)" w:date="2021-08-16T14:26:00Z">
                <w:rPr>
                  <w:rFonts w:ascii="Cambria Math" w:hAnsi="Cambria Math"/>
                </w:rPr>
                <m:t xml:space="preserve">server </m:t>
              </w:ins>
            </m:r>
          </m:sub>
        </m:sSub>
      </m:oMath>
      <w:del w:id="1859" w:author="Hamkins, Jon (US 3300)" w:date="2021-08-16T10:07:00Z">
        <w:r w:rsidR="00E3435D" w:rsidDel="004E59D2">
          <w:delText xml:space="preserve">T server </w:delText>
        </w:r>
      </w:del>
      <w:r w:rsidR="00E3435D">
        <w:t>refers to the clock time returned by the server</w:t>
      </w:r>
    </w:p>
    <w:p w14:paraId="7D51EF62" w14:textId="69F2A202" w:rsidR="00E3435D" w:rsidRDefault="003D310E">
      <w:pPr>
        <w:ind w:firstLine="720"/>
        <w:rPr>
          <w:ins w:id="1860" w:author="Hamkins, Jon (US 3300)" w:date="2021-08-16T10:04:00Z"/>
        </w:rPr>
        <w:pPrChange w:id="1861" w:author="Hamkins, Jon (US 3300)" w:date="2021-08-16T14:25:00Z">
          <w:pPr/>
        </w:pPrChange>
      </w:pPr>
      <m:oMath>
        <m:sSub>
          <m:sSubPr>
            <m:ctrlPr>
              <w:ins w:id="1862" w:author="Hamkins, Jon (US 3300)" w:date="2021-08-16T14:26:00Z">
                <w:rPr>
                  <w:rFonts w:ascii="Cambria Math" w:hAnsi="Cambria Math"/>
                  <w:i/>
                </w:rPr>
              </w:ins>
            </m:ctrlPr>
          </m:sSubPr>
          <m:e>
            <m:r>
              <w:ins w:id="1863" w:author="Hamkins, Jon (US 3300)" w:date="2021-08-16T14:26:00Z">
                <w:rPr>
                  <w:rFonts w:ascii="Cambria Math" w:hAnsi="Cambria Math"/>
                </w:rPr>
                <m:t>T</m:t>
              </w:ins>
            </m:r>
          </m:e>
          <m:sub>
            <m:r>
              <w:ins w:id="1864" w:author="Hamkins, Jon (US 3300)" w:date="2021-08-16T14:26:00Z">
                <w:rPr>
                  <w:rFonts w:ascii="Cambria Math" w:hAnsi="Cambria Math"/>
                </w:rPr>
                <m:t>1</m:t>
              </w:ins>
            </m:r>
          </m:sub>
        </m:sSub>
      </m:oMath>
      <w:del w:id="1865" w:author="Hamkins, Jon (US 3300)" w:date="2021-08-16T10:07:00Z">
        <w:r w:rsidR="00E3435D" w:rsidDel="004E59D2">
          <w:delText>T1</w:delText>
        </w:r>
      </w:del>
      <w:r w:rsidR="00E3435D">
        <w:t xml:space="preserve"> refers to the time at which response was received by the client process.</w:t>
      </w:r>
      <w:del w:id="1866" w:author="Hamkins, Jon (US 3300)" w:date="2021-08-16T10:04:00Z">
        <w:r w:rsidR="00E3435D" w:rsidDel="004E59D2">
          <w:delText xml:space="preserve">  </w:delText>
        </w:r>
      </w:del>
    </w:p>
    <w:p w14:paraId="5F5D3B79" w14:textId="77777777" w:rsidR="004E59D2" w:rsidRDefault="004E59D2" w:rsidP="004E59D2">
      <w:pPr>
        <w:rPr>
          <w:ins w:id="1867" w:author="Hamkins, Jon (US 3300)" w:date="2021-08-16T10:04:00Z"/>
        </w:rPr>
      </w:pPr>
      <w:ins w:id="1868" w:author="Hamkins, Jon (US 3300)" w:date="2021-08-16T10:04:00Z">
        <w:r>
          <w:t xml:space="preserve">When configuring an NTP, the user can specifically choice which system on the network is the authorized time source, or time server and how time </w:t>
        </w:r>
        <w:r w:rsidRPr="00882E75">
          <w:t>is synchronized between systems on the network. To do this, you configure the router, switch, or security device to operate in one of the following modes:</w:t>
        </w:r>
      </w:ins>
    </w:p>
    <w:p w14:paraId="16BF7271" w14:textId="30CDC76E" w:rsidR="004E59D2" w:rsidRDefault="004E59D2" w:rsidP="004E59D2">
      <w:pPr>
        <w:pStyle w:val="ListParagraph"/>
        <w:numPr>
          <w:ilvl w:val="0"/>
          <w:numId w:val="62"/>
        </w:numPr>
        <w:rPr>
          <w:ins w:id="1869" w:author="Hamkins, Jon (US 3300)" w:date="2021-08-16T10:04:00Z"/>
        </w:rPr>
      </w:pPr>
      <w:ins w:id="1870" w:author="Hamkins, Jon (US 3300)" w:date="2021-08-16T10:04:00Z">
        <w:r w:rsidRPr="00882E75">
          <w:t>Client mode</w:t>
        </w:r>
      </w:ins>
      <w:ins w:id="1871" w:author="Hamkins, Jon (US 3300)" w:date="2021-08-16T14:29:00Z">
        <w:r w:rsidR="00E82990">
          <w:t>. I</w:t>
        </w:r>
      </w:ins>
      <w:ins w:id="1872" w:author="Hamkins, Jon (US 3300)" w:date="2021-08-16T10:04:00Z">
        <w:r w:rsidRPr="00882E75">
          <w:t>n this mode, the local router or switch can be synchronized with the remote system, but the remote system can never be synchronized with the local router or switch.</w:t>
        </w:r>
      </w:ins>
    </w:p>
    <w:p w14:paraId="49961897" w14:textId="57E2137D" w:rsidR="004E59D2" w:rsidRDefault="004E59D2" w:rsidP="004E59D2">
      <w:pPr>
        <w:pStyle w:val="ListParagraph"/>
        <w:numPr>
          <w:ilvl w:val="0"/>
          <w:numId w:val="62"/>
        </w:numPr>
        <w:rPr>
          <w:ins w:id="1873" w:author="Hamkins, Jon (US 3300)" w:date="2021-08-16T10:04:00Z"/>
        </w:rPr>
      </w:pPr>
      <w:ins w:id="1874" w:author="Hamkins, Jon (US 3300)" w:date="2021-08-16T10:04:00Z">
        <w:r w:rsidRPr="00882E75">
          <w:t>Symmetric active mode</w:t>
        </w:r>
      </w:ins>
      <w:ins w:id="1875" w:author="Hamkins, Jon (US 3300)" w:date="2021-08-16T14:30:00Z">
        <w:r w:rsidR="00E82990">
          <w:t>. I</w:t>
        </w:r>
      </w:ins>
      <w:ins w:id="1876" w:author="Hamkins, Jon (US 3300)" w:date="2021-08-16T10:04:00Z">
        <w:r w:rsidRPr="00882E75">
          <w:t>n this mode, the local router or switch and the remote system can synchronize with each other. You use this mode in a network in which either the local router or switch or the remote system might be a better source of time.</w:t>
        </w:r>
      </w:ins>
    </w:p>
    <w:p w14:paraId="1E3A33E5" w14:textId="12D9DD5B" w:rsidR="004E59D2" w:rsidRDefault="004E59D2" w:rsidP="004E59D2">
      <w:pPr>
        <w:pStyle w:val="ListParagraph"/>
        <w:numPr>
          <w:ilvl w:val="0"/>
          <w:numId w:val="62"/>
        </w:numPr>
        <w:rPr>
          <w:ins w:id="1877" w:author="Hamkins, Jon (US 3300)" w:date="2021-08-16T10:04:00Z"/>
        </w:rPr>
      </w:pPr>
      <w:ins w:id="1878" w:author="Hamkins, Jon (US 3300)" w:date="2021-08-16T10:04:00Z">
        <w:r w:rsidRPr="00882E75">
          <w:t>Broadcast mode</w:t>
        </w:r>
      </w:ins>
      <w:ins w:id="1879" w:author="Hamkins, Jon (US 3300)" w:date="2021-08-16T14:30:00Z">
        <w:r w:rsidR="00E82990">
          <w:t>. I</w:t>
        </w:r>
      </w:ins>
      <w:ins w:id="1880" w:author="Hamkins, Jon (US 3300)" w:date="2021-08-16T10:04:00Z">
        <w:r w:rsidRPr="00882E75">
          <w:t>n this mode, the local router or switch sends periodic broadcast messages to a client population at the specified broadcast or multicast address. Normally, you include this statement only when the local router or switch is operating as a transmitter.</w:t>
        </w:r>
      </w:ins>
    </w:p>
    <w:p w14:paraId="1629DF03" w14:textId="0D1EEAF1" w:rsidR="004E59D2" w:rsidRDefault="004E59D2">
      <w:pPr>
        <w:pStyle w:val="ListParagraph"/>
        <w:numPr>
          <w:ilvl w:val="0"/>
          <w:numId w:val="62"/>
        </w:numPr>
        <w:pPrChange w:id="1881" w:author="Hamkins, Jon (US 3300)" w:date="2021-08-16T10:04:00Z">
          <w:pPr/>
        </w:pPrChange>
      </w:pPr>
      <w:ins w:id="1882" w:author="Hamkins, Jon (US 3300)" w:date="2021-08-16T10:04:00Z">
        <w:r w:rsidRPr="00882E75">
          <w:t>Server mode</w:t>
        </w:r>
      </w:ins>
      <w:ins w:id="1883" w:author="Hamkins, Jon (US 3300)" w:date="2021-08-16T14:30:00Z">
        <w:r w:rsidR="00E82990">
          <w:t xml:space="preserve">. </w:t>
        </w:r>
      </w:ins>
      <w:ins w:id="1884" w:author="Hamkins, Jon (US 3300)" w:date="2021-08-16T10:04:00Z">
        <w:r w:rsidRPr="00882E75">
          <w:t>In this mode, the local router or switch operates as an NTP server.</w:t>
        </w:r>
      </w:ins>
    </w:p>
    <w:p w14:paraId="15A5A285" w14:textId="77777777" w:rsidR="00EA6060" w:rsidRPr="00EA6060" w:rsidRDefault="00EA6060" w:rsidP="00EA6060">
      <w:pPr>
        <w:pStyle w:val="Heading3"/>
      </w:pPr>
      <w:bookmarkStart w:id="1885" w:name="_Toc80035353"/>
      <w:r>
        <w:t>DTN</w:t>
      </w:r>
      <w:bookmarkEnd w:id="1885"/>
    </w:p>
    <w:p w14:paraId="0E58731B" w14:textId="77777777" w:rsidR="000D1A6A" w:rsidRDefault="00264A8F" w:rsidP="000D1A6A">
      <w:pPr>
        <w:rPr>
          <w:color w:val="FF0000"/>
        </w:rPr>
      </w:pPr>
      <w:r>
        <w:rPr>
          <w:color w:val="FF0000"/>
        </w:rPr>
        <w:t>[Point of contact for this section: Lee Pitts</w:t>
      </w:r>
      <w:r w:rsidR="000D1A6A">
        <w:rPr>
          <w:color w:val="FF0000"/>
        </w:rPr>
        <w:t>]</w:t>
      </w:r>
    </w:p>
    <w:p w14:paraId="51E8CB4F" w14:textId="77777777" w:rsidR="0081167E" w:rsidRPr="001802BB" w:rsidRDefault="0081167E" w:rsidP="0081167E">
      <w:pPr>
        <w:spacing w:line="240" w:lineRule="auto"/>
        <w:rPr>
          <w:rFonts w:cstheme="minorHAnsi"/>
          <w:szCs w:val="24"/>
        </w:rPr>
      </w:pPr>
      <w:r w:rsidRPr="001802BB">
        <w:rPr>
          <w:rFonts w:cstheme="minorHAnsi"/>
          <w:szCs w:val="24"/>
        </w:rPr>
        <w:t>Delay / Disruption Tolerant Networking (DTN) is a collection of protocols that extends the terrestrial Internet to form a “Solar System Internet</w:t>
      </w:r>
      <w:r>
        <w:rPr>
          <w:rFonts w:cstheme="minorHAnsi"/>
          <w:szCs w:val="24"/>
        </w:rPr>
        <w:t>.</w:t>
      </w:r>
      <w:r w:rsidRPr="001802BB">
        <w:rPr>
          <w:rFonts w:cstheme="minorHAnsi"/>
          <w:szCs w:val="24"/>
        </w:rPr>
        <w:t xml:space="preserve">” </w:t>
      </w:r>
      <w:del w:id="1886" w:author="Hamkins, Jon (US 3300)" w:date="2021-08-16T14:30:00Z">
        <w:r w:rsidRPr="001802BB" w:rsidDel="00186582">
          <w:rPr>
            <w:rFonts w:cstheme="minorHAnsi"/>
            <w:szCs w:val="24"/>
          </w:rPr>
          <w:delText xml:space="preserve"> </w:delText>
        </w:r>
      </w:del>
      <w:r w:rsidRPr="001802BB">
        <w:rPr>
          <w:rFonts w:cstheme="minorHAnsi"/>
          <w:szCs w:val="24"/>
        </w:rPr>
        <w:t xml:space="preserve">In the terrestrial Internet, multiple individual links connect together an end-to-end path using Internet Protocol (IP) routers. </w:t>
      </w:r>
    </w:p>
    <w:p w14:paraId="6ACC7D06" w14:textId="77777777" w:rsidR="0081167E" w:rsidRPr="001802BB" w:rsidRDefault="0081167E" w:rsidP="0081167E">
      <w:pPr>
        <w:spacing w:line="240" w:lineRule="auto"/>
        <w:rPr>
          <w:rFonts w:cstheme="minorHAnsi"/>
          <w:szCs w:val="24"/>
        </w:rPr>
      </w:pPr>
      <w:r>
        <w:rPr>
          <w:rFonts w:cstheme="minorHAnsi"/>
          <w:szCs w:val="24"/>
        </w:rPr>
        <w:t>In t</w:t>
      </w:r>
      <w:r w:rsidRPr="001802BB">
        <w:rPr>
          <w:rFonts w:cstheme="minorHAnsi"/>
          <w:szCs w:val="24"/>
        </w:rPr>
        <w:t xml:space="preserve">he </w:t>
      </w:r>
      <w:r>
        <w:rPr>
          <w:rFonts w:cstheme="minorHAnsi"/>
          <w:szCs w:val="24"/>
        </w:rPr>
        <w:t xml:space="preserve">terrestrial internet, an </w:t>
      </w:r>
      <w:r w:rsidRPr="001802BB">
        <w:rPr>
          <w:rFonts w:cstheme="minorHAnsi"/>
          <w:szCs w:val="24"/>
        </w:rPr>
        <w:t xml:space="preserve">end-end path is always available, delays are short (a few milliseconds) and error rates are very low. The “IP” of the Solar System Internet is the Bundle Protocol (BP), which is the core of the DTN suite. </w:t>
      </w:r>
    </w:p>
    <w:p w14:paraId="41E53B87" w14:textId="06DBE62E" w:rsidR="0081167E" w:rsidRPr="001802BB" w:rsidRDefault="0081167E" w:rsidP="0081167E">
      <w:pPr>
        <w:spacing w:line="240" w:lineRule="auto"/>
        <w:rPr>
          <w:rFonts w:cstheme="minorHAnsi"/>
          <w:szCs w:val="24"/>
        </w:rPr>
      </w:pPr>
      <w:r w:rsidRPr="001802BB">
        <w:rPr>
          <w:rFonts w:cstheme="minorHAnsi"/>
          <w:szCs w:val="24"/>
        </w:rPr>
        <w:lastRenderedPageBreak/>
        <w:t>The Solar System Internet works by connecting multiple individual hops into an end-</w:t>
      </w:r>
      <w:ins w:id="1887" w:author="Hamkins, Jon (US 3300)" w:date="2021-08-16T14:33:00Z">
        <w:r w:rsidR="00186582">
          <w:rPr>
            <w:rFonts w:cstheme="minorHAnsi"/>
            <w:szCs w:val="24"/>
          </w:rPr>
          <w:t>to-</w:t>
        </w:r>
      </w:ins>
      <w:r w:rsidRPr="001802BB">
        <w:rPr>
          <w:rFonts w:cstheme="minorHAnsi"/>
          <w:szCs w:val="24"/>
        </w:rPr>
        <w:t xml:space="preserve">end path with Bundle Protocol (BP) routers. A hop may use </w:t>
      </w:r>
      <w:r>
        <w:rPr>
          <w:rFonts w:cstheme="minorHAnsi"/>
          <w:szCs w:val="24"/>
        </w:rPr>
        <w:t>a variety of</w:t>
      </w:r>
      <w:r w:rsidRPr="001802BB">
        <w:rPr>
          <w:rFonts w:cstheme="minorHAnsi"/>
          <w:szCs w:val="24"/>
        </w:rPr>
        <w:t xml:space="preserve"> protocol</w:t>
      </w:r>
      <w:r>
        <w:rPr>
          <w:rFonts w:cstheme="minorHAnsi"/>
          <w:szCs w:val="24"/>
        </w:rPr>
        <w:t>s including IP</w:t>
      </w:r>
      <w:r w:rsidRPr="001802BB">
        <w:rPr>
          <w:rFonts w:cstheme="minorHAnsi"/>
          <w:szCs w:val="24"/>
        </w:rPr>
        <w:t xml:space="preserve">. The </w:t>
      </w:r>
      <w:r>
        <w:rPr>
          <w:rFonts w:cstheme="minorHAnsi"/>
          <w:szCs w:val="24"/>
        </w:rPr>
        <w:t xml:space="preserve">solar system </w:t>
      </w:r>
      <w:r w:rsidRPr="001802BB">
        <w:rPr>
          <w:rFonts w:cstheme="minorHAnsi"/>
          <w:szCs w:val="24"/>
        </w:rPr>
        <w:t>end-</w:t>
      </w:r>
      <w:ins w:id="1888" w:author="Hamkins, Jon (US 3300)" w:date="2021-08-16T14:34:00Z">
        <w:r w:rsidR="00186582">
          <w:rPr>
            <w:rFonts w:cstheme="minorHAnsi"/>
            <w:szCs w:val="24"/>
          </w:rPr>
          <w:t>to-</w:t>
        </w:r>
      </w:ins>
      <w:r w:rsidRPr="001802BB">
        <w:rPr>
          <w:rFonts w:cstheme="minorHAnsi"/>
          <w:szCs w:val="24"/>
        </w:rPr>
        <w:t>end path is rarely available owing to disruptions and outages of individual links</w:t>
      </w:r>
      <w:r>
        <w:rPr>
          <w:rFonts w:cstheme="minorHAnsi"/>
          <w:szCs w:val="24"/>
        </w:rPr>
        <w:t>;</w:t>
      </w:r>
      <w:r w:rsidRPr="001802BB">
        <w:rPr>
          <w:rFonts w:cstheme="minorHAnsi"/>
          <w:szCs w:val="24"/>
        </w:rPr>
        <w:t xml:space="preserve"> delays are potentially very long </w:t>
      </w:r>
      <w:r>
        <w:rPr>
          <w:rFonts w:cstheme="minorHAnsi"/>
          <w:szCs w:val="24"/>
        </w:rPr>
        <w:t xml:space="preserve">(traditionally intolerable) </w:t>
      </w:r>
      <w:r w:rsidRPr="001802BB">
        <w:rPr>
          <w:rFonts w:cstheme="minorHAnsi"/>
          <w:szCs w:val="24"/>
        </w:rPr>
        <w:t>as a consequence of Solar System geometry (minutes to days) and error rates are often high.</w:t>
      </w:r>
    </w:p>
    <w:p w14:paraId="122976B3" w14:textId="0049F346" w:rsidR="0081167E" w:rsidRPr="001802BB" w:rsidDel="00186582" w:rsidRDefault="0081167E" w:rsidP="0081167E">
      <w:pPr>
        <w:autoSpaceDE w:val="0"/>
        <w:autoSpaceDN w:val="0"/>
        <w:adjustRightInd w:val="0"/>
        <w:spacing w:line="240" w:lineRule="auto"/>
        <w:rPr>
          <w:del w:id="1889" w:author="Hamkins, Jon (US 3300)" w:date="2021-08-16T14:36:00Z"/>
          <w:rFonts w:cstheme="minorHAnsi"/>
          <w:szCs w:val="24"/>
        </w:rPr>
      </w:pPr>
      <w:r w:rsidRPr="001802BB">
        <w:rPr>
          <w:rFonts w:cstheme="minorHAnsi"/>
          <w:szCs w:val="24"/>
        </w:rPr>
        <w:t xml:space="preserve">The BP routers operate with a store-and-forward model </w:t>
      </w:r>
      <w:ins w:id="1890" w:author="Hamkins, Jon (US 3300)" w:date="2021-08-16T14:34:00Z">
        <w:r w:rsidR="00186582">
          <w:rPr>
            <w:rFonts w:cstheme="minorHAnsi"/>
            <w:szCs w:val="24"/>
          </w:rPr>
          <w:t>in which</w:t>
        </w:r>
      </w:ins>
      <w:del w:id="1891" w:author="Hamkins, Jon (US 3300)" w:date="2021-08-16T14:34:00Z">
        <w:r w:rsidRPr="001802BB" w:rsidDel="00186582">
          <w:rPr>
            <w:rFonts w:cstheme="minorHAnsi"/>
            <w:szCs w:val="24"/>
          </w:rPr>
          <w:delText>where</w:delText>
        </w:r>
      </w:del>
      <w:r w:rsidRPr="001802BB">
        <w:rPr>
          <w:rFonts w:cstheme="minorHAnsi"/>
          <w:szCs w:val="24"/>
        </w:rPr>
        <w:t xml:space="preserve"> data in the form of bundle</w:t>
      </w:r>
      <w:r>
        <w:rPr>
          <w:rFonts w:cstheme="minorHAnsi"/>
          <w:szCs w:val="24"/>
        </w:rPr>
        <w:t>s</w:t>
      </w:r>
      <w:r w:rsidRPr="001802BB">
        <w:rPr>
          <w:rFonts w:cstheme="minorHAnsi"/>
          <w:szCs w:val="24"/>
        </w:rPr>
        <w:t xml:space="preserve"> are held until the next hop becomes available. </w:t>
      </w:r>
      <w:del w:id="1892" w:author="Hamkins, Jon (US 3300)" w:date="2021-08-16T14:52:00Z">
        <w:r w:rsidRPr="001802BB" w:rsidDel="00335948">
          <w:rPr>
            <w:rFonts w:cstheme="minorHAnsi"/>
            <w:szCs w:val="24"/>
          </w:rPr>
          <w:delText xml:space="preserve"> </w:delText>
        </w:r>
      </w:del>
      <w:r w:rsidRPr="001802BB">
        <w:rPr>
          <w:rFonts w:cstheme="minorHAnsi"/>
          <w:szCs w:val="24"/>
        </w:rPr>
        <w:t xml:space="preserve">If the next hop is available and there are no pending bundles, bundles will pass through a BP router with minimal latency. </w:t>
      </w:r>
      <w:del w:id="1893" w:author="Hamkins, Jon (US 3300)" w:date="2021-08-16T14:52:00Z">
        <w:r w:rsidRPr="001802BB" w:rsidDel="00335948">
          <w:rPr>
            <w:rFonts w:cstheme="minorHAnsi"/>
            <w:szCs w:val="24"/>
          </w:rPr>
          <w:delText xml:space="preserve"> </w:delText>
        </w:r>
      </w:del>
      <w:r w:rsidRPr="001802BB">
        <w:rPr>
          <w:rFonts w:cstheme="minorHAnsi"/>
          <w:szCs w:val="24"/>
        </w:rPr>
        <w:t xml:space="preserve">In order to limit network loading from bundles existing for too long, bundle protocol has a Time </w:t>
      </w:r>
      <w:proofErr w:type="gramStart"/>
      <w:r w:rsidRPr="001802BB">
        <w:rPr>
          <w:rFonts w:cstheme="minorHAnsi"/>
          <w:szCs w:val="24"/>
        </w:rPr>
        <w:t>To</w:t>
      </w:r>
      <w:proofErr w:type="gramEnd"/>
      <w:r w:rsidRPr="001802BB">
        <w:rPr>
          <w:rFonts w:cstheme="minorHAnsi"/>
          <w:szCs w:val="24"/>
        </w:rPr>
        <w:t xml:space="preserve"> Live (TTL) feature that is defined </w:t>
      </w:r>
      <w:r>
        <w:rPr>
          <w:rFonts w:cstheme="minorHAnsi"/>
          <w:szCs w:val="24"/>
        </w:rPr>
        <w:t>by</w:t>
      </w:r>
      <w:r w:rsidRPr="001802BB">
        <w:rPr>
          <w:rFonts w:cstheme="minorHAnsi"/>
          <w:szCs w:val="24"/>
        </w:rPr>
        <w:t xml:space="preserve"> time with a DTN epoch of January 1, 2000. </w:t>
      </w:r>
      <w:del w:id="1894" w:author="Hamkins, Jon (US 3300)" w:date="2021-08-16T14:52:00Z">
        <w:r w:rsidRPr="001802BB" w:rsidDel="00335948">
          <w:rPr>
            <w:rFonts w:cstheme="minorHAnsi"/>
            <w:szCs w:val="24"/>
          </w:rPr>
          <w:delText xml:space="preserve"> </w:delText>
        </w:r>
      </w:del>
      <w:r w:rsidRPr="001802BB">
        <w:rPr>
          <w:rFonts w:cstheme="minorHAnsi"/>
          <w:szCs w:val="24"/>
        </w:rPr>
        <w:t xml:space="preserve">This is different from an IP network TTL that is based on router hops. The precise definition of the lifetime is, </w:t>
      </w:r>
      <w:r w:rsidRPr="00186582">
        <w:rPr>
          <w:rPrChange w:id="1895" w:author="Hamkins, Jon (US 3300)" w:date="2021-08-16T14:35:00Z">
            <w:rPr>
              <w:rFonts w:ascii="Arial" w:hAnsi="Arial" w:cs="Arial"/>
              <w:b/>
              <w:i/>
              <w:szCs w:val="24"/>
            </w:rPr>
          </w:rPrChange>
        </w:rPr>
        <w:t>“the time at which the bundle’s payload will no longer be useful.”</w:t>
      </w:r>
      <w:ins w:id="1896" w:author="Hamkins, Jon (US 3300)" w:date="2021-08-16T14:35:00Z">
        <w:r w:rsidR="00186582">
          <w:rPr>
            <w:rFonts w:cstheme="minorHAnsi"/>
            <w:szCs w:val="24"/>
          </w:rPr>
          <w:t xml:space="preserve"> I</w:t>
        </w:r>
      </w:ins>
      <w:del w:id="1897" w:author="Hamkins, Jon (US 3300)" w:date="2021-08-16T14:35:00Z">
        <w:r w:rsidRPr="001802BB" w:rsidDel="00186582">
          <w:rPr>
            <w:rFonts w:ascii="Arial" w:hAnsi="Arial" w:cs="Arial"/>
            <w:b/>
            <w:i/>
            <w:szCs w:val="24"/>
          </w:rPr>
          <w:delText xml:space="preserve">  </w:delText>
        </w:r>
        <w:r w:rsidRPr="001802BB" w:rsidDel="00186582">
          <w:rPr>
            <w:rFonts w:cstheme="minorHAnsi"/>
            <w:szCs w:val="24"/>
          </w:rPr>
          <w:delText>I</w:delText>
        </w:r>
      </w:del>
      <w:r w:rsidRPr="001802BB">
        <w:rPr>
          <w:rFonts w:cstheme="minorHAnsi"/>
          <w:szCs w:val="24"/>
        </w:rPr>
        <w:t xml:space="preserve">n addition, </w:t>
      </w:r>
      <w:r>
        <w:rPr>
          <w:rFonts w:cstheme="minorHAnsi"/>
          <w:szCs w:val="24"/>
        </w:rPr>
        <w:t xml:space="preserve">BP version </w:t>
      </w:r>
      <w:r w:rsidRPr="001802BB">
        <w:rPr>
          <w:rFonts w:cstheme="minorHAnsi"/>
          <w:szCs w:val="24"/>
        </w:rPr>
        <w:t xml:space="preserve">7 supports a Hop Count Block (HCB – type 10) that is more equivalent to the internet TTL as a safety mechanism. </w:t>
      </w:r>
      <w:del w:id="1898" w:author="Hamkins, Jon (US 3300)" w:date="2021-08-16T14:53:00Z">
        <w:r w:rsidRPr="001802BB" w:rsidDel="00335948">
          <w:rPr>
            <w:rFonts w:cstheme="minorHAnsi"/>
            <w:szCs w:val="24"/>
          </w:rPr>
          <w:delText xml:space="preserve"> </w:delText>
        </w:r>
      </w:del>
      <w:r w:rsidRPr="001802BB">
        <w:rPr>
          <w:rFonts w:cstheme="minorHAnsi"/>
          <w:szCs w:val="24"/>
        </w:rPr>
        <w:t>The HCB purpose is to remove bundles with a persistent forwarding error from the network.</w:t>
      </w:r>
    </w:p>
    <w:p w14:paraId="5BBB5D89" w14:textId="77777777" w:rsidR="0081167E" w:rsidRPr="001802BB" w:rsidRDefault="0081167E" w:rsidP="0081167E">
      <w:pPr>
        <w:autoSpaceDE w:val="0"/>
        <w:autoSpaceDN w:val="0"/>
        <w:adjustRightInd w:val="0"/>
        <w:spacing w:line="240" w:lineRule="auto"/>
        <w:rPr>
          <w:rFonts w:ascii="Courier" w:hAnsi="Courier" w:cs="Courier"/>
          <w:szCs w:val="24"/>
        </w:rPr>
      </w:pPr>
    </w:p>
    <w:p w14:paraId="3E002690" w14:textId="3B86CD01" w:rsidR="0081167E" w:rsidDel="00335948" w:rsidRDefault="0081167E" w:rsidP="0081167E">
      <w:pPr>
        <w:autoSpaceDE w:val="0"/>
        <w:autoSpaceDN w:val="0"/>
        <w:adjustRightInd w:val="0"/>
        <w:spacing w:line="240" w:lineRule="auto"/>
        <w:rPr>
          <w:del w:id="1899" w:author="Hamkins, Jon (US 3300)" w:date="2021-08-16T14:54:00Z"/>
          <w:szCs w:val="24"/>
        </w:rPr>
      </w:pPr>
      <w:r w:rsidRPr="001802BB">
        <w:rPr>
          <w:szCs w:val="24"/>
        </w:rPr>
        <w:t>The current IRTF RCF 5050</w:t>
      </w:r>
      <w:ins w:id="1900" w:author="Hamkins, Jon (US 3300)" w:date="2021-08-16T14:49:00Z">
        <w:r w:rsidR="007023E8">
          <w:rPr>
            <w:szCs w:val="24"/>
          </w:rPr>
          <w:t xml:space="preserve">, </w:t>
        </w:r>
      </w:ins>
      <w:del w:id="1901" w:author="Hamkins, Jon (US 3300)" w:date="2021-08-16T14:48:00Z">
        <w:r w:rsidDel="007023E8">
          <w:rPr>
            <w:szCs w:val="24"/>
            <w:vertAlign w:val="superscript"/>
          </w:rPr>
          <w:delText>3</w:delText>
        </w:r>
      </w:del>
      <w:del w:id="1902" w:author="Hamkins, Jon (US 3300)" w:date="2021-08-16T14:49:00Z">
        <w:r w:rsidRPr="001802BB" w:rsidDel="007023E8">
          <w:rPr>
            <w:szCs w:val="24"/>
          </w:rPr>
          <w:delText xml:space="preserve"> (</w:delText>
        </w:r>
      </w:del>
      <w:r>
        <w:rPr>
          <w:szCs w:val="24"/>
        </w:rPr>
        <w:t xml:space="preserve">BP </w:t>
      </w:r>
      <w:r w:rsidRPr="001802BB">
        <w:rPr>
          <w:szCs w:val="24"/>
        </w:rPr>
        <w:t>version 6</w:t>
      </w:r>
      <w:ins w:id="1903" w:author="Hamkins, Jon (US 3300)" w:date="2021-08-16T14:50:00Z">
        <w:r w:rsidR="007023E8">
          <w:rPr>
            <w:szCs w:val="24"/>
          </w:rPr>
          <w:t xml:space="preserve"> </w:t>
        </w:r>
        <w:r w:rsidR="007023E8">
          <w:rPr>
            <w:szCs w:val="24"/>
          </w:rPr>
          <w:fldChar w:fldCharType="begin"/>
        </w:r>
        <w:r w:rsidR="007023E8">
          <w:rPr>
            <w:szCs w:val="24"/>
          </w:rPr>
          <w:instrText xml:space="preserve"> REF _Ref80017832 \r \h </w:instrText>
        </w:r>
      </w:ins>
      <w:r w:rsidR="007023E8">
        <w:rPr>
          <w:szCs w:val="24"/>
        </w:rPr>
      </w:r>
      <w:r w:rsidR="007023E8">
        <w:rPr>
          <w:szCs w:val="24"/>
        </w:rPr>
        <w:fldChar w:fldCharType="separate"/>
      </w:r>
      <w:ins w:id="1904" w:author="Hamkins, Jon (US 3300)" w:date="2021-08-16T14:50:00Z">
        <w:r w:rsidR="007023E8">
          <w:rPr>
            <w:szCs w:val="24"/>
          </w:rPr>
          <w:t>[42]</w:t>
        </w:r>
        <w:r w:rsidR="007023E8">
          <w:rPr>
            <w:szCs w:val="24"/>
          </w:rPr>
          <w:fldChar w:fldCharType="end"/>
        </w:r>
      </w:ins>
      <w:del w:id="1905" w:author="Hamkins, Jon (US 3300)" w:date="2021-08-16T14:50:00Z">
        <w:r w:rsidRPr="001802BB" w:rsidDel="007023E8">
          <w:rPr>
            <w:szCs w:val="24"/>
          </w:rPr>
          <w:delText>)</w:delText>
        </w:r>
      </w:del>
      <w:r w:rsidRPr="001802BB">
        <w:rPr>
          <w:szCs w:val="24"/>
        </w:rPr>
        <w:t xml:space="preserve"> defines TTL in SI units for seconds and nanoseconds</w:t>
      </w:r>
      <w:r>
        <w:rPr>
          <w:szCs w:val="24"/>
        </w:rPr>
        <w:t>.</w:t>
      </w:r>
      <w:del w:id="1906" w:author="Hamkins, Jon (US 3300)" w:date="2021-08-16T14:53:00Z">
        <w:r w:rsidDel="00335948">
          <w:rPr>
            <w:szCs w:val="24"/>
          </w:rPr>
          <w:delText xml:space="preserve"> </w:delText>
        </w:r>
      </w:del>
      <w:r>
        <w:rPr>
          <w:szCs w:val="24"/>
        </w:rPr>
        <w:t xml:space="preserve"> </w:t>
      </w:r>
      <w:ins w:id="1907" w:author="Hamkins, Jon (US 3300)" w:date="2021-08-16T14:50:00Z">
        <w:r w:rsidR="007023E8">
          <w:rPr>
            <w:szCs w:val="24"/>
          </w:rPr>
          <w:t xml:space="preserve">The </w:t>
        </w:r>
      </w:ins>
      <w:r>
        <w:rPr>
          <w:szCs w:val="24"/>
        </w:rPr>
        <w:t>CCSDS</w:t>
      </w:r>
      <w:ins w:id="1908" w:author="Hamkins, Jon (US 3300)" w:date="2021-08-16T14:50:00Z">
        <w:r w:rsidR="007023E8">
          <w:rPr>
            <w:szCs w:val="24"/>
          </w:rPr>
          <w:t xml:space="preserve"> BP Standard </w:t>
        </w:r>
        <w:r w:rsidR="007023E8">
          <w:rPr>
            <w:szCs w:val="24"/>
          </w:rPr>
          <w:fldChar w:fldCharType="begin"/>
        </w:r>
        <w:r w:rsidR="007023E8">
          <w:rPr>
            <w:szCs w:val="24"/>
          </w:rPr>
          <w:instrText xml:space="preserve"> REF _Ref80017847 \r \h </w:instrText>
        </w:r>
      </w:ins>
      <w:r w:rsidR="007023E8">
        <w:rPr>
          <w:szCs w:val="24"/>
        </w:rPr>
      </w:r>
      <w:r w:rsidR="007023E8">
        <w:rPr>
          <w:szCs w:val="24"/>
        </w:rPr>
        <w:fldChar w:fldCharType="separate"/>
      </w:r>
      <w:ins w:id="1909" w:author="Hamkins, Jon (US 3300)" w:date="2021-08-16T14:50:00Z">
        <w:r w:rsidR="007023E8">
          <w:rPr>
            <w:szCs w:val="24"/>
          </w:rPr>
          <w:t>[41]</w:t>
        </w:r>
        <w:r w:rsidR="007023E8">
          <w:rPr>
            <w:szCs w:val="24"/>
          </w:rPr>
          <w:fldChar w:fldCharType="end"/>
        </w:r>
        <w:r w:rsidR="007023E8">
          <w:rPr>
            <w:szCs w:val="24"/>
          </w:rPr>
          <w:t xml:space="preserve"> </w:t>
        </w:r>
      </w:ins>
      <w:del w:id="1910" w:author="Hamkins, Jon (US 3300)" w:date="2021-08-16T14:50:00Z">
        <w:r w:rsidDel="007023E8">
          <w:rPr>
            <w:szCs w:val="24"/>
            <w:vertAlign w:val="superscript"/>
          </w:rPr>
          <w:delText>2</w:delText>
        </w:r>
        <w:r w:rsidDel="007023E8">
          <w:rPr>
            <w:szCs w:val="24"/>
          </w:rPr>
          <w:delText xml:space="preserve"> </w:delText>
        </w:r>
      </w:del>
      <w:r>
        <w:rPr>
          <w:szCs w:val="24"/>
        </w:rPr>
        <w:t>further defines it such that it be limited by the resolution of the Command and Data Handling (C&amp;DH) subsystem that hosts the bundle router</w:t>
      </w:r>
      <w:r w:rsidRPr="001802BB">
        <w:rPr>
          <w:szCs w:val="24"/>
        </w:rPr>
        <w:t>.</w:t>
      </w:r>
      <w:del w:id="1911" w:author="Hamkins, Jon (US 3300)" w:date="2021-08-16T14:51:00Z">
        <w:r w:rsidRPr="001802BB" w:rsidDel="00335948">
          <w:rPr>
            <w:szCs w:val="24"/>
          </w:rPr>
          <w:delText xml:space="preserve">  </w:delText>
        </w:r>
      </w:del>
      <w:r w:rsidRPr="001802BB">
        <w:rPr>
          <w:szCs w:val="24"/>
        </w:rPr>
        <w:t xml:space="preserve"> This version of the bundle protocol is being deprecated and the definition of DTN time in BP version 7</w:t>
      </w:r>
      <w:del w:id="1912" w:author="Hamkins, Jon (US 3300)" w:date="2021-08-16T14:51:00Z">
        <w:r w:rsidDel="00335948">
          <w:rPr>
            <w:szCs w:val="24"/>
            <w:vertAlign w:val="superscript"/>
          </w:rPr>
          <w:delText>4</w:delText>
        </w:r>
      </w:del>
      <w:ins w:id="1913" w:author="Hamkins, Jon (US 3300)" w:date="2021-08-16T14:51:00Z">
        <w:r w:rsidR="00335948">
          <w:rPr>
            <w:szCs w:val="24"/>
          </w:rPr>
          <w:t xml:space="preserve"> </w:t>
        </w:r>
        <w:r w:rsidR="00335948">
          <w:rPr>
            <w:szCs w:val="24"/>
          </w:rPr>
          <w:fldChar w:fldCharType="begin"/>
        </w:r>
        <w:r w:rsidR="00335948">
          <w:rPr>
            <w:szCs w:val="24"/>
          </w:rPr>
          <w:instrText xml:space="preserve"> REF _Ref80017922 \r \h </w:instrText>
        </w:r>
      </w:ins>
      <w:r w:rsidR="00335948">
        <w:rPr>
          <w:szCs w:val="24"/>
        </w:rPr>
      </w:r>
      <w:r w:rsidR="00335948">
        <w:rPr>
          <w:szCs w:val="24"/>
        </w:rPr>
        <w:fldChar w:fldCharType="separate"/>
      </w:r>
      <w:ins w:id="1914" w:author="Hamkins, Jon (US 3300)" w:date="2021-08-16T14:51:00Z">
        <w:r w:rsidR="00335948">
          <w:rPr>
            <w:szCs w:val="24"/>
          </w:rPr>
          <w:t>[43]</w:t>
        </w:r>
        <w:r w:rsidR="00335948">
          <w:rPr>
            <w:szCs w:val="24"/>
          </w:rPr>
          <w:fldChar w:fldCharType="end"/>
        </w:r>
        <w:r w:rsidR="00335948">
          <w:rPr>
            <w:szCs w:val="24"/>
          </w:rPr>
          <w:t xml:space="preserve"> </w:t>
        </w:r>
      </w:ins>
      <w:del w:id="1915" w:author="Hamkins, Jon (US 3300)" w:date="2021-08-16T14:51:00Z">
        <w:r w:rsidRPr="001802BB" w:rsidDel="00335948">
          <w:rPr>
            <w:szCs w:val="24"/>
          </w:rPr>
          <w:delText xml:space="preserve"> </w:delText>
        </w:r>
      </w:del>
      <w:r w:rsidRPr="001802BB">
        <w:rPr>
          <w:szCs w:val="24"/>
        </w:rPr>
        <w:t xml:space="preserve">will be defined in SI units for seconds and milliseconds; e.g. milliseconds from start of January 01, 2000. </w:t>
      </w:r>
      <w:del w:id="1916" w:author="Hamkins, Jon (US 3300)" w:date="2021-08-16T14:52:00Z">
        <w:r w:rsidRPr="001802BB" w:rsidDel="00335948">
          <w:rPr>
            <w:szCs w:val="24"/>
          </w:rPr>
          <w:delText xml:space="preserve"> </w:delText>
        </w:r>
      </w:del>
      <w:r w:rsidRPr="001802BB">
        <w:rPr>
          <w:szCs w:val="24"/>
        </w:rPr>
        <w:t xml:space="preserve">A new concept has also been defined; bundle age extension block (BAEB – type 7). </w:t>
      </w:r>
      <w:del w:id="1917" w:author="Hamkins, Jon (US 3300)" w:date="2021-08-16T14:52:00Z">
        <w:r w:rsidRPr="001802BB" w:rsidDel="00335948">
          <w:rPr>
            <w:szCs w:val="24"/>
          </w:rPr>
          <w:delText xml:space="preserve"> </w:delText>
        </w:r>
      </w:del>
      <w:r w:rsidRPr="001802BB">
        <w:rPr>
          <w:szCs w:val="24"/>
        </w:rPr>
        <w:t>This concept is used to determine a TTL for bundles originating at nodes that lack accurate clocks.</w:t>
      </w:r>
      <w:del w:id="1918" w:author="Hamkins, Jon (US 3300)" w:date="2021-08-16T14:53:00Z">
        <w:r w:rsidRPr="001802BB" w:rsidDel="00335948">
          <w:rPr>
            <w:szCs w:val="24"/>
          </w:rPr>
          <w:delText xml:space="preserve"> </w:delText>
        </w:r>
      </w:del>
      <w:r w:rsidRPr="001802BB">
        <w:rPr>
          <w:szCs w:val="24"/>
        </w:rPr>
        <w:t xml:space="preserve"> For example, if a node is in a power conservation mode or otherwise unavailable, its clock </w:t>
      </w:r>
      <w:ins w:id="1919" w:author="Hamkins, Jon (US 3300)" w:date="2021-08-16T14:53:00Z">
        <w:r w:rsidR="00335948">
          <w:rPr>
            <w:szCs w:val="24"/>
          </w:rPr>
          <w:t>may</w:t>
        </w:r>
      </w:ins>
      <w:del w:id="1920" w:author="Hamkins, Jon (US 3300)" w:date="2021-08-16T14:53:00Z">
        <w:r w:rsidRPr="001802BB" w:rsidDel="00335948">
          <w:rPr>
            <w:szCs w:val="24"/>
          </w:rPr>
          <w:delText>will</w:delText>
        </w:r>
      </w:del>
      <w:r w:rsidRPr="001802BB">
        <w:rPr>
          <w:szCs w:val="24"/>
        </w:rPr>
        <w:t xml:space="preserve"> be inaccurate.  The bundle age is calculated using the BAEB rather than from the difference between current time and bundle creation time.  The BAEB contains the number of milliseconds that have elapsed between the time the bundle was created and time at which it was most recently forwarded, an accumulating count.</w:t>
      </w:r>
    </w:p>
    <w:p w14:paraId="26D43B54" w14:textId="77777777" w:rsidR="0081167E" w:rsidRDefault="0081167E" w:rsidP="0081167E">
      <w:pPr>
        <w:autoSpaceDE w:val="0"/>
        <w:autoSpaceDN w:val="0"/>
        <w:adjustRightInd w:val="0"/>
        <w:spacing w:line="240" w:lineRule="auto"/>
        <w:rPr>
          <w:szCs w:val="24"/>
        </w:rPr>
      </w:pPr>
    </w:p>
    <w:p w14:paraId="36F4D743" w14:textId="631746F2" w:rsidR="0081167E" w:rsidRDefault="0081167E" w:rsidP="0081167E">
      <w:pPr>
        <w:autoSpaceDE w:val="0"/>
        <w:autoSpaceDN w:val="0"/>
        <w:adjustRightInd w:val="0"/>
        <w:spacing w:line="240" w:lineRule="auto"/>
        <w:rPr>
          <w:ins w:id="1921" w:author="Hamkins, Jon (US 3300)" w:date="2021-08-16T14:58:00Z"/>
          <w:szCs w:val="24"/>
        </w:rPr>
      </w:pPr>
      <w:r>
        <w:rPr>
          <w:szCs w:val="24"/>
        </w:rPr>
        <w:t xml:space="preserve">BP makes no accommodation for relativistic effects. </w:t>
      </w:r>
      <w:del w:id="1922" w:author="Hamkins, Jon (US 3300)" w:date="2021-08-16T14:54:00Z">
        <w:r w:rsidDel="00335948">
          <w:rPr>
            <w:szCs w:val="24"/>
          </w:rPr>
          <w:delText xml:space="preserve"> </w:delText>
        </w:r>
      </w:del>
      <w:r>
        <w:rPr>
          <w:szCs w:val="24"/>
        </w:rPr>
        <w:t xml:space="preserve">As a result, clocks in different reference frames will drift because of secular and periodic terms. </w:t>
      </w:r>
      <w:del w:id="1923" w:author="Hamkins, Jon (US 3300)" w:date="2021-08-16T14:54:00Z">
        <w:r w:rsidDel="00335948">
          <w:rPr>
            <w:szCs w:val="24"/>
          </w:rPr>
          <w:delText xml:space="preserve"> </w:delText>
        </w:r>
      </w:del>
      <w:r>
        <w:rPr>
          <w:szCs w:val="24"/>
        </w:rPr>
        <w:t xml:space="preserve">In the table below, the Earth and Mars principal relativistic effects are listed. </w:t>
      </w:r>
      <w:del w:id="1924" w:author="Hamkins, Jon (US 3300)" w:date="2021-08-16T14:54:00Z">
        <w:r w:rsidDel="00335948">
          <w:rPr>
            <w:szCs w:val="24"/>
          </w:rPr>
          <w:delText xml:space="preserve"> </w:delText>
        </w:r>
      </w:del>
      <w:r>
        <w:rPr>
          <w:szCs w:val="24"/>
        </w:rPr>
        <w:t xml:space="preserve">The difference in a clock on the surface of Mars and a clock on the surface of Earth is defined in </w:t>
      </w:r>
      <w:ins w:id="1925" w:author="Hamkins, Jon (US 3300)" w:date="2021-08-16T14:55:00Z">
        <w:r w:rsidR="00335948">
          <w:rPr>
            <w:szCs w:val="24"/>
          </w:rPr>
          <w:t>S</w:t>
        </w:r>
      </w:ins>
      <w:del w:id="1926" w:author="Hamkins, Jon (US 3300)" w:date="2021-08-16T14:55:00Z">
        <w:r w:rsidDel="00335948">
          <w:rPr>
            <w:szCs w:val="24"/>
          </w:rPr>
          <w:delText>s</w:delText>
        </w:r>
      </w:del>
      <w:r>
        <w:rPr>
          <w:szCs w:val="24"/>
        </w:rPr>
        <w:t xml:space="preserve">ection </w:t>
      </w:r>
      <w:ins w:id="1927" w:author="Hamkins, Jon (US 3300)" w:date="2021-08-16T14:57:00Z">
        <w:r w:rsidR="00335948">
          <w:rPr>
            <w:szCs w:val="24"/>
          </w:rPr>
          <w:fldChar w:fldCharType="begin"/>
        </w:r>
        <w:r w:rsidR="00335948">
          <w:rPr>
            <w:szCs w:val="24"/>
          </w:rPr>
          <w:instrText xml:space="preserve"> REF _Ref80018283 \r \h </w:instrText>
        </w:r>
      </w:ins>
      <w:r w:rsidR="00335948">
        <w:rPr>
          <w:szCs w:val="24"/>
        </w:rPr>
      </w:r>
      <w:r w:rsidR="00335948">
        <w:rPr>
          <w:szCs w:val="24"/>
        </w:rPr>
        <w:fldChar w:fldCharType="separate"/>
      </w:r>
      <w:ins w:id="1928" w:author="Hamkins, Jon (US 3300)" w:date="2021-08-16T14:57:00Z">
        <w:r w:rsidR="00335948">
          <w:rPr>
            <w:szCs w:val="24"/>
          </w:rPr>
          <w:t>6.3</w:t>
        </w:r>
        <w:r w:rsidR="00335948">
          <w:rPr>
            <w:szCs w:val="24"/>
          </w:rPr>
          <w:fldChar w:fldCharType="end"/>
        </w:r>
      </w:ins>
      <w:del w:id="1929" w:author="Hamkins, Jon (US 3300)" w:date="2021-08-16T14:57:00Z">
        <w:r w:rsidDel="00335948">
          <w:rPr>
            <w:szCs w:val="24"/>
          </w:rPr>
          <w:delText>x.xx</w:delText>
        </w:r>
      </w:del>
      <w:r>
        <w:rPr>
          <w:szCs w:val="24"/>
        </w:rPr>
        <w:t xml:space="preserve"> on time synchronization a </w:t>
      </w:r>
      <w:proofErr w:type="gramStart"/>
      <w:r>
        <w:rPr>
          <w:szCs w:val="24"/>
        </w:rPr>
        <w:t>resolves</w:t>
      </w:r>
      <w:proofErr w:type="gramEnd"/>
      <w:r>
        <w:rPr>
          <w:szCs w:val="24"/>
        </w:rPr>
        <w:t xml:space="preserve"> to</w:t>
      </w:r>
      <w:del w:id="1930" w:author="Hamkins, Jon (US 3300)" w:date="2021-08-16T14:58:00Z">
        <w:r w:rsidDel="00B15BCA">
          <w:rPr>
            <w:szCs w:val="24"/>
          </w:rPr>
          <w:delText>:</w:delText>
        </w:r>
      </w:del>
    </w:p>
    <w:p w14:paraId="0F09A010" w14:textId="6E3FF9AC" w:rsidR="00335948" w:rsidDel="00335948" w:rsidRDefault="00335948" w:rsidP="0081167E">
      <w:pPr>
        <w:autoSpaceDE w:val="0"/>
        <w:autoSpaceDN w:val="0"/>
        <w:adjustRightInd w:val="0"/>
        <w:spacing w:line="240" w:lineRule="auto"/>
        <w:rPr>
          <w:del w:id="1931" w:author="Hamkins, Jon (US 3300)" w:date="2021-08-16T14:58:00Z"/>
          <w:szCs w:val="24"/>
        </w:rPr>
      </w:pPr>
      <m:oMathPara>
        <m:oMath>
          <m:r>
            <w:ins w:id="1932" w:author="Hamkins, Jon (US 3300)" w:date="2021-08-16T14:58:00Z">
              <w:rPr>
                <w:rFonts w:ascii="Cambria Math" w:hAnsi="Cambria Math"/>
                <w:szCs w:val="24"/>
              </w:rPr>
              <m:t>MT-TT=</m:t>
            </w:ins>
          </m:r>
          <m:d>
            <m:dPr>
              <m:ctrlPr>
                <w:ins w:id="1933" w:author="Hamkins, Jon (US 3300)" w:date="2021-08-16T14:58:00Z">
                  <w:rPr>
                    <w:rFonts w:ascii="Cambria Math" w:hAnsi="Cambria Math"/>
                    <w:i/>
                    <w:szCs w:val="24"/>
                  </w:rPr>
                </w:ins>
              </m:ctrlPr>
            </m:dPr>
            <m:e>
              <m:r>
                <w:ins w:id="1934" w:author="Hamkins, Jon (US 3300)" w:date="2021-08-16T14:58:00Z">
                  <w:rPr>
                    <w:rFonts w:ascii="Cambria Math" w:hAnsi="Cambria Math"/>
                    <w:szCs w:val="24"/>
                  </w:rPr>
                  <m:t>TCB-TT</m:t>
                </w:ins>
              </m:r>
            </m:e>
          </m:d>
          <m:r>
            <w:ins w:id="1935" w:author="Hamkins, Jon (US 3300)" w:date="2021-08-16T14:58:00Z">
              <w:rPr>
                <w:rFonts w:ascii="Cambria Math" w:hAnsi="Cambria Math"/>
                <w:szCs w:val="24"/>
              </w:rPr>
              <m:t>-(TCB-MT)</m:t>
            </w:ins>
          </m:r>
        </m:oMath>
      </m:oMathPara>
    </w:p>
    <w:p w14:paraId="69F305B2" w14:textId="77777777" w:rsidR="0081167E" w:rsidDel="00335948" w:rsidRDefault="0081167E" w:rsidP="0081167E">
      <w:pPr>
        <w:autoSpaceDE w:val="0"/>
        <w:autoSpaceDN w:val="0"/>
        <w:adjustRightInd w:val="0"/>
        <w:spacing w:line="240" w:lineRule="auto"/>
        <w:rPr>
          <w:del w:id="1936" w:author="Hamkins, Jon (US 3300)" w:date="2021-08-16T14:58:00Z"/>
          <w:szCs w:val="24"/>
        </w:rPr>
      </w:pPr>
    </w:p>
    <w:p w14:paraId="2B2E6E22" w14:textId="724D95EA" w:rsidR="0081167E" w:rsidRPr="008F06CF" w:rsidDel="00335948" w:rsidRDefault="0081167E">
      <w:pPr>
        <w:autoSpaceDE w:val="0"/>
        <w:autoSpaceDN w:val="0"/>
        <w:adjustRightInd w:val="0"/>
        <w:spacing w:line="240" w:lineRule="auto"/>
        <w:rPr>
          <w:del w:id="1937" w:author="Hamkins, Jon (US 3300)" w:date="2021-08-16T14:58:00Z"/>
          <w:rFonts w:asciiTheme="majorHAnsi" w:hAnsiTheme="majorHAnsi" w:cstheme="majorHAnsi"/>
        </w:rPr>
        <w:pPrChange w:id="1938" w:author="Hamkins, Jon (US 3300)" w:date="2021-08-16T14:58:00Z">
          <w:pPr>
            <w:autoSpaceDE w:val="0"/>
            <w:autoSpaceDN w:val="0"/>
            <w:adjustRightInd w:val="0"/>
            <w:spacing w:line="240" w:lineRule="auto"/>
            <w:ind w:left="1440" w:firstLine="720"/>
            <w:jc w:val="center"/>
          </w:pPr>
        </w:pPrChange>
      </w:pPr>
      <w:del w:id="1939" w:author="Hamkins, Jon (US 3300)" w:date="2021-08-16T14:58:00Z">
        <w:r w:rsidRPr="008F06CF" w:rsidDel="00335948">
          <w:rPr>
            <w:rFonts w:asciiTheme="majorHAnsi" w:hAnsiTheme="majorHAnsi" w:cstheme="majorHAnsi"/>
          </w:rPr>
          <w:delText>MT – TT = (TCB – TT) – (TCB – MT)</w:delText>
        </w:r>
        <w:r w:rsidDel="00335948">
          <w:rPr>
            <w:rFonts w:asciiTheme="majorHAnsi" w:hAnsiTheme="majorHAnsi" w:cstheme="majorHAnsi"/>
          </w:rPr>
          <w:tab/>
        </w:r>
        <w:r w:rsidDel="00335948">
          <w:rPr>
            <w:rFonts w:asciiTheme="majorHAnsi" w:hAnsiTheme="majorHAnsi" w:cstheme="majorHAnsi"/>
          </w:rPr>
          <w:tab/>
        </w:r>
        <w:r w:rsidDel="00335948">
          <w:rPr>
            <w:rFonts w:asciiTheme="majorHAnsi" w:hAnsiTheme="majorHAnsi" w:cstheme="majorHAnsi"/>
          </w:rPr>
          <w:tab/>
          <w:delText>1</w:delText>
        </w:r>
      </w:del>
    </w:p>
    <w:p w14:paraId="2F43DA7B" w14:textId="214E7905" w:rsidR="0081167E" w:rsidRDefault="00B15BCA" w:rsidP="0081167E">
      <w:pPr>
        <w:autoSpaceDE w:val="0"/>
        <w:autoSpaceDN w:val="0"/>
        <w:adjustRightInd w:val="0"/>
        <w:spacing w:line="240" w:lineRule="auto"/>
        <w:rPr>
          <w:szCs w:val="24"/>
        </w:rPr>
      </w:pPr>
      <w:ins w:id="1940" w:author="Hamkins, Jon (US 3300)" w:date="2021-08-16T14:58:00Z">
        <w:r>
          <w:rPr>
            <w:szCs w:val="24"/>
          </w:rPr>
          <w:t>,</w:t>
        </w:r>
      </w:ins>
    </w:p>
    <w:p w14:paraId="19C0AF45" w14:textId="0E8FFEF1" w:rsidR="00C02580" w:rsidRDefault="00B15BCA" w:rsidP="0081167E">
      <w:pPr>
        <w:autoSpaceDE w:val="0"/>
        <w:autoSpaceDN w:val="0"/>
        <w:adjustRightInd w:val="0"/>
        <w:spacing w:line="240" w:lineRule="auto"/>
        <w:rPr>
          <w:szCs w:val="24"/>
        </w:rPr>
      </w:pPr>
      <w:ins w:id="1941" w:author="Hamkins, Jon (US 3300)" w:date="2021-08-16T14:58:00Z">
        <w:r>
          <w:rPr>
            <w:szCs w:val="24"/>
          </w:rPr>
          <w:lastRenderedPageBreak/>
          <w:t>w</w:t>
        </w:r>
      </w:ins>
      <w:del w:id="1942" w:author="Hamkins, Jon (US 3300)" w:date="2021-08-16T14:58:00Z">
        <w:r w:rsidR="0081167E" w:rsidDel="00B15BCA">
          <w:rPr>
            <w:szCs w:val="24"/>
          </w:rPr>
          <w:delText>W</w:delText>
        </w:r>
      </w:del>
      <w:r w:rsidR="0081167E">
        <w:rPr>
          <w:szCs w:val="24"/>
        </w:rPr>
        <w:t>here</w:t>
      </w:r>
      <w:ins w:id="1943" w:author="Hamkins, Jon (US 3300)" w:date="2021-08-16T14:58:00Z">
        <w:r>
          <w:rPr>
            <w:szCs w:val="24"/>
          </w:rPr>
          <w:t xml:space="preserve"> </w:t>
        </w:r>
        <m:oMath>
          <m:r>
            <w:rPr>
              <w:rFonts w:ascii="Cambria Math" w:hAnsi="Cambria Math"/>
              <w:szCs w:val="24"/>
            </w:rPr>
            <m:t>MT</m:t>
          </m:r>
        </m:oMath>
      </w:ins>
      <w:del w:id="1944" w:author="Hamkins, Jon (US 3300)" w:date="2021-08-16T14:58:00Z">
        <w:r w:rsidR="0081167E" w:rsidDel="00B15BCA">
          <w:rPr>
            <w:szCs w:val="24"/>
          </w:rPr>
          <w:delText xml:space="preserve"> MT</w:delText>
        </w:r>
      </w:del>
      <w:r w:rsidR="0081167E">
        <w:rPr>
          <w:szCs w:val="24"/>
        </w:rPr>
        <w:t xml:space="preserve"> is Mars Time, </w:t>
      </w:r>
      <m:oMath>
        <m:r>
          <w:ins w:id="1945" w:author="Hamkins, Jon (US 3300)" w:date="2021-08-16T14:58:00Z">
            <w:rPr>
              <w:rFonts w:ascii="Cambria Math" w:hAnsi="Cambria Math"/>
              <w:szCs w:val="24"/>
            </w:rPr>
            <m:t>TT</m:t>
          </w:ins>
        </m:r>
      </m:oMath>
      <w:del w:id="1946" w:author="Hamkins, Jon (US 3300)" w:date="2021-08-16T14:59:00Z">
        <w:r w:rsidR="0081167E" w:rsidDel="00B15BCA">
          <w:rPr>
            <w:szCs w:val="24"/>
          </w:rPr>
          <w:delText>TT</w:delText>
        </w:r>
      </w:del>
      <w:r w:rsidR="0081167E">
        <w:rPr>
          <w:szCs w:val="24"/>
        </w:rPr>
        <w:t xml:space="preserve"> is Terrestrial Time, and</w:t>
      </w:r>
      <w:ins w:id="1947" w:author="Hamkins, Jon (US 3300)" w:date="2021-08-16T14:59:00Z">
        <w:r>
          <w:rPr>
            <w:szCs w:val="24"/>
          </w:rPr>
          <w:t xml:space="preserve"> </w:t>
        </w:r>
        <m:oMath>
          <m:r>
            <w:rPr>
              <w:rFonts w:ascii="Cambria Math" w:hAnsi="Cambria Math"/>
              <w:szCs w:val="24"/>
            </w:rPr>
            <m:t>TCB</m:t>
          </m:r>
        </m:oMath>
      </w:ins>
      <w:del w:id="1948" w:author="Hamkins, Jon (US 3300)" w:date="2021-08-16T14:59:00Z">
        <w:r w:rsidR="0081167E" w:rsidDel="00B15BCA">
          <w:rPr>
            <w:szCs w:val="24"/>
          </w:rPr>
          <w:delText xml:space="preserve"> TCB</w:delText>
        </w:r>
      </w:del>
      <w:r w:rsidR="0081167E">
        <w:rPr>
          <w:szCs w:val="24"/>
        </w:rPr>
        <w:t xml:space="preserve"> is Barycentric Coordinate Time (Temps-</w:t>
      </w:r>
      <w:proofErr w:type="spellStart"/>
      <w:r w:rsidR="0081167E">
        <w:rPr>
          <w:szCs w:val="24"/>
        </w:rPr>
        <w:t>Coordonnée</w:t>
      </w:r>
      <w:proofErr w:type="spellEnd"/>
      <w:r w:rsidR="0081167E">
        <w:rPr>
          <w:szCs w:val="24"/>
        </w:rPr>
        <w:t xml:space="preserve"> </w:t>
      </w:r>
      <w:proofErr w:type="spellStart"/>
      <w:r w:rsidR="0081167E">
        <w:rPr>
          <w:szCs w:val="24"/>
        </w:rPr>
        <w:t>B</w:t>
      </w:r>
      <w:r w:rsidR="0081167E" w:rsidRPr="00326F73">
        <w:rPr>
          <w:szCs w:val="24"/>
        </w:rPr>
        <w:t>arycentrique</w:t>
      </w:r>
      <w:proofErr w:type="spellEnd"/>
      <w:r w:rsidR="0081167E">
        <w:rPr>
          <w:szCs w:val="24"/>
        </w:rPr>
        <w:t xml:space="preserve">). </w:t>
      </w:r>
      <w:del w:id="1949" w:author="Hamkins, Jon (US 3300)" w:date="2021-08-16T14:59:00Z">
        <w:r w:rsidR="0081167E" w:rsidDel="00B15BCA">
          <w:rPr>
            <w:szCs w:val="24"/>
          </w:rPr>
          <w:delText xml:space="preserve"> </w:delText>
        </w:r>
      </w:del>
      <w:r w:rsidR="0081167E">
        <w:rPr>
          <w:szCs w:val="24"/>
        </w:rPr>
        <w:t xml:space="preserve">The net secular drift between the two reference frames </w:t>
      </w:r>
      <w:ins w:id="1950" w:author="Hamkins, Jon (US 3300)" w:date="2021-08-16T14:59:00Z">
        <w:r>
          <w:rPr>
            <w:szCs w:val="24"/>
          </w:rPr>
          <w:t>is</w:t>
        </w:r>
      </w:ins>
      <w:del w:id="1951" w:author="Hamkins, Jon (US 3300)" w:date="2021-08-16T14:59:00Z">
        <w:r w:rsidR="0081167E" w:rsidDel="00B15BCA">
          <w:rPr>
            <w:szCs w:val="24"/>
          </w:rPr>
          <w:delText>are</w:delText>
        </w:r>
      </w:del>
      <w:r w:rsidR="0081167E">
        <w:rPr>
          <w:szCs w:val="24"/>
        </w:rPr>
        <w:t xml:space="preserve"> </w:t>
      </w:r>
      <w:ins w:id="1952" w:author="Hamkins, Jon (US 3300)" w:date="2021-08-16T14:59:00Z">
        <w:r>
          <w:rPr>
            <w:szCs w:val="24"/>
          </w:rPr>
          <w:t>0</w:t>
        </w:r>
      </w:ins>
      <w:r w:rsidR="0081167E">
        <w:rPr>
          <w:szCs w:val="24"/>
        </w:rPr>
        <w:t xml:space="preserve">.49 </w:t>
      </w:r>
      <w:proofErr w:type="spellStart"/>
      <w:r w:rsidR="0081167E">
        <w:rPr>
          <w:szCs w:val="24"/>
        </w:rPr>
        <w:t>ms</w:t>
      </w:r>
      <w:proofErr w:type="spellEnd"/>
      <w:r w:rsidR="0081167E">
        <w:rPr>
          <w:szCs w:val="24"/>
        </w:rPr>
        <w:t xml:space="preserve">/day and </w:t>
      </w:r>
      <w:ins w:id="1953" w:author="Hamkins, Jon (US 3300)" w:date="2021-08-16T14:59:00Z">
        <w:r>
          <w:rPr>
            <w:szCs w:val="24"/>
          </w:rPr>
          <w:t xml:space="preserve">the </w:t>
        </w:r>
      </w:ins>
      <w:r w:rsidR="0081167E">
        <w:rPr>
          <w:szCs w:val="24"/>
        </w:rPr>
        <w:t xml:space="preserve">periodic variance can be as high as 11.4 </w:t>
      </w:r>
      <w:proofErr w:type="spellStart"/>
      <w:r w:rsidR="0081167E">
        <w:rPr>
          <w:szCs w:val="24"/>
        </w:rPr>
        <w:t>ms.</w:t>
      </w:r>
      <w:proofErr w:type="spellEnd"/>
      <w:del w:id="1954" w:author="Hamkins, Jon (US 3300)" w:date="2021-08-16T15:03:00Z">
        <w:r w:rsidR="0081167E" w:rsidDel="00C02580">
          <w:rPr>
            <w:szCs w:val="24"/>
          </w:rPr>
          <w:delText xml:space="preserve"> </w:delText>
        </w:r>
      </w:del>
    </w:p>
    <w:p w14:paraId="020222E0" w14:textId="403B588C" w:rsidR="00C02580" w:rsidRDefault="0081167E" w:rsidP="00C02580">
      <w:pPr>
        <w:pStyle w:val="Caption"/>
        <w:rPr>
          <w:ins w:id="1955" w:author="Hamkins, Jon (US 3300)" w:date="2021-08-16T15:44:00Z"/>
        </w:rPr>
      </w:pPr>
      <w:del w:id="1956" w:author="Hamkins, Jon (US 3300)" w:date="2021-08-16T15:05:00Z">
        <w:r w:rsidDel="00C02580">
          <w:delText xml:space="preserve"> </w:delText>
        </w:r>
      </w:del>
      <w:ins w:id="1957" w:author="Hamkins, Jon (US 3300)" w:date="2021-08-16T15:05:00Z">
        <w:r w:rsidR="00C02580">
          <w:t xml:space="preserve">Table </w:t>
        </w:r>
      </w:ins>
      <w:ins w:id="1958" w:author="Hamkins, Jon (US 3300)" w:date="2021-08-16T20:00:00Z">
        <w:r w:rsidR="0098122B">
          <w:fldChar w:fldCharType="begin"/>
        </w:r>
        <w:r w:rsidR="0098122B">
          <w:instrText xml:space="preserve"> STYLEREF 1 \s </w:instrText>
        </w:r>
      </w:ins>
      <w:r w:rsidR="0098122B">
        <w:fldChar w:fldCharType="separate"/>
      </w:r>
      <w:r w:rsidR="0098122B">
        <w:rPr>
          <w:noProof/>
        </w:rPr>
        <w:t>3</w:t>
      </w:r>
      <w:ins w:id="1959" w:author="Hamkins, Jon (US 3300)" w:date="2021-08-16T20:00:00Z">
        <w:r w:rsidR="0098122B">
          <w:fldChar w:fldCharType="end"/>
        </w:r>
        <w:r w:rsidR="0098122B">
          <w:noBreakHyphen/>
        </w:r>
        <w:r w:rsidR="0098122B">
          <w:fldChar w:fldCharType="begin"/>
        </w:r>
        <w:r w:rsidR="0098122B">
          <w:instrText xml:space="preserve"> SEQ Table \* ARABIC \s 1 </w:instrText>
        </w:r>
      </w:ins>
      <w:r w:rsidR="0098122B">
        <w:fldChar w:fldCharType="separate"/>
      </w:r>
      <w:ins w:id="1960" w:author="Hamkins, Jon (US 3300)" w:date="2021-08-16T20:00:00Z">
        <w:r w:rsidR="0098122B">
          <w:rPr>
            <w:noProof/>
          </w:rPr>
          <w:t>3</w:t>
        </w:r>
        <w:r w:rsidR="0098122B">
          <w:fldChar w:fldCharType="end"/>
        </w:r>
      </w:ins>
      <w:ins w:id="1961" w:author="Hamkins, Jon (US 3300)" w:date="2021-08-16T15:05:00Z">
        <w:r w:rsidR="00C02580">
          <w:t xml:space="preserve">: </w:t>
        </w:r>
      </w:ins>
      <w:ins w:id="1962" w:author="Hamkins, Jon (US 3300)" w:date="2021-08-16T15:06:00Z">
        <w:r w:rsidR="00C02580">
          <w:t>Princ</w:t>
        </w:r>
      </w:ins>
      <w:ins w:id="1963" w:author="Hamkins, Jon (US 3300)" w:date="2021-08-16T15:07:00Z">
        <w:r w:rsidR="00C02580">
          <w:t>ipal relativistic effects for Earth and Mars</w:t>
        </w:r>
      </w:ins>
    </w:p>
    <w:p w14:paraId="370527AA" w14:textId="77777777" w:rsidR="00F375CB" w:rsidRPr="00F375CB" w:rsidRDefault="00F375CB">
      <w:pPr>
        <w:pPrChange w:id="1964" w:author="Hamkins, Jon (US 3300)" w:date="2021-08-16T15:44:00Z">
          <w:pPr>
            <w:autoSpaceDE w:val="0"/>
            <w:autoSpaceDN w:val="0"/>
            <w:adjustRightInd w:val="0"/>
            <w:spacing w:line="240" w:lineRule="auto"/>
          </w:pPr>
        </w:pPrChange>
      </w:pPr>
    </w:p>
    <w:tbl>
      <w:tblPr>
        <w:tblW w:w="8726" w:type="dxa"/>
        <w:jc w:val="center"/>
        <w:tblLook w:val="04A0" w:firstRow="1" w:lastRow="0" w:firstColumn="1" w:lastColumn="0" w:noHBand="0" w:noVBand="1"/>
        <w:tblPrChange w:id="1965" w:author="Hamkins, Jon (US 3300)" w:date="2021-08-16T15:44:00Z">
          <w:tblPr>
            <w:tblW w:w="6160" w:type="dxa"/>
            <w:jc w:val="center"/>
            <w:tblLook w:val="04A0" w:firstRow="1" w:lastRow="0" w:firstColumn="1" w:lastColumn="0" w:noHBand="0" w:noVBand="1"/>
          </w:tblPr>
        </w:tblPrChange>
      </w:tblPr>
      <w:tblGrid>
        <w:gridCol w:w="3150"/>
        <w:gridCol w:w="4296"/>
        <w:gridCol w:w="1280"/>
        <w:tblGridChange w:id="1966">
          <w:tblGrid>
            <w:gridCol w:w="4880"/>
            <w:gridCol w:w="4880"/>
            <w:gridCol w:w="1280"/>
          </w:tblGrid>
        </w:tblGridChange>
      </w:tblGrid>
      <w:tr w:rsidR="00C02580" w:rsidRPr="00C02580" w14:paraId="7EF4F25B" w14:textId="77777777" w:rsidTr="00F375CB">
        <w:trPr>
          <w:trHeight w:val="330"/>
          <w:jc w:val="center"/>
          <w:trPrChange w:id="1967" w:author="Hamkins, Jon (US 3300)" w:date="2021-08-16T15:44:00Z">
            <w:trPr>
              <w:trHeight w:val="330"/>
              <w:jc w:val="center"/>
            </w:trPr>
          </w:trPrChange>
        </w:trPr>
        <w:tc>
          <w:tcPr>
            <w:tcW w:w="3150" w:type="dxa"/>
            <w:tcBorders>
              <w:top w:val="single" w:sz="4" w:space="0" w:color="auto"/>
              <w:bottom w:val="single" w:sz="4" w:space="0" w:color="auto"/>
            </w:tcBorders>
            <w:tcPrChange w:id="1968" w:author="Hamkins, Jon (US 3300)" w:date="2021-08-16T15:44:00Z">
              <w:tcPr>
                <w:tcW w:w="4880" w:type="dxa"/>
                <w:tcBorders>
                  <w:bottom w:val="double" w:sz="4" w:space="0" w:color="auto"/>
                </w:tcBorders>
              </w:tcPr>
            </w:tcPrChange>
          </w:tcPr>
          <w:p w14:paraId="4BD42EEF" w14:textId="77777777" w:rsidR="00C02580" w:rsidRPr="00C02580" w:rsidRDefault="00C02580" w:rsidP="00B15BCA">
            <w:pPr>
              <w:spacing w:line="240" w:lineRule="auto"/>
              <w:jc w:val="center"/>
              <w:rPr>
                <w:rFonts w:ascii="Calibri" w:hAnsi="Calibri" w:cs="Calibri"/>
              </w:rPr>
            </w:pPr>
          </w:p>
        </w:tc>
        <w:tc>
          <w:tcPr>
            <w:tcW w:w="4296" w:type="dxa"/>
            <w:tcBorders>
              <w:top w:val="single" w:sz="4" w:space="0" w:color="auto"/>
              <w:bottom w:val="single" w:sz="4" w:space="0" w:color="auto"/>
            </w:tcBorders>
            <w:shd w:val="clear" w:color="auto" w:fill="auto"/>
            <w:noWrap/>
            <w:vAlign w:val="bottom"/>
            <w:hideMark/>
            <w:tcPrChange w:id="1969" w:author="Hamkins, Jon (US 3300)" w:date="2021-08-16T15:44:00Z">
              <w:tcPr>
                <w:tcW w:w="4880" w:type="dxa"/>
                <w:tcBorders>
                  <w:bottom w:val="double" w:sz="4" w:space="0" w:color="auto"/>
                </w:tcBorders>
                <w:shd w:val="clear" w:color="auto" w:fill="auto"/>
                <w:noWrap/>
                <w:vAlign w:val="bottom"/>
                <w:hideMark/>
              </w:tcPr>
            </w:tcPrChange>
          </w:tcPr>
          <w:p w14:paraId="20BCB774" w14:textId="6E54BBBA" w:rsidR="00C02580" w:rsidRPr="00C02580" w:rsidRDefault="00A566FF">
            <w:pPr>
              <w:spacing w:line="240" w:lineRule="auto"/>
              <w:jc w:val="center"/>
              <w:rPr>
                <w:rFonts w:ascii="Calibri" w:hAnsi="Calibri" w:cs="Calibri"/>
                <w:vertAlign w:val="superscript"/>
                <w:rPrChange w:id="1970" w:author="Hamkins, Jon (US 3300)" w:date="2021-08-16T15:01:00Z">
                  <w:rPr>
                    <w:rFonts w:ascii="Calibri" w:hAnsi="Calibri" w:cs="Calibri"/>
                    <w:color w:val="000000"/>
                    <w:vertAlign w:val="superscript"/>
                  </w:rPr>
                </w:rPrChange>
              </w:rPr>
              <w:pPrChange w:id="1971" w:author="Hamkins, Jon (US 3300)" w:date="2021-08-16T15:00:00Z">
                <w:pPr>
                  <w:spacing w:line="240" w:lineRule="auto"/>
                </w:pPr>
              </w:pPrChange>
            </w:pPr>
            <w:ins w:id="1972" w:author="Hamkins, Jon (US 3300)" w:date="2021-08-16T15:30:00Z">
              <w:r>
                <w:rPr>
                  <w:rFonts w:ascii="Calibri" w:hAnsi="Calibri" w:cs="Calibri"/>
                </w:rPr>
                <w:t>E</w:t>
              </w:r>
            </w:ins>
            <w:del w:id="1973" w:author="Hamkins, Jon (US 3300)" w:date="2021-08-16T15:30:00Z">
              <w:r w:rsidR="00C02580" w:rsidRPr="00C02580" w:rsidDel="00A566FF">
                <w:rPr>
                  <w:rFonts w:ascii="Calibri" w:hAnsi="Calibri" w:cs="Calibri"/>
                  <w:rPrChange w:id="1974" w:author="Hamkins, Jon (US 3300)" w:date="2021-08-16T15:01:00Z">
                    <w:rPr>
                      <w:rFonts w:ascii="Calibri" w:hAnsi="Calibri" w:cs="Calibri"/>
                      <w:color w:val="000000"/>
                    </w:rPr>
                  </w:rPrChange>
                </w:rPr>
                <w:delText>A</w:delText>
              </w:r>
            </w:del>
            <w:r w:rsidR="00C02580" w:rsidRPr="00C02580">
              <w:rPr>
                <w:rFonts w:ascii="Calibri" w:hAnsi="Calibri" w:cs="Calibri"/>
                <w:rPrChange w:id="1975" w:author="Hamkins, Jon (US 3300)" w:date="2021-08-16T15:01:00Z">
                  <w:rPr>
                    <w:rFonts w:ascii="Calibri" w:hAnsi="Calibri" w:cs="Calibri"/>
                    <w:color w:val="000000"/>
                  </w:rPr>
                </w:rPrChange>
              </w:rPr>
              <w:t>ffect</w:t>
            </w:r>
            <w:ins w:id="1976" w:author="Hamkins, Jon (US 3300)" w:date="2021-08-16T14:59:00Z">
              <w:r w:rsidR="00C02580" w:rsidRPr="00C02580">
                <w:rPr>
                  <w:rFonts w:ascii="Calibri" w:hAnsi="Calibri" w:cs="Calibri"/>
                  <w:rPrChange w:id="1977" w:author="Hamkins, Jon (US 3300)" w:date="2021-08-16T15:01:00Z">
                    <w:rPr>
                      <w:rFonts w:ascii="Calibri" w:hAnsi="Calibri" w:cs="Calibri"/>
                      <w:color w:val="000000"/>
                    </w:rPr>
                  </w:rPrChange>
                </w:rPr>
                <w:t xml:space="preserve"> </w:t>
              </w:r>
            </w:ins>
            <w:ins w:id="1978" w:author="Hamkins, Jon (US 3300)" w:date="2021-08-16T15:00:00Z">
              <w:r w:rsidR="00C02580" w:rsidRPr="00C02580">
                <w:rPr>
                  <w:rFonts w:ascii="Calibri" w:hAnsi="Calibri" w:cs="Calibri"/>
                  <w:rPrChange w:id="1979" w:author="Hamkins, Jon (US 3300)" w:date="2021-08-16T15:01:00Z">
                    <w:rPr>
                      <w:rFonts w:ascii="Calibri" w:hAnsi="Calibri" w:cs="Calibri"/>
                      <w:color w:val="000000"/>
                    </w:rPr>
                  </w:rPrChange>
                </w:rPr>
                <w:fldChar w:fldCharType="begin"/>
              </w:r>
              <w:r w:rsidR="00C02580" w:rsidRPr="00C02580">
                <w:rPr>
                  <w:rFonts w:ascii="Calibri" w:hAnsi="Calibri" w:cs="Calibri"/>
                  <w:rPrChange w:id="1980" w:author="Hamkins, Jon (US 3300)" w:date="2021-08-16T15:01:00Z">
                    <w:rPr>
                      <w:rFonts w:ascii="Calibri" w:hAnsi="Calibri" w:cs="Calibri"/>
                      <w:color w:val="000000"/>
                    </w:rPr>
                  </w:rPrChange>
                </w:rPr>
                <w:instrText xml:space="preserve"> REF _Ref80018418 \r \h </w:instrText>
              </w:r>
            </w:ins>
            <w:r w:rsidR="00C02580" w:rsidRPr="00C02580">
              <w:rPr>
                <w:rFonts w:ascii="Calibri" w:hAnsi="Calibri" w:cs="Calibri"/>
                <w:rPrChange w:id="1981" w:author="Hamkins, Jon (US 3300)" w:date="2021-08-16T15:01:00Z">
                  <w:rPr>
                    <w:rFonts w:ascii="Calibri" w:hAnsi="Calibri" w:cs="Calibri"/>
                  </w:rPr>
                </w:rPrChange>
              </w:rPr>
            </w:r>
            <w:r w:rsidR="00C02580" w:rsidRPr="00C02580">
              <w:rPr>
                <w:rFonts w:ascii="Calibri" w:hAnsi="Calibri" w:cs="Calibri"/>
                <w:rPrChange w:id="1982" w:author="Hamkins, Jon (US 3300)" w:date="2021-08-16T15:01:00Z">
                  <w:rPr>
                    <w:rFonts w:ascii="Calibri" w:hAnsi="Calibri" w:cs="Calibri"/>
                    <w:color w:val="000000"/>
                  </w:rPr>
                </w:rPrChange>
              </w:rPr>
              <w:fldChar w:fldCharType="separate"/>
            </w:r>
            <w:ins w:id="1983" w:author="Hamkins, Jon (US 3300)" w:date="2021-08-16T15:00:00Z">
              <w:r w:rsidR="00C02580" w:rsidRPr="00C02580">
                <w:rPr>
                  <w:rFonts w:ascii="Calibri" w:hAnsi="Calibri" w:cs="Calibri"/>
                  <w:rPrChange w:id="1984" w:author="Hamkins, Jon (US 3300)" w:date="2021-08-16T15:01:00Z">
                    <w:rPr>
                      <w:rFonts w:ascii="Calibri" w:hAnsi="Calibri" w:cs="Calibri"/>
                      <w:color w:val="000000"/>
                    </w:rPr>
                  </w:rPrChange>
                </w:rPr>
                <w:t>[40]</w:t>
              </w:r>
              <w:r w:rsidR="00C02580" w:rsidRPr="00C02580">
                <w:rPr>
                  <w:rFonts w:ascii="Calibri" w:hAnsi="Calibri" w:cs="Calibri"/>
                  <w:rPrChange w:id="1985" w:author="Hamkins, Jon (US 3300)" w:date="2021-08-16T15:01:00Z">
                    <w:rPr>
                      <w:rFonts w:ascii="Calibri" w:hAnsi="Calibri" w:cs="Calibri"/>
                      <w:color w:val="000000"/>
                    </w:rPr>
                  </w:rPrChange>
                </w:rPr>
                <w:fldChar w:fldCharType="end"/>
              </w:r>
            </w:ins>
            <w:del w:id="1986" w:author="Hamkins, Jon (US 3300)" w:date="2021-08-16T14:59:00Z">
              <w:r w:rsidR="00C02580" w:rsidRPr="00C02580" w:rsidDel="00B15BCA">
                <w:rPr>
                  <w:rFonts w:ascii="Calibri" w:hAnsi="Calibri" w:cs="Calibri"/>
                  <w:vertAlign w:val="superscript"/>
                  <w:rPrChange w:id="1987" w:author="Hamkins, Jon (US 3300)" w:date="2021-08-16T15:01:00Z">
                    <w:rPr>
                      <w:rFonts w:ascii="Calibri" w:hAnsi="Calibri" w:cs="Calibri"/>
                      <w:color w:val="000000"/>
                      <w:vertAlign w:val="superscript"/>
                    </w:rPr>
                  </w:rPrChange>
                </w:rPr>
                <w:delText>1</w:delText>
              </w:r>
            </w:del>
          </w:p>
        </w:tc>
        <w:tc>
          <w:tcPr>
            <w:tcW w:w="1280" w:type="dxa"/>
            <w:tcBorders>
              <w:top w:val="single" w:sz="4" w:space="0" w:color="auto"/>
              <w:bottom w:val="single" w:sz="4" w:space="0" w:color="auto"/>
            </w:tcBorders>
            <w:shd w:val="clear" w:color="auto" w:fill="auto"/>
            <w:noWrap/>
            <w:vAlign w:val="bottom"/>
            <w:hideMark/>
            <w:tcPrChange w:id="1988" w:author="Hamkins, Jon (US 3300)" w:date="2021-08-16T15:44:00Z">
              <w:tcPr>
                <w:tcW w:w="1280" w:type="dxa"/>
                <w:tcBorders>
                  <w:bottom w:val="double" w:sz="4" w:space="0" w:color="auto"/>
                </w:tcBorders>
                <w:shd w:val="clear" w:color="auto" w:fill="auto"/>
                <w:noWrap/>
                <w:vAlign w:val="bottom"/>
                <w:hideMark/>
              </w:tcPr>
            </w:tcPrChange>
          </w:tcPr>
          <w:p w14:paraId="02D6A141" w14:textId="77777777" w:rsidR="00C02580" w:rsidRPr="00C02580" w:rsidRDefault="00C02580" w:rsidP="003E7C67">
            <w:pPr>
              <w:spacing w:line="240" w:lineRule="auto"/>
              <w:jc w:val="center"/>
              <w:rPr>
                <w:rFonts w:ascii="Calibri" w:hAnsi="Calibri" w:cs="Calibri"/>
                <w:rPrChange w:id="1989" w:author="Hamkins, Jon (US 3300)" w:date="2021-08-16T15:01:00Z">
                  <w:rPr>
                    <w:rFonts w:ascii="Calibri" w:hAnsi="Calibri" w:cs="Calibri"/>
                    <w:color w:val="000000"/>
                  </w:rPr>
                </w:rPrChange>
              </w:rPr>
            </w:pPr>
            <w:r w:rsidRPr="00C02580">
              <w:rPr>
                <w:rFonts w:ascii="Calibri" w:hAnsi="Calibri" w:cs="Calibri"/>
                <w:rPrChange w:id="1990" w:author="Hamkins, Jon (US 3300)" w:date="2021-08-16T15:01:00Z">
                  <w:rPr>
                    <w:rFonts w:ascii="Calibri" w:hAnsi="Calibri" w:cs="Calibri"/>
                    <w:color w:val="000000"/>
                  </w:rPr>
                </w:rPrChange>
              </w:rPr>
              <w:t>Value</w:t>
            </w:r>
          </w:p>
        </w:tc>
      </w:tr>
      <w:tr w:rsidR="00C02580" w:rsidRPr="00C02580" w14:paraId="3B5D2DE8" w14:textId="77777777" w:rsidTr="00F375CB">
        <w:trPr>
          <w:trHeight w:val="330"/>
          <w:jc w:val="center"/>
          <w:trPrChange w:id="1991" w:author="Hamkins, Jon (US 3300)" w:date="2021-08-16T15:44:00Z">
            <w:trPr>
              <w:trHeight w:val="330"/>
              <w:jc w:val="center"/>
            </w:trPr>
          </w:trPrChange>
        </w:trPr>
        <w:tc>
          <w:tcPr>
            <w:tcW w:w="3150" w:type="dxa"/>
            <w:tcBorders>
              <w:top w:val="single" w:sz="4" w:space="0" w:color="auto"/>
            </w:tcBorders>
            <w:tcPrChange w:id="1992" w:author="Hamkins, Jon (US 3300)" w:date="2021-08-16T15:44:00Z">
              <w:tcPr>
                <w:tcW w:w="4880" w:type="dxa"/>
                <w:tcBorders>
                  <w:top w:val="double" w:sz="4" w:space="0" w:color="auto"/>
                </w:tcBorders>
              </w:tcPr>
            </w:tcPrChange>
          </w:tcPr>
          <w:p w14:paraId="396CCB19" w14:textId="60AF535A" w:rsidR="00C02580" w:rsidRPr="00C02580" w:rsidRDefault="00C02580">
            <w:pPr>
              <w:spacing w:line="240" w:lineRule="auto"/>
              <w:jc w:val="center"/>
              <w:rPr>
                <w:rFonts w:ascii="Calibri" w:hAnsi="Calibri" w:cs="Calibri"/>
              </w:rPr>
              <w:pPrChange w:id="1993" w:author="Hamkins, Jon (US 3300)" w:date="2021-08-16T15:31:00Z">
                <w:pPr>
                  <w:spacing w:line="240" w:lineRule="auto"/>
                </w:pPr>
              </w:pPrChange>
            </w:pPr>
          </w:p>
        </w:tc>
        <w:tc>
          <w:tcPr>
            <w:tcW w:w="4296" w:type="dxa"/>
            <w:tcBorders>
              <w:top w:val="single" w:sz="4" w:space="0" w:color="auto"/>
            </w:tcBorders>
            <w:shd w:val="clear" w:color="auto" w:fill="auto"/>
            <w:noWrap/>
            <w:vAlign w:val="bottom"/>
            <w:hideMark/>
            <w:tcPrChange w:id="1994" w:author="Hamkins, Jon (US 3300)" w:date="2021-08-16T15:44:00Z">
              <w:tcPr>
                <w:tcW w:w="4880" w:type="dxa"/>
                <w:tcBorders>
                  <w:top w:val="double" w:sz="4" w:space="0" w:color="auto"/>
                </w:tcBorders>
                <w:shd w:val="clear" w:color="auto" w:fill="auto"/>
                <w:noWrap/>
                <w:vAlign w:val="bottom"/>
                <w:hideMark/>
              </w:tcPr>
            </w:tcPrChange>
          </w:tcPr>
          <w:p w14:paraId="160292A9" w14:textId="26197366" w:rsidR="00C02580" w:rsidRPr="00C02580" w:rsidRDefault="00C02580" w:rsidP="003E7C67">
            <w:pPr>
              <w:spacing w:line="240" w:lineRule="auto"/>
              <w:rPr>
                <w:rFonts w:ascii="Calibri" w:hAnsi="Calibri" w:cs="Calibri"/>
                <w:rPrChange w:id="1995" w:author="Hamkins, Jon (US 3300)" w:date="2021-08-16T15:01:00Z">
                  <w:rPr>
                    <w:rFonts w:ascii="Calibri" w:hAnsi="Calibri" w:cs="Calibri"/>
                    <w:color w:val="000000"/>
                  </w:rPr>
                </w:rPrChange>
              </w:rPr>
            </w:pPr>
            <w:r w:rsidRPr="00C02580">
              <w:rPr>
                <w:rFonts w:ascii="Calibri" w:hAnsi="Calibri" w:cs="Calibri"/>
                <w:rPrChange w:id="1996" w:author="Hamkins, Jon (US 3300)" w:date="2021-08-16T15:01:00Z">
                  <w:rPr>
                    <w:rFonts w:ascii="Calibri" w:hAnsi="Calibri" w:cs="Calibri"/>
                    <w:color w:val="000000"/>
                  </w:rPr>
                </w:rPrChange>
              </w:rPr>
              <w:t xml:space="preserve">Geoid to </w:t>
            </w:r>
            <w:proofErr w:type="spellStart"/>
            <w:r w:rsidRPr="00C02580">
              <w:rPr>
                <w:rFonts w:ascii="Calibri" w:hAnsi="Calibri" w:cs="Calibri"/>
                <w:rPrChange w:id="1997" w:author="Hamkins, Jon (US 3300)" w:date="2021-08-16T15:01:00Z">
                  <w:rPr>
                    <w:rFonts w:ascii="Calibri" w:hAnsi="Calibri" w:cs="Calibri"/>
                    <w:color w:val="000000"/>
                  </w:rPr>
                </w:rPrChange>
              </w:rPr>
              <w:t>geocenter</w:t>
            </w:r>
            <w:proofErr w:type="spellEnd"/>
            <w:r w:rsidRPr="00C02580">
              <w:rPr>
                <w:rFonts w:ascii="Calibri" w:hAnsi="Calibri" w:cs="Calibri"/>
                <w:rPrChange w:id="1998" w:author="Hamkins, Jon (US 3300)" w:date="2021-08-16T15:01:00Z">
                  <w:rPr>
                    <w:rFonts w:ascii="Calibri" w:hAnsi="Calibri" w:cs="Calibri"/>
                    <w:color w:val="000000"/>
                  </w:rPr>
                </w:rPrChange>
              </w:rPr>
              <w:t xml:space="preserve"> Secular drift</w:t>
            </w:r>
          </w:p>
        </w:tc>
        <w:tc>
          <w:tcPr>
            <w:tcW w:w="1280" w:type="dxa"/>
            <w:tcBorders>
              <w:top w:val="single" w:sz="4" w:space="0" w:color="auto"/>
            </w:tcBorders>
            <w:shd w:val="clear" w:color="auto" w:fill="auto"/>
            <w:noWrap/>
            <w:vAlign w:val="bottom"/>
            <w:hideMark/>
            <w:tcPrChange w:id="1999" w:author="Hamkins, Jon (US 3300)" w:date="2021-08-16T15:44:00Z">
              <w:tcPr>
                <w:tcW w:w="1280" w:type="dxa"/>
                <w:tcBorders>
                  <w:top w:val="double" w:sz="4" w:space="0" w:color="auto"/>
                </w:tcBorders>
                <w:shd w:val="clear" w:color="auto" w:fill="auto"/>
                <w:noWrap/>
                <w:vAlign w:val="bottom"/>
                <w:hideMark/>
              </w:tcPr>
            </w:tcPrChange>
          </w:tcPr>
          <w:p w14:paraId="7BC122B3" w14:textId="77777777" w:rsidR="00C02580" w:rsidRPr="00C02580" w:rsidRDefault="00C02580" w:rsidP="003E7C67">
            <w:pPr>
              <w:spacing w:line="240" w:lineRule="auto"/>
              <w:jc w:val="center"/>
              <w:rPr>
                <w:rFonts w:ascii="Calibri" w:hAnsi="Calibri" w:cs="Calibri"/>
                <w:rPrChange w:id="2000" w:author="Hamkins, Jon (US 3300)" w:date="2021-08-16T15:01:00Z">
                  <w:rPr>
                    <w:rFonts w:ascii="Calibri" w:hAnsi="Calibri" w:cs="Calibri"/>
                    <w:color w:val="000000"/>
                  </w:rPr>
                </w:rPrChange>
              </w:rPr>
            </w:pPr>
            <w:r w:rsidRPr="00C02580">
              <w:rPr>
                <w:rFonts w:ascii="Calibri" w:hAnsi="Calibri" w:cs="Calibri"/>
                <w:rPrChange w:id="2001" w:author="Hamkins, Jon (US 3300)" w:date="2021-08-16T15:01:00Z">
                  <w:rPr>
                    <w:rFonts w:ascii="Calibri" w:hAnsi="Calibri" w:cs="Calibri"/>
                    <w:color w:val="000000"/>
                  </w:rPr>
                </w:rPrChange>
              </w:rPr>
              <w:t xml:space="preserve">60.2 </w:t>
            </w:r>
            <w:proofErr w:type="spellStart"/>
            <w:r w:rsidRPr="00C02580">
              <w:rPr>
                <w:rFonts w:ascii="Calibri" w:hAnsi="Calibri" w:cs="Calibri"/>
                <w:rPrChange w:id="2002" w:author="Hamkins, Jon (US 3300)" w:date="2021-08-16T15:01:00Z">
                  <w:rPr>
                    <w:rFonts w:ascii="Calibri" w:hAnsi="Calibri" w:cs="Calibri"/>
                    <w:color w:val="000000"/>
                  </w:rPr>
                </w:rPrChange>
              </w:rPr>
              <w:t>μs</w:t>
            </w:r>
            <w:proofErr w:type="spellEnd"/>
            <w:r w:rsidRPr="00C02580">
              <w:rPr>
                <w:rFonts w:ascii="Calibri" w:hAnsi="Calibri" w:cs="Calibri"/>
                <w:rPrChange w:id="2003" w:author="Hamkins, Jon (US 3300)" w:date="2021-08-16T15:01:00Z">
                  <w:rPr>
                    <w:rFonts w:ascii="Calibri" w:hAnsi="Calibri" w:cs="Calibri"/>
                    <w:color w:val="000000"/>
                  </w:rPr>
                </w:rPrChange>
              </w:rPr>
              <w:t>/d</w:t>
            </w:r>
          </w:p>
        </w:tc>
      </w:tr>
      <w:tr w:rsidR="00C02580" w:rsidRPr="00C02580" w14:paraId="73A50793" w14:textId="77777777" w:rsidTr="00A566FF">
        <w:trPr>
          <w:trHeight w:val="330"/>
          <w:jc w:val="center"/>
          <w:trPrChange w:id="2004" w:author="Hamkins, Jon (US 3300)" w:date="2021-08-16T15:31:00Z">
            <w:trPr>
              <w:trHeight w:val="330"/>
              <w:jc w:val="center"/>
            </w:trPr>
          </w:trPrChange>
        </w:trPr>
        <w:tc>
          <w:tcPr>
            <w:tcW w:w="3150" w:type="dxa"/>
            <w:tcPrChange w:id="2005" w:author="Hamkins, Jon (US 3300)" w:date="2021-08-16T15:31:00Z">
              <w:tcPr>
                <w:tcW w:w="4880" w:type="dxa"/>
              </w:tcPr>
            </w:tcPrChange>
          </w:tcPr>
          <w:p w14:paraId="44D5419D" w14:textId="3C4754C3" w:rsidR="00C02580" w:rsidRPr="00C02580" w:rsidRDefault="00A566FF">
            <w:pPr>
              <w:spacing w:line="240" w:lineRule="auto"/>
              <w:jc w:val="center"/>
              <w:rPr>
                <w:rFonts w:ascii="Calibri" w:hAnsi="Calibri" w:cs="Calibri"/>
              </w:rPr>
              <w:pPrChange w:id="2006" w:author="Hamkins, Jon (US 3300)" w:date="2021-08-16T15:31:00Z">
                <w:pPr>
                  <w:spacing w:line="240" w:lineRule="auto"/>
                </w:pPr>
              </w:pPrChange>
            </w:pPr>
            <w:ins w:id="2007" w:author="Hamkins, Jon (US 3300)" w:date="2021-08-16T15:31:00Z">
              <w:r>
                <w:rPr>
                  <w:rFonts w:ascii="Calibri" w:hAnsi="Calibri" w:cs="Calibri"/>
                </w:rPr>
                <w:t>Earth</w:t>
              </w:r>
            </w:ins>
          </w:p>
        </w:tc>
        <w:tc>
          <w:tcPr>
            <w:tcW w:w="4296" w:type="dxa"/>
            <w:shd w:val="clear" w:color="auto" w:fill="auto"/>
            <w:noWrap/>
            <w:vAlign w:val="bottom"/>
            <w:hideMark/>
            <w:tcPrChange w:id="2008" w:author="Hamkins, Jon (US 3300)" w:date="2021-08-16T15:31:00Z">
              <w:tcPr>
                <w:tcW w:w="4880" w:type="dxa"/>
                <w:shd w:val="clear" w:color="auto" w:fill="auto"/>
                <w:noWrap/>
                <w:vAlign w:val="bottom"/>
                <w:hideMark/>
              </w:tcPr>
            </w:tcPrChange>
          </w:tcPr>
          <w:p w14:paraId="00B6E0F2" w14:textId="1DB85D05" w:rsidR="00C02580" w:rsidRPr="00C02580" w:rsidRDefault="00C02580" w:rsidP="003E7C67">
            <w:pPr>
              <w:spacing w:line="240" w:lineRule="auto"/>
              <w:rPr>
                <w:rFonts w:ascii="Calibri" w:hAnsi="Calibri" w:cs="Calibri"/>
                <w:rPrChange w:id="2009" w:author="Hamkins, Jon (US 3300)" w:date="2021-08-16T15:01:00Z">
                  <w:rPr>
                    <w:rFonts w:ascii="Calibri" w:hAnsi="Calibri" w:cs="Calibri"/>
                    <w:color w:val="000000"/>
                  </w:rPr>
                </w:rPrChange>
              </w:rPr>
            </w:pPr>
            <w:r w:rsidRPr="00C02580">
              <w:rPr>
                <w:rFonts w:ascii="Calibri" w:hAnsi="Calibri" w:cs="Calibri"/>
                <w:rPrChange w:id="2010" w:author="Hamkins, Jon (US 3300)" w:date="2021-08-16T15:01:00Z">
                  <w:rPr>
                    <w:rFonts w:ascii="Calibri" w:hAnsi="Calibri" w:cs="Calibri"/>
                    <w:color w:val="000000"/>
                  </w:rPr>
                </w:rPrChange>
              </w:rPr>
              <w:t>Maximum amplitude of diurnal term</w:t>
            </w:r>
          </w:p>
        </w:tc>
        <w:tc>
          <w:tcPr>
            <w:tcW w:w="1280" w:type="dxa"/>
            <w:shd w:val="clear" w:color="auto" w:fill="auto"/>
            <w:noWrap/>
            <w:vAlign w:val="bottom"/>
            <w:hideMark/>
            <w:tcPrChange w:id="2011" w:author="Hamkins, Jon (US 3300)" w:date="2021-08-16T15:31:00Z">
              <w:tcPr>
                <w:tcW w:w="1280" w:type="dxa"/>
                <w:shd w:val="clear" w:color="auto" w:fill="auto"/>
                <w:noWrap/>
                <w:vAlign w:val="bottom"/>
                <w:hideMark/>
              </w:tcPr>
            </w:tcPrChange>
          </w:tcPr>
          <w:p w14:paraId="02E05838" w14:textId="77777777" w:rsidR="00C02580" w:rsidRPr="00C02580" w:rsidRDefault="00C02580" w:rsidP="003E7C67">
            <w:pPr>
              <w:spacing w:line="240" w:lineRule="auto"/>
              <w:jc w:val="center"/>
              <w:rPr>
                <w:rFonts w:ascii="Calibri" w:hAnsi="Calibri" w:cs="Calibri"/>
                <w:rPrChange w:id="2012" w:author="Hamkins, Jon (US 3300)" w:date="2021-08-16T15:01:00Z">
                  <w:rPr>
                    <w:rFonts w:ascii="Calibri" w:hAnsi="Calibri" w:cs="Calibri"/>
                    <w:color w:val="000000"/>
                  </w:rPr>
                </w:rPrChange>
              </w:rPr>
            </w:pPr>
            <w:r w:rsidRPr="00C02580">
              <w:rPr>
                <w:rFonts w:ascii="Calibri" w:hAnsi="Calibri" w:cs="Calibri"/>
                <w:rPrChange w:id="2013" w:author="Hamkins, Jon (US 3300)" w:date="2021-08-16T15:01:00Z">
                  <w:rPr>
                    <w:rFonts w:ascii="Calibri" w:hAnsi="Calibri" w:cs="Calibri"/>
                    <w:color w:val="000000"/>
                  </w:rPr>
                </w:rPrChange>
              </w:rPr>
              <w:t xml:space="preserve"> 2.1 </w:t>
            </w:r>
            <w:proofErr w:type="spellStart"/>
            <w:r w:rsidRPr="00C02580">
              <w:rPr>
                <w:rFonts w:ascii="Calibri" w:hAnsi="Calibri" w:cs="Calibri"/>
                <w:rPrChange w:id="2014" w:author="Hamkins, Jon (US 3300)" w:date="2021-08-16T15:01:00Z">
                  <w:rPr>
                    <w:rFonts w:ascii="Calibri" w:hAnsi="Calibri" w:cs="Calibri"/>
                    <w:color w:val="000000"/>
                  </w:rPr>
                </w:rPrChange>
              </w:rPr>
              <w:t>μs</w:t>
            </w:r>
            <w:proofErr w:type="spellEnd"/>
          </w:p>
        </w:tc>
      </w:tr>
      <w:tr w:rsidR="00C02580" w:rsidRPr="00C02580" w14:paraId="1FD87A20" w14:textId="77777777" w:rsidTr="00A566FF">
        <w:trPr>
          <w:trHeight w:val="330"/>
          <w:jc w:val="center"/>
          <w:trPrChange w:id="2015" w:author="Hamkins, Jon (US 3300)" w:date="2021-08-16T15:31:00Z">
            <w:trPr>
              <w:trHeight w:val="330"/>
              <w:jc w:val="center"/>
            </w:trPr>
          </w:trPrChange>
        </w:trPr>
        <w:tc>
          <w:tcPr>
            <w:tcW w:w="3150" w:type="dxa"/>
            <w:tcPrChange w:id="2016" w:author="Hamkins, Jon (US 3300)" w:date="2021-08-16T15:31:00Z">
              <w:tcPr>
                <w:tcW w:w="4880" w:type="dxa"/>
              </w:tcPr>
            </w:tcPrChange>
          </w:tcPr>
          <w:p w14:paraId="5740A0FF" w14:textId="77777777" w:rsidR="00C02580" w:rsidRPr="00C02580" w:rsidRDefault="00C02580">
            <w:pPr>
              <w:spacing w:line="240" w:lineRule="auto"/>
              <w:jc w:val="center"/>
              <w:rPr>
                <w:rFonts w:ascii="Calibri" w:hAnsi="Calibri" w:cs="Calibri"/>
              </w:rPr>
              <w:pPrChange w:id="2017" w:author="Hamkins, Jon (US 3300)" w:date="2021-08-16T15:31:00Z">
                <w:pPr>
                  <w:spacing w:line="240" w:lineRule="auto"/>
                </w:pPr>
              </w:pPrChange>
            </w:pPr>
          </w:p>
        </w:tc>
        <w:tc>
          <w:tcPr>
            <w:tcW w:w="4296" w:type="dxa"/>
            <w:shd w:val="clear" w:color="auto" w:fill="auto"/>
            <w:noWrap/>
            <w:vAlign w:val="bottom"/>
            <w:hideMark/>
            <w:tcPrChange w:id="2018" w:author="Hamkins, Jon (US 3300)" w:date="2021-08-16T15:31:00Z">
              <w:tcPr>
                <w:tcW w:w="4880" w:type="dxa"/>
                <w:shd w:val="clear" w:color="auto" w:fill="auto"/>
                <w:noWrap/>
                <w:vAlign w:val="bottom"/>
                <w:hideMark/>
              </w:tcPr>
            </w:tcPrChange>
          </w:tcPr>
          <w:p w14:paraId="1D2096B0" w14:textId="4442F1BC" w:rsidR="00C02580" w:rsidRPr="00C02580" w:rsidRDefault="00C02580" w:rsidP="003E7C67">
            <w:pPr>
              <w:spacing w:line="240" w:lineRule="auto"/>
              <w:rPr>
                <w:rFonts w:ascii="Calibri" w:hAnsi="Calibri" w:cs="Calibri"/>
                <w:rPrChange w:id="2019" w:author="Hamkins, Jon (US 3300)" w:date="2021-08-16T15:01:00Z">
                  <w:rPr>
                    <w:rFonts w:ascii="Calibri" w:hAnsi="Calibri" w:cs="Calibri"/>
                    <w:color w:val="000000"/>
                  </w:rPr>
                </w:rPrChange>
              </w:rPr>
            </w:pPr>
            <w:proofErr w:type="spellStart"/>
            <w:r w:rsidRPr="00C02580">
              <w:rPr>
                <w:rFonts w:ascii="Calibri" w:hAnsi="Calibri" w:cs="Calibri"/>
                <w:rPrChange w:id="2020" w:author="Hamkins, Jon (US 3300)" w:date="2021-08-16T15:01:00Z">
                  <w:rPr>
                    <w:rFonts w:ascii="Calibri" w:hAnsi="Calibri" w:cs="Calibri"/>
                    <w:color w:val="000000"/>
                  </w:rPr>
                </w:rPrChange>
              </w:rPr>
              <w:t>Geocenter</w:t>
            </w:r>
            <w:proofErr w:type="spellEnd"/>
            <w:r w:rsidRPr="00C02580">
              <w:rPr>
                <w:rFonts w:ascii="Calibri" w:hAnsi="Calibri" w:cs="Calibri"/>
                <w:rPrChange w:id="2021" w:author="Hamkins, Jon (US 3300)" w:date="2021-08-16T15:01:00Z">
                  <w:rPr>
                    <w:rFonts w:ascii="Calibri" w:hAnsi="Calibri" w:cs="Calibri"/>
                    <w:color w:val="000000"/>
                  </w:rPr>
                </w:rPrChange>
              </w:rPr>
              <w:t xml:space="preserve"> to Barycenter Secular drift</w:t>
            </w:r>
          </w:p>
        </w:tc>
        <w:tc>
          <w:tcPr>
            <w:tcW w:w="1280" w:type="dxa"/>
            <w:shd w:val="clear" w:color="auto" w:fill="auto"/>
            <w:noWrap/>
            <w:vAlign w:val="bottom"/>
            <w:hideMark/>
            <w:tcPrChange w:id="2022" w:author="Hamkins, Jon (US 3300)" w:date="2021-08-16T15:31:00Z">
              <w:tcPr>
                <w:tcW w:w="1280" w:type="dxa"/>
                <w:shd w:val="clear" w:color="auto" w:fill="auto"/>
                <w:noWrap/>
                <w:vAlign w:val="bottom"/>
                <w:hideMark/>
              </w:tcPr>
            </w:tcPrChange>
          </w:tcPr>
          <w:p w14:paraId="0641A80C" w14:textId="77777777" w:rsidR="00C02580" w:rsidRPr="00C02580" w:rsidRDefault="00C02580" w:rsidP="003E7C67">
            <w:pPr>
              <w:spacing w:line="240" w:lineRule="auto"/>
              <w:jc w:val="center"/>
              <w:rPr>
                <w:rFonts w:ascii="Calibri" w:hAnsi="Calibri" w:cs="Calibri"/>
                <w:rPrChange w:id="2023" w:author="Hamkins, Jon (US 3300)" w:date="2021-08-16T15:01:00Z">
                  <w:rPr>
                    <w:rFonts w:ascii="Calibri" w:hAnsi="Calibri" w:cs="Calibri"/>
                    <w:color w:val="000000"/>
                  </w:rPr>
                </w:rPrChange>
              </w:rPr>
            </w:pPr>
            <w:r w:rsidRPr="00C02580">
              <w:rPr>
                <w:rFonts w:ascii="Calibri" w:hAnsi="Calibri" w:cs="Calibri"/>
                <w:rPrChange w:id="2024" w:author="Hamkins, Jon (US 3300)" w:date="2021-08-16T15:01:00Z">
                  <w:rPr>
                    <w:rFonts w:ascii="Calibri" w:hAnsi="Calibri" w:cs="Calibri"/>
                    <w:color w:val="000000"/>
                  </w:rPr>
                </w:rPrChange>
              </w:rPr>
              <w:t xml:space="preserve">1.28 </w:t>
            </w:r>
            <w:proofErr w:type="spellStart"/>
            <w:r w:rsidRPr="00C02580">
              <w:rPr>
                <w:rFonts w:ascii="Calibri" w:hAnsi="Calibri" w:cs="Calibri"/>
                <w:rPrChange w:id="2025" w:author="Hamkins, Jon (US 3300)" w:date="2021-08-16T15:01:00Z">
                  <w:rPr>
                    <w:rFonts w:ascii="Calibri" w:hAnsi="Calibri" w:cs="Calibri"/>
                    <w:color w:val="000000"/>
                  </w:rPr>
                </w:rPrChange>
              </w:rPr>
              <w:t>ms</w:t>
            </w:r>
            <w:proofErr w:type="spellEnd"/>
            <w:r w:rsidRPr="00C02580">
              <w:rPr>
                <w:rFonts w:ascii="Calibri" w:hAnsi="Calibri" w:cs="Calibri"/>
                <w:rPrChange w:id="2026" w:author="Hamkins, Jon (US 3300)" w:date="2021-08-16T15:01:00Z">
                  <w:rPr>
                    <w:rFonts w:ascii="Calibri" w:hAnsi="Calibri" w:cs="Calibri"/>
                    <w:color w:val="000000"/>
                  </w:rPr>
                </w:rPrChange>
              </w:rPr>
              <w:t>/d</w:t>
            </w:r>
          </w:p>
        </w:tc>
      </w:tr>
      <w:tr w:rsidR="00C02580" w:rsidRPr="00C02580" w14:paraId="415BBDAC" w14:textId="77777777" w:rsidTr="00A566FF">
        <w:trPr>
          <w:trHeight w:val="330"/>
          <w:jc w:val="center"/>
          <w:trPrChange w:id="2027" w:author="Hamkins, Jon (US 3300)" w:date="2021-08-16T15:31:00Z">
            <w:trPr>
              <w:trHeight w:val="330"/>
              <w:jc w:val="center"/>
            </w:trPr>
          </w:trPrChange>
        </w:trPr>
        <w:tc>
          <w:tcPr>
            <w:tcW w:w="3150" w:type="dxa"/>
            <w:tcBorders>
              <w:bottom w:val="single" w:sz="4" w:space="0" w:color="auto"/>
            </w:tcBorders>
            <w:tcPrChange w:id="2028" w:author="Hamkins, Jon (US 3300)" w:date="2021-08-16T15:31:00Z">
              <w:tcPr>
                <w:tcW w:w="4880" w:type="dxa"/>
              </w:tcPr>
            </w:tcPrChange>
          </w:tcPr>
          <w:p w14:paraId="2B287021" w14:textId="77777777" w:rsidR="00C02580" w:rsidRPr="00C02580" w:rsidRDefault="00C02580">
            <w:pPr>
              <w:spacing w:line="240" w:lineRule="auto"/>
              <w:jc w:val="center"/>
              <w:rPr>
                <w:rFonts w:ascii="Calibri" w:hAnsi="Calibri" w:cs="Calibri"/>
              </w:rPr>
              <w:pPrChange w:id="2029" w:author="Hamkins, Jon (US 3300)" w:date="2021-08-16T15:31:00Z">
                <w:pPr>
                  <w:spacing w:line="240" w:lineRule="auto"/>
                </w:pPr>
              </w:pPrChange>
            </w:pPr>
          </w:p>
        </w:tc>
        <w:tc>
          <w:tcPr>
            <w:tcW w:w="4296" w:type="dxa"/>
            <w:tcBorders>
              <w:bottom w:val="single" w:sz="4" w:space="0" w:color="auto"/>
            </w:tcBorders>
            <w:shd w:val="clear" w:color="auto" w:fill="auto"/>
            <w:noWrap/>
            <w:vAlign w:val="bottom"/>
            <w:hideMark/>
            <w:tcPrChange w:id="2030" w:author="Hamkins, Jon (US 3300)" w:date="2021-08-16T15:31:00Z">
              <w:tcPr>
                <w:tcW w:w="4880" w:type="dxa"/>
                <w:shd w:val="clear" w:color="auto" w:fill="auto"/>
                <w:noWrap/>
                <w:vAlign w:val="bottom"/>
                <w:hideMark/>
              </w:tcPr>
            </w:tcPrChange>
          </w:tcPr>
          <w:p w14:paraId="4ED1E615" w14:textId="656D3F76" w:rsidR="00C02580" w:rsidRPr="00C02580" w:rsidRDefault="00C02580" w:rsidP="003E7C67">
            <w:pPr>
              <w:spacing w:line="240" w:lineRule="auto"/>
              <w:rPr>
                <w:rFonts w:ascii="Calibri" w:hAnsi="Calibri" w:cs="Calibri"/>
                <w:rPrChange w:id="2031" w:author="Hamkins, Jon (US 3300)" w:date="2021-08-16T15:01:00Z">
                  <w:rPr>
                    <w:rFonts w:ascii="Calibri" w:hAnsi="Calibri" w:cs="Calibri"/>
                    <w:color w:val="000000"/>
                  </w:rPr>
                </w:rPrChange>
              </w:rPr>
            </w:pPr>
            <w:r w:rsidRPr="00C02580">
              <w:rPr>
                <w:rFonts w:ascii="Calibri" w:hAnsi="Calibri" w:cs="Calibri"/>
                <w:rPrChange w:id="2032" w:author="Hamkins, Jon (US 3300)" w:date="2021-08-16T15:01:00Z">
                  <w:rPr>
                    <w:rFonts w:ascii="Calibri" w:hAnsi="Calibri" w:cs="Calibri"/>
                    <w:color w:val="000000"/>
                  </w:rPr>
                </w:rPrChange>
              </w:rPr>
              <w:t>Amplitude of principal periodic term</w:t>
            </w:r>
          </w:p>
        </w:tc>
        <w:tc>
          <w:tcPr>
            <w:tcW w:w="1280" w:type="dxa"/>
            <w:tcBorders>
              <w:bottom w:val="single" w:sz="4" w:space="0" w:color="auto"/>
            </w:tcBorders>
            <w:shd w:val="clear" w:color="auto" w:fill="auto"/>
            <w:noWrap/>
            <w:vAlign w:val="bottom"/>
            <w:hideMark/>
            <w:tcPrChange w:id="2033" w:author="Hamkins, Jon (US 3300)" w:date="2021-08-16T15:31:00Z">
              <w:tcPr>
                <w:tcW w:w="1280" w:type="dxa"/>
                <w:shd w:val="clear" w:color="auto" w:fill="auto"/>
                <w:noWrap/>
                <w:vAlign w:val="bottom"/>
                <w:hideMark/>
              </w:tcPr>
            </w:tcPrChange>
          </w:tcPr>
          <w:p w14:paraId="65747FE7" w14:textId="77777777" w:rsidR="00C02580" w:rsidRPr="00C02580" w:rsidRDefault="00C02580" w:rsidP="003E7C67">
            <w:pPr>
              <w:spacing w:line="240" w:lineRule="auto"/>
              <w:jc w:val="center"/>
              <w:rPr>
                <w:rFonts w:ascii="Calibri" w:hAnsi="Calibri" w:cs="Calibri"/>
                <w:rPrChange w:id="2034" w:author="Hamkins, Jon (US 3300)" w:date="2021-08-16T15:01:00Z">
                  <w:rPr>
                    <w:rFonts w:ascii="Calibri" w:hAnsi="Calibri" w:cs="Calibri"/>
                    <w:color w:val="000000"/>
                  </w:rPr>
                </w:rPrChange>
              </w:rPr>
            </w:pPr>
            <w:r w:rsidRPr="00C02580">
              <w:rPr>
                <w:rFonts w:ascii="Calibri" w:hAnsi="Calibri" w:cs="Calibri"/>
                <w:rPrChange w:id="2035" w:author="Hamkins, Jon (US 3300)" w:date="2021-08-16T15:01:00Z">
                  <w:rPr>
                    <w:rFonts w:ascii="Calibri" w:hAnsi="Calibri" w:cs="Calibri"/>
                    <w:color w:val="000000"/>
                  </w:rPr>
                </w:rPrChange>
              </w:rPr>
              <w:t xml:space="preserve">1.7 </w:t>
            </w:r>
            <w:proofErr w:type="spellStart"/>
            <w:r w:rsidRPr="00C02580">
              <w:rPr>
                <w:rFonts w:ascii="Calibri" w:hAnsi="Calibri" w:cs="Calibri"/>
                <w:rPrChange w:id="2036" w:author="Hamkins, Jon (US 3300)" w:date="2021-08-16T15:01:00Z">
                  <w:rPr>
                    <w:rFonts w:ascii="Calibri" w:hAnsi="Calibri" w:cs="Calibri"/>
                    <w:color w:val="000000"/>
                  </w:rPr>
                </w:rPrChange>
              </w:rPr>
              <w:t>ms</w:t>
            </w:r>
            <w:proofErr w:type="spellEnd"/>
          </w:p>
        </w:tc>
      </w:tr>
      <w:tr w:rsidR="00C02580" w:rsidRPr="00C02580" w14:paraId="54AECFF4" w14:textId="77777777" w:rsidTr="00A566FF">
        <w:trPr>
          <w:trHeight w:val="330"/>
          <w:jc w:val="center"/>
          <w:trPrChange w:id="2037" w:author="Hamkins, Jon (US 3300)" w:date="2021-08-16T15:31:00Z">
            <w:trPr>
              <w:trHeight w:val="330"/>
              <w:jc w:val="center"/>
            </w:trPr>
          </w:trPrChange>
        </w:trPr>
        <w:tc>
          <w:tcPr>
            <w:tcW w:w="3150" w:type="dxa"/>
            <w:tcBorders>
              <w:top w:val="single" w:sz="4" w:space="0" w:color="auto"/>
            </w:tcBorders>
            <w:tcPrChange w:id="2038" w:author="Hamkins, Jon (US 3300)" w:date="2021-08-16T15:31:00Z">
              <w:tcPr>
                <w:tcW w:w="4880" w:type="dxa"/>
              </w:tcPr>
            </w:tcPrChange>
          </w:tcPr>
          <w:p w14:paraId="5F5B2689" w14:textId="2AB3F40B" w:rsidR="00C02580" w:rsidRPr="00C02580" w:rsidRDefault="00C02580">
            <w:pPr>
              <w:spacing w:line="240" w:lineRule="auto"/>
              <w:jc w:val="center"/>
              <w:rPr>
                <w:rFonts w:ascii="Calibri" w:hAnsi="Calibri" w:cs="Calibri"/>
              </w:rPr>
              <w:pPrChange w:id="2039" w:author="Hamkins, Jon (US 3300)" w:date="2021-08-16T15:31:00Z">
                <w:pPr>
                  <w:spacing w:line="240" w:lineRule="auto"/>
                </w:pPr>
              </w:pPrChange>
            </w:pPr>
          </w:p>
        </w:tc>
        <w:tc>
          <w:tcPr>
            <w:tcW w:w="4296" w:type="dxa"/>
            <w:tcBorders>
              <w:top w:val="single" w:sz="4" w:space="0" w:color="auto"/>
            </w:tcBorders>
            <w:shd w:val="clear" w:color="auto" w:fill="auto"/>
            <w:noWrap/>
            <w:vAlign w:val="bottom"/>
            <w:hideMark/>
            <w:tcPrChange w:id="2040" w:author="Hamkins, Jon (US 3300)" w:date="2021-08-16T15:31:00Z">
              <w:tcPr>
                <w:tcW w:w="4880" w:type="dxa"/>
                <w:shd w:val="clear" w:color="auto" w:fill="auto"/>
                <w:noWrap/>
                <w:vAlign w:val="bottom"/>
                <w:hideMark/>
              </w:tcPr>
            </w:tcPrChange>
          </w:tcPr>
          <w:p w14:paraId="778859E1" w14:textId="496268CC" w:rsidR="00C02580" w:rsidRPr="00C02580" w:rsidRDefault="00C02580" w:rsidP="003E7C67">
            <w:pPr>
              <w:spacing w:line="240" w:lineRule="auto"/>
              <w:rPr>
                <w:rFonts w:ascii="Calibri" w:hAnsi="Calibri" w:cs="Calibri"/>
                <w:rPrChange w:id="2041" w:author="Hamkins, Jon (US 3300)" w:date="2021-08-16T15:01:00Z">
                  <w:rPr>
                    <w:rFonts w:ascii="Calibri" w:hAnsi="Calibri" w:cs="Calibri"/>
                    <w:color w:val="000000"/>
                  </w:rPr>
                </w:rPrChange>
              </w:rPr>
            </w:pPr>
            <w:ins w:id="2042" w:author="Hamkins, Jon (US 3300)" w:date="2021-08-16T15:03:00Z">
              <w:r w:rsidRPr="00C02580">
                <w:rPr>
                  <w:rFonts w:ascii="Calibri" w:hAnsi="Calibri" w:cs="Calibri"/>
                  <w:rPrChange w:id="2043" w:author="Hamkins, Jon (US 3300)" w:date="2021-08-16T15:01:00Z">
                    <w:rPr>
                      <w:rFonts w:ascii="Calibri" w:hAnsi="Calibri" w:cs="Calibri"/>
                      <w:color w:val="000000"/>
                    </w:rPr>
                  </w:rPrChange>
                </w:rPr>
                <w:t>Mars surface to Mars center Secular drift</w:t>
              </w:r>
            </w:ins>
            <w:del w:id="2044" w:author="Hamkins, Jon (US 3300)" w:date="2021-08-16T15:03:00Z">
              <w:r w:rsidRPr="00C02580" w:rsidDel="00037076">
                <w:rPr>
                  <w:rFonts w:ascii="Calibri" w:hAnsi="Calibri" w:cs="Calibri"/>
                  <w:rPrChange w:id="2045" w:author="Hamkins, Jon (US 3300)" w:date="2021-08-16T15:01:00Z">
                    <w:rPr>
                      <w:rFonts w:ascii="Calibri" w:hAnsi="Calibri" w:cs="Calibri"/>
                      <w:color w:val="000000"/>
                    </w:rPr>
                  </w:rPrChange>
                </w:rPr>
                <w:delText> </w:delText>
              </w:r>
            </w:del>
          </w:p>
        </w:tc>
        <w:tc>
          <w:tcPr>
            <w:tcW w:w="1280" w:type="dxa"/>
            <w:tcBorders>
              <w:top w:val="single" w:sz="4" w:space="0" w:color="auto"/>
            </w:tcBorders>
            <w:shd w:val="clear" w:color="auto" w:fill="auto"/>
            <w:noWrap/>
            <w:vAlign w:val="bottom"/>
            <w:hideMark/>
            <w:tcPrChange w:id="2046" w:author="Hamkins, Jon (US 3300)" w:date="2021-08-16T15:31:00Z">
              <w:tcPr>
                <w:tcW w:w="1280" w:type="dxa"/>
                <w:shd w:val="clear" w:color="auto" w:fill="auto"/>
                <w:noWrap/>
                <w:vAlign w:val="bottom"/>
                <w:hideMark/>
              </w:tcPr>
            </w:tcPrChange>
          </w:tcPr>
          <w:p w14:paraId="44ED0A3E" w14:textId="33F5117C" w:rsidR="00C02580" w:rsidRPr="00C02580" w:rsidRDefault="00C02580" w:rsidP="003E7C67">
            <w:pPr>
              <w:spacing w:line="240" w:lineRule="auto"/>
              <w:jc w:val="center"/>
              <w:rPr>
                <w:rFonts w:ascii="Calibri" w:hAnsi="Calibri" w:cs="Calibri"/>
                <w:rPrChange w:id="2047" w:author="Hamkins, Jon (US 3300)" w:date="2021-08-16T15:01:00Z">
                  <w:rPr>
                    <w:rFonts w:ascii="Calibri" w:hAnsi="Calibri" w:cs="Calibri"/>
                    <w:color w:val="000000"/>
                  </w:rPr>
                </w:rPrChange>
              </w:rPr>
            </w:pPr>
            <w:ins w:id="2048" w:author="Hamkins, Jon (US 3300)" w:date="2021-08-16T15:03:00Z">
              <w:r w:rsidRPr="00C02580">
                <w:rPr>
                  <w:rFonts w:ascii="Calibri" w:hAnsi="Calibri" w:cs="Calibri"/>
                  <w:rPrChange w:id="2049" w:author="Hamkins, Jon (US 3300)" w:date="2021-08-16T15:01:00Z">
                    <w:rPr>
                      <w:rFonts w:ascii="Calibri" w:hAnsi="Calibri" w:cs="Calibri"/>
                      <w:color w:val="000000"/>
                    </w:rPr>
                  </w:rPrChange>
                </w:rPr>
                <w:t xml:space="preserve">12.1 </w:t>
              </w:r>
              <w:proofErr w:type="spellStart"/>
              <w:r w:rsidRPr="00C02580">
                <w:rPr>
                  <w:rFonts w:ascii="Calibri" w:hAnsi="Calibri" w:cs="Calibri"/>
                  <w:rPrChange w:id="2050" w:author="Hamkins, Jon (US 3300)" w:date="2021-08-16T15:01:00Z">
                    <w:rPr>
                      <w:rFonts w:ascii="Calibri" w:hAnsi="Calibri" w:cs="Calibri"/>
                      <w:color w:val="000000"/>
                    </w:rPr>
                  </w:rPrChange>
                </w:rPr>
                <w:t>μs</w:t>
              </w:r>
              <w:proofErr w:type="spellEnd"/>
              <w:r w:rsidRPr="00C02580">
                <w:rPr>
                  <w:rFonts w:ascii="Calibri" w:hAnsi="Calibri" w:cs="Calibri"/>
                  <w:rPrChange w:id="2051" w:author="Hamkins, Jon (US 3300)" w:date="2021-08-16T15:01:00Z">
                    <w:rPr>
                      <w:rFonts w:ascii="Calibri" w:hAnsi="Calibri" w:cs="Calibri"/>
                      <w:color w:val="000000"/>
                    </w:rPr>
                  </w:rPrChange>
                </w:rPr>
                <w:t>/d</w:t>
              </w:r>
            </w:ins>
            <w:del w:id="2052" w:author="Hamkins, Jon (US 3300)" w:date="2021-08-16T15:03:00Z">
              <w:r w:rsidRPr="00C02580" w:rsidDel="00037076">
                <w:rPr>
                  <w:rFonts w:ascii="Calibri" w:hAnsi="Calibri" w:cs="Calibri"/>
                  <w:rPrChange w:id="2053" w:author="Hamkins, Jon (US 3300)" w:date="2021-08-16T15:01:00Z">
                    <w:rPr>
                      <w:rFonts w:ascii="Calibri" w:hAnsi="Calibri" w:cs="Calibri"/>
                      <w:color w:val="000000"/>
                    </w:rPr>
                  </w:rPrChange>
                </w:rPr>
                <w:delText> </w:delText>
              </w:r>
            </w:del>
          </w:p>
        </w:tc>
      </w:tr>
      <w:tr w:rsidR="00C02580" w:rsidRPr="00C02580" w14:paraId="095EDD60" w14:textId="77777777" w:rsidTr="00A566FF">
        <w:trPr>
          <w:trHeight w:val="330"/>
          <w:jc w:val="center"/>
          <w:trPrChange w:id="2054" w:author="Hamkins, Jon (US 3300)" w:date="2021-08-16T15:31:00Z">
            <w:trPr>
              <w:trHeight w:val="330"/>
              <w:jc w:val="center"/>
            </w:trPr>
          </w:trPrChange>
        </w:trPr>
        <w:tc>
          <w:tcPr>
            <w:tcW w:w="3150" w:type="dxa"/>
            <w:tcPrChange w:id="2055" w:author="Hamkins, Jon (US 3300)" w:date="2021-08-16T15:31:00Z">
              <w:tcPr>
                <w:tcW w:w="4880" w:type="dxa"/>
              </w:tcPr>
            </w:tcPrChange>
          </w:tcPr>
          <w:p w14:paraId="6FDBB33C" w14:textId="4E7A6B6A" w:rsidR="00C02580" w:rsidRPr="00C02580" w:rsidRDefault="00A566FF">
            <w:pPr>
              <w:spacing w:line="240" w:lineRule="auto"/>
              <w:jc w:val="center"/>
              <w:rPr>
                <w:rFonts w:ascii="Calibri" w:hAnsi="Calibri" w:cs="Calibri"/>
              </w:rPr>
              <w:pPrChange w:id="2056" w:author="Hamkins, Jon (US 3300)" w:date="2021-08-16T15:31:00Z">
                <w:pPr>
                  <w:spacing w:line="240" w:lineRule="auto"/>
                </w:pPr>
              </w:pPrChange>
            </w:pPr>
            <w:ins w:id="2057" w:author="Hamkins, Jon (US 3300)" w:date="2021-08-16T15:31:00Z">
              <w:r>
                <w:rPr>
                  <w:rFonts w:ascii="Calibri" w:hAnsi="Calibri" w:cs="Calibri"/>
                </w:rPr>
                <w:t>Mars</w:t>
              </w:r>
            </w:ins>
          </w:p>
        </w:tc>
        <w:tc>
          <w:tcPr>
            <w:tcW w:w="4296" w:type="dxa"/>
            <w:shd w:val="clear" w:color="auto" w:fill="auto"/>
            <w:noWrap/>
            <w:vAlign w:val="bottom"/>
            <w:hideMark/>
            <w:tcPrChange w:id="2058" w:author="Hamkins, Jon (US 3300)" w:date="2021-08-16T15:31:00Z">
              <w:tcPr>
                <w:tcW w:w="4880" w:type="dxa"/>
                <w:shd w:val="clear" w:color="auto" w:fill="auto"/>
                <w:noWrap/>
                <w:vAlign w:val="bottom"/>
                <w:hideMark/>
              </w:tcPr>
            </w:tcPrChange>
          </w:tcPr>
          <w:p w14:paraId="516C9EE7" w14:textId="46E23A19" w:rsidR="00C02580" w:rsidRPr="00C02580" w:rsidRDefault="00C02580" w:rsidP="003E7C67">
            <w:pPr>
              <w:spacing w:line="240" w:lineRule="auto"/>
              <w:rPr>
                <w:rFonts w:ascii="Calibri" w:hAnsi="Calibri" w:cs="Calibri"/>
                <w:rPrChange w:id="2059" w:author="Hamkins, Jon (US 3300)" w:date="2021-08-16T15:01:00Z">
                  <w:rPr>
                    <w:rFonts w:ascii="Calibri" w:hAnsi="Calibri" w:cs="Calibri"/>
                    <w:color w:val="000000"/>
                  </w:rPr>
                </w:rPrChange>
              </w:rPr>
            </w:pPr>
            <w:ins w:id="2060" w:author="Hamkins, Jon (US 3300)" w:date="2021-08-16T15:03:00Z">
              <w:r w:rsidRPr="00C02580">
                <w:rPr>
                  <w:rFonts w:ascii="Calibri" w:hAnsi="Calibri" w:cs="Calibri"/>
                  <w:rPrChange w:id="2061" w:author="Hamkins, Jon (US 3300)" w:date="2021-08-16T15:01:00Z">
                    <w:rPr>
                      <w:rFonts w:ascii="Calibri" w:hAnsi="Calibri" w:cs="Calibri"/>
                      <w:color w:val="000000"/>
                    </w:rPr>
                  </w:rPrChange>
                </w:rPr>
                <w:t>Maximum amplitude of diurnal term</w:t>
              </w:r>
            </w:ins>
            <w:del w:id="2062" w:author="Hamkins, Jon (US 3300)" w:date="2021-08-16T15:03:00Z">
              <w:r w:rsidRPr="00C02580" w:rsidDel="00037076">
                <w:rPr>
                  <w:rFonts w:ascii="Calibri" w:hAnsi="Calibri" w:cs="Calibri"/>
                  <w:rPrChange w:id="2063" w:author="Hamkins, Jon (US 3300)" w:date="2021-08-16T15:01:00Z">
                    <w:rPr>
                      <w:rFonts w:ascii="Calibri" w:hAnsi="Calibri" w:cs="Calibri"/>
                      <w:color w:val="000000"/>
                    </w:rPr>
                  </w:rPrChange>
                </w:rPr>
                <w:delText>Mars surface to Mars center Secular drift</w:delText>
              </w:r>
            </w:del>
          </w:p>
        </w:tc>
        <w:tc>
          <w:tcPr>
            <w:tcW w:w="1280" w:type="dxa"/>
            <w:shd w:val="clear" w:color="auto" w:fill="auto"/>
            <w:noWrap/>
            <w:vAlign w:val="bottom"/>
            <w:hideMark/>
            <w:tcPrChange w:id="2064" w:author="Hamkins, Jon (US 3300)" w:date="2021-08-16T15:31:00Z">
              <w:tcPr>
                <w:tcW w:w="1280" w:type="dxa"/>
                <w:shd w:val="clear" w:color="auto" w:fill="auto"/>
                <w:noWrap/>
                <w:vAlign w:val="bottom"/>
                <w:hideMark/>
              </w:tcPr>
            </w:tcPrChange>
          </w:tcPr>
          <w:p w14:paraId="4F18E6E6" w14:textId="2F4803F2" w:rsidR="00C02580" w:rsidRPr="00C02580" w:rsidRDefault="00C02580" w:rsidP="003E7C67">
            <w:pPr>
              <w:spacing w:line="240" w:lineRule="auto"/>
              <w:jc w:val="center"/>
              <w:rPr>
                <w:rFonts w:ascii="Calibri" w:hAnsi="Calibri" w:cs="Calibri"/>
                <w:rPrChange w:id="2065" w:author="Hamkins, Jon (US 3300)" w:date="2021-08-16T15:01:00Z">
                  <w:rPr>
                    <w:rFonts w:ascii="Calibri" w:hAnsi="Calibri" w:cs="Calibri"/>
                    <w:color w:val="000000"/>
                  </w:rPr>
                </w:rPrChange>
              </w:rPr>
            </w:pPr>
            <w:ins w:id="2066" w:author="Hamkins, Jon (US 3300)" w:date="2021-08-16T15:03:00Z">
              <w:r w:rsidRPr="00C02580">
                <w:rPr>
                  <w:rFonts w:ascii="Calibri" w:hAnsi="Calibri" w:cs="Calibri"/>
                  <w:rPrChange w:id="2067" w:author="Hamkins, Jon (US 3300)" w:date="2021-08-16T15:01:00Z">
                    <w:rPr>
                      <w:rFonts w:ascii="Calibri" w:hAnsi="Calibri" w:cs="Calibri"/>
                      <w:color w:val="000000"/>
                    </w:rPr>
                  </w:rPrChange>
                </w:rPr>
                <w:t xml:space="preserve"> 0.9 </w:t>
              </w:r>
              <w:proofErr w:type="spellStart"/>
              <w:r w:rsidRPr="00C02580">
                <w:rPr>
                  <w:rFonts w:ascii="Calibri" w:hAnsi="Calibri" w:cs="Calibri"/>
                  <w:rPrChange w:id="2068" w:author="Hamkins, Jon (US 3300)" w:date="2021-08-16T15:01:00Z">
                    <w:rPr>
                      <w:rFonts w:ascii="Calibri" w:hAnsi="Calibri" w:cs="Calibri"/>
                      <w:color w:val="000000"/>
                    </w:rPr>
                  </w:rPrChange>
                </w:rPr>
                <w:t>μs</w:t>
              </w:r>
            </w:ins>
            <w:proofErr w:type="spellEnd"/>
            <w:del w:id="2069" w:author="Hamkins, Jon (US 3300)" w:date="2021-08-16T15:03:00Z">
              <w:r w:rsidRPr="00C02580" w:rsidDel="00037076">
                <w:rPr>
                  <w:rFonts w:ascii="Calibri" w:hAnsi="Calibri" w:cs="Calibri"/>
                  <w:rPrChange w:id="2070" w:author="Hamkins, Jon (US 3300)" w:date="2021-08-16T15:01:00Z">
                    <w:rPr>
                      <w:rFonts w:ascii="Calibri" w:hAnsi="Calibri" w:cs="Calibri"/>
                      <w:color w:val="000000"/>
                    </w:rPr>
                  </w:rPrChange>
                </w:rPr>
                <w:delText>12.1 μs/d</w:delText>
              </w:r>
            </w:del>
          </w:p>
        </w:tc>
      </w:tr>
      <w:tr w:rsidR="00C02580" w:rsidRPr="00C02580" w14:paraId="26C10B1A" w14:textId="77777777" w:rsidTr="00F375CB">
        <w:trPr>
          <w:trHeight w:val="330"/>
          <w:jc w:val="center"/>
          <w:trPrChange w:id="2071" w:author="Hamkins, Jon (US 3300)" w:date="2021-08-16T15:45:00Z">
            <w:trPr>
              <w:trHeight w:val="330"/>
              <w:jc w:val="center"/>
            </w:trPr>
          </w:trPrChange>
        </w:trPr>
        <w:tc>
          <w:tcPr>
            <w:tcW w:w="3150" w:type="dxa"/>
            <w:tcPrChange w:id="2072" w:author="Hamkins, Jon (US 3300)" w:date="2021-08-16T15:45:00Z">
              <w:tcPr>
                <w:tcW w:w="4880" w:type="dxa"/>
              </w:tcPr>
            </w:tcPrChange>
          </w:tcPr>
          <w:p w14:paraId="4919E61C" w14:textId="77777777" w:rsidR="00C02580" w:rsidRPr="00C02580" w:rsidRDefault="00C02580">
            <w:pPr>
              <w:spacing w:line="240" w:lineRule="auto"/>
              <w:jc w:val="center"/>
              <w:rPr>
                <w:rFonts w:ascii="Calibri" w:hAnsi="Calibri" w:cs="Calibri"/>
              </w:rPr>
              <w:pPrChange w:id="2073" w:author="Hamkins, Jon (US 3300)" w:date="2021-08-16T15:31:00Z">
                <w:pPr>
                  <w:spacing w:line="240" w:lineRule="auto"/>
                </w:pPr>
              </w:pPrChange>
            </w:pPr>
          </w:p>
        </w:tc>
        <w:tc>
          <w:tcPr>
            <w:tcW w:w="4296" w:type="dxa"/>
            <w:shd w:val="clear" w:color="auto" w:fill="auto"/>
            <w:noWrap/>
            <w:vAlign w:val="bottom"/>
            <w:hideMark/>
            <w:tcPrChange w:id="2074" w:author="Hamkins, Jon (US 3300)" w:date="2021-08-16T15:45:00Z">
              <w:tcPr>
                <w:tcW w:w="4880" w:type="dxa"/>
                <w:shd w:val="clear" w:color="auto" w:fill="auto"/>
                <w:noWrap/>
                <w:vAlign w:val="bottom"/>
                <w:hideMark/>
              </w:tcPr>
            </w:tcPrChange>
          </w:tcPr>
          <w:p w14:paraId="175F5ADC" w14:textId="5A78030D" w:rsidR="00C02580" w:rsidRPr="00C02580" w:rsidRDefault="00C02580" w:rsidP="003E7C67">
            <w:pPr>
              <w:spacing w:line="240" w:lineRule="auto"/>
              <w:rPr>
                <w:rFonts w:ascii="Calibri" w:hAnsi="Calibri" w:cs="Calibri"/>
                <w:rPrChange w:id="2075" w:author="Hamkins, Jon (US 3300)" w:date="2021-08-16T15:01:00Z">
                  <w:rPr>
                    <w:rFonts w:ascii="Calibri" w:hAnsi="Calibri" w:cs="Calibri"/>
                    <w:color w:val="000000"/>
                  </w:rPr>
                </w:rPrChange>
              </w:rPr>
            </w:pPr>
            <w:ins w:id="2076" w:author="Hamkins, Jon (US 3300)" w:date="2021-08-16T15:03:00Z">
              <w:r w:rsidRPr="00C02580">
                <w:rPr>
                  <w:rFonts w:ascii="Calibri" w:hAnsi="Calibri" w:cs="Calibri"/>
                  <w:rPrChange w:id="2077" w:author="Hamkins, Jon (US 3300)" w:date="2021-08-16T15:01:00Z">
                    <w:rPr>
                      <w:rFonts w:ascii="Calibri" w:hAnsi="Calibri" w:cs="Calibri"/>
                      <w:color w:val="000000"/>
                    </w:rPr>
                  </w:rPrChange>
                </w:rPr>
                <w:t>Mars center to Barycenter Secular drift</w:t>
              </w:r>
            </w:ins>
            <w:del w:id="2078" w:author="Hamkins, Jon (US 3300)" w:date="2021-08-16T15:03:00Z">
              <w:r w:rsidRPr="00C02580" w:rsidDel="00037076">
                <w:rPr>
                  <w:rFonts w:ascii="Calibri" w:hAnsi="Calibri" w:cs="Calibri"/>
                  <w:rPrChange w:id="2079" w:author="Hamkins, Jon (US 3300)" w:date="2021-08-16T15:01:00Z">
                    <w:rPr>
                      <w:rFonts w:ascii="Calibri" w:hAnsi="Calibri" w:cs="Calibri"/>
                      <w:color w:val="000000"/>
                    </w:rPr>
                  </w:rPrChange>
                </w:rPr>
                <w:delText>Maximum amplitude of diurnal term</w:delText>
              </w:r>
            </w:del>
          </w:p>
        </w:tc>
        <w:tc>
          <w:tcPr>
            <w:tcW w:w="1280" w:type="dxa"/>
            <w:shd w:val="clear" w:color="auto" w:fill="auto"/>
            <w:noWrap/>
            <w:vAlign w:val="bottom"/>
            <w:hideMark/>
            <w:tcPrChange w:id="2080" w:author="Hamkins, Jon (US 3300)" w:date="2021-08-16T15:45:00Z">
              <w:tcPr>
                <w:tcW w:w="1280" w:type="dxa"/>
                <w:shd w:val="clear" w:color="auto" w:fill="auto"/>
                <w:noWrap/>
                <w:vAlign w:val="bottom"/>
                <w:hideMark/>
              </w:tcPr>
            </w:tcPrChange>
          </w:tcPr>
          <w:p w14:paraId="402D5921" w14:textId="3FC7F313" w:rsidR="00C02580" w:rsidRPr="00C02580" w:rsidRDefault="00C02580" w:rsidP="003E7C67">
            <w:pPr>
              <w:spacing w:line="240" w:lineRule="auto"/>
              <w:jc w:val="center"/>
              <w:rPr>
                <w:rFonts w:ascii="Calibri" w:hAnsi="Calibri" w:cs="Calibri"/>
                <w:rPrChange w:id="2081" w:author="Hamkins, Jon (US 3300)" w:date="2021-08-16T15:01:00Z">
                  <w:rPr>
                    <w:rFonts w:ascii="Calibri" w:hAnsi="Calibri" w:cs="Calibri"/>
                    <w:color w:val="000000"/>
                  </w:rPr>
                </w:rPrChange>
              </w:rPr>
            </w:pPr>
            <w:ins w:id="2082" w:author="Hamkins, Jon (US 3300)" w:date="2021-08-16T15:03:00Z">
              <w:r w:rsidRPr="00C02580">
                <w:rPr>
                  <w:rFonts w:ascii="Calibri" w:hAnsi="Calibri" w:cs="Calibri"/>
                  <w:rPrChange w:id="2083" w:author="Hamkins, Jon (US 3300)" w:date="2021-08-16T15:01:00Z">
                    <w:rPr>
                      <w:rFonts w:ascii="Calibri" w:hAnsi="Calibri" w:cs="Calibri"/>
                      <w:color w:val="000000"/>
                    </w:rPr>
                  </w:rPrChange>
                </w:rPr>
                <w:t xml:space="preserve">0.84 </w:t>
              </w:r>
              <w:proofErr w:type="spellStart"/>
              <w:r w:rsidRPr="00C02580">
                <w:rPr>
                  <w:rFonts w:ascii="Calibri" w:hAnsi="Calibri" w:cs="Calibri"/>
                  <w:rPrChange w:id="2084" w:author="Hamkins, Jon (US 3300)" w:date="2021-08-16T15:01:00Z">
                    <w:rPr>
                      <w:rFonts w:ascii="Calibri" w:hAnsi="Calibri" w:cs="Calibri"/>
                      <w:color w:val="000000"/>
                    </w:rPr>
                  </w:rPrChange>
                </w:rPr>
                <w:t>ms</w:t>
              </w:r>
              <w:proofErr w:type="spellEnd"/>
              <w:r w:rsidRPr="00C02580">
                <w:rPr>
                  <w:rFonts w:ascii="Calibri" w:hAnsi="Calibri" w:cs="Calibri"/>
                  <w:rPrChange w:id="2085" w:author="Hamkins, Jon (US 3300)" w:date="2021-08-16T15:01:00Z">
                    <w:rPr>
                      <w:rFonts w:ascii="Calibri" w:hAnsi="Calibri" w:cs="Calibri"/>
                      <w:color w:val="000000"/>
                    </w:rPr>
                  </w:rPrChange>
                </w:rPr>
                <w:t>/d</w:t>
              </w:r>
            </w:ins>
            <w:del w:id="2086" w:author="Hamkins, Jon (US 3300)" w:date="2021-08-16T15:03:00Z">
              <w:r w:rsidRPr="00C02580" w:rsidDel="00037076">
                <w:rPr>
                  <w:rFonts w:ascii="Calibri" w:hAnsi="Calibri" w:cs="Calibri"/>
                  <w:rPrChange w:id="2087" w:author="Hamkins, Jon (US 3300)" w:date="2021-08-16T15:01:00Z">
                    <w:rPr>
                      <w:rFonts w:ascii="Calibri" w:hAnsi="Calibri" w:cs="Calibri"/>
                      <w:color w:val="000000"/>
                    </w:rPr>
                  </w:rPrChange>
                </w:rPr>
                <w:delText xml:space="preserve"> 0.9 μs</w:delText>
              </w:r>
            </w:del>
          </w:p>
        </w:tc>
      </w:tr>
      <w:tr w:rsidR="00C02580" w:rsidRPr="00C02580" w14:paraId="3BE1A4F0" w14:textId="77777777" w:rsidTr="00F375CB">
        <w:trPr>
          <w:trHeight w:val="330"/>
          <w:jc w:val="center"/>
          <w:trPrChange w:id="2088" w:author="Hamkins, Jon (US 3300)" w:date="2021-08-16T15:45:00Z">
            <w:trPr>
              <w:trHeight w:val="330"/>
              <w:jc w:val="center"/>
            </w:trPr>
          </w:trPrChange>
        </w:trPr>
        <w:tc>
          <w:tcPr>
            <w:tcW w:w="3150" w:type="dxa"/>
            <w:tcBorders>
              <w:bottom w:val="single" w:sz="4" w:space="0" w:color="auto"/>
            </w:tcBorders>
            <w:tcPrChange w:id="2089" w:author="Hamkins, Jon (US 3300)" w:date="2021-08-16T15:45:00Z">
              <w:tcPr>
                <w:tcW w:w="4880" w:type="dxa"/>
                <w:tcBorders>
                  <w:bottom w:val="double" w:sz="4" w:space="0" w:color="auto"/>
                </w:tcBorders>
              </w:tcPr>
            </w:tcPrChange>
          </w:tcPr>
          <w:p w14:paraId="15F39939" w14:textId="77777777" w:rsidR="00C02580" w:rsidRPr="00C02580" w:rsidRDefault="00C02580">
            <w:pPr>
              <w:spacing w:line="240" w:lineRule="auto"/>
              <w:jc w:val="center"/>
              <w:rPr>
                <w:rFonts w:ascii="Calibri" w:hAnsi="Calibri" w:cs="Calibri"/>
              </w:rPr>
              <w:pPrChange w:id="2090" w:author="Hamkins, Jon (US 3300)" w:date="2021-08-16T15:31:00Z">
                <w:pPr>
                  <w:spacing w:line="240" w:lineRule="auto"/>
                </w:pPr>
              </w:pPrChange>
            </w:pPr>
          </w:p>
        </w:tc>
        <w:tc>
          <w:tcPr>
            <w:tcW w:w="4296" w:type="dxa"/>
            <w:tcBorders>
              <w:bottom w:val="single" w:sz="4" w:space="0" w:color="auto"/>
            </w:tcBorders>
            <w:shd w:val="clear" w:color="auto" w:fill="auto"/>
            <w:noWrap/>
            <w:vAlign w:val="bottom"/>
            <w:hideMark/>
            <w:tcPrChange w:id="2091" w:author="Hamkins, Jon (US 3300)" w:date="2021-08-16T15:45:00Z">
              <w:tcPr>
                <w:tcW w:w="4880" w:type="dxa"/>
                <w:tcBorders>
                  <w:bottom w:val="double" w:sz="4" w:space="0" w:color="auto"/>
                </w:tcBorders>
                <w:shd w:val="clear" w:color="auto" w:fill="auto"/>
                <w:noWrap/>
                <w:vAlign w:val="bottom"/>
                <w:hideMark/>
              </w:tcPr>
            </w:tcPrChange>
          </w:tcPr>
          <w:p w14:paraId="56D39C31" w14:textId="019D9897" w:rsidR="00C02580" w:rsidRPr="00C02580" w:rsidRDefault="00C02580" w:rsidP="003E7C67">
            <w:pPr>
              <w:spacing w:line="240" w:lineRule="auto"/>
              <w:rPr>
                <w:rFonts w:ascii="Calibri" w:hAnsi="Calibri" w:cs="Calibri"/>
                <w:rPrChange w:id="2092" w:author="Hamkins, Jon (US 3300)" w:date="2021-08-16T15:01:00Z">
                  <w:rPr>
                    <w:rFonts w:ascii="Calibri" w:hAnsi="Calibri" w:cs="Calibri"/>
                    <w:color w:val="000000"/>
                  </w:rPr>
                </w:rPrChange>
              </w:rPr>
            </w:pPr>
            <w:ins w:id="2093" w:author="Hamkins, Jon (US 3300)" w:date="2021-08-16T15:03:00Z">
              <w:r w:rsidRPr="00C02580">
                <w:rPr>
                  <w:rFonts w:ascii="Calibri" w:hAnsi="Calibri" w:cs="Calibri"/>
                  <w:rPrChange w:id="2094" w:author="Hamkins, Jon (US 3300)" w:date="2021-08-16T15:01:00Z">
                    <w:rPr>
                      <w:rFonts w:ascii="Calibri" w:hAnsi="Calibri" w:cs="Calibri"/>
                      <w:color w:val="000000"/>
                    </w:rPr>
                  </w:rPrChange>
                </w:rPr>
                <w:t xml:space="preserve">Amplitude of principal periodic term </w:t>
              </w:r>
            </w:ins>
            <w:del w:id="2095" w:author="Hamkins, Jon (US 3300)" w:date="2021-08-16T15:03:00Z">
              <w:r w:rsidRPr="00C02580" w:rsidDel="00037076">
                <w:rPr>
                  <w:rFonts w:ascii="Calibri" w:hAnsi="Calibri" w:cs="Calibri"/>
                  <w:rPrChange w:id="2096" w:author="Hamkins, Jon (US 3300)" w:date="2021-08-16T15:01:00Z">
                    <w:rPr>
                      <w:rFonts w:ascii="Calibri" w:hAnsi="Calibri" w:cs="Calibri"/>
                      <w:color w:val="000000"/>
                    </w:rPr>
                  </w:rPrChange>
                </w:rPr>
                <w:delText>Mars center to Barycenter Secular drift</w:delText>
              </w:r>
            </w:del>
          </w:p>
        </w:tc>
        <w:tc>
          <w:tcPr>
            <w:tcW w:w="1280" w:type="dxa"/>
            <w:tcBorders>
              <w:bottom w:val="single" w:sz="4" w:space="0" w:color="auto"/>
            </w:tcBorders>
            <w:shd w:val="clear" w:color="auto" w:fill="auto"/>
            <w:noWrap/>
            <w:vAlign w:val="bottom"/>
            <w:hideMark/>
            <w:tcPrChange w:id="2097" w:author="Hamkins, Jon (US 3300)" w:date="2021-08-16T15:45:00Z">
              <w:tcPr>
                <w:tcW w:w="1280" w:type="dxa"/>
                <w:tcBorders>
                  <w:bottom w:val="double" w:sz="4" w:space="0" w:color="auto"/>
                </w:tcBorders>
                <w:shd w:val="clear" w:color="auto" w:fill="auto"/>
                <w:noWrap/>
                <w:vAlign w:val="bottom"/>
                <w:hideMark/>
              </w:tcPr>
            </w:tcPrChange>
          </w:tcPr>
          <w:p w14:paraId="0F1BE30A" w14:textId="3B6A1B77" w:rsidR="00C02580" w:rsidRPr="00C02580" w:rsidRDefault="00C02580" w:rsidP="003E7C67">
            <w:pPr>
              <w:spacing w:line="240" w:lineRule="auto"/>
              <w:jc w:val="center"/>
              <w:rPr>
                <w:rFonts w:ascii="Calibri" w:hAnsi="Calibri" w:cs="Calibri"/>
                <w:rPrChange w:id="2098" w:author="Hamkins, Jon (US 3300)" w:date="2021-08-16T15:01:00Z">
                  <w:rPr>
                    <w:rFonts w:ascii="Calibri" w:hAnsi="Calibri" w:cs="Calibri"/>
                    <w:color w:val="000000"/>
                  </w:rPr>
                </w:rPrChange>
              </w:rPr>
            </w:pPr>
            <w:ins w:id="2099" w:author="Hamkins, Jon (US 3300)" w:date="2021-08-16T15:03:00Z">
              <w:r w:rsidRPr="00C02580">
                <w:rPr>
                  <w:rFonts w:ascii="Calibri" w:hAnsi="Calibri" w:cs="Calibri"/>
                  <w:rPrChange w:id="2100" w:author="Hamkins, Jon (US 3300)" w:date="2021-08-16T15:01:00Z">
                    <w:rPr>
                      <w:rFonts w:ascii="Calibri" w:hAnsi="Calibri" w:cs="Calibri"/>
                      <w:color w:val="000000"/>
                    </w:rPr>
                  </w:rPrChange>
                </w:rPr>
                <w:t xml:space="preserve">11.4 </w:t>
              </w:r>
              <w:proofErr w:type="spellStart"/>
              <w:r w:rsidRPr="00C02580">
                <w:rPr>
                  <w:rFonts w:ascii="Calibri" w:hAnsi="Calibri" w:cs="Calibri"/>
                  <w:rPrChange w:id="2101" w:author="Hamkins, Jon (US 3300)" w:date="2021-08-16T15:01:00Z">
                    <w:rPr>
                      <w:rFonts w:ascii="Calibri" w:hAnsi="Calibri" w:cs="Calibri"/>
                      <w:color w:val="000000"/>
                    </w:rPr>
                  </w:rPrChange>
                </w:rPr>
                <w:t>ms</w:t>
              </w:r>
            </w:ins>
            <w:proofErr w:type="spellEnd"/>
            <w:del w:id="2102" w:author="Hamkins, Jon (US 3300)" w:date="2021-08-16T15:03:00Z">
              <w:r w:rsidRPr="00C02580" w:rsidDel="00037076">
                <w:rPr>
                  <w:rFonts w:ascii="Calibri" w:hAnsi="Calibri" w:cs="Calibri"/>
                  <w:rPrChange w:id="2103" w:author="Hamkins, Jon (US 3300)" w:date="2021-08-16T15:01:00Z">
                    <w:rPr>
                      <w:rFonts w:ascii="Calibri" w:hAnsi="Calibri" w:cs="Calibri"/>
                      <w:color w:val="000000"/>
                    </w:rPr>
                  </w:rPrChange>
                </w:rPr>
                <w:delText>0.84 ms/d</w:delText>
              </w:r>
            </w:del>
          </w:p>
        </w:tc>
      </w:tr>
      <w:tr w:rsidR="00C02580" w:rsidRPr="00C02580" w:rsidDel="00C02580" w14:paraId="6FFDD027" w14:textId="5D0011A0" w:rsidTr="00F375CB">
        <w:trPr>
          <w:trHeight w:val="330"/>
          <w:jc w:val="center"/>
          <w:del w:id="2104" w:author="Hamkins, Jon (US 3300)" w:date="2021-08-16T15:03:00Z"/>
          <w:trPrChange w:id="2105" w:author="Hamkins, Jon (US 3300)" w:date="2021-08-16T15:45:00Z">
            <w:trPr>
              <w:trHeight w:val="330"/>
              <w:jc w:val="center"/>
            </w:trPr>
          </w:trPrChange>
        </w:trPr>
        <w:tc>
          <w:tcPr>
            <w:tcW w:w="3150" w:type="dxa"/>
            <w:tcBorders>
              <w:top w:val="single" w:sz="4" w:space="0" w:color="auto"/>
              <w:bottom w:val="double" w:sz="4" w:space="0" w:color="auto"/>
            </w:tcBorders>
            <w:tcPrChange w:id="2106" w:author="Hamkins, Jon (US 3300)" w:date="2021-08-16T15:45:00Z">
              <w:tcPr>
                <w:tcW w:w="4880" w:type="dxa"/>
                <w:tcBorders>
                  <w:bottom w:val="double" w:sz="4" w:space="0" w:color="auto"/>
                </w:tcBorders>
              </w:tcPr>
            </w:tcPrChange>
          </w:tcPr>
          <w:p w14:paraId="5462AD4F" w14:textId="77777777" w:rsidR="00C02580" w:rsidRPr="00C02580" w:rsidDel="00406FD5" w:rsidRDefault="00C02580" w:rsidP="003E7C67">
            <w:pPr>
              <w:spacing w:line="240" w:lineRule="auto"/>
              <w:rPr>
                <w:rFonts w:ascii="Calibri" w:hAnsi="Calibri" w:cs="Calibri"/>
              </w:rPr>
            </w:pPr>
          </w:p>
        </w:tc>
        <w:tc>
          <w:tcPr>
            <w:tcW w:w="4296" w:type="dxa"/>
            <w:tcBorders>
              <w:top w:val="single" w:sz="4" w:space="0" w:color="auto"/>
              <w:bottom w:val="double" w:sz="4" w:space="0" w:color="auto"/>
            </w:tcBorders>
            <w:shd w:val="clear" w:color="auto" w:fill="auto"/>
            <w:noWrap/>
            <w:vAlign w:val="bottom"/>
            <w:tcPrChange w:id="2107" w:author="Hamkins, Jon (US 3300)" w:date="2021-08-16T15:45:00Z">
              <w:tcPr>
                <w:tcW w:w="4880" w:type="dxa"/>
                <w:tcBorders>
                  <w:bottom w:val="double" w:sz="4" w:space="0" w:color="auto"/>
                </w:tcBorders>
                <w:shd w:val="clear" w:color="auto" w:fill="auto"/>
                <w:noWrap/>
                <w:vAlign w:val="bottom"/>
              </w:tcPr>
            </w:tcPrChange>
          </w:tcPr>
          <w:p w14:paraId="5A816EC4" w14:textId="3D49D44F" w:rsidR="00C02580" w:rsidRPr="00C02580" w:rsidDel="00C02580" w:rsidRDefault="00C02580" w:rsidP="003E7C67">
            <w:pPr>
              <w:spacing w:line="240" w:lineRule="auto"/>
              <w:rPr>
                <w:del w:id="2108" w:author="Hamkins, Jon (US 3300)" w:date="2021-08-16T15:03:00Z"/>
                <w:rFonts w:ascii="Calibri" w:hAnsi="Calibri" w:cs="Calibri"/>
                <w:rPrChange w:id="2109" w:author="Hamkins, Jon (US 3300)" w:date="2021-08-16T15:01:00Z">
                  <w:rPr>
                    <w:del w:id="2110" w:author="Hamkins, Jon (US 3300)" w:date="2021-08-16T15:03:00Z"/>
                    <w:rFonts w:ascii="Calibri" w:hAnsi="Calibri" w:cs="Calibri"/>
                    <w:color w:val="000000"/>
                  </w:rPr>
                </w:rPrChange>
              </w:rPr>
            </w:pPr>
            <w:del w:id="2111" w:author="Hamkins, Jon (US 3300)" w:date="2021-08-16T15:03:00Z">
              <w:r w:rsidRPr="00C02580" w:rsidDel="00406FD5">
                <w:rPr>
                  <w:rFonts w:ascii="Calibri" w:hAnsi="Calibri" w:cs="Calibri"/>
                  <w:rPrChange w:id="2112" w:author="Hamkins, Jon (US 3300)" w:date="2021-08-16T15:01:00Z">
                    <w:rPr>
                      <w:rFonts w:ascii="Calibri" w:hAnsi="Calibri" w:cs="Calibri"/>
                      <w:color w:val="000000"/>
                    </w:rPr>
                  </w:rPrChange>
                </w:rPr>
                <w:delText xml:space="preserve">Amplitude of principal periodic term </w:delText>
              </w:r>
            </w:del>
          </w:p>
        </w:tc>
        <w:tc>
          <w:tcPr>
            <w:tcW w:w="1280" w:type="dxa"/>
            <w:tcBorders>
              <w:top w:val="single" w:sz="4" w:space="0" w:color="auto"/>
              <w:bottom w:val="double" w:sz="4" w:space="0" w:color="auto"/>
            </w:tcBorders>
            <w:shd w:val="clear" w:color="auto" w:fill="auto"/>
            <w:noWrap/>
            <w:vAlign w:val="bottom"/>
            <w:tcPrChange w:id="2113" w:author="Hamkins, Jon (US 3300)" w:date="2021-08-16T15:45:00Z">
              <w:tcPr>
                <w:tcW w:w="1280" w:type="dxa"/>
                <w:tcBorders>
                  <w:bottom w:val="double" w:sz="4" w:space="0" w:color="auto"/>
                </w:tcBorders>
                <w:shd w:val="clear" w:color="auto" w:fill="auto"/>
                <w:noWrap/>
                <w:vAlign w:val="bottom"/>
              </w:tcPr>
            </w:tcPrChange>
          </w:tcPr>
          <w:p w14:paraId="32833E67" w14:textId="52568A2F" w:rsidR="00C02580" w:rsidRPr="00C02580" w:rsidDel="00C02580" w:rsidRDefault="00C02580" w:rsidP="003E7C67">
            <w:pPr>
              <w:spacing w:line="240" w:lineRule="auto"/>
              <w:jc w:val="center"/>
              <w:rPr>
                <w:del w:id="2114" w:author="Hamkins, Jon (US 3300)" w:date="2021-08-16T15:03:00Z"/>
                <w:rFonts w:ascii="Calibri" w:hAnsi="Calibri" w:cs="Calibri"/>
                <w:rPrChange w:id="2115" w:author="Hamkins, Jon (US 3300)" w:date="2021-08-16T15:01:00Z">
                  <w:rPr>
                    <w:del w:id="2116" w:author="Hamkins, Jon (US 3300)" w:date="2021-08-16T15:03:00Z"/>
                    <w:rFonts w:ascii="Calibri" w:hAnsi="Calibri" w:cs="Calibri"/>
                    <w:color w:val="000000"/>
                  </w:rPr>
                </w:rPrChange>
              </w:rPr>
            </w:pPr>
            <w:del w:id="2117" w:author="Hamkins, Jon (US 3300)" w:date="2021-08-16T15:03:00Z">
              <w:r w:rsidRPr="00C02580" w:rsidDel="00406FD5">
                <w:rPr>
                  <w:rFonts w:ascii="Calibri" w:hAnsi="Calibri" w:cs="Calibri"/>
                  <w:rPrChange w:id="2118" w:author="Hamkins, Jon (US 3300)" w:date="2021-08-16T15:01:00Z">
                    <w:rPr>
                      <w:rFonts w:ascii="Calibri" w:hAnsi="Calibri" w:cs="Calibri"/>
                      <w:color w:val="000000"/>
                    </w:rPr>
                  </w:rPrChange>
                </w:rPr>
                <w:delText>11.4 ms</w:delText>
              </w:r>
            </w:del>
          </w:p>
        </w:tc>
      </w:tr>
    </w:tbl>
    <w:p w14:paraId="77276718" w14:textId="77777777" w:rsidR="0081167E" w:rsidRPr="001802BB" w:rsidDel="00C02580" w:rsidRDefault="0081167E" w:rsidP="0081167E">
      <w:pPr>
        <w:autoSpaceDE w:val="0"/>
        <w:autoSpaceDN w:val="0"/>
        <w:adjustRightInd w:val="0"/>
        <w:spacing w:line="240" w:lineRule="auto"/>
        <w:rPr>
          <w:del w:id="2119" w:author="Hamkins, Jon (US 3300)" w:date="2021-08-16T15:03:00Z"/>
          <w:szCs w:val="24"/>
        </w:rPr>
      </w:pPr>
      <w:r>
        <w:rPr>
          <w:szCs w:val="24"/>
        </w:rPr>
        <w:t xml:space="preserve"> </w:t>
      </w:r>
    </w:p>
    <w:p w14:paraId="3DAAF888" w14:textId="4197FEDD" w:rsidR="0081167E" w:rsidRPr="001802BB" w:rsidDel="00A566FF" w:rsidRDefault="0081167E" w:rsidP="0081167E">
      <w:pPr>
        <w:autoSpaceDE w:val="0"/>
        <w:autoSpaceDN w:val="0"/>
        <w:adjustRightInd w:val="0"/>
        <w:spacing w:line="240" w:lineRule="auto"/>
        <w:rPr>
          <w:del w:id="2120" w:author="Hamkins, Jon (US 3300)" w:date="2021-08-16T15:33:00Z"/>
          <w:szCs w:val="24"/>
        </w:rPr>
      </w:pPr>
    </w:p>
    <w:p w14:paraId="630D5A23" w14:textId="77777777" w:rsidR="0081167E" w:rsidRPr="001802BB" w:rsidRDefault="0081167E" w:rsidP="0081167E">
      <w:pPr>
        <w:spacing w:line="240" w:lineRule="auto"/>
        <w:rPr>
          <w:szCs w:val="24"/>
        </w:rPr>
      </w:pPr>
      <w:r w:rsidRPr="001802BB">
        <w:rPr>
          <w:szCs w:val="24"/>
        </w:rPr>
        <w:t xml:space="preserve">BP uses </w:t>
      </w:r>
      <w:r>
        <w:rPr>
          <w:szCs w:val="24"/>
        </w:rPr>
        <w:t>millisecond counts for TTL and logging.  As a result, secular and periodic bias will result in false logging and inaccurate TTL and arrival times of bundles.</w:t>
      </w:r>
    </w:p>
    <w:p w14:paraId="1247DDAA" w14:textId="6E945A9C" w:rsidR="0081167E" w:rsidDel="00A566FF" w:rsidRDefault="0081167E" w:rsidP="0081167E">
      <w:pPr>
        <w:autoSpaceDE w:val="0"/>
        <w:autoSpaceDN w:val="0"/>
        <w:adjustRightInd w:val="0"/>
        <w:spacing w:line="240" w:lineRule="auto"/>
        <w:rPr>
          <w:del w:id="2121" w:author="Hamkins, Jon (US 3300)" w:date="2021-08-16T15:33:00Z"/>
          <w:szCs w:val="24"/>
        </w:rPr>
      </w:pPr>
    </w:p>
    <w:p w14:paraId="6A0F7A47" w14:textId="39B18B73" w:rsidR="0081167E" w:rsidDel="00A566FF" w:rsidRDefault="0081167E" w:rsidP="0081167E">
      <w:pPr>
        <w:autoSpaceDE w:val="0"/>
        <w:autoSpaceDN w:val="0"/>
        <w:adjustRightInd w:val="0"/>
        <w:spacing w:line="240" w:lineRule="auto"/>
        <w:rPr>
          <w:del w:id="2122" w:author="Hamkins, Jon (US 3300)" w:date="2021-08-16T15:33:00Z"/>
          <w:szCs w:val="24"/>
        </w:rPr>
      </w:pPr>
    </w:p>
    <w:p w14:paraId="6ED2E67C" w14:textId="111CE34F" w:rsidR="0081167E" w:rsidDel="00A566FF" w:rsidRDefault="0081167E" w:rsidP="0081167E">
      <w:pPr>
        <w:autoSpaceDE w:val="0"/>
        <w:autoSpaceDN w:val="0"/>
        <w:adjustRightInd w:val="0"/>
        <w:spacing w:line="240" w:lineRule="auto"/>
        <w:rPr>
          <w:del w:id="2123" w:author="Hamkins, Jon (US 3300)" w:date="2021-08-16T15:33:00Z"/>
          <w:szCs w:val="24"/>
        </w:rPr>
      </w:pPr>
    </w:p>
    <w:p w14:paraId="2BE10415" w14:textId="11AFA984" w:rsidR="0081167E" w:rsidDel="00A566FF" w:rsidRDefault="0081167E" w:rsidP="0081167E">
      <w:pPr>
        <w:autoSpaceDE w:val="0"/>
        <w:autoSpaceDN w:val="0"/>
        <w:adjustRightInd w:val="0"/>
        <w:spacing w:line="240" w:lineRule="auto"/>
        <w:rPr>
          <w:del w:id="2124" w:author="Hamkins, Jon (US 3300)" w:date="2021-08-16T15:33:00Z"/>
          <w:szCs w:val="24"/>
        </w:rPr>
      </w:pPr>
    </w:p>
    <w:p w14:paraId="726655CB" w14:textId="472A6442" w:rsidR="0081167E" w:rsidDel="00A566FF" w:rsidRDefault="0081167E" w:rsidP="0081167E">
      <w:pPr>
        <w:autoSpaceDE w:val="0"/>
        <w:autoSpaceDN w:val="0"/>
        <w:adjustRightInd w:val="0"/>
        <w:spacing w:line="240" w:lineRule="auto"/>
        <w:rPr>
          <w:del w:id="2125" w:author="Hamkins, Jon (US 3300)" w:date="2021-08-16T15:33:00Z"/>
          <w:szCs w:val="24"/>
        </w:rPr>
      </w:pPr>
    </w:p>
    <w:p w14:paraId="5AF6477A" w14:textId="3D293B59" w:rsidR="0081167E" w:rsidDel="00A566FF" w:rsidRDefault="0081167E" w:rsidP="0081167E">
      <w:pPr>
        <w:autoSpaceDE w:val="0"/>
        <w:autoSpaceDN w:val="0"/>
        <w:adjustRightInd w:val="0"/>
        <w:spacing w:line="240" w:lineRule="auto"/>
        <w:rPr>
          <w:del w:id="2126" w:author="Hamkins, Jon (US 3300)" w:date="2021-08-16T15:33:00Z"/>
          <w:szCs w:val="24"/>
        </w:rPr>
      </w:pPr>
    </w:p>
    <w:p w14:paraId="3521018A" w14:textId="6F586736" w:rsidR="0081167E" w:rsidDel="00A566FF" w:rsidRDefault="0081167E" w:rsidP="0081167E">
      <w:pPr>
        <w:autoSpaceDE w:val="0"/>
        <w:autoSpaceDN w:val="0"/>
        <w:adjustRightInd w:val="0"/>
        <w:spacing w:line="240" w:lineRule="auto"/>
        <w:rPr>
          <w:del w:id="2127" w:author="Hamkins, Jon (US 3300)" w:date="2021-08-16T15:33:00Z"/>
          <w:szCs w:val="24"/>
        </w:rPr>
      </w:pPr>
    </w:p>
    <w:p w14:paraId="4E44EC64" w14:textId="79CFBB83" w:rsidR="0081167E" w:rsidDel="00A566FF" w:rsidRDefault="0081167E" w:rsidP="0081167E">
      <w:pPr>
        <w:autoSpaceDE w:val="0"/>
        <w:autoSpaceDN w:val="0"/>
        <w:adjustRightInd w:val="0"/>
        <w:spacing w:line="240" w:lineRule="auto"/>
        <w:rPr>
          <w:del w:id="2128" w:author="Hamkins, Jon (US 3300)" w:date="2021-08-16T15:33:00Z"/>
          <w:szCs w:val="24"/>
        </w:rPr>
      </w:pPr>
    </w:p>
    <w:p w14:paraId="72447B6B" w14:textId="3CA2BA5A" w:rsidR="00264A8F" w:rsidRPr="000D1A6A" w:rsidDel="00A566FF" w:rsidRDefault="00264A8F">
      <w:pPr>
        <w:autoSpaceDE w:val="0"/>
        <w:autoSpaceDN w:val="0"/>
        <w:adjustRightInd w:val="0"/>
        <w:spacing w:line="240" w:lineRule="auto"/>
        <w:rPr>
          <w:del w:id="2129" w:author="Hamkins, Jon (US 3300)" w:date="2021-08-16T15:33:00Z"/>
          <w:color w:val="FF0000"/>
        </w:rPr>
        <w:pPrChange w:id="2130" w:author="Hamkins, Jon (US 3300)" w:date="2021-08-16T15:32:00Z">
          <w:pPr/>
        </w:pPrChange>
      </w:pPr>
    </w:p>
    <w:p w14:paraId="483FA2F2" w14:textId="77777777" w:rsidR="00EA6060" w:rsidRPr="00EA6060" w:rsidRDefault="00EA6060" w:rsidP="00EA6060"/>
    <w:p w14:paraId="4C5AE71E" w14:textId="77777777" w:rsidR="00172202" w:rsidRDefault="00172202">
      <w:pPr>
        <w:pStyle w:val="Heading1"/>
        <w:numPr>
          <w:ilvl w:val="0"/>
          <w:numId w:val="0"/>
        </w:numPr>
        <w:sectPr w:rsidR="00172202" w:rsidSect="00172202">
          <w:pgSz w:w="12240" w:h="15840" w:code="1"/>
          <w:pgMar w:top="1440" w:right="1440" w:bottom="1440" w:left="1714" w:header="547" w:footer="547" w:gutter="360"/>
          <w:pgNumType w:start="1" w:chapStyle="1"/>
          <w:cols w:space="720"/>
          <w:docGrid w:linePitch="360"/>
        </w:sectPr>
        <w:pPrChange w:id="2131" w:author="Hamkins, Jon (US 3300)" w:date="2021-08-16T15:32:00Z">
          <w:pPr>
            <w:pStyle w:val="Heading1"/>
          </w:pPr>
        </w:pPrChange>
      </w:pPr>
    </w:p>
    <w:p w14:paraId="6E772532" w14:textId="0BFEF2AE" w:rsidR="00042F96" w:rsidRDefault="000B18DC" w:rsidP="00042F96">
      <w:pPr>
        <w:pStyle w:val="Heading2"/>
      </w:pPr>
      <w:bookmarkStart w:id="2132" w:name="_Toc80035354"/>
      <w:r>
        <w:lastRenderedPageBreak/>
        <w:t>National and international organizations</w:t>
      </w:r>
      <w:bookmarkEnd w:id="2132"/>
    </w:p>
    <w:p w14:paraId="5B0D7DBB" w14:textId="1B6D43F1" w:rsidR="000B18DC" w:rsidRPr="00E73D78" w:rsidRDefault="000B18DC" w:rsidP="000B18DC">
      <w:pPr>
        <w:rPr>
          <w:color w:val="FF0000"/>
        </w:rPr>
      </w:pPr>
      <w:r w:rsidRPr="00E73D78">
        <w:rPr>
          <w:color w:val="FF0000"/>
        </w:rPr>
        <w:t xml:space="preserve">[Point of contact for this section: </w:t>
      </w:r>
      <w:proofErr w:type="spellStart"/>
      <w:r w:rsidRPr="00E73D78">
        <w:rPr>
          <w:color w:val="FF0000"/>
        </w:rPr>
        <w:t>Sinda</w:t>
      </w:r>
      <w:proofErr w:type="spellEnd"/>
      <w:r w:rsidRPr="00E73D78">
        <w:rPr>
          <w:color w:val="FF0000"/>
        </w:rPr>
        <w:t xml:space="preserve"> </w:t>
      </w:r>
      <w:proofErr w:type="spellStart"/>
      <w:r w:rsidRPr="00E73D78">
        <w:rPr>
          <w:color w:val="FF0000"/>
        </w:rPr>
        <w:t>Mejri</w:t>
      </w:r>
      <w:proofErr w:type="spellEnd"/>
      <w:r w:rsidRPr="00E73D78">
        <w:rPr>
          <w:color w:val="FF0000"/>
        </w:rPr>
        <w:t>]</w:t>
      </w:r>
    </w:p>
    <w:p w14:paraId="54F2DBD7" w14:textId="1FD231D7" w:rsidR="000B18DC" w:rsidRPr="00E3435D" w:rsidRDefault="000B18DC" w:rsidP="00E73D78">
      <w:r>
        <w:t>BIPM, NIST, CCTF, ITU, IERS, CCSDS, ANSI, …</w:t>
      </w:r>
    </w:p>
    <w:p w14:paraId="5661557F" w14:textId="7EF740A0" w:rsidR="004E655B" w:rsidRDefault="004E655B" w:rsidP="00C1415D">
      <w:pPr>
        <w:pStyle w:val="Heading1"/>
      </w:pPr>
      <w:bookmarkStart w:id="2133" w:name="_Toc80035355"/>
      <w:r w:rsidRPr="009A3431">
        <w:lastRenderedPageBreak/>
        <w:t>GNSS systems</w:t>
      </w:r>
      <w:bookmarkEnd w:id="2133"/>
    </w:p>
    <w:p w14:paraId="6F19BCAE" w14:textId="77777777" w:rsidR="00C1415D" w:rsidRPr="00563222" w:rsidRDefault="00C1415D" w:rsidP="00C1415D">
      <w:pPr>
        <w:rPr>
          <w:color w:val="FF0000"/>
        </w:rPr>
      </w:pPr>
      <w:r w:rsidRPr="00563222">
        <w:rPr>
          <w:color w:val="FF0000"/>
        </w:rPr>
        <w:t>[Point of contact for this section: Beau Blanding and Eric Pitts]</w:t>
      </w:r>
    </w:p>
    <w:p w14:paraId="49684D5B" w14:textId="60B10708" w:rsidR="00C1415D" w:rsidRPr="009A3431" w:rsidRDefault="00C1415D" w:rsidP="00C1415D">
      <w:r w:rsidRPr="009A3431">
        <w:t xml:space="preserve">The Global Navigation Satellite Systems (GNSS) are satellite constellations that provide timing data to GNSS receivers. This timing data is made available through radio frequency (RF) transmitters, </w:t>
      </w:r>
      <w:ins w:id="2134" w:author="Hamkins, Jon (US 3300)" w:date="2021-08-16T15:35:00Z">
        <w:r w:rsidR="00A566FF">
          <w:t>accurate</w:t>
        </w:r>
      </w:ins>
      <w:del w:id="2135" w:author="Hamkins, Jon (US 3300)" w:date="2021-08-16T15:35:00Z">
        <w:r w:rsidRPr="009A3431" w:rsidDel="00A566FF">
          <w:delText>precise</w:delText>
        </w:r>
      </w:del>
      <w:r w:rsidRPr="009A3431">
        <w:t xml:space="preserve"> atomic clocks, pseudorandom noise (PRN) spread data, and Doppler Effect application. </w:t>
      </w:r>
      <w:ins w:id="2136" w:author="Hamkins, Jon (US 3300)" w:date="2021-08-16T15:36:00Z">
        <w:r w:rsidR="00A566FF">
          <w:t xml:space="preserve">A GNSS </w:t>
        </w:r>
      </w:ins>
      <w:ins w:id="2137" w:author="Hamkins, Jon (US 3300)" w:date="2021-08-16T15:37:00Z">
        <w:r w:rsidR="00A566FF">
          <w:t xml:space="preserve">enables an institution or person to obtain the performance of </w:t>
        </w:r>
      </w:ins>
      <w:ins w:id="2138" w:author="Hamkins, Jon (US 3300)" w:date="2021-08-16T15:38:00Z">
        <w:r w:rsidR="00A566FF">
          <w:t xml:space="preserve">atomic clock </w:t>
        </w:r>
      </w:ins>
      <w:ins w:id="2139" w:author="Hamkins, Jon (US 3300)" w:date="2021-08-16T15:39:00Z">
        <w:r w:rsidR="00A566FF">
          <w:t xml:space="preserve">timing data </w:t>
        </w:r>
      </w:ins>
      <w:ins w:id="2140" w:author="Hamkins, Jon (US 3300)" w:date="2021-08-16T15:38:00Z">
        <w:r w:rsidR="00A566FF">
          <w:t>for the cost of an RF receiver.</w:t>
        </w:r>
      </w:ins>
      <w:del w:id="2141" w:author="Hamkins, Jon (US 3300)" w:date="2021-08-16T15:39:00Z">
        <w:r w:rsidRPr="009A3431" w:rsidDel="00A566FF">
          <w:delText xml:space="preserve">Due to this capability provided by the GNSS satellites, institutions that require precise timing data can have the function of an atomic clock at the cost of an RF receiver. </w:delText>
        </w:r>
      </w:del>
    </w:p>
    <w:p w14:paraId="416C767F" w14:textId="742E7F04" w:rsidR="00C1415D" w:rsidRPr="009A3431" w:rsidRDefault="00C1415D" w:rsidP="00C1415D">
      <w:r w:rsidRPr="009A3431">
        <w:t>Four main GNSS exist, those being Galileo, Compass/</w:t>
      </w:r>
      <w:proofErr w:type="spellStart"/>
      <w:r w:rsidRPr="009A3431">
        <w:t>Beidou</w:t>
      </w:r>
      <w:proofErr w:type="spellEnd"/>
      <w:r w:rsidRPr="009A3431">
        <w:t xml:space="preserve">, The Global Positioning System (GPS), and </w:t>
      </w:r>
      <w:proofErr w:type="spellStart"/>
      <w:r w:rsidRPr="009A3431">
        <w:t>GLObal’naya</w:t>
      </w:r>
      <w:proofErr w:type="spellEnd"/>
      <w:r w:rsidRPr="009A3431">
        <w:t xml:space="preserve"> </w:t>
      </w:r>
      <w:proofErr w:type="spellStart"/>
      <w:r w:rsidRPr="009A3431">
        <w:t>Navigatsionnaya</w:t>
      </w:r>
      <w:proofErr w:type="spellEnd"/>
      <w:r w:rsidRPr="009A3431">
        <w:t xml:space="preserve"> </w:t>
      </w:r>
      <w:proofErr w:type="spellStart"/>
      <w:r w:rsidRPr="009A3431">
        <w:t>Sputnikovaya</w:t>
      </w:r>
      <w:proofErr w:type="spellEnd"/>
      <w:r w:rsidRPr="009A3431">
        <w:t xml:space="preserve"> Sistema (GLONASS). There also exist regional systems including The Indian Regional Navigational Satellite System (IRNSS), the Doppler </w:t>
      </w:r>
      <w:proofErr w:type="spellStart"/>
      <w:r w:rsidRPr="009A3431">
        <w:t>Orbitography</w:t>
      </w:r>
      <w:proofErr w:type="spellEnd"/>
      <w:r w:rsidRPr="009A3431">
        <w:t xml:space="preserve"> and Radio-positioning Integrated by Satellite (DORIS), and The Quasi-Zenith Satellite System (QZSS)</w:t>
      </w:r>
      <w:r w:rsidR="005B40B8">
        <w:t xml:space="preserve"> </w:t>
      </w:r>
      <w:r w:rsidR="005B40B8">
        <w:fldChar w:fldCharType="begin"/>
      </w:r>
      <w:r w:rsidR="005B40B8">
        <w:instrText xml:space="preserve"> REF _Ref43923637 \r \h </w:instrText>
      </w:r>
      <w:r w:rsidR="005B40B8">
        <w:fldChar w:fldCharType="separate"/>
      </w:r>
      <w:r w:rsidR="003A0995">
        <w:t>[23]</w:t>
      </w:r>
      <w:r w:rsidR="005B40B8">
        <w:fldChar w:fldCharType="end"/>
      </w:r>
      <w:r w:rsidRPr="009A3431">
        <w:t>.</w:t>
      </w:r>
    </w:p>
    <w:p w14:paraId="790AC930" w14:textId="24E08B64" w:rsidR="00C1415D" w:rsidRPr="009A3431" w:rsidRDefault="00C1415D" w:rsidP="00C1415D">
      <w:pPr>
        <w:rPr>
          <w:szCs w:val="24"/>
        </w:rPr>
      </w:pPr>
      <w:r w:rsidRPr="009A3431">
        <w:rPr>
          <w:szCs w:val="24"/>
        </w:rPr>
        <w:t xml:space="preserve">The origin of GNSS technology stems from the radio transmission observations of Sputnik 1 (1957). William </w:t>
      </w:r>
      <w:proofErr w:type="spellStart"/>
      <w:r w:rsidRPr="009A3431">
        <w:rPr>
          <w:szCs w:val="24"/>
        </w:rPr>
        <w:t>Guier</w:t>
      </w:r>
      <w:proofErr w:type="spellEnd"/>
      <w:r w:rsidRPr="009A3431">
        <w:rPr>
          <w:szCs w:val="24"/>
        </w:rPr>
        <w:t xml:space="preserve"> and George </w:t>
      </w:r>
      <w:proofErr w:type="spellStart"/>
      <w:r w:rsidRPr="009A3431">
        <w:rPr>
          <w:szCs w:val="24"/>
        </w:rPr>
        <w:t>Weiffenbach</w:t>
      </w:r>
      <w:proofErr w:type="spellEnd"/>
      <w:r w:rsidRPr="009A3431">
        <w:rPr>
          <w:szCs w:val="24"/>
        </w:rPr>
        <w:t xml:space="preserve"> of Johns Hopkins University’s Applied Physics Laboratory (APL) found that they could track where in orbit Sputnik 1 was by observing the apparent alteration of radio frequencies emitted by the satellite (Doppler </w:t>
      </w:r>
      <w:ins w:id="2142" w:author="Hamkins, Jon (US 3300)" w:date="2021-08-16T15:41:00Z">
        <w:r w:rsidR="00F375CB">
          <w:rPr>
            <w:szCs w:val="24"/>
          </w:rPr>
          <w:t>e</w:t>
        </w:r>
      </w:ins>
      <w:del w:id="2143" w:author="Hamkins, Jon (US 3300)" w:date="2021-08-16T15:41:00Z">
        <w:r w:rsidRPr="009A3431" w:rsidDel="00F375CB">
          <w:rPr>
            <w:szCs w:val="24"/>
          </w:rPr>
          <w:delText>E</w:delText>
        </w:r>
      </w:del>
      <w:r w:rsidRPr="009A3431">
        <w:rPr>
          <w:szCs w:val="24"/>
        </w:rPr>
        <w:t>ffect). Frank McClure, deputy director of APL at the time, proposed investigation of the inverse problem: determining the user’s location based on the satellite’s position</w:t>
      </w:r>
      <w:r w:rsidR="005B40B8">
        <w:rPr>
          <w:szCs w:val="24"/>
        </w:rPr>
        <w:t xml:space="preserve"> </w:t>
      </w:r>
      <w:r w:rsidR="005B40B8">
        <w:rPr>
          <w:szCs w:val="24"/>
        </w:rPr>
        <w:fldChar w:fldCharType="begin"/>
      </w:r>
      <w:r w:rsidR="005B40B8">
        <w:rPr>
          <w:szCs w:val="24"/>
        </w:rPr>
        <w:instrText xml:space="preserve"> REF _Ref43898959 \r \h </w:instrText>
      </w:r>
      <w:r w:rsidR="005B40B8">
        <w:rPr>
          <w:szCs w:val="24"/>
        </w:rPr>
      </w:r>
      <w:r w:rsidR="005B40B8">
        <w:rPr>
          <w:szCs w:val="24"/>
        </w:rPr>
        <w:fldChar w:fldCharType="separate"/>
      </w:r>
      <w:r w:rsidR="003A0995">
        <w:rPr>
          <w:szCs w:val="24"/>
        </w:rPr>
        <w:t>[24]</w:t>
      </w:r>
      <w:r w:rsidR="005B40B8">
        <w:rPr>
          <w:szCs w:val="24"/>
        </w:rPr>
        <w:fldChar w:fldCharType="end"/>
      </w:r>
      <w:r w:rsidRPr="009A3431">
        <w:rPr>
          <w:szCs w:val="24"/>
        </w:rPr>
        <w:t>.</w:t>
      </w:r>
    </w:p>
    <w:p w14:paraId="2DD53B96" w14:textId="53301243" w:rsidR="00C1415D" w:rsidRPr="009A3431" w:rsidRDefault="00C1415D" w:rsidP="00C1415D">
      <w:pPr>
        <w:rPr>
          <w:szCs w:val="24"/>
        </w:rPr>
      </w:pPr>
      <w:r w:rsidRPr="009A3431">
        <w:rPr>
          <w:szCs w:val="24"/>
        </w:rPr>
        <w:t>Precision timing data is attained by observing the atomic clock data and factoring in a</w:t>
      </w:r>
      <w:ins w:id="2144" w:author="Hamkins, Jon (US 3300)" w:date="2021-08-16T15:42:00Z">
        <w:r w:rsidR="00F375CB">
          <w:rPr>
            <w:szCs w:val="24"/>
          </w:rPr>
          <w:t xml:space="preserve"> time correction, or</w:t>
        </w:r>
      </w:ins>
      <w:ins w:id="2145" w:author="Hamkins, Jon (US 3300)" w:date="2021-08-16T15:41:00Z">
        <w:r w:rsidR="00F375CB">
          <w:rPr>
            <w:szCs w:val="24"/>
          </w:rPr>
          <w:t xml:space="preserve"> </w:t>
        </w:r>
        <m:oMath>
          <m:sSub>
            <m:sSubPr>
              <m:ctrlPr>
                <w:rPr>
                  <w:rFonts w:ascii="Cambria Math" w:hAnsi="Cambria Math"/>
                  <w:i/>
                  <w:szCs w:val="24"/>
                </w:rPr>
              </m:ctrlPr>
            </m:sSubPr>
            <m:e>
              <m:r>
                <w:rPr>
                  <w:rFonts w:ascii="Cambria Math" w:hAnsi="Cambria Math"/>
                  <w:szCs w:val="24"/>
                </w:rPr>
                <m:t>T</m:t>
              </m:r>
            </m:e>
            <m:sub>
              <m:r>
                <w:rPr>
                  <w:rFonts w:ascii="Cambria Math" w:hAnsi="Cambria Math"/>
                  <w:szCs w:val="24"/>
                </w:rPr>
                <m:t>c</m:t>
              </m:r>
            </m:sub>
          </m:sSub>
        </m:oMath>
      </w:ins>
      <w:del w:id="2146" w:author="Hamkins, Jon (US 3300)" w:date="2021-08-16T15:41:00Z">
        <w:r w:rsidRPr="009A3431" w:rsidDel="00F375CB">
          <w:rPr>
            <w:szCs w:val="24"/>
          </w:rPr>
          <w:delText xml:space="preserve"> T</w:delText>
        </w:r>
        <w:r w:rsidRPr="009A3431" w:rsidDel="00F375CB">
          <w:rPr>
            <w:szCs w:val="24"/>
            <w:vertAlign w:val="subscript"/>
          </w:rPr>
          <w:delText>C</w:delText>
        </w:r>
      </w:del>
      <w:r w:rsidRPr="009A3431">
        <w:rPr>
          <w:szCs w:val="24"/>
        </w:rPr>
        <w:t xml:space="preserve"> value. </w:t>
      </w:r>
      <m:oMath>
        <m:sSub>
          <m:sSubPr>
            <m:ctrlPr>
              <w:ins w:id="2147" w:author="Hamkins, Jon (US 3300)" w:date="2021-08-16T15:42:00Z">
                <w:rPr>
                  <w:rFonts w:ascii="Cambria Math" w:hAnsi="Cambria Math"/>
                  <w:i/>
                  <w:szCs w:val="24"/>
                </w:rPr>
              </w:ins>
            </m:ctrlPr>
          </m:sSubPr>
          <m:e>
            <m:r>
              <w:ins w:id="2148" w:author="Hamkins, Jon (US 3300)" w:date="2021-08-16T15:41:00Z">
                <w:rPr>
                  <w:rFonts w:ascii="Cambria Math" w:hAnsi="Cambria Math"/>
                  <w:szCs w:val="24"/>
                </w:rPr>
                <m:t>T</m:t>
              </w:ins>
            </m:r>
          </m:e>
          <m:sub>
            <m:r>
              <w:ins w:id="2149" w:author="Hamkins, Jon (US 3300)" w:date="2021-08-16T15:42:00Z">
                <w:rPr>
                  <w:rFonts w:ascii="Cambria Math" w:hAnsi="Cambria Math"/>
                  <w:szCs w:val="24"/>
                </w:rPr>
                <m:t>c</m:t>
              </w:ins>
            </m:r>
          </m:sub>
        </m:sSub>
      </m:oMath>
      <w:del w:id="2150" w:author="Hamkins, Jon (US 3300)" w:date="2021-08-16T15:42:00Z">
        <w:r w:rsidRPr="009A3431" w:rsidDel="00F375CB">
          <w:rPr>
            <w:szCs w:val="24"/>
          </w:rPr>
          <w:delText>T</w:delText>
        </w:r>
        <w:r w:rsidRPr="009A3431" w:rsidDel="00F375CB">
          <w:rPr>
            <w:szCs w:val="24"/>
            <w:vertAlign w:val="subscript"/>
          </w:rPr>
          <w:delText>C</w:delText>
        </w:r>
      </w:del>
      <w:r w:rsidRPr="009A3431">
        <w:rPr>
          <w:szCs w:val="24"/>
        </w:rPr>
        <w:t xml:space="preserve"> accounts for a multitude of errors due to the signal not traveling in a vacuum environment. Physical distance, atmospheric effects, multipath errors, and ephemeris account for some of the errors that can occur between transmitter and receiver. </w:t>
      </w:r>
      <w:r w:rsidR="00380AC5">
        <w:rPr>
          <w:szCs w:val="24"/>
        </w:rPr>
        <w:t xml:space="preserve">Modern ephemeris comprises software that generates positions of bodies at virtually any time desired by the user, subject to accuracy limitations.  </w:t>
      </w:r>
      <w:r w:rsidRPr="009A3431">
        <w:rPr>
          <w:szCs w:val="24"/>
        </w:rPr>
        <w:t>Relativistic effects also contribute to the value of the time correction. This difference is currently accounted for in the receiver algorithm. The accuracy of the timing data is very important. To see how important, one only must look at the history of Global Positioning System (GPS) specs. GPS at its inception could reliably determine position within a range of a hundred meters</w:t>
      </w:r>
      <w:r w:rsidR="00380AC5">
        <w:rPr>
          <w:szCs w:val="24"/>
        </w:rPr>
        <w:t xml:space="preserve"> </w:t>
      </w:r>
      <w:r w:rsidR="00380AC5">
        <w:rPr>
          <w:szCs w:val="24"/>
        </w:rPr>
        <w:fldChar w:fldCharType="begin"/>
      </w:r>
      <w:r w:rsidR="00380AC5">
        <w:rPr>
          <w:szCs w:val="24"/>
        </w:rPr>
        <w:instrText xml:space="preserve"> REF _Ref43923698 \r \h </w:instrText>
      </w:r>
      <w:r w:rsidR="00380AC5">
        <w:rPr>
          <w:szCs w:val="24"/>
        </w:rPr>
      </w:r>
      <w:r w:rsidR="00380AC5">
        <w:rPr>
          <w:szCs w:val="24"/>
        </w:rPr>
        <w:fldChar w:fldCharType="separate"/>
      </w:r>
      <w:r w:rsidR="003A0995">
        <w:rPr>
          <w:szCs w:val="24"/>
        </w:rPr>
        <w:t>[25]</w:t>
      </w:r>
      <w:r w:rsidR="00380AC5">
        <w:rPr>
          <w:szCs w:val="24"/>
        </w:rPr>
        <w:fldChar w:fldCharType="end"/>
      </w:r>
      <w:r w:rsidRPr="009A3431">
        <w:rPr>
          <w:szCs w:val="24"/>
        </w:rPr>
        <w:t>. Since 2007, GPS can determine position within a range of a few meters</w:t>
      </w:r>
      <w:r w:rsidR="00380AC5">
        <w:rPr>
          <w:szCs w:val="24"/>
        </w:rPr>
        <w:t xml:space="preserve"> </w:t>
      </w:r>
      <w:r w:rsidR="00380AC5">
        <w:rPr>
          <w:szCs w:val="24"/>
        </w:rPr>
        <w:fldChar w:fldCharType="begin"/>
      </w:r>
      <w:r w:rsidR="00380AC5">
        <w:rPr>
          <w:szCs w:val="24"/>
        </w:rPr>
        <w:instrText xml:space="preserve"> REF _Ref43898984 \r \h </w:instrText>
      </w:r>
      <w:r w:rsidR="00380AC5">
        <w:rPr>
          <w:szCs w:val="24"/>
        </w:rPr>
      </w:r>
      <w:r w:rsidR="00380AC5">
        <w:rPr>
          <w:szCs w:val="24"/>
        </w:rPr>
        <w:fldChar w:fldCharType="separate"/>
      </w:r>
      <w:r w:rsidR="003A0995">
        <w:rPr>
          <w:szCs w:val="24"/>
        </w:rPr>
        <w:t>[26]</w:t>
      </w:r>
      <w:r w:rsidR="00380AC5">
        <w:rPr>
          <w:szCs w:val="24"/>
        </w:rPr>
        <w:fldChar w:fldCharType="end"/>
      </w:r>
      <w:r>
        <w:rPr>
          <w:szCs w:val="24"/>
        </w:rPr>
        <w:t>.</w:t>
      </w:r>
      <w:r w:rsidR="00380AC5">
        <w:rPr>
          <w:szCs w:val="24"/>
        </w:rPr>
        <w:t xml:space="preserve">  </w:t>
      </w:r>
      <w:r w:rsidRPr="009A3431">
        <w:rPr>
          <w:szCs w:val="24"/>
        </w:rPr>
        <w:t>Due to advancements in the understanding of how radio frequencies are affected by the aforementioned errors, drastic improvements to navigational accuracy have been made.</w:t>
      </w:r>
    </w:p>
    <w:p w14:paraId="685BBACA" w14:textId="60852DDF" w:rsidR="00C1415D" w:rsidRDefault="00C1415D" w:rsidP="005B40B8">
      <w:pPr>
        <w:rPr>
          <w:ins w:id="2151" w:author="Hamkins, Jon (US 3300)" w:date="2021-08-16T15:57:00Z"/>
        </w:rPr>
      </w:pPr>
      <w:r w:rsidRPr="009A3431">
        <w:t>Position data is calculated from</w:t>
      </w:r>
      <w:del w:id="2152" w:author="Hamkins, Jon (US 3300)" w:date="2021-08-16T15:46:00Z">
        <w:r w:rsidRPr="009A3431" w:rsidDel="00F375CB">
          <w:delText xml:space="preserve"> equation 1</w:delText>
        </w:r>
        <w:r w:rsidR="00FC77A0" w:rsidDel="00F375CB">
          <w:delText>:</w:delText>
        </w:r>
      </w:del>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2153" w:author="Hamkins, Jon (US 3300)" w:date="2021-08-16T15:57:00Z">
          <w:tblPr>
            <w:tblStyle w:val="TableGrid"/>
            <w:tblW w:w="0" w:type="auto"/>
            <w:tblLook w:val="04A0" w:firstRow="1" w:lastRow="0" w:firstColumn="1" w:lastColumn="0" w:noHBand="0" w:noVBand="1"/>
          </w:tblPr>
        </w:tblPrChange>
      </w:tblPr>
      <w:tblGrid>
        <w:gridCol w:w="1255"/>
        <w:gridCol w:w="6210"/>
        <w:gridCol w:w="1251"/>
        <w:tblGridChange w:id="2154">
          <w:tblGrid>
            <w:gridCol w:w="2203"/>
            <w:gridCol w:w="4309"/>
            <w:gridCol w:w="2204"/>
          </w:tblGrid>
        </w:tblGridChange>
      </w:tblGrid>
      <w:tr w:rsidR="00083C1F" w14:paraId="4190AC71" w14:textId="77777777" w:rsidTr="00083C1F">
        <w:trPr>
          <w:ins w:id="2155" w:author="Hamkins, Jon (US 3300)" w:date="2021-08-16T15:57:00Z"/>
        </w:trPr>
        <w:tc>
          <w:tcPr>
            <w:tcW w:w="1255" w:type="dxa"/>
            <w:tcPrChange w:id="2156" w:author="Hamkins, Jon (US 3300)" w:date="2021-08-16T15:57:00Z">
              <w:tcPr>
                <w:tcW w:w="2905" w:type="dxa"/>
              </w:tcPr>
            </w:tcPrChange>
          </w:tcPr>
          <w:p w14:paraId="3132B16B" w14:textId="77777777" w:rsidR="00083C1F" w:rsidRDefault="00083C1F" w:rsidP="005B40B8">
            <w:pPr>
              <w:rPr>
                <w:ins w:id="2157" w:author="Hamkins, Jon (US 3300)" w:date="2021-08-16T15:57:00Z"/>
              </w:rPr>
            </w:pPr>
          </w:p>
        </w:tc>
        <w:tc>
          <w:tcPr>
            <w:tcW w:w="6210" w:type="dxa"/>
            <w:tcPrChange w:id="2158" w:author="Hamkins, Jon (US 3300)" w:date="2021-08-16T15:57:00Z">
              <w:tcPr>
                <w:tcW w:w="2905" w:type="dxa"/>
              </w:tcPr>
            </w:tcPrChange>
          </w:tcPr>
          <w:p w14:paraId="00CD2659" w14:textId="41D54F4A" w:rsidR="00083C1F" w:rsidRDefault="00083C1F" w:rsidP="005B40B8">
            <w:pPr>
              <w:rPr>
                <w:ins w:id="2159" w:author="Hamkins, Jon (US 3300)" w:date="2021-08-16T15:57:00Z"/>
              </w:rPr>
            </w:pPr>
            <m:oMathPara>
              <m:oMath>
                <m:r>
                  <w:ins w:id="2160" w:author="Hamkins, Jon (US 3300)" w:date="2021-08-16T15:57:00Z">
                    <w:rPr>
                      <w:rFonts w:ascii="Cambria Math" w:hAnsi="Cambria Math"/>
                    </w:rPr>
                    <m:t>c</m:t>
                  </w:ins>
                </m:r>
                <m:d>
                  <m:dPr>
                    <m:ctrlPr>
                      <w:ins w:id="2161" w:author="Hamkins, Jon (US 3300)" w:date="2021-08-16T15:57:00Z">
                        <w:rPr>
                          <w:rFonts w:ascii="Cambria Math" w:hAnsi="Cambria Math"/>
                          <w:i/>
                        </w:rPr>
                      </w:ins>
                    </m:ctrlPr>
                  </m:dPr>
                  <m:e>
                    <m:sSub>
                      <m:sSubPr>
                        <m:ctrlPr>
                          <w:ins w:id="2162" w:author="Hamkins, Jon (US 3300)" w:date="2021-08-16T15:57:00Z">
                            <w:rPr>
                              <w:rFonts w:ascii="Cambria Math" w:hAnsi="Cambria Math"/>
                              <w:i/>
                            </w:rPr>
                          </w:ins>
                        </m:ctrlPr>
                      </m:sSubPr>
                      <m:e>
                        <m:r>
                          <w:ins w:id="2163" w:author="Hamkins, Jon (US 3300)" w:date="2021-08-16T15:57:00Z">
                            <w:rPr>
                              <w:rFonts w:ascii="Cambria Math" w:hAnsi="Cambria Math"/>
                            </w:rPr>
                            <m:t>T</m:t>
                          </w:ins>
                        </m:r>
                      </m:e>
                      <m:sub>
                        <m:r>
                          <w:ins w:id="2164" w:author="Hamkins, Jon (US 3300)" w:date="2021-08-16T15:57:00Z">
                            <w:rPr>
                              <w:rFonts w:ascii="Cambria Math" w:hAnsi="Cambria Math"/>
                            </w:rPr>
                            <m:t>n</m:t>
                          </w:ins>
                        </m:r>
                      </m:sub>
                    </m:sSub>
                    <m:r>
                      <w:ins w:id="2165" w:author="Hamkins, Jon (US 3300)" w:date="2021-08-16T15:57:00Z">
                        <w:rPr>
                          <w:rFonts w:ascii="Cambria Math" w:hAnsi="Cambria Math"/>
                        </w:rPr>
                        <m:t>-</m:t>
                      </w:ins>
                    </m:r>
                    <m:sSub>
                      <m:sSubPr>
                        <m:ctrlPr>
                          <w:ins w:id="2166" w:author="Hamkins, Jon (US 3300)" w:date="2021-08-16T15:57:00Z">
                            <w:rPr>
                              <w:rFonts w:ascii="Cambria Math" w:hAnsi="Cambria Math"/>
                              <w:i/>
                            </w:rPr>
                          </w:ins>
                        </m:ctrlPr>
                      </m:sSubPr>
                      <m:e>
                        <m:r>
                          <w:ins w:id="2167" w:author="Hamkins, Jon (US 3300)" w:date="2021-08-16T15:57:00Z">
                            <w:rPr>
                              <w:rFonts w:ascii="Cambria Math" w:hAnsi="Cambria Math"/>
                            </w:rPr>
                            <m:t>T</m:t>
                          </w:ins>
                        </m:r>
                      </m:e>
                      <m:sub>
                        <m:r>
                          <w:ins w:id="2168" w:author="Hamkins, Jon (US 3300)" w:date="2021-08-16T15:57:00Z">
                            <w:rPr>
                              <w:rFonts w:ascii="Cambria Math" w:hAnsi="Cambria Math"/>
                            </w:rPr>
                            <m:t>m</m:t>
                          </w:ins>
                        </m:r>
                      </m:sub>
                    </m:sSub>
                    <m:r>
                      <w:ins w:id="2169" w:author="Hamkins, Jon (US 3300)" w:date="2021-08-16T15:57:00Z">
                        <w:rPr>
                          <w:rFonts w:ascii="Cambria Math" w:hAnsi="Cambria Math"/>
                        </w:rPr>
                        <m:t>+</m:t>
                      </w:ins>
                    </m:r>
                    <m:sSub>
                      <m:sSubPr>
                        <m:ctrlPr>
                          <w:ins w:id="2170" w:author="Hamkins, Jon (US 3300)" w:date="2021-08-16T15:57:00Z">
                            <w:rPr>
                              <w:rFonts w:ascii="Cambria Math" w:hAnsi="Cambria Math"/>
                              <w:i/>
                            </w:rPr>
                          </w:ins>
                        </m:ctrlPr>
                      </m:sSubPr>
                      <m:e>
                        <m:r>
                          <w:ins w:id="2171" w:author="Hamkins, Jon (US 3300)" w:date="2021-08-16T15:57:00Z">
                            <w:rPr>
                              <w:rFonts w:ascii="Cambria Math" w:hAnsi="Cambria Math"/>
                            </w:rPr>
                            <m:t>T</m:t>
                          </w:ins>
                        </m:r>
                      </m:e>
                      <m:sub>
                        <m:r>
                          <w:ins w:id="2172" w:author="Hamkins, Jon (US 3300)" w:date="2021-08-16T15:57:00Z">
                            <w:rPr>
                              <w:rFonts w:ascii="Cambria Math" w:hAnsi="Cambria Math"/>
                            </w:rPr>
                            <m:t>c</m:t>
                          </w:ins>
                        </m:r>
                      </m:sub>
                    </m:sSub>
                  </m:e>
                </m:d>
                <m:r>
                  <w:ins w:id="2173" w:author="Hamkins, Jon (US 3300)" w:date="2021-08-16T15:57:00Z">
                    <w:rPr>
                      <w:rFonts w:ascii="Cambria Math" w:hAnsi="Cambria Math"/>
                    </w:rPr>
                    <m:t xml:space="preserve">= </m:t>
                  </w:ins>
                </m:r>
                <m:rad>
                  <m:radPr>
                    <m:degHide m:val="1"/>
                    <m:ctrlPr>
                      <w:ins w:id="2174" w:author="Hamkins, Jon (US 3300)" w:date="2021-08-16T15:57:00Z">
                        <w:rPr>
                          <w:rFonts w:ascii="Cambria Math" w:hAnsi="Cambria Math"/>
                          <w:i/>
                        </w:rPr>
                      </w:ins>
                    </m:ctrlPr>
                  </m:radPr>
                  <m:deg/>
                  <m:e>
                    <m:sSup>
                      <m:sSupPr>
                        <m:ctrlPr>
                          <w:ins w:id="2175" w:author="Hamkins, Jon (US 3300)" w:date="2021-08-16T15:57:00Z">
                            <w:rPr>
                              <w:rFonts w:ascii="Cambria Math" w:hAnsi="Cambria Math"/>
                              <w:i/>
                            </w:rPr>
                          </w:ins>
                        </m:ctrlPr>
                      </m:sSupPr>
                      <m:e>
                        <m:d>
                          <m:dPr>
                            <m:ctrlPr>
                              <w:ins w:id="2176" w:author="Hamkins, Jon (US 3300)" w:date="2021-08-16T15:57:00Z">
                                <w:rPr>
                                  <w:rFonts w:ascii="Cambria Math" w:hAnsi="Cambria Math"/>
                                  <w:i/>
                                </w:rPr>
                              </w:ins>
                            </m:ctrlPr>
                          </m:dPr>
                          <m:e>
                            <m:sSub>
                              <m:sSubPr>
                                <m:ctrlPr>
                                  <w:ins w:id="2177" w:author="Hamkins, Jon (US 3300)" w:date="2021-08-16T15:57:00Z">
                                    <w:rPr>
                                      <w:rFonts w:ascii="Cambria Math" w:hAnsi="Cambria Math"/>
                                      <w:i/>
                                    </w:rPr>
                                  </w:ins>
                                </m:ctrlPr>
                              </m:sSubPr>
                              <m:e>
                                <m:r>
                                  <w:ins w:id="2178" w:author="Hamkins, Jon (US 3300)" w:date="2021-08-16T15:57:00Z">
                                    <w:rPr>
                                      <w:rFonts w:ascii="Cambria Math" w:hAnsi="Cambria Math"/>
                                    </w:rPr>
                                    <m:t>X</m:t>
                                  </w:ins>
                                </m:r>
                              </m:e>
                              <m:sub>
                                <m:r>
                                  <w:ins w:id="2179" w:author="Hamkins, Jon (US 3300)" w:date="2021-08-16T15:57:00Z">
                                    <w:rPr>
                                      <w:rFonts w:ascii="Cambria Math" w:hAnsi="Cambria Math"/>
                                    </w:rPr>
                                    <m:t>n</m:t>
                                  </w:ins>
                                </m:r>
                              </m:sub>
                            </m:sSub>
                            <m:r>
                              <w:ins w:id="2180" w:author="Hamkins, Jon (US 3300)" w:date="2021-08-16T15:57:00Z">
                                <w:rPr>
                                  <w:rFonts w:ascii="Cambria Math" w:hAnsi="Cambria Math"/>
                                </w:rPr>
                                <m:t>-X</m:t>
                              </w:ins>
                            </m:r>
                          </m:e>
                        </m:d>
                      </m:e>
                      <m:sup>
                        <m:r>
                          <w:ins w:id="2181" w:author="Hamkins, Jon (US 3300)" w:date="2021-08-16T15:57:00Z">
                            <w:rPr>
                              <w:rFonts w:ascii="Cambria Math" w:hAnsi="Cambria Math"/>
                            </w:rPr>
                            <m:t>2</m:t>
                          </w:ins>
                        </m:r>
                      </m:sup>
                    </m:sSup>
                    <m:r>
                      <w:ins w:id="2182" w:author="Hamkins, Jon (US 3300)" w:date="2021-08-16T15:57:00Z">
                        <w:rPr>
                          <w:rFonts w:ascii="Cambria Math" w:hAnsi="Cambria Math"/>
                        </w:rPr>
                        <m:t>+</m:t>
                      </w:ins>
                    </m:r>
                    <m:sSup>
                      <m:sSupPr>
                        <m:ctrlPr>
                          <w:ins w:id="2183" w:author="Hamkins, Jon (US 3300)" w:date="2021-08-16T15:57:00Z">
                            <w:rPr>
                              <w:rFonts w:ascii="Cambria Math" w:hAnsi="Cambria Math"/>
                              <w:i/>
                            </w:rPr>
                          </w:ins>
                        </m:ctrlPr>
                      </m:sSupPr>
                      <m:e>
                        <m:d>
                          <m:dPr>
                            <m:ctrlPr>
                              <w:ins w:id="2184" w:author="Hamkins, Jon (US 3300)" w:date="2021-08-16T15:57:00Z">
                                <w:rPr>
                                  <w:rFonts w:ascii="Cambria Math" w:hAnsi="Cambria Math"/>
                                  <w:i/>
                                </w:rPr>
                              </w:ins>
                            </m:ctrlPr>
                          </m:dPr>
                          <m:e>
                            <m:sSub>
                              <m:sSubPr>
                                <m:ctrlPr>
                                  <w:ins w:id="2185" w:author="Hamkins, Jon (US 3300)" w:date="2021-08-16T15:57:00Z">
                                    <w:rPr>
                                      <w:rFonts w:ascii="Cambria Math" w:hAnsi="Cambria Math"/>
                                      <w:i/>
                                    </w:rPr>
                                  </w:ins>
                                </m:ctrlPr>
                              </m:sSubPr>
                              <m:e>
                                <m:r>
                                  <w:ins w:id="2186" w:author="Hamkins, Jon (US 3300)" w:date="2021-08-16T15:57:00Z">
                                    <w:rPr>
                                      <w:rFonts w:ascii="Cambria Math" w:hAnsi="Cambria Math"/>
                                    </w:rPr>
                                    <m:t>Y</m:t>
                                  </w:ins>
                                </m:r>
                              </m:e>
                              <m:sub>
                                <m:r>
                                  <w:ins w:id="2187" w:author="Hamkins, Jon (US 3300)" w:date="2021-08-16T15:57:00Z">
                                    <w:rPr>
                                      <w:rFonts w:ascii="Cambria Math" w:hAnsi="Cambria Math"/>
                                    </w:rPr>
                                    <m:t>n</m:t>
                                  </w:ins>
                                </m:r>
                              </m:sub>
                            </m:sSub>
                            <m:r>
                              <w:ins w:id="2188" w:author="Hamkins, Jon (US 3300)" w:date="2021-08-16T15:57:00Z">
                                <w:rPr>
                                  <w:rFonts w:ascii="Cambria Math" w:hAnsi="Cambria Math"/>
                                </w:rPr>
                                <m:t>-Y</m:t>
                              </w:ins>
                            </m:r>
                          </m:e>
                        </m:d>
                      </m:e>
                      <m:sup>
                        <m:r>
                          <w:ins w:id="2189" w:author="Hamkins, Jon (US 3300)" w:date="2021-08-16T15:57:00Z">
                            <w:rPr>
                              <w:rFonts w:ascii="Cambria Math" w:hAnsi="Cambria Math"/>
                            </w:rPr>
                            <m:t>2</m:t>
                          </w:ins>
                        </m:r>
                      </m:sup>
                    </m:sSup>
                    <m:r>
                      <w:ins w:id="2190" w:author="Hamkins, Jon (US 3300)" w:date="2021-08-16T15:57:00Z">
                        <w:rPr>
                          <w:rFonts w:ascii="Cambria Math" w:hAnsi="Cambria Math"/>
                        </w:rPr>
                        <m:t>+</m:t>
                      </w:ins>
                    </m:r>
                    <m:sSup>
                      <m:sSupPr>
                        <m:ctrlPr>
                          <w:ins w:id="2191" w:author="Hamkins, Jon (US 3300)" w:date="2021-08-16T15:57:00Z">
                            <w:rPr>
                              <w:rFonts w:ascii="Cambria Math" w:hAnsi="Cambria Math"/>
                              <w:i/>
                            </w:rPr>
                          </w:ins>
                        </m:ctrlPr>
                      </m:sSupPr>
                      <m:e>
                        <m:d>
                          <m:dPr>
                            <m:ctrlPr>
                              <w:ins w:id="2192" w:author="Hamkins, Jon (US 3300)" w:date="2021-08-16T15:57:00Z">
                                <w:rPr>
                                  <w:rFonts w:ascii="Cambria Math" w:hAnsi="Cambria Math"/>
                                  <w:i/>
                                </w:rPr>
                              </w:ins>
                            </m:ctrlPr>
                          </m:dPr>
                          <m:e>
                            <m:sSub>
                              <m:sSubPr>
                                <m:ctrlPr>
                                  <w:ins w:id="2193" w:author="Hamkins, Jon (US 3300)" w:date="2021-08-16T15:57:00Z">
                                    <w:rPr>
                                      <w:rFonts w:ascii="Cambria Math" w:hAnsi="Cambria Math"/>
                                      <w:i/>
                                    </w:rPr>
                                  </w:ins>
                                </m:ctrlPr>
                              </m:sSubPr>
                              <m:e>
                                <m:r>
                                  <w:ins w:id="2194" w:author="Hamkins, Jon (US 3300)" w:date="2021-08-16T15:57:00Z">
                                    <w:rPr>
                                      <w:rFonts w:ascii="Cambria Math" w:hAnsi="Cambria Math"/>
                                    </w:rPr>
                                    <m:t>Z</m:t>
                                  </w:ins>
                                </m:r>
                              </m:e>
                              <m:sub>
                                <m:r>
                                  <w:ins w:id="2195" w:author="Hamkins, Jon (US 3300)" w:date="2021-08-16T15:57:00Z">
                                    <w:rPr>
                                      <w:rFonts w:ascii="Cambria Math" w:hAnsi="Cambria Math"/>
                                    </w:rPr>
                                    <m:t>n</m:t>
                                  </w:ins>
                                </m:r>
                              </m:sub>
                            </m:sSub>
                            <m:r>
                              <w:ins w:id="2196" w:author="Hamkins, Jon (US 3300)" w:date="2021-08-16T15:57:00Z">
                                <w:rPr>
                                  <w:rFonts w:ascii="Cambria Math" w:hAnsi="Cambria Math"/>
                                </w:rPr>
                                <m:t>-Z</m:t>
                              </w:ins>
                            </m:r>
                          </m:e>
                        </m:d>
                      </m:e>
                      <m:sup>
                        <m:r>
                          <w:ins w:id="2197" w:author="Hamkins, Jon (US 3300)" w:date="2021-08-16T15:57:00Z">
                            <w:rPr>
                              <w:rFonts w:ascii="Cambria Math" w:hAnsi="Cambria Math"/>
                            </w:rPr>
                            <m:t>2</m:t>
                          </w:ins>
                        </m:r>
                      </m:sup>
                    </m:sSup>
                  </m:e>
                </m:rad>
                <m:r>
                  <w:ins w:id="2198" w:author="Hamkins, Jon (US 3300)" w:date="2021-08-16T15:57:00Z">
                    <w:rPr>
                      <w:rFonts w:ascii="Cambria Math" w:hAnsi="Cambria Math"/>
                    </w:rPr>
                    <m:t>,</m:t>
                  </w:ins>
                </m:r>
              </m:oMath>
            </m:oMathPara>
          </w:p>
        </w:tc>
        <w:tc>
          <w:tcPr>
            <w:tcW w:w="1251" w:type="dxa"/>
            <w:tcPrChange w:id="2199" w:author="Hamkins, Jon (US 3300)" w:date="2021-08-16T15:57:00Z">
              <w:tcPr>
                <w:tcW w:w="2906" w:type="dxa"/>
              </w:tcPr>
            </w:tcPrChange>
          </w:tcPr>
          <w:p w14:paraId="5944DAF4" w14:textId="7C789D31" w:rsidR="00083C1F" w:rsidRDefault="00083C1F">
            <w:pPr>
              <w:jc w:val="right"/>
              <w:rPr>
                <w:ins w:id="2200" w:author="Hamkins, Jon (US 3300)" w:date="2021-08-16T15:57:00Z"/>
              </w:rPr>
              <w:pPrChange w:id="2201" w:author="Hamkins, Jon (US 3300)" w:date="2021-08-16T15:57:00Z">
                <w:pPr/>
              </w:pPrChange>
            </w:pPr>
            <w:ins w:id="2202" w:author="Hamkins, Jon (US 3300)" w:date="2021-08-16T15:57:00Z">
              <w:r>
                <w:t>(1)</w:t>
              </w:r>
            </w:ins>
          </w:p>
        </w:tc>
      </w:tr>
    </w:tbl>
    <w:p w14:paraId="11C7B2A0" w14:textId="4F9543A4" w:rsidR="00F375CB" w:rsidRPr="009A3431" w:rsidDel="00083C1F" w:rsidRDefault="00F375CB" w:rsidP="005B40B8">
      <w:pPr>
        <w:rPr>
          <w:del w:id="2203" w:author="Hamkins, Jon (US 3300)" w:date="2021-08-16T15:58:00Z"/>
        </w:rPr>
      </w:pPr>
    </w:p>
    <w:p w14:paraId="7619C25B" w14:textId="6450A719" w:rsidR="00083C1F" w:rsidRPr="00083C1F" w:rsidRDefault="00083C1F">
      <w:pPr>
        <w:pStyle w:val="Caption"/>
        <w:jc w:val="both"/>
        <w:rPr>
          <w:ins w:id="2204" w:author="Hamkins, Jon (US 3300)" w:date="2021-08-16T15:50:00Z"/>
          <w:b w:val="0"/>
          <w:rPrChange w:id="2205" w:author="Hamkins, Jon (US 3300)" w:date="2021-08-16T15:54:00Z">
            <w:rPr>
              <w:ins w:id="2206" w:author="Hamkins, Jon (US 3300)" w:date="2021-08-16T15:50:00Z"/>
            </w:rPr>
          </w:rPrChange>
        </w:rPr>
        <w:pPrChange w:id="2207" w:author="Hamkins, Jon (US 3300)" w:date="2021-08-16T15:54:00Z">
          <w:pPr>
            <w:pStyle w:val="Caption"/>
          </w:pPr>
        </w:pPrChange>
      </w:pPr>
      <w:bookmarkStart w:id="2208" w:name="_Toc50623680"/>
      <w:ins w:id="2209" w:author="Hamkins, Jon (US 3300)" w:date="2021-08-16T15:51:00Z">
        <w:r>
          <w:rPr>
            <w:b w:val="0"/>
          </w:rPr>
          <w:t>w</w:t>
        </w:r>
      </w:ins>
      <w:ins w:id="2210" w:author="Hamkins, Jon (US 3300)" w:date="2021-08-16T15:50:00Z">
        <w:r>
          <w:rPr>
            <w:b w:val="0"/>
          </w:rPr>
          <w:t xml:space="preserve">here </w:t>
        </w:r>
      </w:ins>
      <w:ins w:id="2211" w:author="Hamkins, Jon (US 3300)" w:date="2021-08-16T15:51:00Z">
        <w:r>
          <w:rPr>
            <w:b w:val="0"/>
          </w:rPr>
          <w:t xml:space="preserve">the variables are described in </w:t>
        </w:r>
        <w:r w:rsidRPr="00083C1F">
          <w:rPr>
            <w:b w:val="0"/>
          </w:rPr>
          <w:fldChar w:fldCharType="begin"/>
        </w:r>
        <w:r w:rsidRPr="00083C1F">
          <w:rPr>
            <w:b w:val="0"/>
          </w:rPr>
          <w:instrText xml:space="preserve"> REF _Ref80021527 \h </w:instrText>
        </w:r>
      </w:ins>
      <w:r w:rsidRPr="00083C1F">
        <w:rPr>
          <w:b w:val="0"/>
          <w:rPrChange w:id="2212" w:author="Hamkins, Jon (US 3300)" w:date="2021-08-16T15:51:00Z">
            <w:rPr/>
          </w:rPrChange>
        </w:rPr>
        <w:instrText xml:space="preserve"> \* MERGEFORMAT </w:instrText>
      </w:r>
      <w:r w:rsidRPr="00083C1F">
        <w:rPr>
          <w:b w:val="0"/>
        </w:rPr>
      </w:r>
      <w:r w:rsidRPr="00083C1F">
        <w:rPr>
          <w:b w:val="0"/>
        </w:rPr>
        <w:fldChar w:fldCharType="separate"/>
      </w:r>
      <w:ins w:id="2213" w:author="Hamkins, Jon (US 3300)" w:date="2021-08-16T15:51:00Z">
        <w:r w:rsidRPr="00083C1F">
          <w:rPr>
            <w:b w:val="0"/>
            <w:rPrChange w:id="2214" w:author="Hamkins, Jon (US 3300)" w:date="2021-08-16T15:51:00Z">
              <w:rPr/>
            </w:rPrChange>
          </w:rPr>
          <w:t xml:space="preserve">Table </w:t>
        </w:r>
        <w:r w:rsidRPr="00083C1F">
          <w:rPr>
            <w:b w:val="0"/>
            <w:noProof/>
            <w:rPrChange w:id="2215" w:author="Hamkins, Jon (US 3300)" w:date="2021-08-16T15:51:00Z">
              <w:rPr>
                <w:noProof/>
              </w:rPr>
            </w:rPrChange>
          </w:rPr>
          <w:t>4</w:t>
        </w:r>
        <w:r w:rsidRPr="00083C1F">
          <w:rPr>
            <w:b w:val="0"/>
            <w:rPrChange w:id="2216" w:author="Hamkins, Jon (US 3300)" w:date="2021-08-16T15:51:00Z">
              <w:rPr/>
            </w:rPrChange>
          </w:rPr>
          <w:noBreakHyphen/>
        </w:r>
        <w:r w:rsidRPr="00083C1F">
          <w:rPr>
            <w:b w:val="0"/>
            <w:noProof/>
            <w:rPrChange w:id="2217" w:author="Hamkins, Jon (US 3300)" w:date="2021-08-16T15:51:00Z">
              <w:rPr>
                <w:noProof/>
              </w:rPr>
            </w:rPrChange>
          </w:rPr>
          <w:t>1</w:t>
        </w:r>
        <w:r w:rsidRPr="00083C1F">
          <w:rPr>
            <w:b w:val="0"/>
          </w:rPr>
          <w:fldChar w:fldCharType="end"/>
        </w:r>
      </w:ins>
      <w:ins w:id="2218" w:author="Hamkins, Jon (US 3300)" w:date="2021-08-16T15:52:00Z">
        <w:r>
          <w:rPr>
            <w:b w:val="0"/>
          </w:rPr>
          <w:t>.</w:t>
        </w:r>
      </w:ins>
    </w:p>
    <w:p w14:paraId="03182ED7" w14:textId="475B17AF" w:rsidR="00C1415D" w:rsidRDefault="00C1415D" w:rsidP="00462D84">
      <w:pPr>
        <w:pStyle w:val="Caption"/>
      </w:pPr>
      <w:bookmarkStart w:id="2219" w:name="_Ref80021527"/>
      <w:r w:rsidRPr="009A3431">
        <w:lastRenderedPageBreak/>
        <w:t xml:space="preserve">Table </w:t>
      </w:r>
      <w:ins w:id="2220" w:author="Hamkins, Jon (US 3300)" w:date="2021-08-16T20:00:00Z">
        <w:r w:rsidR="0098122B">
          <w:fldChar w:fldCharType="begin"/>
        </w:r>
        <w:r w:rsidR="0098122B">
          <w:instrText xml:space="preserve"> STYLEREF 1 \s </w:instrText>
        </w:r>
      </w:ins>
      <w:r w:rsidR="0098122B">
        <w:fldChar w:fldCharType="separate"/>
      </w:r>
      <w:r w:rsidR="0098122B">
        <w:rPr>
          <w:noProof/>
        </w:rPr>
        <w:t>4</w:t>
      </w:r>
      <w:ins w:id="2221" w:author="Hamkins, Jon (US 3300)" w:date="2021-08-16T20:00:00Z">
        <w:r w:rsidR="0098122B">
          <w:fldChar w:fldCharType="end"/>
        </w:r>
        <w:r w:rsidR="0098122B">
          <w:noBreakHyphen/>
        </w:r>
        <w:r w:rsidR="0098122B">
          <w:fldChar w:fldCharType="begin"/>
        </w:r>
        <w:r w:rsidR="0098122B">
          <w:instrText xml:space="preserve"> SEQ Table \* ARABIC \s 1 </w:instrText>
        </w:r>
      </w:ins>
      <w:r w:rsidR="0098122B">
        <w:fldChar w:fldCharType="separate"/>
      </w:r>
      <w:ins w:id="2222" w:author="Hamkins, Jon (US 3300)" w:date="2021-08-16T20:00:00Z">
        <w:r w:rsidR="0098122B">
          <w:rPr>
            <w:noProof/>
          </w:rPr>
          <w:t>1</w:t>
        </w:r>
        <w:r w:rsidR="0098122B">
          <w:fldChar w:fldCharType="end"/>
        </w:r>
      </w:ins>
      <w:bookmarkEnd w:id="2219"/>
      <w:del w:id="2223" w:author="Hamkins, Jon (US 3300)" w:date="2021-08-16T15:05:00Z">
        <w:r w:rsidR="0048419B" w:rsidDel="00C02580">
          <w:fldChar w:fldCharType="begin"/>
        </w:r>
        <w:r w:rsidR="0048419B" w:rsidDel="00C02580">
          <w:delInstrText xml:space="preserve"> STYLEREF 1 \s </w:delInstrText>
        </w:r>
        <w:r w:rsidR="0048419B" w:rsidDel="00C02580">
          <w:fldChar w:fldCharType="separate"/>
        </w:r>
        <w:r w:rsidR="003A0995" w:rsidDel="00C02580">
          <w:rPr>
            <w:noProof/>
          </w:rPr>
          <w:delText>4</w:delText>
        </w:r>
        <w:r w:rsidR="0048419B" w:rsidDel="00C02580">
          <w:rPr>
            <w:noProof/>
          </w:rPr>
          <w:fldChar w:fldCharType="end"/>
        </w:r>
        <w:r w:rsidR="003A0995" w:rsidDel="00C02580">
          <w:noBreakHyphen/>
        </w:r>
        <w:r w:rsidR="0048419B" w:rsidDel="00C02580">
          <w:fldChar w:fldCharType="begin"/>
        </w:r>
        <w:r w:rsidR="0048419B" w:rsidDel="00C02580">
          <w:delInstrText xml:space="preserve"> SEQ Table \* ARABIC \s 1 </w:delInstrText>
        </w:r>
        <w:r w:rsidR="0048419B" w:rsidDel="00C02580">
          <w:fldChar w:fldCharType="separate"/>
        </w:r>
        <w:r w:rsidR="003A0995" w:rsidDel="00C02580">
          <w:rPr>
            <w:noProof/>
          </w:rPr>
          <w:delText>1</w:delText>
        </w:r>
        <w:r w:rsidR="0048419B" w:rsidDel="00C02580">
          <w:rPr>
            <w:noProof/>
          </w:rPr>
          <w:fldChar w:fldCharType="end"/>
        </w:r>
      </w:del>
      <w:r w:rsidR="005C515F">
        <w:t>:</w:t>
      </w:r>
      <w:r w:rsidRPr="009A3431">
        <w:t xml:space="preserve"> Equation </w:t>
      </w:r>
      <w:r w:rsidR="005C515F">
        <w:t>(</w:t>
      </w:r>
      <w:r w:rsidRPr="009A3431">
        <w:t>1</w:t>
      </w:r>
      <w:r w:rsidR="005C515F">
        <w:t>)</w:t>
      </w:r>
      <w:r w:rsidRPr="009A3431">
        <w:t xml:space="preserve"> Variables</w:t>
      </w:r>
      <w:bookmarkEnd w:id="2208"/>
    </w:p>
    <w:p w14:paraId="51C9A481" w14:textId="77777777" w:rsidR="005C515F" w:rsidRPr="005C515F" w:rsidRDefault="005C515F" w:rsidP="005C515F"/>
    <w:tbl>
      <w:tblPr>
        <w:tblW w:w="0" w:type="auto"/>
        <w:jc w:val="center"/>
        <w:tblLook w:val="04A0" w:firstRow="1" w:lastRow="0" w:firstColumn="1" w:lastColumn="0" w:noHBand="0" w:noVBand="1"/>
        <w:tblPrChange w:id="2224" w:author="Hamkins, Jon (US 3300)" w:date="2021-08-16T15:52: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1463"/>
        <w:gridCol w:w="6453"/>
        <w:tblGridChange w:id="2225">
          <w:tblGrid>
            <w:gridCol w:w="1215"/>
            <w:gridCol w:w="6453"/>
          </w:tblGrid>
        </w:tblGridChange>
      </w:tblGrid>
      <w:tr w:rsidR="00C1415D" w:rsidRPr="009A3431" w14:paraId="233B7BB8" w14:textId="77777777" w:rsidTr="00083C1F">
        <w:trPr>
          <w:jc w:val="center"/>
          <w:trPrChange w:id="2226" w:author="Hamkins, Jon (US 3300)" w:date="2021-08-16T15:52:00Z">
            <w:trPr>
              <w:jc w:val="center"/>
            </w:trPr>
          </w:trPrChange>
        </w:trPr>
        <w:tc>
          <w:tcPr>
            <w:tcW w:w="1215" w:type="dxa"/>
            <w:tcBorders>
              <w:top w:val="single" w:sz="4" w:space="0" w:color="auto"/>
            </w:tcBorders>
            <w:shd w:val="clear" w:color="auto" w:fill="auto"/>
            <w:tcPrChange w:id="2227" w:author="Hamkins, Jon (US 3300)" w:date="2021-08-16T15:52:00Z">
              <w:tcPr>
                <w:tcW w:w="1215" w:type="dxa"/>
                <w:shd w:val="clear" w:color="auto" w:fill="auto"/>
              </w:tcPr>
            </w:tcPrChange>
          </w:tcPr>
          <w:p w14:paraId="3FB8BDC2" w14:textId="5A42DF3B" w:rsidR="00C1415D" w:rsidRPr="009A3431" w:rsidRDefault="00C1415D" w:rsidP="00EA6060">
            <w:pPr>
              <w:jc w:val="center"/>
              <w:rPr>
                <w:rFonts w:eastAsia="SimSun"/>
                <w:szCs w:val="24"/>
              </w:rPr>
            </w:pPr>
            <w:del w:id="2228" w:author="Hamkins, Jon (US 3300)" w:date="2021-08-16T15:52:00Z">
              <w:r w:rsidRPr="009A3431" w:rsidDel="00083C1F">
                <w:rPr>
                  <w:rFonts w:eastAsia="SimSun"/>
                  <w:szCs w:val="24"/>
                </w:rPr>
                <w:delText>C</w:delText>
              </w:r>
            </w:del>
            <m:oMath>
              <m:r>
                <w:ins w:id="2229" w:author="Hamkins, Jon (US 3300)" w:date="2021-08-16T15:52:00Z">
                  <w:rPr>
                    <w:rFonts w:ascii="Cambria Math" w:eastAsia="SimSun" w:hAnsi="Cambria Math"/>
                    <w:szCs w:val="24"/>
                  </w:rPr>
                  <m:t>c</m:t>
                </w:ins>
              </m:r>
            </m:oMath>
          </w:p>
        </w:tc>
        <w:tc>
          <w:tcPr>
            <w:tcW w:w="6453" w:type="dxa"/>
            <w:tcBorders>
              <w:top w:val="single" w:sz="4" w:space="0" w:color="auto"/>
            </w:tcBorders>
            <w:shd w:val="clear" w:color="auto" w:fill="auto"/>
            <w:tcPrChange w:id="2230" w:author="Hamkins, Jon (US 3300)" w:date="2021-08-16T15:52:00Z">
              <w:tcPr>
                <w:tcW w:w="6453" w:type="dxa"/>
                <w:shd w:val="clear" w:color="auto" w:fill="auto"/>
              </w:tcPr>
            </w:tcPrChange>
          </w:tcPr>
          <w:p w14:paraId="2D54A49A" w14:textId="091343EC" w:rsidR="00C1415D" w:rsidRPr="009A3431" w:rsidRDefault="00C1415D" w:rsidP="00EA6060">
            <w:pPr>
              <w:jc w:val="center"/>
              <w:rPr>
                <w:rFonts w:eastAsia="SimSun"/>
                <w:szCs w:val="24"/>
              </w:rPr>
            </w:pPr>
            <w:r w:rsidRPr="009A3431">
              <w:rPr>
                <w:rFonts w:eastAsia="SimSun"/>
                <w:szCs w:val="24"/>
              </w:rPr>
              <w:t xml:space="preserve">Speed of light (2.99792458 </w:t>
            </w:r>
            <m:oMath>
              <m:r>
                <w:ins w:id="2231" w:author="Hamkins, Jon (US 3300)" w:date="2021-08-16T15:59:00Z">
                  <w:rPr>
                    <w:rFonts w:ascii="Cambria Math" w:eastAsia="SimSun" w:hAnsi="Cambria Math"/>
                    <w:szCs w:val="24"/>
                  </w:rPr>
                  <m:t>×</m:t>
                </w:ins>
              </m:r>
            </m:oMath>
            <w:del w:id="2232" w:author="Hamkins, Jon (US 3300)" w:date="2021-08-16T15:59:00Z">
              <w:r w:rsidRPr="009A3431" w:rsidDel="00083C1F">
                <w:rPr>
                  <w:rFonts w:eastAsia="SimSun"/>
                  <w:szCs w:val="24"/>
                </w:rPr>
                <w:delText>x</w:delText>
              </w:r>
            </w:del>
            <w:r w:rsidRPr="009A3431">
              <w:rPr>
                <w:rFonts w:eastAsia="SimSun"/>
                <w:szCs w:val="24"/>
              </w:rPr>
              <w:t xml:space="preserve"> 10</w:t>
            </w:r>
            <w:r w:rsidRPr="009A3431">
              <w:rPr>
                <w:rFonts w:eastAsia="SimSun"/>
                <w:szCs w:val="24"/>
                <w:vertAlign w:val="superscript"/>
              </w:rPr>
              <w:t>8</w:t>
            </w:r>
            <w:r w:rsidRPr="009A3431">
              <w:rPr>
                <w:rFonts w:eastAsia="SimSun"/>
                <w:szCs w:val="24"/>
              </w:rPr>
              <w:t xml:space="preserve"> m</w:t>
            </w:r>
            <w:del w:id="2233" w:author="Hamkins, Jon (US 3300)" w:date="2021-08-16T15:59:00Z">
              <w:r w:rsidRPr="009A3431" w:rsidDel="00083C1F">
                <w:rPr>
                  <w:rFonts w:eastAsia="SimSun"/>
                  <w:szCs w:val="24"/>
                </w:rPr>
                <w:delText>eters per</w:delText>
              </w:r>
            </w:del>
            <w:ins w:id="2234" w:author="Hamkins, Jon (US 3300)" w:date="2021-08-16T15:59:00Z">
              <w:r w:rsidR="00083C1F">
                <w:rPr>
                  <w:rFonts w:eastAsia="SimSun"/>
                  <w:szCs w:val="24"/>
                </w:rPr>
                <w:t>/s</w:t>
              </w:r>
            </w:ins>
            <w:del w:id="2235" w:author="Hamkins, Jon (US 3300)" w:date="2021-08-16T15:59:00Z">
              <w:r w:rsidRPr="009A3431" w:rsidDel="00083C1F">
                <w:rPr>
                  <w:rFonts w:eastAsia="SimSun"/>
                  <w:szCs w:val="24"/>
                </w:rPr>
                <w:delText xml:space="preserve"> second</w:delText>
              </w:r>
            </w:del>
            <w:r w:rsidRPr="009A3431">
              <w:rPr>
                <w:rFonts w:eastAsia="SimSun"/>
                <w:szCs w:val="24"/>
              </w:rPr>
              <w:t>)</w:t>
            </w:r>
          </w:p>
        </w:tc>
      </w:tr>
      <w:tr w:rsidR="00C1415D" w:rsidRPr="009A3431" w14:paraId="5D416C1A" w14:textId="77777777" w:rsidTr="00083C1F">
        <w:trPr>
          <w:jc w:val="center"/>
          <w:trPrChange w:id="2236" w:author="Hamkins, Jon (US 3300)" w:date="2021-08-16T15:52:00Z">
            <w:trPr>
              <w:jc w:val="center"/>
            </w:trPr>
          </w:trPrChange>
        </w:trPr>
        <w:tc>
          <w:tcPr>
            <w:tcW w:w="1215" w:type="dxa"/>
            <w:shd w:val="clear" w:color="auto" w:fill="auto"/>
            <w:tcPrChange w:id="2237" w:author="Hamkins, Jon (US 3300)" w:date="2021-08-16T15:52:00Z">
              <w:tcPr>
                <w:tcW w:w="1215" w:type="dxa"/>
                <w:shd w:val="clear" w:color="auto" w:fill="auto"/>
              </w:tcPr>
            </w:tcPrChange>
          </w:tcPr>
          <w:p w14:paraId="3C05F82B" w14:textId="409ABFB8" w:rsidR="00C1415D" w:rsidRPr="009A3431" w:rsidRDefault="003D310E" w:rsidP="00EA6060">
            <w:pPr>
              <w:jc w:val="center"/>
              <w:rPr>
                <w:rFonts w:eastAsia="SimSun"/>
                <w:szCs w:val="24"/>
                <w:vertAlign w:val="subscript"/>
              </w:rPr>
            </w:pPr>
            <m:oMath>
              <m:sSub>
                <m:sSubPr>
                  <m:ctrlPr>
                    <w:ins w:id="2238" w:author="Hamkins, Jon (US 3300)" w:date="2021-08-16T15:53:00Z">
                      <w:rPr>
                        <w:rFonts w:ascii="Cambria Math" w:eastAsia="SimSun" w:hAnsi="Cambria Math"/>
                        <w:i/>
                        <w:szCs w:val="24"/>
                      </w:rPr>
                    </w:ins>
                  </m:ctrlPr>
                </m:sSubPr>
                <m:e>
                  <m:r>
                    <w:ins w:id="2239" w:author="Hamkins, Jon (US 3300)" w:date="2021-08-16T15:53:00Z">
                      <w:rPr>
                        <w:rFonts w:ascii="Cambria Math" w:eastAsia="SimSun" w:hAnsi="Cambria Math"/>
                        <w:szCs w:val="24"/>
                      </w:rPr>
                      <m:t>T</m:t>
                    </w:ins>
                  </m:r>
                </m:e>
                <m:sub>
                  <m:r>
                    <w:ins w:id="2240" w:author="Hamkins, Jon (US 3300)" w:date="2021-08-16T15:53:00Z">
                      <w:rPr>
                        <w:rFonts w:ascii="Cambria Math" w:eastAsia="SimSun" w:hAnsi="Cambria Math"/>
                        <w:szCs w:val="24"/>
                      </w:rPr>
                      <m:t>n</m:t>
                    </w:ins>
                  </m:r>
                </m:sub>
              </m:sSub>
            </m:oMath>
            <w:del w:id="2241" w:author="Hamkins, Jon (US 3300)" w:date="2021-08-16T15:53:00Z">
              <w:r w:rsidR="00C1415D" w:rsidRPr="009A3431" w:rsidDel="00083C1F">
                <w:rPr>
                  <w:rFonts w:eastAsia="SimSun"/>
                  <w:szCs w:val="24"/>
                </w:rPr>
                <w:delText>T</w:delText>
              </w:r>
              <w:r w:rsidR="00C1415D" w:rsidRPr="009A3431" w:rsidDel="00083C1F">
                <w:rPr>
                  <w:rFonts w:eastAsia="SimSun"/>
                  <w:szCs w:val="24"/>
                  <w:vertAlign w:val="subscript"/>
                </w:rPr>
                <w:delText>n</w:delText>
              </w:r>
            </w:del>
          </w:p>
        </w:tc>
        <w:tc>
          <w:tcPr>
            <w:tcW w:w="6453" w:type="dxa"/>
            <w:shd w:val="clear" w:color="auto" w:fill="auto"/>
            <w:tcPrChange w:id="2242" w:author="Hamkins, Jon (US 3300)" w:date="2021-08-16T15:52:00Z">
              <w:tcPr>
                <w:tcW w:w="6453" w:type="dxa"/>
                <w:shd w:val="clear" w:color="auto" w:fill="auto"/>
              </w:tcPr>
            </w:tcPrChange>
          </w:tcPr>
          <w:p w14:paraId="4C0E578C" w14:textId="0A98A301" w:rsidR="00C1415D" w:rsidRPr="009A3431" w:rsidRDefault="00C1415D" w:rsidP="00EA6060">
            <w:pPr>
              <w:jc w:val="center"/>
              <w:rPr>
                <w:rFonts w:eastAsia="SimSun"/>
                <w:szCs w:val="24"/>
              </w:rPr>
            </w:pPr>
            <w:r w:rsidRPr="009A3431">
              <w:rPr>
                <w:rFonts w:eastAsia="SimSun"/>
                <w:szCs w:val="24"/>
              </w:rPr>
              <w:t>Time signal from satellite</w:t>
            </w:r>
            <w:del w:id="2243" w:author="Hamkins, Jon (US 3300)" w:date="2021-08-16T15:58:00Z">
              <w:r w:rsidRPr="009A3431" w:rsidDel="00083C1F">
                <w:rPr>
                  <w:rFonts w:eastAsia="SimSun"/>
                  <w:szCs w:val="24"/>
                </w:rPr>
                <w:delText xml:space="preserve"> </w:delText>
              </w:r>
              <w:r w:rsidRPr="009A3431" w:rsidDel="00083C1F">
                <w:rPr>
                  <w:rFonts w:eastAsia="SimSun"/>
                  <w:i/>
                  <w:szCs w:val="24"/>
                </w:rPr>
                <w:delText>n</w:delText>
              </w:r>
            </w:del>
            <w:ins w:id="2244" w:author="Hamkins, Jon (US 3300)" w:date="2021-08-16T15:58:00Z">
              <w:r w:rsidR="00083C1F">
                <w:rPr>
                  <w:rFonts w:eastAsia="SimSun"/>
                  <w:szCs w:val="24"/>
                </w:rPr>
                <w:t xml:space="preserve"> </w:t>
              </w:r>
              <m:oMath>
                <m:r>
                  <w:rPr>
                    <w:rFonts w:ascii="Cambria Math" w:eastAsia="SimSun" w:hAnsi="Cambria Math"/>
                    <w:szCs w:val="24"/>
                  </w:rPr>
                  <m:t>n</m:t>
                </m:r>
              </m:oMath>
              <w:r w:rsidR="00083C1F">
                <w:rPr>
                  <w:rFonts w:eastAsia="SimSun"/>
                  <w:szCs w:val="24"/>
                </w:rPr>
                <w:t xml:space="preserve"> </w:t>
              </w:r>
            </w:ins>
            <w:del w:id="2245" w:author="Hamkins, Jon (US 3300)" w:date="2021-08-16T15:58:00Z">
              <w:r w:rsidRPr="009A3431" w:rsidDel="00083C1F">
                <w:rPr>
                  <w:rFonts w:eastAsia="SimSun"/>
                  <w:szCs w:val="24"/>
                </w:rPr>
                <w:delText xml:space="preserve"> </w:delText>
              </w:r>
            </w:del>
            <w:r w:rsidRPr="009A3431">
              <w:rPr>
                <w:rFonts w:eastAsia="SimSun"/>
                <w:szCs w:val="24"/>
              </w:rPr>
              <w:t>was sent</w:t>
            </w:r>
          </w:p>
        </w:tc>
      </w:tr>
      <w:tr w:rsidR="00C1415D" w:rsidRPr="009A3431" w14:paraId="1DF2385E" w14:textId="77777777" w:rsidTr="00083C1F">
        <w:trPr>
          <w:jc w:val="center"/>
          <w:trPrChange w:id="2246" w:author="Hamkins, Jon (US 3300)" w:date="2021-08-16T15:52:00Z">
            <w:trPr>
              <w:jc w:val="center"/>
            </w:trPr>
          </w:trPrChange>
        </w:trPr>
        <w:tc>
          <w:tcPr>
            <w:tcW w:w="1215" w:type="dxa"/>
            <w:shd w:val="clear" w:color="auto" w:fill="auto"/>
            <w:tcPrChange w:id="2247" w:author="Hamkins, Jon (US 3300)" w:date="2021-08-16T15:52:00Z">
              <w:tcPr>
                <w:tcW w:w="1215" w:type="dxa"/>
                <w:shd w:val="clear" w:color="auto" w:fill="auto"/>
              </w:tcPr>
            </w:tcPrChange>
          </w:tcPr>
          <w:p w14:paraId="31DCFDE8" w14:textId="47D396C2" w:rsidR="00C1415D" w:rsidRPr="009A3431" w:rsidRDefault="003D310E" w:rsidP="00EA6060">
            <w:pPr>
              <w:jc w:val="center"/>
              <w:rPr>
                <w:rFonts w:eastAsia="SimSun"/>
                <w:szCs w:val="24"/>
                <w:vertAlign w:val="subscript"/>
              </w:rPr>
            </w:pPr>
            <m:oMath>
              <m:sSub>
                <m:sSubPr>
                  <m:ctrlPr>
                    <w:ins w:id="2248" w:author="Hamkins, Jon (US 3300)" w:date="2021-08-16T15:53:00Z">
                      <w:rPr>
                        <w:rFonts w:ascii="Cambria Math" w:eastAsia="SimSun" w:hAnsi="Cambria Math"/>
                        <w:i/>
                        <w:szCs w:val="24"/>
                      </w:rPr>
                    </w:ins>
                  </m:ctrlPr>
                </m:sSubPr>
                <m:e>
                  <m:r>
                    <w:ins w:id="2249" w:author="Hamkins, Jon (US 3300)" w:date="2021-08-16T15:53:00Z">
                      <w:rPr>
                        <w:rFonts w:ascii="Cambria Math" w:eastAsia="SimSun" w:hAnsi="Cambria Math"/>
                        <w:szCs w:val="24"/>
                      </w:rPr>
                      <m:t>T</m:t>
                    </w:ins>
                  </m:r>
                </m:e>
                <m:sub>
                  <m:r>
                    <w:ins w:id="2250" w:author="Hamkins, Jon (US 3300)" w:date="2021-08-16T15:53:00Z">
                      <w:rPr>
                        <w:rFonts w:ascii="Cambria Math" w:eastAsia="SimSun" w:hAnsi="Cambria Math"/>
                        <w:szCs w:val="24"/>
                      </w:rPr>
                      <m:t>m</m:t>
                    </w:ins>
                  </m:r>
                </m:sub>
              </m:sSub>
            </m:oMath>
            <w:del w:id="2251" w:author="Hamkins, Jon (US 3300)" w:date="2021-08-16T15:53:00Z">
              <w:r w:rsidR="00C1415D" w:rsidRPr="009A3431" w:rsidDel="00083C1F">
                <w:rPr>
                  <w:rFonts w:eastAsia="SimSun"/>
                  <w:szCs w:val="24"/>
                </w:rPr>
                <w:delText>T</w:delText>
              </w:r>
              <w:r w:rsidR="00C1415D" w:rsidRPr="009A3431" w:rsidDel="00083C1F">
                <w:rPr>
                  <w:rFonts w:eastAsia="SimSun"/>
                  <w:szCs w:val="24"/>
                  <w:vertAlign w:val="subscript"/>
                </w:rPr>
                <w:delText>rn</w:delText>
              </w:r>
            </w:del>
          </w:p>
        </w:tc>
        <w:tc>
          <w:tcPr>
            <w:tcW w:w="6453" w:type="dxa"/>
            <w:shd w:val="clear" w:color="auto" w:fill="auto"/>
            <w:tcPrChange w:id="2252" w:author="Hamkins, Jon (US 3300)" w:date="2021-08-16T15:52:00Z">
              <w:tcPr>
                <w:tcW w:w="6453" w:type="dxa"/>
                <w:shd w:val="clear" w:color="auto" w:fill="auto"/>
              </w:tcPr>
            </w:tcPrChange>
          </w:tcPr>
          <w:p w14:paraId="06058CAB" w14:textId="732903DC" w:rsidR="00C1415D" w:rsidRPr="009A3431" w:rsidRDefault="00C1415D" w:rsidP="00EA6060">
            <w:pPr>
              <w:jc w:val="center"/>
              <w:rPr>
                <w:rFonts w:eastAsia="SimSun"/>
                <w:szCs w:val="24"/>
              </w:rPr>
            </w:pPr>
            <w:r w:rsidRPr="009A3431">
              <w:rPr>
                <w:rFonts w:eastAsia="SimSun"/>
                <w:szCs w:val="24"/>
              </w:rPr>
              <w:t>Time signal from satellite</w:t>
            </w:r>
            <w:ins w:id="2253" w:author="Hamkins, Jon (US 3300)" w:date="2021-08-16T15:59:00Z">
              <w:r w:rsidR="00083C1F">
                <w:rPr>
                  <w:rFonts w:eastAsia="SimSun"/>
                  <w:szCs w:val="24"/>
                </w:rPr>
                <w:t xml:space="preserve"> </w:t>
              </w:r>
              <m:oMath>
                <m:r>
                  <w:rPr>
                    <w:rFonts w:ascii="Cambria Math" w:eastAsia="SimSun" w:hAnsi="Cambria Math"/>
                    <w:szCs w:val="24"/>
                  </w:rPr>
                  <m:t>n</m:t>
                </m:r>
              </m:oMath>
            </w:ins>
            <w:del w:id="2254" w:author="Hamkins, Jon (US 3300)" w:date="2021-08-16T15:59:00Z">
              <w:r w:rsidRPr="009A3431" w:rsidDel="00083C1F">
                <w:rPr>
                  <w:rFonts w:eastAsia="SimSun"/>
                  <w:szCs w:val="24"/>
                </w:rPr>
                <w:delText xml:space="preserve"> n</w:delText>
              </w:r>
            </w:del>
            <w:r w:rsidRPr="009A3431">
              <w:rPr>
                <w:rFonts w:eastAsia="SimSun"/>
                <w:szCs w:val="24"/>
              </w:rPr>
              <w:t xml:space="preserve"> was acquired by receiver</w:t>
            </w:r>
          </w:p>
        </w:tc>
      </w:tr>
      <w:tr w:rsidR="00C1415D" w:rsidRPr="009A3431" w14:paraId="0A135977" w14:textId="77777777" w:rsidTr="00083C1F">
        <w:trPr>
          <w:jc w:val="center"/>
          <w:trPrChange w:id="2255" w:author="Hamkins, Jon (US 3300)" w:date="2021-08-16T15:52:00Z">
            <w:trPr>
              <w:jc w:val="center"/>
            </w:trPr>
          </w:trPrChange>
        </w:trPr>
        <w:tc>
          <w:tcPr>
            <w:tcW w:w="1215" w:type="dxa"/>
            <w:shd w:val="clear" w:color="auto" w:fill="auto"/>
            <w:tcPrChange w:id="2256" w:author="Hamkins, Jon (US 3300)" w:date="2021-08-16T15:52:00Z">
              <w:tcPr>
                <w:tcW w:w="1215" w:type="dxa"/>
                <w:shd w:val="clear" w:color="auto" w:fill="auto"/>
              </w:tcPr>
            </w:tcPrChange>
          </w:tcPr>
          <w:p w14:paraId="7069231F" w14:textId="5F9DFC2A" w:rsidR="00C1415D" w:rsidRPr="009A3431" w:rsidRDefault="003D310E" w:rsidP="00EA6060">
            <w:pPr>
              <w:jc w:val="center"/>
              <w:rPr>
                <w:rFonts w:eastAsia="SimSun"/>
                <w:szCs w:val="24"/>
                <w:vertAlign w:val="subscript"/>
              </w:rPr>
            </w:pPr>
            <m:oMath>
              <m:sSub>
                <m:sSubPr>
                  <m:ctrlPr>
                    <w:ins w:id="2257" w:author="Hamkins, Jon (US 3300)" w:date="2021-08-16T15:53:00Z">
                      <w:rPr>
                        <w:rFonts w:ascii="Cambria Math" w:eastAsia="SimSun" w:hAnsi="Cambria Math"/>
                        <w:i/>
                        <w:szCs w:val="24"/>
                      </w:rPr>
                    </w:ins>
                  </m:ctrlPr>
                </m:sSubPr>
                <m:e>
                  <m:r>
                    <w:ins w:id="2258" w:author="Hamkins, Jon (US 3300)" w:date="2021-08-16T15:53:00Z">
                      <w:rPr>
                        <w:rFonts w:ascii="Cambria Math" w:eastAsia="SimSun" w:hAnsi="Cambria Math"/>
                        <w:szCs w:val="24"/>
                      </w:rPr>
                      <m:t>T</m:t>
                    </w:ins>
                  </m:r>
                </m:e>
                <m:sub>
                  <m:r>
                    <w:ins w:id="2259" w:author="Hamkins, Jon (US 3300)" w:date="2021-08-16T15:53:00Z">
                      <w:rPr>
                        <w:rFonts w:ascii="Cambria Math" w:eastAsia="SimSun" w:hAnsi="Cambria Math"/>
                        <w:szCs w:val="24"/>
                      </w:rPr>
                      <m:t>c</m:t>
                    </w:ins>
                  </m:r>
                </m:sub>
              </m:sSub>
            </m:oMath>
            <w:del w:id="2260" w:author="Hamkins, Jon (US 3300)" w:date="2021-08-16T15:53:00Z">
              <w:r w:rsidR="00C1415D" w:rsidRPr="009A3431" w:rsidDel="00083C1F">
                <w:rPr>
                  <w:rFonts w:eastAsia="SimSun"/>
                  <w:szCs w:val="24"/>
                </w:rPr>
                <w:delText>T</w:delText>
              </w:r>
              <w:r w:rsidR="00C1415D" w:rsidRPr="009A3431" w:rsidDel="00083C1F">
                <w:rPr>
                  <w:rFonts w:eastAsia="SimSun"/>
                  <w:szCs w:val="24"/>
                  <w:vertAlign w:val="subscript"/>
                </w:rPr>
                <w:delText>c</w:delText>
              </w:r>
            </w:del>
          </w:p>
        </w:tc>
        <w:tc>
          <w:tcPr>
            <w:tcW w:w="6453" w:type="dxa"/>
            <w:shd w:val="clear" w:color="auto" w:fill="auto"/>
            <w:tcPrChange w:id="2261" w:author="Hamkins, Jon (US 3300)" w:date="2021-08-16T15:52:00Z">
              <w:tcPr>
                <w:tcW w:w="6453" w:type="dxa"/>
                <w:shd w:val="clear" w:color="auto" w:fill="auto"/>
              </w:tcPr>
            </w:tcPrChange>
          </w:tcPr>
          <w:p w14:paraId="0C754637" w14:textId="77777777" w:rsidR="00C1415D" w:rsidRPr="009A3431" w:rsidRDefault="00C1415D" w:rsidP="00EA6060">
            <w:pPr>
              <w:jc w:val="center"/>
              <w:rPr>
                <w:rFonts w:eastAsia="SimSun"/>
                <w:szCs w:val="24"/>
              </w:rPr>
            </w:pPr>
            <w:r w:rsidRPr="009A3431">
              <w:rPr>
                <w:rFonts w:eastAsia="SimSun"/>
                <w:szCs w:val="24"/>
              </w:rPr>
              <w:t>Time correction value</w:t>
            </w:r>
          </w:p>
        </w:tc>
      </w:tr>
      <w:tr w:rsidR="00C1415D" w:rsidRPr="009A3431" w14:paraId="4CB770AA" w14:textId="77777777" w:rsidTr="00083C1F">
        <w:trPr>
          <w:jc w:val="center"/>
          <w:trPrChange w:id="2262" w:author="Hamkins, Jon (US 3300)" w:date="2021-08-16T15:52:00Z">
            <w:trPr>
              <w:jc w:val="center"/>
            </w:trPr>
          </w:trPrChange>
        </w:trPr>
        <w:tc>
          <w:tcPr>
            <w:tcW w:w="1215" w:type="dxa"/>
            <w:shd w:val="clear" w:color="auto" w:fill="auto"/>
            <w:tcPrChange w:id="2263" w:author="Hamkins, Jon (US 3300)" w:date="2021-08-16T15:52:00Z">
              <w:tcPr>
                <w:tcW w:w="1215" w:type="dxa"/>
                <w:shd w:val="clear" w:color="auto" w:fill="auto"/>
              </w:tcPr>
            </w:tcPrChange>
          </w:tcPr>
          <w:p w14:paraId="235BE786" w14:textId="2923EF1C" w:rsidR="00C1415D" w:rsidRPr="009A3431" w:rsidRDefault="003D310E" w:rsidP="00EA6060">
            <w:pPr>
              <w:jc w:val="center"/>
              <w:rPr>
                <w:rFonts w:eastAsia="SimSun"/>
                <w:szCs w:val="24"/>
                <w:vertAlign w:val="subscript"/>
              </w:rPr>
            </w:pPr>
            <m:oMath>
              <m:sSub>
                <m:sSubPr>
                  <m:ctrlPr>
                    <w:ins w:id="2264" w:author="Hamkins, Jon (US 3300)" w:date="2021-08-16T15:53:00Z">
                      <w:rPr>
                        <w:rFonts w:ascii="Cambria Math" w:eastAsia="SimSun" w:hAnsi="Cambria Math"/>
                        <w:i/>
                        <w:szCs w:val="24"/>
                      </w:rPr>
                    </w:ins>
                  </m:ctrlPr>
                </m:sSubPr>
                <m:e>
                  <m:r>
                    <w:ins w:id="2265" w:author="Hamkins, Jon (US 3300)" w:date="2021-08-16T15:53:00Z">
                      <w:rPr>
                        <w:rFonts w:ascii="Cambria Math" w:eastAsia="SimSun" w:hAnsi="Cambria Math"/>
                        <w:szCs w:val="24"/>
                      </w:rPr>
                      <m:t>X</m:t>
                    </w:ins>
                  </m:r>
                </m:e>
                <m:sub>
                  <m:r>
                    <w:ins w:id="2266" w:author="Hamkins, Jon (US 3300)" w:date="2021-08-16T15:53:00Z">
                      <w:rPr>
                        <w:rFonts w:ascii="Cambria Math" w:eastAsia="SimSun" w:hAnsi="Cambria Math"/>
                        <w:szCs w:val="24"/>
                      </w:rPr>
                      <m:t>n</m:t>
                    </w:ins>
                  </m:r>
                </m:sub>
              </m:sSub>
              <m:r>
                <w:ins w:id="2267" w:author="Hamkins, Jon (US 3300)" w:date="2021-08-16T15:53:00Z">
                  <w:rPr>
                    <w:rFonts w:ascii="Cambria Math" w:eastAsia="SimSun" w:hAnsi="Cambria Math"/>
                    <w:szCs w:val="24"/>
                  </w:rPr>
                  <m:t xml:space="preserve">, </m:t>
                </w:ins>
              </m:r>
              <m:sSub>
                <m:sSubPr>
                  <m:ctrlPr>
                    <w:ins w:id="2268" w:author="Hamkins, Jon (US 3300)" w:date="2021-08-16T15:53:00Z">
                      <w:rPr>
                        <w:rFonts w:ascii="Cambria Math" w:eastAsia="SimSun" w:hAnsi="Cambria Math"/>
                        <w:i/>
                        <w:szCs w:val="24"/>
                      </w:rPr>
                    </w:ins>
                  </m:ctrlPr>
                </m:sSubPr>
                <m:e>
                  <m:r>
                    <w:ins w:id="2269" w:author="Hamkins, Jon (US 3300)" w:date="2021-08-16T15:53:00Z">
                      <w:rPr>
                        <w:rFonts w:ascii="Cambria Math" w:eastAsia="SimSun" w:hAnsi="Cambria Math"/>
                        <w:szCs w:val="24"/>
                      </w:rPr>
                      <m:t>Y</m:t>
                    </w:ins>
                  </m:r>
                </m:e>
                <m:sub>
                  <m:r>
                    <w:ins w:id="2270" w:author="Hamkins, Jon (US 3300)" w:date="2021-08-16T15:53:00Z">
                      <w:rPr>
                        <w:rFonts w:ascii="Cambria Math" w:eastAsia="SimSun" w:hAnsi="Cambria Math"/>
                        <w:szCs w:val="24"/>
                      </w:rPr>
                      <m:t>n</m:t>
                    </w:ins>
                  </m:r>
                </m:sub>
              </m:sSub>
              <m:r>
                <w:ins w:id="2271" w:author="Hamkins, Jon (US 3300)" w:date="2021-08-16T15:53:00Z">
                  <w:rPr>
                    <w:rFonts w:ascii="Cambria Math" w:eastAsia="SimSun" w:hAnsi="Cambria Math"/>
                    <w:szCs w:val="24"/>
                  </w:rPr>
                  <m:t xml:space="preserve">, </m:t>
                </w:ins>
              </m:r>
              <m:sSub>
                <m:sSubPr>
                  <m:ctrlPr>
                    <w:ins w:id="2272" w:author="Hamkins, Jon (US 3300)" w:date="2021-08-16T15:53:00Z">
                      <w:rPr>
                        <w:rFonts w:ascii="Cambria Math" w:eastAsia="SimSun" w:hAnsi="Cambria Math"/>
                        <w:i/>
                        <w:szCs w:val="24"/>
                      </w:rPr>
                    </w:ins>
                  </m:ctrlPr>
                </m:sSubPr>
                <m:e>
                  <m:r>
                    <w:ins w:id="2273" w:author="Hamkins, Jon (US 3300)" w:date="2021-08-16T15:53:00Z">
                      <w:rPr>
                        <w:rFonts w:ascii="Cambria Math" w:eastAsia="SimSun" w:hAnsi="Cambria Math"/>
                        <w:szCs w:val="24"/>
                      </w:rPr>
                      <m:t>Z</m:t>
                    </w:ins>
                  </m:r>
                </m:e>
                <m:sub>
                  <m:r>
                    <w:ins w:id="2274" w:author="Hamkins, Jon (US 3300)" w:date="2021-08-16T15:53:00Z">
                      <w:rPr>
                        <w:rFonts w:ascii="Cambria Math" w:eastAsia="SimSun" w:hAnsi="Cambria Math"/>
                        <w:szCs w:val="24"/>
                      </w:rPr>
                      <m:t>n</m:t>
                    </w:ins>
                  </m:r>
                </m:sub>
              </m:sSub>
            </m:oMath>
            <w:del w:id="2275" w:author="Hamkins, Jon (US 3300)" w:date="2021-08-16T15:53:00Z">
              <w:r w:rsidR="00C1415D" w:rsidRPr="009A3431" w:rsidDel="00083C1F">
                <w:rPr>
                  <w:rFonts w:eastAsia="SimSun"/>
                  <w:szCs w:val="24"/>
                </w:rPr>
                <w:delText>X</w:delText>
              </w:r>
              <w:r w:rsidR="00C1415D" w:rsidRPr="009A3431" w:rsidDel="00083C1F">
                <w:rPr>
                  <w:rFonts w:eastAsia="SimSun"/>
                  <w:szCs w:val="24"/>
                  <w:vertAlign w:val="subscript"/>
                </w:rPr>
                <w:delText>n</w:delText>
              </w:r>
              <w:r w:rsidR="00C1415D" w:rsidRPr="009A3431" w:rsidDel="00083C1F">
                <w:rPr>
                  <w:rFonts w:eastAsia="SimSun"/>
                  <w:szCs w:val="24"/>
                </w:rPr>
                <w:delText>, Y</w:delText>
              </w:r>
              <w:r w:rsidR="00C1415D" w:rsidRPr="009A3431" w:rsidDel="00083C1F">
                <w:rPr>
                  <w:rFonts w:eastAsia="SimSun"/>
                  <w:szCs w:val="24"/>
                  <w:vertAlign w:val="subscript"/>
                </w:rPr>
                <w:delText>n</w:delText>
              </w:r>
            </w:del>
            <w:del w:id="2276" w:author="Hamkins, Jon (US 3300)" w:date="2021-08-16T15:54:00Z">
              <w:r w:rsidR="00C1415D" w:rsidRPr="009A3431" w:rsidDel="00083C1F">
                <w:rPr>
                  <w:rFonts w:eastAsia="SimSun"/>
                  <w:szCs w:val="24"/>
                </w:rPr>
                <w:delText>, Z</w:delText>
              </w:r>
              <w:r w:rsidR="00C1415D" w:rsidRPr="009A3431" w:rsidDel="00083C1F">
                <w:rPr>
                  <w:rFonts w:eastAsia="SimSun"/>
                  <w:szCs w:val="24"/>
                  <w:vertAlign w:val="subscript"/>
                </w:rPr>
                <w:delText>n</w:delText>
              </w:r>
            </w:del>
          </w:p>
        </w:tc>
        <w:tc>
          <w:tcPr>
            <w:tcW w:w="6453" w:type="dxa"/>
            <w:shd w:val="clear" w:color="auto" w:fill="auto"/>
            <w:tcPrChange w:id="2277" w:author="Hamkins, Jon (US 3300)" w:date="2021-08-16T15:52:00Z">
              <w:tcPr>
                <w:tcW w:w="6453" w:type="dxa"/>
                <w:shd w:val="clear" w:color="auto" w:fill="auto"/>
              </w:tcPr>
            </w:tcPrChange>
          </w:tcPr>
          <w:p w14:paraId="17CDC97D" w14:textId="2D749861" w:rsidR="00C1415D" w:rsidRPr="009A3431" w:rsidRDefault="00C1415D" w:rsidP="00EA6060">
            <w:pPr>
              <w:jc w:val="center"/>
              <w:rPr>
                <w:rFonts w:eastAsia="SimSun"/>
                <w:szCs w:val="24"/>
              </w:rPr>
            </w:pPr>
            <w:r w:rsidRPr="009A3431">
              <w:rPr>
                <w:rFonts w:eastAsia="SimSun"/>
                <w:szCs w:val="24"/>
              </w:rPr>
              <w:t>Position of satellite</w:t>
            </w:r>
            <w:ins w:id="2278" w:author="Hamkins, Jon (US 3300)" w:date="2021-08-16T15:58:00Z">
              <w:r w:rsidR="00083C1F">
                <w:rPr>
                  <w:rFonts w:eastAsia="SimSun"/>
                  <w:szCs w:val="24"/>
                </w:rPr>
                <w:t xml:space="preserve"> </w:t>
              </w:r>
              <m:oMath>
                <m:r>
                  <w:rPr>
                    <w:rFonts w:ascii="Cambria Math" w:eastAsia="SimSun" w:hAnsi="Cambria Math"/>
                    <w:szCs w:val="24"/>
                  </w:rPr>
                  <m:t>n</m:t>
                </m:r>
              </m:oMath>
            </w:ins>
            <w:del w:id="2279" w:author="Hamkins, Jon (US 3300)" w:date="2021-08-16T15:58:00Z">
              <w:r w:rsidRPr="009A3431" w:rsidDel="00083C1F">
                <w:rPr>
                  <w:rFonts w:eastAsia="SimSun"/>
                  <w:szCs w:val="24"/>
                </w:rPr>
                <w:delText xml:space="preserve"> n</w:delText>
              </w:r>
            </w:del>
          </w:p>
        </w:tc>
      </w:tr>
      <w:tr w:rsidR="00C1415D" w:rsidRPr="009A3431" w14:paraId="42935E51" w14:textId="77777777" w:rsidTr="00083C1F">
        <w:trPr>
          <w:jc w:val="center"/>
          <w:trPrChange w:id="2280" w:author="Hamkins, Jon (US 3300)" w:date="2021-08-16T15:52:00Z">
            <w:trPr>
              <w:jc w:val="center"/>
            </w:trPr>
          </w:trPrChange>
        </w:trPr>
        <w:tc>
          <w:tcPr>
            <w:tcW w:w="1215" w:type="dxa"/>
            <w:tcBorders>
              <w:bottom w:val="single" w:sz="4" w:space="0" w:color="auto"/>
            </w:tcBorders>
            <w:shd w:val="clear" w:color="auto" w:fill="auto"/>
            <w:tcPrChange w:id="2281" w:author="Hamkins, Jon (US 3300)" w:date="2021-08-16T15:52:00Z">
              <w:tcPr>
                <w:tcW w:w="1215" w:type="dxa"/>
                <w:shd w:val="clear" w:color="auto" w:fill="auto"/>
              </w:tcPr>
            </w:tcPrChange>
          </w:tcPr>
          <w:p w14:paraId="346A02B3" w14:textId="7E3A33A7" w:rsidR="00C1415D" w:rsidRPr="009A3431" w:rsidRDefault="00083C1F" w:rsidP="00EA6060">
            <w:pPr>
              <w:jc w:val="center"/>
              <w:rPr>
                <w:rFonts w:eastAsia="SimSun"/>
                <w:szCs w:val="24"/>
              </w:rPr>
            </w:pPr>
            <m:oMath>
              <m:r>
                <w:ins w:id="2282" w:author="Hamkins, Jon (US 3300)" w:date="2021-08-16T15:54:00Z">
                  <w:rPr>
                    <w:rFonts w:ascii="Cambria Math" w:eastAsia="SimSun" w:hAnsi="Cambria Math"/>
                    <w:szCs w:val="24"/>
                  </w:rPr>
                  <m:t>X, Y, Z</m:t>
                </w:ins>
              </m:r>
            </m:oMath>
            <w:del w:id="2283" w:author="Hamkins, Jon (US 3300)" w:date="2021-08-16T15:54:00Z">
              <w:r w:rsidR="00C1415D" w:rsidRPr="009A3431" w:rsidDel="00083C1F">
                <w:rPr>
                  <w:rFonts w:eastAsia="SimSun"/>
                  <w:szCs w:val="24"/>
                </w:rPr>
                <w:delText>X, Y, Z</w:delText>
              </w:r>
            </w:del>
          </w:p>
        </w:tc>
        <w:tc>
          <w:tcPr>
            <w:tcW w:w="6453" w:type="dxa"/>
            <w:tcBorders>
              <w:bottom w:val="single" w:sz="4" w:space="0" w:color="auto"/>
            </w:tcBorders>
            <w:shd w:val="clear" w:color="auto" w:fill="auto"/>
            <w:tcPrChange w:id="2284" w:author="Hamkins, Jon (US 3300)" w:date="2021-08-16T15:52:00Z">
              <w:tcPr>
                <w:tcW w:w="6453" w:type="dxa"/>
                <w:shd w:val="clear" w:color="auto" w:fill="auto"/>
              </w:tcPr>
            </w:tcPrChange>
          </w:tcPr>
          <w:p w14:paraId="61F657CE" w14:textId="55951F1B" w:rsidR="00C1415D" w:rsidRPr="009A3431" w:rsidRDefault="00C1415D" w:rsidP="00EA6060">
            <w:pPr>
              <w:jc w:val="center"/>
              <w:rPr>
                <w:rFonts w:eastAsia="SimSun"/>
                <w:szCs w:val="24"/>
              </w:rPr>
            </w:pPr>
            <w:r w:rsidRPr="009A3431">
              <w:rPr>
                <w:rFonts w:eastAsia="SimSun"/>
                <w:szCs w:val="24"/>
              </w:rPr>
              <w:t>Position of receiver acquiring signal from satellite</w:t>
            </w:r>
            <w:ins w:id="2285" w:author="Hamkins, Jon (US 3300)" w:date="2021-08-16T15:58:00Z">
              <w:r w:rsidR="00083C1F">
                <w:rPr>
                  <w:rFonts w:eastAsia="SimSun"/>
                  <w:szCs w:val="24"/>
                </w:rPr>
                <w:t xml:space="preserve"> </w:t>
              </w:r>
              <m:oMath>
                <m:r>
                  <w:rPr>
                    <w:rFonts w:ascii="Cambria Math" w:eastAsia="SimSun" w:hAnsi="Cambria Math"/>
                    <w:szCs w:val="24"/>
                  </w:rPr>
                  <m:t>n</m:t>
                </m:r>
              </m:oMath>
            </w:ins>
            <w:del w:id="2286" w:author="Hamkins, Jon (US 3300)" w:date="2021-08-16T15:58:00Z">
              <w:r w:rsidRPr="009A3431" w:rsidDel="00083C1F">
                <w:rPr>
                  <w:rFonts w:eastAsia="SimSun"/>
                  <w:szCs w:val="24"/>
                </w:rPr>
                <w:delText xml:space="preserve"> n</w:delText>
              </w:r>
            </w:del>
          </w:p>
        </w:tc>
      </w:tr>
    </w:tbl>
    <w:p w14:paraId="2A961328" w14:textId="5814D8AF" w:rsidR="00C1415D" w:rsidRPr="009A3431" w:rsidRDefault="00C1415D" w:rsidP="00C1415D">
      <w:r w:rsidRPr="00503055">
        <w:t xml:space="preserve">The equation is solved simultaneously by the receiver with </w:t>
      </w:r>
      <w:ins w:id="2287" w:author="Hamkins, Jon (US 3300)" w:date="2021-08-16T15:54:00Z">
        <w:r w:rsidR="00083C1F">
          <w:t>three</w:t>
        </w:r>
      </w:ins>
      <w:del w:id="2288" w:author="Hamkins, Jon (US 3300)" w:date="2021-08-16T15:54:00Z">
        <w:r w:rsidRPr="00503055" w:rsidDel="00083C1F">
          <w:delText>3</w:delText>
        </w:r>
      </w:del>
      <w:r w:rsidRPr="00503055">
        <w:t xml:space="preserve"> other equations near identical to it, </w:t>
      </w:r>
      <w:ins w:id="2289" w:author="Hamkins, Jon (US 3300)" w:date="2021-08-16T15:55:00Z">
        <w:r w:rsidR="00083C1F">
          <w:t xml:space="preserve">with </w:t>
        </w:r>
      </w:ins>
      <w:r w:rsidRPr="00503055">
        <w:t xml:space="preserve">the only difference between the equations being the locations of each satellite. This </w:t>
      </w:r>
      <w:ins w:id="2290" w:author="Hamkins, Jon (US 3300)" w:date="2021-08-16T15:55:00Z">
        <w:r w:rsidR="00083C1F">
          <w:t xml:space="preserve">enables one </w:t>
        </w:r>
      </w:ins>
      <w:del w:id="2291" w:author="Hamkins, Jon (US 3300)" w:date="2021-08-16T15:55:00Z">
        <w:r w:rsidRPr="00503055" w:rsidDel="00083C1F">
          <w:delText xml:space="preserve">is </w:delText>
        </w:r>
      </w:del>
      <w:r w:rsidRPr="00503055">
        <w:t>to solve for the position of the receiver and the time correction. These variables are needed to solve for atomic time accuracy on a receiver, in addition to solving for position.  Navigation is an extension of this calculation. Position data is needed for both the start position and</w:t>
      </w:r>
      <w:r w:rsidRPr="009A3431">
        <w:t xml:space="preserve"> destination, and the software providing the navigation capability will provide a route based on limitations of the vehicle. Both position and navigation data rely on timing data, as evidenced in </w:t>
      </w:r>
      <w:ins w:id="2292" w:author="Hamkins, Jon (US 3300)" w:date="2021-08-16T15:58:00Z">
        <w:r w:rsidR="00083C1F">
          <w:t>E</w:t>
        </w:r>
      </w:ins>
      <w:del w:id="2293" w:author="Hamkins, Jon (US 3300)" w:date="2021-08-16T15:58:00Z">
        <w:r w:rsidRPr="009A3431" w:rsidDel="00083C1F">
          <w:delText>e</w:delText>
        </w:r>
      </w:del>
      <w:r w:rsidRPr="009A3431">
        <w:t xml:space="preserve">quation </w:t>
      </w:r>
      <w:ins w:id="2294" w:author="Hamkins, Jon (US 3300)" w:date="2021-08-16T15:58:00Z">
        <w:r w:rsidR="00083C1F">
          <w:t>(</w:t>
        </w:r>
      </w:ins>
      <w:r w:rsidRPr="009A3431">
        <w:t>1</w:t>
      </w:r>
      <w:ins w:id="2295" w:author="Hamkins, Jon (US 3300)" w:date="2021-08-16T15:58:00Z">
        <w:r w:rsidR="00083C1F">
          <w:t>)</w:t>
        </w:r>
      </w:ins>
      <w:r w:rsidRPr="009A3431">
        <w:t>.</w:t>
      </w:r>
    </w:p>
    <w:p w14:paraId="5A69B52E" w14:textId="77777777" w:rsidR="00F80736" w:rsidRDefault="00F80736" w:rsidP="00F80736">
      <w:pPr>
        <w:pStyle w:val="Heading2"/>
      </w:pPr>
      <w:bookmarkStart w:id="2296" w:name="_Toc80035356"/>
      <w:r w:rsidRPr="009A3431">
        <w:t>G</w:t>
      </w:r>
      <w:r w:rsidR="00C1415D">
        <w:t>lobal positioning system (GPS)</w:t>
      </w:r>
      <w:bookmarkEnd w:id="2296"/>
    </w:p>
    <w:p w14:paraId="245882C6" w14:textId="77777777" w:rsidR="00F80736" w:rsidRPr="00563222" w:rsidRDefault="00F80736" w:rsidP="00F80736">
      <w:pPr>
        <w:rPr>
          <w:color w:val="FF0000"/>
        </w:rPr>
      </w:pPr>
      <w:r w:rsidRPr="00563222">
        <w:rPr>
          <w:color w:val="FF0000"/>
        </w:rPr>
        <w:t>[Point of contact for this section: Beau Blanding and Eric Pitts]</w:t>
      </w:r>
    </w:p>
    <w:p w14:paraId="729DB055" w14:textId="6F47CFBC" w:rsidR="00F80736" w:rsidRPr="009A3431" w:rsidRDefault="00C1415D" w:rsidP="00F80736">
      <w:r w:rsidRPr="009A3431">
        <w:t>The Global Positioning System (GPS) is a satellite</w:t>
      </w:r>
      <w:r>
        <w:t xml:space="preserve"> </w:t>
      </w:r>
      <w:r w:rsidR="00F80736" w:rsidRPr="009A3431">
        <w:t>constellation made of 31 operational satellites as of April 24, 2019</w:t>
      </w:r>
      <w:r w:rsidR="00496B69">
        <w:t xml:space="preserve"> </w:t>
      </w:r>
      <w:r w:rsidR="00496B69">
        <w:fldChar w:fldCharType="begin"/>
      </w:r>
      <w:r w:rsidR="00496B69">
        <w:instrText xml:space="preserve"> REF _Ref43898988 \r \h </w:instrText>
      </w:r>
      <w:r w:rsidR="00496B69">
        <w:fldChar w:fldCharType="separate"/>
      </w:r>
      <w:r w:rsidR="003A0995">
        <w:t>[27]</w:t>
      </w:r>
      <w:r w:rsidR="00496B69">
        <w:fldChar w:fldCharType="end"/>
      </w:r>
      <w:r w:rsidR="00F80736" w:rsidRPr="009A3431">
        <w:t xml:space="preserve">, with 7 of these acting as redundancy. This network is owned and operated by the </w:t>
      </w:r>
      <w:del w:id="2297" w:author="Hamkins, Jon (US 3300)" w:date="2021-08-16T16:02:00Z">
        <w:r w:rsidR="00F80736" w:rsidRPr="009A3431" w:rsidDel="00514C09">
          <w:delText xml:space="preserve">U.S. Government, specifically the </w:delText>
        </w:r>
      </w:del>
      <w:r w:rsidR="00F80736" w:rsidRPr="009A3431">
        <w:t>United States Air Force. It exists to provide users with positioning, navigation, and timing (PNT) data. This service became available to commercial aircraft in 1983</w:t>
      </w:r>
      <w:r w:rsidR="00496B69">
        <w:t xml:space="preserve"> </w:t>
      </w:r>
      <w:r w:rsidR="00496B69">
        <w:fldChar w:fldCharType="begin"/>
      </w:r>
      <w:r w:rsidR="00496B69">
        <w:instrText xml:space="preserve"> REF _Ref43898989 \r \h </w:instrText>
      </w:r>
      <w:r w:rsidR="00496B69">
        <w:fldChar w:fldCharType="separate"/>
      </w:r>
      <w:r w:rsidR="003A0995">
        <w:t>[28]</w:t>
      </w:r>
      <w:r w:rsidR="00496B69">
        <w:fldChar w:fldCharType="end"/>
      </w:r>
      <w:r w:rsidR="00F80736" w:rsidRPr="009A3431">
        <w:t>, and in 1988, the technology spread to the masses in the form of a handheld navigation device</w:t>
      </w:r>
      <w:r w:rsidR="00496B69">
        <w:t xml:space="preserve"> </w:t>
      </w:r>
      <w:r w:rsidR="00496B69">
        <w:fldChar w:fldCharType="begin"/>
      </w:r>
      <w:r w:rsidR="00496B69">
        <w:instrText xml:space="preserve"> REF _Ref43899078 \r \h </w:instrText>
      </w:r>
      <w:r w:rsidR="00496B69">
        <w:fldChar w:fldCharType="separate"/>
      </w:r>
      <w:r w:rsidR="003A0995">
        <w:t>[29]</w:t>
      </w:r>
      <w:r w:rsidR="00496B69">
        <w:fldChar w:fldCharType="end"/>
      </w:r>
      <w:r w:rsidR="00F80736" w:rsidRPr="009A3431">
        <w:t>.</w:t>
      </w:r>
    </w:p>
    <w:p w14:paraId="268294E2" w14:textId="0F828B91" w:rsidR="00F80736" w:rsidRPr="009A3431" w:rsidRDefault="00514C09" w:rsidP="00F80736">
      <w:ins w:id="2298" w:author="Hamkins, Jon (US 3300)" w:date="2021-08-16T16:04:00Z">
        <w:r>
          <w:t xml:space="preserve">One limitation of </w:t>
        </w:r>
      </w:ins>
      <w:r w:rsidR="00F80736" w:rsidRPr="009A3431">
        <w:t xml:space="preserve">GPS is </w:t>
      </w:r>
      <w:del w:id="2299" w:author="Hamkins, Jon (US 3300)" w:date="2021-08-16T16:04:00Z">
        <w:r w:rsidR="00F80736" w:rsidRPr="009A3431" w:rsidDel="00514C09">
          <w:delText>not perfect however and does have problems of its own. One such iss</w:delText>
        </w:r>
      </w:del>
      <w:del w:id="2300" w:author="Hamkins, Jon (US 3300)" w:date="2021-08-16T16:05:00Z">
        <w:r w:rsidR="00F80736" w:rsidRPr="009A3431" w:rsidDel="00514C09">
          <w:delText xml:space="preserve">ue is </w:delText>
        </w:r>
      </w:del>
      <w:r w:rsidR="00F80736" w:rsidRPr="009A3431">
        <w:t xml:space="preserve">that the Civilian GPS frequency, L1, </w:t>
      </w:r>
      <w:ins w:id="2301" w:author="Hamkins, Jon (US 3300)" w:date="2021-08-16T16:05:00Z">
        <w:r>
          <w:t>requires</w:t>
        </w:r>
      </w:ins>
      <w:del w:id="2302" w:author="Hamkins, Jon (US 3300)" w:date="2021-08-16T16:05:00Z">
        <w:r w:rsidR="00F80736" w:rsidRPr="009A3431" w:rsidDel="00514C09">
          <w:delText>is</w:delText>
        </w:r>
      </w:del>
      <w:r w:rsidR="00F80736" w:rsidRPr="009A3431">
        <w:t xml:space="preserve"> line of sight. Receivers will most likely not receive satellite data if there is a solid object (mountain, building, etc.) between it and the GPS satellite. Malicious entities are also capable of creating radio signals to send false time and position data to GPS receivers. </w:t>
      </w:r>
    </w:p>
    <w:p w14:paraId="7A965A12" w14:textId="0B3E99A1" w:rsidR="00F80736" w:rsidRPr="009A3431" w:rsidRDefault="00F80736" w:rsidP="00F80736">
      <w:r w:rsidRPr="009A3431">
        <w:t>GPS’s nature as a one-way time transfer system (OWTTS)</w:t>
      </w:r>
      <w:r w:rsidR="00496B69">
        <w:t xml:space="preserve"> </w:t>
      </w:r>
      <w:r w:rsidR="00496B69">
        <w:fldChar w:fldCharType="begin"/>
      </w:r>
      <w:r w:rsidR="00496B69">
        <w:instrText xml:space="preserve"> REF _Ref43906470 \r \h </w:instrText>
      </w:r>
      <w:r w:rsidR="00496B69">
        <w:fldChar w:fldCharType="separate"/>
      </w:r>
      <w:r w:rsidR="003A0995">
        <w:t>[2]</w:t>
      </w:r>
      <w:r w:rsidR="00496B69">
        <w:fldChar w:fldCharType="end"/>
      </w:r>
      <w:r w:rsidRPr="009A3431">
        <w:t xml:space="preserve"> poses an additional issue. Unlike two-way time transfer systems (TWTTS), OWTTS do not have a feedback loop inherent in</w:t>
      </w:r>
      <w:r>
        <w:t xml:space="preserve"> </w:t>
      </w:r>
      <w:r w:rsidRPr="009A3431">
        <w:t xml:space="preserve">their architecture. Feedback loops, in the context of time transfer systems, are essentially two atomic clocks comparing and correcting time with each other through a </w:t>
      </w:r>
      <w:r w:rsidRPr="009A3431">
        <w:lastRenderedPageBreak/>
        <w:t>communications satellite</w:t>
      </w:r>
      <w:ins w:id="2303" w:author="Hamkins, Jon (US 3300)" w:date="2021-08-16T16:23:00Z">
        <w:r w:rsidR="00F55FEC">
          <w:t xml:space="preserve"> </w:t>
        </w:r>
      </w:ins>
      <w:ins w:id="2304" w:author="Hamkins, Jon (US 3300)" w:date="2021-08-16T17:02:00Z">
        <w:r w:rsidR="00FE0E71">
          <w:fldChar w:fldCharType="begin"/>
        </w:r>
        <w:r w:rsidR="00FE0E71">
          <w:instrText xml:space="preserve"> REF _Ref80025764 \r \h </w:instrText>
        </w:r>
      </w:ins>
      <w:r w:rsidR="00FE0E71">
        <w:fldChar w:fldCharType="separate"/>
      </w:r>
      <w:ins w:id="2305" w:author="Hamkins, Jon (US 3300)" w:date="2021-08-16T17:02:00Z">
        <w:r w:rsidR="00FE0E71">
          <w:t>[52]</w:t>
        </w:r>
        <w:r w:rsidR="00FE0E71">
          <w:fldChar w:fldCharType="end"/>
        </w:r>
      </w:ins>
      <w:del w:id="2306" w:author="Hamkins, Jon (US 3300)" w:date="2021-08-16T17:02:00Z">
        <w:r w:rsidRPr="009A3431" w:rsidDel="008E3005">
          <w:rPr>
            <w:vertAlign w:val="superscript"/>
          </w:rPr>
          <w:delText>10</w:delText>
        </w:r>
      </w:del>
      <w:r w:rsidRPr="009A3431">
        <w:t>. However, GPS is externally maintained by the U.S. Air Force, allowing for GPS to have system feedback, despite it being an OWTTS. Feedback is provided through the GPS Master Control Station, which acts as a GPS receiver with a known location for the satellites. If the position of the control station suggested by the satellites do not match the actual known position of control station, the control station can take the necessary steps to correct the offending satellite</w:t>
      </w:r>
      <w:r w:rsidR="00496B69">
        <w:t xml:space="preserve"> </w:t>
      </w:r>
      <w:r w:rsidR="00496B69">
        <w:fldChar w:fldCharType="begin"/>
      </w:r>
      <w:r w:rsidR="00496B69">
        <w:instrText xml:space="preserve"> REF _Ref43899098 \r \h </w:instrText>
      </w:r>
      <w:r w:rsidR="00496B69">
        <w:fldChar w:fldCharType="separate"/>
      </w:r>
      <w:r w:rsidR="003A0995">
        <w:t>[32]</w:t>
      </w:r>
      <w:r w:rsidR="00496B69">
        <w:fldChar w:fldCharType="end"/>
      </w:r>
      <w:r>
        <w:t>.</w:t>
      </w:r>
    </w:p>
    <w:p w14:paraId="750A58AD" w14:textId="77777777" w:rsidR="00F80736" w:rsidRPr="009A3431" w:rsidRDefault="00F80736" w:rsidP="00C1415D">
      <w:pPr>
        <w:pStyle w:val="Heading3"/>
      </w:pPr>
      <w:bookmarkStart w:id="2307" w:name="_Toc80035357"/>
      <w:r w:rsidRPr="009A3431">
        <w:t>Current Applications</w:t>
      </w:r>
      <w:bookmarkEnd w:id="2307"/>
    </w:p>
    <w:p w14:paraId="28F8D3AB" w14:textId="77777777" w:rsidR="00F80736" w:rsidRPr="009A3431" w:rsidRDefault="00F80736" w:rsidP="00F80736">
      <w:r w:rsidRPr="009A3431">
        <w:t xml:space="preserve">The GPS service has found a use in almost every enterprise needing accurate location and time data. As its current applications are quite ubiquitous, only a few examples will be listed here. </w:t>
      </w:r>
    </w:p>
    <w:p w14:paraId="6CDD1378" w14:textId="06B342A6" w:rsidR="00F80736" w:rsidRPr="009A3431" w:rsidRDefault="00F80736" w:rsidP="00F80736">
      <w:r w:rsidRPr="009A3431">
        <w:t xml:space="preserve">GPS’s most </w:t>
      </w:r>
      <w:ins w:id="2308" w:author="Hamkins, Jon (US 3300)" w:date="2021-08-16T17:04:00Z">
        <w:r w:rsidR="008E3005">
          <w:t>commonly</w:t>
        </w:r>
      </w:ins>
      <w:del w:id="2309" w:author="Hamkins, Jon (US 3300)" w:date="2021-08-16T17:04:00Z">
        <w:r w:rsidRPr="009A3431" w:rsidDel="008E3005">
          <w:delText>colloquially</w:delText>
        </w:r>
      </w:del>
      <w:r w:rsidRPr="009A3431">
        <w:t xml:space="preserve"> known use is for navigation</w:t>
      </w:r>
      <w:del w:id="2310" w:author="Hamkins, Jon (US 3300)" w:date="2021-08-16T17:04:00Z">
        <w:r w:rsidRPr="009A3431" w:rsidDel="008E3005">
          <w:delText xml:space="preserve"> function</w:delText>
        </w:r>
      </w:del>
      <w:r w:rsidRPr="009A3431">
        <w:t>, derived from the timing data the satellite constellation provides</w:t>
      </w:r>
      <w:ins w:id="2311" w:author="Hamkins, Jon (US 3300)" w:date="2021-08-16T17:04:00Z">
        <w:r w:rsidR="008E3005">
          <w:t>, along with the known orbits of the satellites</w:t>
        </w:r>
      </w:ins>
      <w:r w:rsidRPr="009A3431">
        <w:t>. Originally, commercial GPS receivers were only available as</w:t>
      </w:r>
      <w:ins w:id="2312" w:author="Hamkins, Jon (US 3300)" w:date="2021-08-16T17:05:00Z">
        <w:r w:rsidR="008E3005">
          <w:t xml:space="preserve"> a stand-alone electronic device</w:t>
        </w:r>
      </w:ins>
      <w:del w:id="2313" w:author="Hamkins, Jon (US 3300)" w:date="2021-08-16T17:05:00Z">
        <w:r w:rsidRPr="009A3431" w:rsidDel="008E3005">
          <w:delText xml:space="preserve"> its own unit of technology,</w:delText>
        </w:r>
      </w:del>
      <w:del w:id="2314" w:author="Hamkins, Jon (US 3300)" w:date="2021-08-16T17:06:00Z">
        <w:r w:rsidRPr="009A3431" w:rsidDel="008E3005">
          <w:delText xml:space="preserve"> separate from the cell phone</w:delText>
        </w:r>
      </w:del>
      <w:r w:rsidRPr="009A3431">
        <w:t>. Cell phones</w:t>
      </w:r>
      <w:ins w:id="2315" w:author="Hamkins, Jon (US 3300)" w:date="2021-08-16T17:06:00Z">
        <w:r w:rsidR="008E3005">
          <w:t>, however,</w:t>
        </w:r>
      </w:ins>
      <w:r w:rsidRPr="009A3431">
        <w:t xml:space="preserve"> </w:t>
      </w:r>
      <w:del w:id="2316" w:author="Hamkins, Jon (US 3300)" w:date="2021-08-16T17:06:00Z">
        <w:r w:rsidRPr="009A3431" w:rsidDel="008E3005">
          <w:delText xml:space="preserve">however, </w:delText>
        </w:r>
      </w:del>
      <w:r w:rsidRPr="009A3431">
        <w:t xml:space="preserve">started incorporating more technologies into their circuitry, GPS being one of them. For </w:t>
      </w:r>
      <w:ins w:id="2317" w:author="Hamkins, Jon (US 3300)" w:date="2021-08-16T17:07:00Z">
        <w:r w:rsidR="008E3005">
          <w:t xml:space="preserve">most </w:t>
        </w:r>
      </w:ins>
      <w:del w:id="2318" w:author="Hamkins, Jon (US 3300)" w:date="2021-08-16T17:07:00Z">
        <w:r w:rsidRPr="009A3431" w:rsidDel="008E3005">
          <w:delText xml:space="preserve">the common </w:delText>
        </w:r>
      </w:del>
      <w:r w:rsidRPr="009A3431">
        <w:t>citizen</w:t>
      </w:r>
      <w:ins w:id="2319" w:author="Hamkins, Jon (US 3300)" w:date="2021-08-16T17:07:00Z">
        <w:r w:rsidR="008E3005">
          <w:t>s</w:t>
        </w:r>
      </w:ins>
      <w:r w:rsidRPr="009A3431">
        <w:t xml:space="preserve"> living in an area that enjoys </w:t>
      </w:r>
      <w:del w:id="2320" w:author="Hamkins, Jon (US 3300)" w:date="2021-08-16T17:07:00Z">
        <w:r w:rsidRPr="009A3431" w:rsidDel="008E3005">
          <w:delText xml:space="preserve">appreciable amounts of </w:delText>
        </w:r>
      </w:del>
      <w:r w:rsidRPr="009A3431">
        <w:t>cell service, standalone GPS units have become obsolete. Only places that will expect lack of cell service will still need a standalone GPS unit (e.g. boats, airplanes, satellites, etc.).</w:t>
      </w:r>
    </w:p>
    <w:p w14:paraId="7840E651" w14:textId="556D3E1C" w:rsidR="00F80736" w:rsidRPr="009A3431" w:rsidRDefault="00F80736" w:rsidP="00F80736">
      <w:r w:rsidRPr="009A3431">
        <w:t xml:space="preserve">Time data is </w:t>
      </w:r>
      <w:del w:id="2321" w:author="Hamkins, Jon (US 3300)" w:date="2021-08-16T17:08:00Z">
        <w:r w:rsidRPr="009A3431" w:rsidDel="008E3005">
          <w:delText xml:space="preserve">not just </w:delText>
        </w:r>
      </w:del>
      <w:r w:rsidRPr="009A3431">
        <w:t xml:space="preserve">useful for </w:t>
      </w:r>
      <w:ins w:id="2322" w:author="Hamkins, Jon (US 3300)" w:date="2021-08-16T17:08:00Z">
        <w:r w:rsidR="008E3005">
          <w:t xml:space="preserve">applications beyond </w:t>
        </w:r>
      </w:ins>
      <w:del w:id="2323" w:author="Hamkins, Jon (US 3300)" w:date="2021-08-16T17:08:00Z">
        <w:r w:rsidRPr="009A3431" w:rsidDel="008E3005">
          <w:delText xml:space="preserve">deriving </w:delText>
        </w:r>
      </w:del>
      <w:r w:rsidRPr="009A3431">
        <w:t>positioning and navigation</w:t>
      </w:r>
      <w:del w:id="2324" w:author="Hamkins, Jon (US 3300)" w:date="2021-08-16T17:08:00Z">
        <w:r w:rsidRPr="009A3431" w:rsidDel="008E3005">
          <w:delText xml:space="preserve"> data</w:delText>
        </w:r>
      </w:del>
      <w:r w:rsidRPr="009A3431">
        <w:t>. Timing data is crucial for precise record keeping over a measurable distance. Financial institutions timestamp business transactions to e</w:t>
      </w:r>
      <w:ins w:id="2325" w:author="Hamkins, Jon (US 3300)" w:date="2021-08-16T17:09:00Z">
        <w:r w:rsidR="008E3005">
          <w:t xml:space="preserve">stablish </w:t>
        </w:r>
      </w:ins>
      <w:del w:id="2326" w:author="Hamkins, Jon (US 3300)" w:date="2021-08-16T17:09:00Z">
        <w:r w:rsidRPr="009A3431" w:rsidDel="008E3005">
          <w:delText xml:space="preserve">nsure </w:delText>
        </w:r>
      </w:del>
      <w:ins w:id="2327" w:author="Hamkins, Jon (US 3300)" w:date="2021-08-16T17:09:00Z">
        <w:r w:rsidR="008E3005">
          <w:t xml:space="preserve">their chronology. </w:t>
        </w:r>
      </w:ins>
      <w:del w:id="2328" w:author="Hamkins, Jon (US 3300)" w:date="2021-08-16T17:09:00Z">
        <w:r w:rsidRPr="009A3431" w:rsidDel="008E3005">
          <w:delText xml:space="preserve">that said transaction is perfectly traceable. </w:delText>
        </w:r>
      </w:del>
      <w:r w:rsidRPr="009A3431">
        <w:t xml:space="preserve">In a world </w:t>
      </w:r>
      <w:ins w:id="2329" w:author="Hamkins, Jon (US 3300)" w:date="2021-08-16T17:09:00Z">
        <w:r w:rsidR="008E3005">
          <w:t>in which</w:t>
        </w:r>
      </w:ins>
      <w:del w:id="2330" w:author="Hamkins, Jon (US 3300)" w:date="2021-08-16T17:09:00Z">
        <w:r w:rsidRPr="009A3431" w:rsidDel="008E3005">
          <w:delText>where</w:delText>
        </w:r>
      </w:del>
      <w:r w:rsidRPr="009A3431">
        <w:t xml:space="preserve"> transactions have become more global as opposed to local, accurate timestamps are necessary to keep financial records organized</w:t>
      </w:r>
      <w:r w:rsidR="00951525">
        <w:t xml:space="preserve"> </w:t>
      </w:r>
      <w:r w:rsidR="00951525">
        <w:fldChar w:fldCharType="begin"/>
      </w:r>
      <w:r w:rsidR="00951525">
        <w:instrText xml:space="preserve"> REF _Ref43899086 \r \h </w:instrText>
      </w:r>
      <w:r w:rsidR="00951525">
        <w:fldChar w:fldCharType="separate"/>
      </w:r>
      <w:r w:rsidR="003A0995">
        <w:t>[30]</w:t>
      </w:r>
      <w:r w:rsidR="00951525">
        <w:fldChar w:fldCharType="end"/>
      </w:r>
      <w:r w:rsidRPr="009A3431">
        <w:t>.</w:t>
      </w:r>
    </w:p>
    <w:p w14:paraId="6CD097DA" w14:textId="3990D2C9" w:rsidR="00F80736" w:rsidRPr="009A3431" w:rsidRDefault="00F80736" w:rsidP="00F80736">
      <w:r w:rsidRPr="009A3431">
        <w:t>Timing data is also essential for space missions. The GPS satellite constellation (and by extension, all satellite constellation systems that fall under the category of GNSS) can provide critical timing data to most missions that maintain an orbit around Earth. There are other methods to keep a timescale on</w:t>
      </w:r>
      <w:ins w:id="2331" w:author="Hamkins, Jon (US 3300)" w:date="2021-08-16T17:10:00Z">
        <w:r w:rsidR="008E3005">
          <w:t xml:space="preserve"> </w:t>
        </w:r>
      </w:ins>
      <w:r w:rsidRPr="009A3431">
        <w:t xml:space="preserve">board </w:t>
      </w:r>
      <w:del w:id="2332" w:author="Hamkins, Jon (US 3300)" w:date="2021-08-16T17:10:00Z">
        <w:r w:rsidRPr="009A3431" w:rsidDel="008E3005">
          <w:delText xml:space="preserve">for </w:delText>
        </w:r>
      </w:del>
      <w:r w:rsidRPr="009A3431">
        <w:t xml:space="preserve">a mission (onboard atomic clocks, utilization of </w:t>
      </w:r>
      <w:r w:rsidR="00AD6C74">
        <w:t xml:space="preserve">Coordinated </w:t>
      </w:r>
      <w:r w:rsidRPr="009A3431">
        <w:t xml:space="preserve">Universal Time (UTC), </w:t>
      </w:r>
      <w:proofErr w:type="spellStart"/>
      <w:r w:rsidRPr="009A3431">
        <w:t>etc</w:t>
      </w:r>
      <w:proofErr w:type="spellEnd"/>
      <w:r w:rsidRPr="009A3431">
        <w:t>), but GNSS remains a viable option nonetheless</w:t>
      </w:r>
      <w:r w:rsidR="00496B69">
        <w:t xml:space="preserve"> </w:t>
      </w:r>
      <w:r w:rsidR="00496B69">
        <w:fldChar w:fldCharType="begin"/>
      </w:r>
      <w:r w:rsidR="00496B69">
        <w:instrText xml:space="preserve"> REF _Ref43898918 \r \h </w:instrText>
      </w:r>
      <w:r w:rsidR="00496B69">
        <w:fldChar w:fldCharType="separate"/>
      </w:r>
      <w:r w:rsidR="003A0995">
        <w:t>[23]</w:t>
      </w:r>
      <w:r w:rsidR="00496B69">
        <w:fldChar w:fldCharType="end"/>
      </w:r>
      <w:r w:rsidRPr="009A3431">
        <w:t xml:space="preserve">. Many space missions currently employ GNSS time, from small </w:t>
      </w:r>
      <w:proofErr w:type="spellStart"/>
      <w:r w:rsidRPr="009A3431">
        <w:t>CubeSATs</w:t>
      </w:r>
      <w:proofErr w:type="spellEnd"/>
      <w:r w:rsidRPr="009A3431">
        <w:t xml:space="preserve"> to the ISS. </w:t>
      </w:r>
    </w:p>
    <w:p w14:paraId="195E6BBA" w14:textId="77777777" w:rsidR="00F80736" w:rsidRPr="009A3431" w:rsidRDefault="00F80736" w:rsidP="00C1415D">
      <w:pPr>
        <w:pStyle w:val="Heading3"/>
      </w:pPr>
      <w:bookmarkStart w:id="2333" w:name="_Toc80035358"/>
      <w:r w:rsidRPr="009A3431">
        <w:t>Future Applications for GPS</w:t>
      </w:r>
      <w:bookmarkEnd w:id="2333"/>
    </w:p>
    <w:p w14:paraId="565776D7" w14:textId="7B75B8CC" w:rsidR="00F80736" w:rsidRPr="009A3431" w:rsidRDefault="00F80736" w:rsidP="00F80736">
      <w:r w:rsidRPr="009A3431">
        <w:t xml:space="preserve">GPS provides users with a host of functionality related to its PNT data. However, as spacecraft systems become more reliant on computer-based operation, and strides are taken to increase terrestrial influence over </w:t>
      </w:r>
      <w:ins w:id="2334" w:author="Hamkins, Jon (US 3300)" w:date="2021-08-16T17:14:00Z">
        <w:r w:rsidR="005D5777">
          <w:t xml:space="preserve">the </w:t>
        </w:r>
      </w:ins>
      <w:del w:id="2335" w:author="Hamkins, Jon (US 3300)" w:date="2021-08-16T17:14:00Z">
        <w:r w:rsidRPr="009A3431" w:rsidDel="005D5777">
          <w:delText xml:space="preserve">Earth’s </w:delText>
        </w:r>
      </w:del>
      <w:del w:id="2336" w:author="Hamkins, Jon (US 3300)" w:date="2021-08-16T17:13:00Z">
        <w:r w:rsidRPr="009A3431" w:rsidDel="005D5777">
          <w:delText xml:space="preserve">neighbors </w:delText>
        </w:r>
      </w:del>
      <w:ins w:id="2337" w:author="Hamkins, Jon (US 3300)" w:date="2021-08-16T17:13:00Z">
        <w:r w:rsidR="005D5777">
          <w:t>Moon</w:t>
        </w:r>
      </w:ins>
      <w:del w:id="2338" w:author="Hamkins, Jon (US 3300)" w:date="2021-08-16T17:14:00Z">
        <w:r w:rsidRPr="009A3431" w:rsidDel="005D5777">
          <w:delText>Luna</w:delText>
        </w:r>
      </w:del>
      <w:r w:rsidRPr="009A3431">
        <w:t xml:space="preserve"> and Mars, more precise PNT systems will be needed to accommodate users in the Lunar and Martian orbits.</w:t>
      </w:r>
      <w:r w:rsidR="00380AC5">
        <w:t xml:space="preserve">  </w:t>
      </w:r>
    </w:p>
    <w:p w14:paraId="7476FFC0" w14:textId="5F682D66" w:rsidR="00F80736" w:rsidRPr="009A3431" w:rsidRDefault="005D5777" w:rsidP="00C1415D">
      <w:pPr>
        <w:pStyle w:val="Heading4"/>
      </w:pPr>
      <w:commentRangeStart w:id="2339"/>
      <w:ins w:id="2340" w:author="Hamkins, Jon (US 3300)" w:date="2021-08-16T17:14:00Z">
        <w:r>
          <w:t>Moon</w:t>
        </w:r>
      </w:ins>
      <w:del w:id="2341" w:author="Hamkins, Jon (US 3300)" w:date="2021-08-16T17:14:00Z">
        <w:r w:rsidR="00F80736" w:rsidRPr="009A3431" w:rsidDel="005D5777">
          <w:delText>Luna</w:delText>
        </w:r>
      </w:del>
      <w:commentRangeEnd w:id="2339"/>
      <w:r>
        <w:rPr>
          <w:rStyle w:val="CommentReference"/>
          <w:rFonts w:eastAsia="SimSun"/>
          <w:b w:val="0"/>
        </w:rPr>
        <w:commentReference w:id="2339"/>
      </w:r>
    </w:p>
    <w:p w14:paraId="143E6D4D" w14:textId="1AA19F51" w:rsidR="00F80736" w:rsidRPr="009A3431" w:rsidRDefault="00F80736" w:rsidP="00F80736">
      <w:r w:rsidRPr="009A3431">
        <w:t xml:space="preserve">In the near future, the Artemis I program will endeavor to reach the </w:t>
      </w:r>
      <w:ins w:id="2342" w:author="Hamkins, Jon (US 3300)" w:date="2021-08-16T17:14:00Z">
        <w:r w:rsidR="005D5777">
          <w:t>M</w:t>
        </w:r>
      </w:ins>
      <w:del w:id="2343" w:author="Hamkins, Jon (US 3300)" w:date="2021-08-16T17:14:00Z">
        <w:r w:rsidRPr="009A3431" w:rsidDel="005D5777">
          <w:delText>m</w:delText>
        </w:r>
      </w:del>
      <w:r w:rsidRPr="009A3431">
        <w:t>oon and establish a lunar orbiting station. Upon full realization of the project, Artemis</w:t>
      </w:r>
      <w:del w:id="2344" w:author="Hamkins, Jon (US 3300)" w:date="2021-08-17T08:01:00Z">
        <w:r w:rsidRPr="009A3431" w:rsidDel="003D310E">
          <w:delText xml:space="preserve"> I</w:delText>
        </w:r>
      </w:del>
      <w:r w:rsidRPr="009A3431">
        <w:t xml:space="preserve"> will facilitate unique </w:t>
      </w:r>
      <w:r w:rsidRPr="009A3431">
        <w:lastRenderedPageBreak/>
        <w:t xml:space="preserve">experiments due to its capability to enable repeat travel from lunar ground to lunar station. In addition to providing valuable science and exploration data of the moon, Artemis will also provide lessons learned for the first manned Mars mission. </w:t>
      </w:r>
    </w:p>
    <w:p w14:paraId="39F3E2E3" w14:textId="77777777" w:rsidR="00F80736" w:rsidRPr="009A3431" w:rsidRDefault="00F80736" w:rsidP="00F80736">
      <w:r w:rsidRPr="009A3431">
        <w:t xml:space="preserve">During the Apollo </w:t>
      </w:r>
      <w:proofErr w:type="gramStart"/>
      <w:r w:rsidRPr="009A3431">
        <w:t>missions</w:t>
      </w:r>
      <w:proofErr w:type="gramEnd"/>
      <w:r w:rsidRPr="009A3431">
        <w:t xml:space="preserve"> era, both the Manned Space Flight Network (MSFN) and the Deep Space Network (DSN) provided communications and tracking. MSFN was the primary network, and DSN was the secondary solution. Interestingly, some of the satellites working within the MSFN were hosted by The Pioneer Station at Goldstone (DSS-11), a DSN facility. The Pioneer Station was mothballed but could be brought back for use when the Artemis missions are underway. MSFN now exists as TDRSS.</w:t>
      </w:r>
    </w:p>
    <w:p w14:paraId="5C53F5FB" w14:textId="03AB4673" w:rsidR="00F80736" w:rsidRPr="009A3431" w:rsidRDefault="00F80736" w:rsidP="00F80736">
      <w:r w:rsidRPr="009A3431">
        <w:t xml:space="preserve">For Artemis mission lunar PNT data, there is a different project underway called </w:t>
      </w:r>
      <w:proofErr w:type="spellStart"/>
      <w:r w:rsidRPr="009A3431">
        <w:t>LunaNet</w:t>
      </w:r>
      <w:proofErr w:type="spellEnd"/>
      <w:r w:rsidRPr="009A3431">
        <w:t xml:space="preserve">. GSFC is currently leading the effort. The project aims to place satellites in orbit around the moon, similar to the GNSS that exist around Earth. A number of satellites will orbit the moon and form a lunar navigation satellite system (LNSS) that will use the same method mentioned before in the background to provide PNT data. In addition to facilitating PNT, </w:t>
      </w:r>
      <w:proofErr w:type="spellStart"/>
      <w:r w:rsidRPr="009A3431">
        <w:t>LunaNet</w:t>
      </w:r>
      <w:proofErr w:type="spellEnd"/>
      <w:r w:rsidRPr="009A3431">
        <w:t xml:space="preserve"> also will provide networking and science utilization services</w:t>
      </w:r>
      <w:r w:rsidR="00496B69">
        <w:t xml:space="preserve"> </w:t>
      </w:r>
      <w:r w:rsidR="00496B69">
        <w:fldChar w:fldCharType="begin"/>
      </w:r>
      <w:r w:rsidR="00496B69">
        <w:instrText xml:space="preserve"> REF _Ref43899142 \r \h </w:instrText>
      </w:r>
      <w:r w:rsidR="00496B69">
        <w:fldChar w:fldCharType="separate"/>
      </w:r>
      <w:r w:rsidR="003A0995">
        <w:t>[33]</w:t>
      </w:r>
      <w:r w:rsidR="00496B69">
        <w:fldChar w:fldCharType="end"/>
      </w:r>
      <w:r w:rsidRPr="009A3431">
        <w:t>.</w:t>
      </w:r>
    </w:p>
    <w:p w14:paraId="1C107E05" w14:textId="77777777" w:rsidR="00F80736" w:rsidRPr="009A3431" w:rsidRDefault="00F80736" w:rsidP="00C1415D">
      <w:pPr>
        <w:pStyle w:val="Heading4"/>
      </w:pPr>
      <w:commentRangeStart w:id="2345"/>
      <w:r w:rsidRPr="009A3431">
        <w:t>Mars</w:t>
      </w:r>
      <w:commentRangeEnd w:id="2345"/>
      <w:r w:rsidR="005D5777">
        <w:rPr>
          <w:rStyle w:val="CommentReference"/>
          <w:rFonts w:eastAsia="SimSun"/>
          <w:b w:val="0"/>
        </w:rPr>
        <w:commentReference w:id="2345"/>
      </w:r>
    </w:p>
    <w:p w14:paraId="3FBF4581" w14:textId="511DCC53" w:rsidR="00F80736" w:rsidRPr="009A3431" w:rsidRDefault="00F80736" w:rsidP="00496B69">
      <w:pPr>
        <w:rPr>
          <w:szCs w:val="24"/>
        </w:rPr>
      </w:pPr>
      <w:r w:rsidRPr="00503055">
        <w:t xml:space="preserve">Like </w:t>
      </w:r>
      <w:ins w:id="2346" w:author="Hamkins, Jon (US 3300)" w:date="2021-08-16T17:16:00Z">
        <w:r w:rsidR="005D5777">
          <w:t>the Moon</w:t>
        </w:r>
      </w:ins>
      <w:del w:id="2347" w:author="Hamkins, Jon (US 3300)" w:date="2021-08-16T17:16:00Z">
        <w:r w:rsidRPr="00503055" w:rsidDel="005D5777">
          <w:delText>Luna</w:delText>
        </w:r>
      </w:del>
      <w:r w:rsidRPr="00503055">
        <w:t>, Mars will also need significant improvements to PNT data technology for facilitating future robotic and manned missions, but on an even greater scale due to the increased distance. While communications with the moon happen in the range of seconds, communications with Mars can happen between 4 and 20 minutes (The Mars rover Curiosity took 14 minutes to communicate its safe landing</w:t>
      </w:r>
      <w:ins w:id="2348" w:author="Hamkins, Jon (US 3300)" w:date="2021-08-17T08:01:00Z">
        <w:r w:rsidR="003D310E">
          <w:t xml:space="preserve"> </w:t>
        </w:r>
      </w:ins>
      <w:ins w:id="2349" w:author="Hamkins, Jon (US 3300)" w:date="2021-08-17T08:02:00Z">
        <w:r w:rsidR="003D310E">
          <w:fldChar w:fldCharType="begin"/>
        </w:r>
        <w:r w:rsidR="003D310E">
          <w:instrText xml:space="preserve"> REF _Ref43899151 \r \h </w:instrText>
        </w:r>
      </w:ins>
      <w:r w:rsidR="003D310E">
        <w:fldChar w:fldCharType="separate"/>
      </w:r>
      <w:ins w:id="2350" w:author="Hamkins, Jon (US 3300)" w:date="2021-08-17T08:02:00Z">
        <w:r w:rsidR="003D310E">
          <w:t>[34]</w:t>
        </w:r>
        <w:r w:rsidR="003D310E">
          <w:fldChar w:fldCharType="end"/>
        </w:r>
      </w:ins>
      <w:del w:id="2351" w:author="Hamkins, Jon (US 3300)" w:date="2021-08-17T08:01:00Z">
        <w:r w:rsidRPr="00E21742" w:rsidDel="003D310E">
          <w:rPr>
            <w:color w:val="FF0000"/>
          </w:rPr>
          <w:delText>13</w:delText>
        </w:r>
        <w:r w:rsidR="00F81122" w:rsidDel="003D310E">
          <w:delText>?</w:delText>
        </w:r>
      </w:del>
      <w:r w:rsidRPr="00503055">
        <w:t>). Currently, deep space missions use the Deep Space Network (DSN) to communicate PNT data. Deep space missions in this context</w:t>
      </w:r>
      <w:r w:rsidRPr="009A3431">
        <w:rPr>
          <w:szCs w:val="24"/>
        </w:rPr>
        <w:t xml:space="preserve"> also </w:t>
      </w:r>
      <w:proofErr w:type="gramStart"/>
      <w:r w:rsidRPr="009A3431">
        <w:rPr>
          <w:szCs w:val="24"/>
        </w:rPr>
        <w:t>include</w:t>
      </w:r>
      <w:proofErr w:type="gramEnd"/>
      <w:r w:rsidRPr="009A3431">
        <w:rPr>
          <w:szCs w:val="24"/>
        </w:rPr>
        <w:t xml:space="preserve"> Martian satellites. Existing GNSS infrastructure on Earth is not powerful enough to have any influence for </w:t>
      </w:r>
      <w:r w:rsidR="00496B69">
        <w:rPr>
          <w:szCs w:val="24"/>
        </w:rPr>
        <w:t>PNT data on Mars unfortunately.</w:t>
      </w:r>
    </w:p>
    <w:p w14:paraId="27DA4ED7" w14:textId="1A30E554" w:rsidR="00F80736" w:rsidRPr="009A3431" w:rsidRDefault="00F80736" w:rsidP="00F80736">
      <w:r w:rsidRPr="009A3431">
        <w:t xml:space="preserve">An option for having relatively current PNT data for the Martian surface would be to install a GNSS-like infrastructure in Mars’s orbit and ground. However, an issue inherent to building an exact architectural replica of Earth GNSS systems stems from the need for interplanetary communications. An exact architectural replica would not benefit us as much as a different approach to satellite system architecture would. Earth communication systems would have to pinpoint a Martian orbiting satellite </w:t>
      </w:r>
      <w:r w:rsidR="00F81122">
        <w:t xml:space="preserve">from which to receive a </w:t>
      </w:r>
      <w:r w:rsidRPr="009A3431">
        <w:t>signal. The variance potential for a satellite signal transmitting from around 55 million km (assuming signals transmission at smallest planetary distance) is quite large. This transmission would require DSN satellites for reception of signal, which would be a further constraint on time available for reception since DSN also has other deep space missions to receive signals from</w:t>
      </w:r>
      <w:r w:rsidR="00F81122">
        <w:t>:</w:t>
      </w:r>
      <w:r w:rsidRPr="009A3431">
        <w:t xml:space="preserve"> a solution to this would be to utilize the Mars-Sun Lagrange System to create a unique Martian navigation satellite system (MNSS). By deploying a satellite at Lagrange point one (L1), variance potential of transmission signals to Earth is reduced, and a smaller dish with less missions to account for can receive the transmission signal. This reduces constraint from a schedule perspective and provides more opportunities to communicate with the MNSS. In addition, satellite L1 can function as a repeater to enable communications with receivers on Martian ground that are located on the</w:t>
      </w:r>
      <w:ins w:id="2352" w:author="Hamkins, Jon (US 3300)" w:date="2021-08-16T17:18:00Z">
        <w:r w:rsidR="005D5777">
          <w:t xml:space="preserve"> far side</w:t>
        </w:r>
      </w:ins>
      <w:del w:id="2353" w:author="Hamkins, Jon (US 3300)" w:date="2021-08-16T17:18:00Z">
        <w:r w:rsidRPr="009A3431" w:rsidDel="005D5777">
          <w:delText xml:space="preserve"> “dark side”</w:delText>
        </w:r>
      </w:del>
      <w:r w:rsidRPr="009A3431">
        <w:t xml:space="preserve"> of Mars. </w:t>
      </w:r>
    </w:p>
    <w:p w14:paraId="7D0F53EF" w14:textId="5BEC9189" w:rsidR="00F80736" w:rsidRPr="009A3431" w:rsidRDefault="005D5777" w:rsidP="00F80736">
      <w:commentRangeStart w:id="2354"/>
      <w:ins w:id="2355" w:author="Hamkins, Jon (US 3300)" w:date="2021-08-16T17:19:00Z">
        <w:r>
          <w:lastRenderedPageBreak/>
          <w:t>One challenge with this approach, h</w:t>
        </w:r>
      </w:ins>
      <w:del w:id="2356" w:author="Hamkins, Jon (US 3300)" w:date="2021-08-16T17:18:00Z">
        <w:r w:rsidR="00F80736" w:rsidRPr="009A3431" w:rsidDel="005D5777">
          <w:delText>Something to note h</w:delText>
        </w:r>
      </w:del>
      <w:r w:rsidR="00F80736" w:rsidRPr="009A3431">
        <w:t>owever</w:t>
      </w:r>
      <w:ins w:id="2357" w:author="Hamkins, Jon (US 3300)" w:date="2021-08-16T17:19:00Z">
        <w:r>
          <w:t>,</w:t>
        </w:r>
      </w:ins>
      <w:r w:rsidR="00F80736" w:rsidRPr="009A3431">
        <w:t xml:space="preserve"> is that L1 is considered an unstable Lagrange point. An external influence of sufficient force could remove it from the L1 field. The same point could be </w:t>
      </w:r>
      <w:ins w:id="2358" w:author="Hamkins, Jon (US 3300)" w:date="2021-08-16T17:20:00Z">
        <w:r>
          <w:t>made</w:t>
        </w:r>
      </w:ins>
      <w:del w:id="2359" w:author="Hamkins, Jon (US 3300)" w:date="2021-08-16T17:20:00Z">
        <w:r w:rsidR="00F80736" w:rsidRPr="009A3431" w:rsidDel="005D5777">
          <w:delText>said</w:delText>
        </w:r>
      </w:del>
      <w:r w:rsidR="00F80736" w:rsidRPr="009A3431">
        <w:t xml:space="preserve"> for the stable Lagrange points L4 and L5, but </w:t>
      </w:r>
      <w:del w:id="2360" w:author="Hamkins, Jon (US 3300)" w:date="2021-08-16T17:21:00Z">
        <w:r w:rsidR="00F80736" w:rsidRPr="009A3431" w:rsidDel="005D5777">
          <w:delText xml:space="preserve">the point is that </w:delText>
        </w:r>
      </w:del>
      <w:r w:rsidR="00F80736" w:rsidRPr="009A3431">
        <w:t xml:space="preserve">a force lesser than what is required to move objects </w:t>
      </w:r>
      <w:proofErr w:type="gramStart"/>
      <w:r w:rsidR="00F80736" w:rsidRPr="009A3431">
        <w:t>from  L</w:t>
      </w:r>
      <w:proofErr w:type="gramEnd"/>
      <w:r w:rsidR="00F80736" w:rsidRPr="009A3431">
        <w:t>4 and L5 could move an L1 object. Potential solutions for this problem exist. The solutions will need a deeper trade-study analysis however to determine which would have the most merit.</w:t>
      </w:r>
    </w:p>
    <w:p w14:paraId="5014031E" w14:textId="7F201A9D" w:rsidR="00F80736" w:rsidRPr="009A3431" w:rsidRDefault="00F80736" w:rsidP="00F80736">
      <w:r w:rsidRPr="009A3431">
        <w:t xml:space="preserve">Currently, Goddard Space Flight Center is engineering the James Webb Space Telescope (JWST) for deployment to L2 of the Sun-Earth Lagrange system. L2 is considered an unstable Lagrange point, similar to L1. </w:t>
      </w:r>
      <w:ins w:id="2361" w:author="Hamkins, Jon (US 3300)" w:date="2021-08-16T17:21:00Z">
        <w:r w:rsidR="005D5777">
          <w:t>Engineers</w:t>
        </w:r>
      </w:ins>
      <w:del w:id="2362" w:author="Hamkins, Jon (US 3300)" w:date="2021-08-16T17:21:00Z">
        <w:r w:rsidRPr="009A3431" w:rsidDel="005D5777">
          <w:delText>The</w:delText>
        </w:r>
      </w:del>
      <w:del w:id="2363" w:author="Hamkins, Jon (US 3300)" w:date="2021-08-16T17:22:00Z">
        <w:r w:rsidRPr="009A3431" w:rsidDel="005D5777">
          <w:delText>y</w:delText>
        </w:r>
      </w:del>
      <w:r w:rsidRPr="009A3431">
        <w:t xml:space="preserve"> plan to account for this instability by allowing some station-keeping to the telescope</w:t>
      </w:r>
      <w:r w:rsidR="00496B69">
        <w:t xml:space="preserve"> </w:t>
      </w:r>
      <w:r w:rsidR="00496B69">
        <w:fldChar w:fldCharType="begin"/>
      </w:r>
      <w:r w:rsidR="00496B69">
        <w:instrText xml:space="preserve"> REF _Ref43899118 \r \h </w:instrText>
      </w:r>
      <w:r w:rsidR="00496B69">
        <w:fldChar w:fldCharType="separate"/>
      </w:r>
      <w:r w:rsidR="003A0995">
        <w:t>[35]</w:t>
      </w:r>
      <w:r w:rsidR="00496B69">
        <w:fldChar w:fldCharType="end"/>
      </w:r>
      <w:r w:rsidRPr="009A3431">
        <w:t xml:space="preserve">. Applying the same methodology to the L1 Martian satellite could alleviate the unstable Lagrange point issue, but further analysis will be needed to ensure that the solution would be worth the cost. Another idea would be to place the satellite in the more </w:t>
      </w:r>
      <w:proofErr w:type="gramStart"/>
      <w:r w:rsidRPr="009A3431">
        <w:t>stable  L</w:t>
      </w:r>
      <w:proofErr w:type="gramEnd"/>
      <w:r w:rsidRPr="009A3431">
        <w:t>4 and L5 points. Analysis would need to be done however on whether a satellite so physically distant from Mars would have any benefit. The final solution in this paper for MNSS communication with Earth would be to have the MNSS function similar to a GNSS. The trade-off for this solution would be higher variance potential of transmission signals between Earth and Mars</w:t>
      </w:r>
      <w:commentRangeEnd w:id="2354"/>
      <w:r w:rsidR="00B456E7">
        <w:rPr>
          <w:rStyle w:val="CommentReference"/>
          <w:rFonts w:eastAsia="SimSun"/>
        </w:rPr>
        <w:commentReference w:id="2354"/>
      </w:r>
      <w:r w:rsidRPr="009A3431">
        <w:t>.</w:t>
      </w:r>
    </w:p>
    <w:p w14:paraId="2AC86327" w14:textId="77777777" w:rsidR="00F80736" w:rsidRPr="00C95F8A" w:rsidRDefault="00F80736" w:rsidP="00F80736">
      <w:r w:rsidRPr="009A3431">
        <w:t>For deployment, Payloads delivering MNSS satellites can be deployed in orbit, and payloads can deliver MNSS receivers to test and calibrate the system. Initially, the MNSS will be a degradation of what currently orbits Earth, but that is to be expected. This initial phase of MNSS will still provide valuable PNT information to robotic and manned missions alike, and the existing infrastructure will facili</w:t>
      </w:r>
      <w:r w:rsidR="00C95F8A">
        <w:t>tate even further improvements.</w:t>
      </w:r>
    </w:p>
    <w:p w14:paraId="64908D0F" w14:textId="77777777" w:rsidR="00F80736" w:rsidRPr="00826FB3" w:rsidRDefault="00AD6C74" w:rsidP="00C1415D">
      <w:pPr>
        <w:pStyle w:val="Heading3"/>
      </w:pPr>
      <w:bookmarkStart w:id="2364" w:name="_Toc80035359"/>
      <w:r>
        <w:t xml:space="preserve">GPS </w:t>
      </w:r>
      <w:r w:rsidR="00F80736" w:rsidRPr="00826FB3">
        <w:t>Clocks</w:t>
      </w:r>
      <w:bookmarkEnd w:id="2364"/>
    </w:p>
    <w:p w14:paraId="188053A4" w14:textId="42771882" w:rsidR="00F80736" w:rsidRDefault="00F80736" w:rsidP="00F80736">
      <w:r w:rsidRPr="008624F8">
        <w:t xml:space="preserve">The GPS </w:t>
      </w:r>
      <w:r w:rsidR="00AD6C74">
        <w:t>s</w:t>
      </w:r>
      <w:r w:rsidRPr="008624F8">
        <w:t xml:space="preserve">atellites use atomic clocks, </w:t>
      </w:r>
      <w:proofErr w:type="spellStart"/>
      <w:r w:rsidRPr="008624F8">
        <w:t>c</w:t>
      </w:r>
      <w:ins w:id="2365" w:author="Hamkins, Jon (US 3300)" w:date="2021-08-16T11:04:00Z">
        <w:r w:rsidR="00571800">
          <w:t>a</w:t>
        </w:r>
      </w:ins>
      <w:r w:rsidRPr="008624F8">
        <w:t>esium</w:t>
      </w:r>
      <w:proofErr w:type="spellEnd"/>
      <w:r w:rsidRPr="008624F8">
        <w:t xml:space="preserve"> or rubidium, depending on the satellites implementation that provide the time to wit</w:t>
      </w:r>
      <w:r w:rsidR="00AD6C74">
        <w:t xml:space="preserve">hin 100 billionths of a second </w:t>
      </w:r>
      <w:r w:rsidR="00723FA1">
        <w:fldChar w:fldCharType="begin"/>
      </w:r>
      <w:r w:rsidR="00723FA1">
        <w:instrText xml:space="preserve"> REF _Ref43920984 \r \h </w:instrText>
      </w:r>
      <w:r w:rsidR="00723FA1">
        <w:fldChar w:fldCharType="separate"/>
      </w:r>
      <w:r w:rsidR="003A0995">
        <w:t>[37]</w:t>
      </w:r>
      <w:r w:rsidR="00723FA1">
        <w:fldChar w:fldCharType="end"/>
      </w:r>
      <w:r w:rsidR="00AD6C74">
        <w:t xml:space="preserve">.  </w:t>
      </w:r>
      <w:r w:rsidRPr="008624F8">
        <w:t>The ground receiver uses a far lower precision</w:t>
      </w:r>
      <w:r w:rsidR="00AD6C74">
        <w:t xml:space="preserve"> clock, such as a quartz clock </w:t>
      </w:r>
      <w:r w:rsidR="00AD6C74" w:rsidRPr="00AD6C74">
        <w:fldChar w:fldCharType="begin"/>
      </w:r>
      <w:r w:rsidR="00AD6C74" w:rsidRPr="00AD6C74">
        <w:instrText xml:space="preserve"> REF _Ref43921022 \r \h </w:instrText>
      </w:r>
      <w:r w:rsidR="00AD6C74">
        <w:instrText xml:space="preserve"> \* MERGEFORMAT </w:instrText>
      </w:r>
      <w:r w:rsidR="00AD6C74" w:rsidRPr="00AD6C74">
        <w:fldChar w:fldCharType="separate"/>
      </w:r>
      <w:r w:rsidR="003A0995">
        <w:t>[38]</w:t>
      </w:r>
      <w:r w:rsidR="00AD6C74" w:rsidRPr="00AD6C74">
        <w:fldChar w:fldCharType="end"/>
      </w:r>
      <w:r w:rsidR="00AD6C74">
        <w:t>.</w:t>
      </w:r>
    </w:p>
    <w:p w14:paraId="677F3D01" w14:textId="77777777" w:rsidR="009B7022" w:rsidRPr="00A40DC6" w:rsidRDefault="009B7022" w:rsidP="009B7022">
      <w:pPr>
        <w:pStyle w:val="Heading3"/>
      </w:pPr>
      <w:bookmarkStart w:id="2366" w:name="_Toc80035360"/>
      <w:r>
        <w:t>Characteristics</w:t>
      </w:r>
      <w:bookmarkEnd w:id="2366"/>
    </w:p>
    <w:p w14:paraId="17544AB3" w14:textId="77777777" w:rsidR="00F80736" w:rsidRPr="008624F8" w:rsidRDefault="00F80736" w:rsidP="009B7022">
      <w:pPr>
        <w:pStyle w:val="Heading4"/>
      </w:pPr>
      <w:r w:rsidRPr="008624F8">
        <w:t>GPS Signal Contents</w:t>
      </w:r>
    </w:p>
    <w:p w14:paraId="5E92C61A" w14:textId="77777777" w:rsidR="002B6BDE" w:rsidRDefault="002B6BDE" w:rsidP="00B456E7">
      <w:r>
        <w:t>GPS operates by broadcasting microwave signals that are obtained by GPS receivers. These receivers use the time and position data communicated by these signals to provide GPS services to users. There are three different GPS signals to discuss within the scope of this document: Legacy Navigation, Civilian Navigation, and Aeronavigation satellite signals.</w:t>
      </w:r>
    </w:p>
    <w:p w14:paraId="3BF5EC18" w14:textId="0499E7CD" w:rsidR="00F80736" w:rsidRPr="00826FB3" w:rsidRDefault="00F80736" w:rsidP="009B7022">
      <w:pPr>
        <w:pStyle w:val="Heading4"/>
      </w:pPr>
      <w:r w:rsidRPr="00826FB3">
        <w:t xml:space="preserve">Civilian Navigation (CNAV) </w:t>
      </w:r>
      <w:ins w:id="2367" w:author="Hamkins, Jon (US 3300)" w:date="2021-08-16T17:39:00Z">
        <w:r w:rsidR="00B539A8">
          <w:t>GPS</w:t>
        </w:r>
      </w:ins>
      <w:del w:id="2368" w:author="Hamkins, Jon (US 3300)" w:date="2021-08-16T17:39:00Z">
        <w:r w:rsidRPr="00826FB3" w:rsidDel="00B539A8">
          <w:delText>Satellite</w:delText>
        </w:r>
      </w:del>
      <w:r w:rsidRPr="00826FB3">
        <w:t xml:space="preserve"> Signal</w:t>
      </w:r>
      <w:r w:rsidRPr="00826FB3">
        <w:tab/>
      </w:r>
    </w:p>
    <w:p w14:paraId="2FE01B90" w14:textId="5B0AF48A" w:rsidR="00B456E7" w:rsidRDefault="002B6BDE" w:rsidP="00B456E7">
      <w:pPr>
        <w:rPr>
          <w:ins w:id="2369" w:author="Hamkins, Jon (US 3300)" w:date="2021-08-16T17:30:00Z"/>
        </w:rPr>
      </w:pPr>
      <w:r>
        <w:t xml:space="preserve">The Civilian Navigation (CNAV) </w:t>
      </w:r>
      <w:r w:rsidRPr="00081962">
        <w:t xml:space="preserve">GPS signal is </w:t>
      </w:r>
      <w:r>
        <w:t xml:space="preserve">a satellite unique </w:t>
      </w:r>
      <w:r w:rsidRPr="00081962">
        <w:t xml:space="preserve">PRN </w:t>
      </w:r>
      <w:r>
        <w:t xml:space="preserve">ranging </w:t>
      </w:r>
      <w:r w:rsidRPr="00081962">
        <w:t xml:space="preserve">signal </w:t>
      </w:r>
      <w:r>
        <w:t xml:space="preserve">phase modulated with the navigation signal. The CNAV data is a </w:t>
      </w:r>
      <w:proofErr w:type="gramStart"/>
      <w:r>
        <w:t>300 bit</w:t>
      </w:r>
      <w:proofErr w:type="gramEnd"/>
      <w:r>
        <w:t xml:space="preserve"> message, transmitted over 12 seconds. The CNAV data usually contains one of two</w:t>
      </w:r>
      <w:r w:rsidRPr="00081962">
        <w:t xml:space="preserve"> distinct </w:t>
      </w:r>
      <w:r>
        <w:t xml:space="preserve">data components: Ephemeris or Almanac; but can contain one of several secondary messages instead. What </w:t>
      </w:r>
      <w:r>
        <w:lastRenderedPageBreak/>
        <w:t>data is in a particular frame of data is denoted by a message type field included in each frame</w:t>
      </w:r>
      <w:ins w:id="2370" w:author="Hamkins, Jon (US 3300)" w:date="2021-08-16T17:37:00Z">
        <w:r w:rsidR="00B539A8">
          <w:t xml:space="preserve"> </w:t>
        </w:r>
        <w:r w:rsidR="00B539A8">
          <w:fldChar w:fldCharType="begin"/>
        </w:r>
        <w:r w:rsidR="00B539A8">
          <w:instrText xml:space="preserve"> REF _Ref80027826 \r \h </w:instrText>
        </w:r>
      </w:ins>
      <w:r w:rsidR="00B539A8">
        <w:fldChar w:fldCharType="separate"/>
      </w:r>
      <w:ins w:id="2371" w:author="Hamkins, Jon (US 3300)" w:date="2021-08-16T17:37:00Z">
        <w:r w:rsidR="00B539A8">
          <w:t>[58]</w:t>
        </w:r>
        <w:r w:rsidR="00B539A8">
          <w:fldChar w:fldCharType="end"/>
        </w:r>
      </w:ins>
      <w:del w:id="2372" w:author="Hamkins, Jon (US 3300)" w:date="2021-08-16T17:37:00Z">
        <w:r w:rsidDel="00B539A8">
          <w:rPr>
            <w:vertAlign w:val="superscript"/>
          </w:rPr>
          <w:delText>16</w:delText>
        </w:r>
      </w:del>
      <w:r>
        <w:t>.</w:t>
      </w:r>
    </w:p>
    <w:p w14:paraId="0DF47188" w14:textId="77777777" w:rsidR="00B456E7" w:rsidRPr="00081962" w:rsidRDefault="00B456E7" w:rsidP="00B456E7"/>
    <w:p w14:paraId="72CD4699" w14:textId="6E2C5C0C" w:rsidR="00B539A8" w:rsidRDefault="00B539A8">
      <w:pPr>
        <w:pStyle w:val="Caption"/>
        <w:rPr>
          <w:ins w:id="2373" w:author="Hamkins, Jon (US 3300)" w:date="2021-08-16T17:36:00Z"/>
          <w:rFonts w:ascii="Consolas" w:hAnsi="Consolas"/>
          <w:sz w:val="20"/>
        </w:rPr>
        <w:pPrChange w:id="2374" w:author="Hamkins, Jon (US 3300)" w:date="2021-08-16T17:36:00Z">
          <w:pPr>
            <w:jc w:val="center"/>
          </w:pPr>
        </w:pPrChange>
      </w:pPr>
      <w:ins w:id="2375" w:author="Hamkins, Jon (US 3300)" w:date="2021-08-16T17:36:00Z">
        <w:r>
          <w:t xml:space="preserve">Table </w:t>
        </w:r>
      </w:ins>
      <w:ins w:id="2376" w:author="Hamkins, Jon (US 3300)" w:date="2021-08-16T20:00:00Z">
        <w:r w:rsidR="0098122B">
          <w:fldChar w:fldCharType="begin"/>
        </w:r>
        <w:r w:rsidR="0098122B">
          <w:instrText xml:space="preserve"> STYLEREF 1 \s </w:instrText>
        </w:r>
      </w:ins>
      <w:r w:rsidR="0098122B">
        <w:fldChar w:fldCharType="separate"/>
      </w:r>
      <w:r w:rsidR="0098122B">
        <w:rPr>
          <w:noProof/>
        </w:rPr>
        <w:t>4</w:t>
      </w:r>
      <w:ins w:id="2377" w:author="Hamkins, Jon (US 3300)" w:date="2021-08-16T20:00:00Z">
        <w:r w:rsidR="0098122B">
          <w:fldChar w:fldCharType="end"/>
        </w:r>
        <w:r w:rsidR="0098122B">
          <w:noBreakHyphen/>
        </w:r>
        <w:r w:rsidR="0098122B">
          <w:fldChar w:fldCharType="begin"/>
        </w:r>
        <w:r w:rsidR="0098122B">
          <w:instrText xml:space="preserve"> SEQ Table \* ARABIC \s 1 </w:instrText>
        </w:r>
      </w:ins>
      <w:r w:rsidR="0098122B">
        <w:fldChar w:fldCharType="separate"/>
      </w:r>
      <w:ins w:id="2378" w:author="Hamkins, Jon (US 3300)" w:date="2021-08-16T20:00:00Z">
        <w:r w:rsidR="0098122B">
          <w:rPr>
            <w:noProof/>
          </w:rPr>
          <w:t>2</w:t>
        </w:r>
        <w:r w:rsidR="0098122B">
          <w:fldChar w:fldCharType="end"/>
        </w:r>
      </w:ins>
      <w:ins w:id="2379" w:author="Hamkins, Jon (US 3300)" w:date="2021-08-16T17:36:00Z">
        <w:r>
          <w:t xml:space="preserve">: CNAV Message Types </w:t>
        </w:r>
        <w:r>
          <w:fldChar w:fldCharType="begin"/>
        </w:r>
        <w:r>
          <w:instrText xml:space="preserve"> REF _Ref80027826 \r \h </w:instrText>
        </w:r>
      </w:ins>
      <w:r>
        <w:fldChar w:fldCharType="separate"/>
      </w:r>
      <w:ins w:id="2380" w:author="Hamkins, Jon (US 3300)" w:date="2021-08-16T17:36:00Z">
        <w:r>
          <w:t>[58]</w:t>
        </w:r>
        <w:r>
          <w:fldChar w:fldCharType="end"/>
        </w:r>
      </w:ins>
    </w:p>
    <w:p w14:paraId="20248594" w14:textId="3508E1A5" w:rsidR="00B456E7" w:rsidRPr="00AE1E51" w:rsidRDefault="002B6BDE" w:rsidP="002B6BDE">
      <w:pPr>
        <w:jc w:val="center"/>
        <w:rPr>
          <w:rFonts w:ascii="Consolas" w:hAnsi="Consolas"/>
          <w:b/>
          <w:sz w:val="20"/>
          <w:vertAlign w:val="superscript"/>
        </w:rPr>
      </w:pPr>
      <w:del w:id="2381" w:author="Hamkins, Jon (US 3300)" w:date="2021-08-16T17:36:00Z">
        <w:r w:rsidDel="00B539A8">
          <w:rPr>
            <w:rFonts w:ascii="Consolas" w:hAnsi="Consolas"/>
            <w:b/>
            <w:sz w:val="20"/>
          </w:rPr>
          <w:delText>Table X-X: CNAV Message Types</w:delText>
        </w:r>
        <w:r w:rsidDel="00B539A8">
          <w:rPr>
            <w:rFonts w:ascii="Consolas" w:hAnsi="Consolas"/>
            <w:b/>
            <w:sz w:val="20"/>
            <w:vertAlign w:val="superscript"/>
          </w:rPr>
          <w:delText>16</w:delText>
        </w:r>
      </w:del>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6"/>
        <w:gridCol w:w="3709"/>
        <w:gridCol w:w="3951"/>
        <w:tblGridChange w:id="2382">
          <w:tblGrid>
            <w:gridCol w:w="5"/>
            <w:gridCol w:w="1051"/>
            <w:gridCol w:w="489"/>
            <w:gridCol w:w="3220"/>
            <w:gridCol w:w="370"/>
            <w:gridCol w:w="3581"/>
            <w:gridCol w:w="5"/>
          </w:tblGrid>
        </w:tblGridChange>
      </w:tblGrid>
      <w:tr w:rsidR="0092255B" w14:paraId="5F51244D" w14:textId="77777777" w:rsidTr="0092255B">
        <w:tc>
          <w:tcPr>
            <w:tcW w:w="1056" w:type="dxa"/>
            <w:tcBorders>
              <w:top w:val="single" w:sz="4" w:space="0" w:color="auto"/>
              <w:bottom w:val="single" w:sz="4" w:space="0" w:color="auto"/>
            </w:tcBorders>
          </w:tcPr>
          <w:p w14:paraId="60CA9AA3" w14:textId="77777777" w:rsidR="002B6BDE" w:rsidRDefault="002B6BDE">
            <w:pPr>
              <w:spacing w:before="0"/>
              <w:jc w:val="center"/>
              <w:pPrChange w:id="2383" w:author="Hamkins, Jon (US 3300)" w:date="2021-08-16T17:35:00Z">
                <w:pPr>
                  <w:jc w:val="center"/>
                </w:pPr>
              </w:pPrChange>
            </w:pPr>
            <w:r>
              <w:t>Message Type</w:t>
            </w:r>
          </w:p>
        </w:tc>
        <w:tc>
          <w:tcPr>
            <w:tcW w:w="3709" w:type="dxa"/>
            <w:tcBorders>
              <w:top w:val="single" w:sz="4" w:space="0" w:color="auto"/>
              <w:bottom w:val="single" w:sz="4" w:space="0" w:color="auto"/>
            </w:tcBorders>
            <w:vAlign w:val="center"/>
          </w:tcPr>
          <w:p w14:paraId="579B54DA" w14:textId="77777777" w:rsidR="002B6BDE" w:rsidRDefault="002B6BDE">
            <w:pPr>
              <w:spacing w:before="0"/>
              <w:jc w:val="center"/>
              <w:pPrChange w:id="2384" w:author="Hamkins, Jon (US 3300)" w:date="2021-08-16T19:21:00Z">
                <w:pPr>
                  <w:jc w:val="center"/>
                </w:pPr>
              </w:pPrChange>
            </w:pPr>
            <w:r>
              <w:t>Contains</w:t>
            </w:r>
          </w:p>
        </w:tc>
        <w:tc>
          <w:tcPr>
            <w:tcW w:w="3951" w:type="dxa"/>
            <w:tcBorders>
              <w:top w:val="single" w:sz="4" w:space="0" w:color="auto"/>
              <w:bottom w:val="single" w:sz="4" w:space="0" w:color="auto"/>
            </w:tcBorders>
            <w:vAlign w:val="center"/>
          </w:tcPr>
          <w:p w14:paraId="7D130FC6" w14:textId="77777777" w:rsidR="002B6BDE" w:rsidRDefault="002B6BDE">
            <w:pPr>
              <w:spacing w:before="0"/>
              <w:jc w:val="center"/>
              <w:pPrChange w:id="2385" w:author="Hamkins, Jon (US 3300)" w:date="2021-08-16T19:21:00Z">
                <w:pPr>
                  <w:jc w:val="center"/>
                </w:pPr>
              </w:pPrChange>
            </w:pPr>
            <w:r>
              <w:t>Notes</w:t>
            </w:r>
          </w:p>
        </w:tc>
      </w:tr>
      <w:tr w:rsidR="002B6BDE" w14:paraId="03AF73EC" w14:textId="77777777" w:rsidTr="0092255B">
        <w:tblPrEx>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2386" w:author="Hamkins, Jon (US 3300)" w:date="2021-08-16T19:20:00Z">
            <w:tblPrEx>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rPr>
          <w:trPrChange w:id="2387" w:author="Hamkins, Jon (US 3300)" w:date="2021-08-16T19:20:00Z">
            <w:trPr>
              <w:gridBefore w:val="1"/>
            </w:trPr>
          </w:trPrChange>
        </w:trPr>
        <w:tc>
          <w:tcPr>
            <w:tcW w:w="1056" w:type="dxa"/>
            <w:tcBorders>
              <w:top w:val="single" w:sz="4" w:space="0" w:color="auto"/>
            </w:tcBorders>
            <w:vAlign w:val="center"/>
            <w:tcPrChange w:id="2388" w:author="Hamkins, Jon (US 3300)" w:date="2021-08-16T19:20:00Z">
              <w:tcPr>
                <w:tcW w:w="1615" w:type="dxa"/>
                <w:gridSpan w:val="2"/>
                <w:vAlign w:val="center"/>
              </w:tcPr>
            </w:tcPrChange>
          </w:tcPr>
          <w:p w14:paraId="46EA841A" w14:textId="77777777" w:rsidR="002B6BDE" w:rsidRDefault="002B6BDE">
            <w:pPr>
              <w:spacing w:before="0"/>
              <w:jc w:val="center"/>
              <w:pPrChange w:id="2389" w:author="Hamkins, Jon (US 3300)" w:date="2021-08-16T17:35:00Z">
                <w:pPr>
                  <w:jc w:val="center"/>
                </w:pPr>
              </w:pPrChange>
            </w:pPr>
            <w:r>
              <w:t>10-11</w:t>
            </w:r>
          </w:p>
        </w:tc>
        <w:tc>
          <w:tcPr>
            <w:tcW w:w="3709" w:type="dxa"/>
            <w:tcBorders>
              <w:top w:val="single" w:sz="4" w:space="0" w:color="auto"/>
            </w:tcBorders>
            <w:tcMar>
              <w:left w:w="202" w:type="dxa"/>
              <w:right w:w="202" w:type="dxa"/>
            </w:tcMar>
            <w:tcPrChange w:id="2390" w:author="Hamkins, Jon (US 3300)" w:date="2021-08-16T19:20:00Z">
              <w:tcPr>
                <w:tcW w:w="3870" w:type="dxa"/>
                <w:gridSpan w:val="2"/>
              </w:tcPr>
            </w:tcPrChange>
          </w:tcPr>
          <w:p w14:paraId="2DDAA307" w14:textId="77777777" w:rsidR="002B6BDE" w:rsidRDefault="002B6BDE">
            <w:pPr>
              <w:spacing w:before="0"/>
              <w:pPrChange w:id="2391" w:author="Hamkins, Jon (US 3300)" w:date="2021-08-16T17:35:00Z">
                <w:pPr/>
              </w:pPrChange>
            </w:pPr>
            <w:r>
              <w:t>GPS Ephemeris, Health, and Status Data</w:t>
            </w:r>
          </w:p>
        </w:tc>
        <w:tc>
          <w:tcPr>
            <w:tcW w:w="3951" w:type="dxa"/>
            <w:tcBorders>
              <w:top w:val="single" w:sz="4" w:space="0" w:color="auto"/>
            </w:tcBorders>
            <w:tcMar>
              <w:left w:w="202" w:type="dxa"/>
              <w:right w:w="202" w:type="dxa"/>
            </w:tcMar>
            <w:tcPrChange w:id="2392" w:author="Hamkins, Jon (US 3300)" w:date="2021-08-16T19:20:00Z">
              <w:tcPr>
                <w:tcW w:w="3865" w:type="dxa"/>
                <w:gridSpan w:val="2"/>
              </w:tcPr>
            </w:tcPrChange>
          </w:tcPr>
          <w:p w14:paraId="37AD0542" w14:textId="77777777" w:rsidR="002B6BDE" w:rsidRDefault="002B6BDE">
            <w:pPr>
              <w:spacing w:before="0"/>
              <w:pPrChange w:id="2393" w:author="Hamkins, Jon (US 3300)" w:date="2021-08-16T17:35:00Z">
                <w:pPr/>
              </w:pPrChange>
            </w:pPr>
            <w:r>
              <w:t>GPS Ephemeris data is valid for at least three hours.</w:t>
            </w:r>
          </w:p>
        </w:tc>
      </w:tr>
      <w:tr w:rsidR="002B6BDE" w14:paraId="5435B899" w14:textId="77777777" w:rsidTr="0092255B">
        <w:tblPrEx>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2394" w:author="Hamkins, Jon (US 3300)" w:date="2021-08-16T19:20:00Z">
            <w:tblPrEx>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rPr>
          <w:trPrChange w:id="2395" w:author="Hamkins, Jon (US 3300)" w:date="2021-08-16T19:20:00Z">
            <w:trPr>
              <w:gridBefore w:val="1"/>
            </w:trPr>
          </w:trPrChange>
        </w:trPr>
        <w:tc>
          <w:tcPr>
            <w:tcW w:w="1056" w:type="dxa"/>
            <w:vAlign w:val="center"/>
            <w:tcPrChange w:id="2396" w:author="Hamkins, Jon (US 3300)" w:date="2021-08-16T19:20:00Z">
              <w:tcPr>
                <w:tcW w:w="1615" w:type="dxa"/>
                <w:gridSpan w:val="2"/>
                <w:vAlign w:val="center"/>
              </w:tcPr>
            </w:tcPrChange>
          </w:tcPr>
          <w:p w14:paraId="7CFEC806" w14:textId="77777777" w:rsidR="002B6BDE" w:rsidRDefault="002B6BDE">
            <w:pPr>
              <w:spacing w:before="0"/>
              <w:jc w:val="center"/>
              <w:pPrChange w:id="2397" w:author="Hamkins, Jon (US 3300)" w:date="2021-08-16T17:35:00Z">
                <w:pPr>
                  <w:jc w:val="center"/>
                </w:pPr>
              </w:pPrChange>
            </w:pPr>
            <w:r>
              <w:t>12</w:t>
            </w:r>
          </w:p>
        </w:tc>
        <w:tc>
          <w:tcPr>
            <w:tcW w:w="3709" w:type="dxa"/>
            <w:tcMar>
              <w:left w:w="202" w:type="dxa"/>
              <w:right w:w="202" w:type="dxa"/>
            </w:tcMar>
            <w:vAlign w:val="center"/>
            <w:tcPrChange w:id="2398" w:author="Hamkins, Jon (US 3300)" w:date="2021-08-16T19:20:00Z">
              <w:tcPr>
                <w:tcW w:w="3870" w:type="dxa"/>
                <w:gridSpan w:val="2"/>
                <w:vAlign w:val="center"/>
              </w:tcPr>
            </w:tcPrChange>
          </w:tcPr>
          <w:p w14:paraId="554C7D39" w14:textId="77777777" w:rsidR="002B6BDE" w:rsidRDefault="002B6BDE">
            <w:pPr>
              <w:spacing w:before="0"/>
              <w:pPrChange w:id="2399" w:author="Hamkins, Jon (US 3300)" w:date="2021-08-16T17:35:00Z">
                <w:pPr/>
              </w:pPrChange>
            </w:pPr>
            <w:r>
              <w:t xml:space="preserve">Reduced Almanac for 7 </w:t>
            </w:r>
            <w:commentRangeStart w:id="2400"/>
            <w:r>
              <w:t>SV</w:t>
            </w:r>
            <w:commentRangeEnd w:id="2400"/>
            <w:r w:rsidR="00A40368">
              <w:rPr>
                <w:rStyle w:val="CommentReference"/>
                <w:rFonts w:eastAsia="SimSun"/>
              </w:rPr>
              <w:commentReference w:id="2400"/>
            </w:r>
            <w:r>
              <w:t>s</w:t>
            </w:r>
          </w:p>
        </w:tc>
        <w:tc>
          <w:tcPr>
            <w:tcW w:w="3951" w:type="dxa"/>
            <w:tcMar>
              <w:left w:w="202" w:type="dxa"/>
              <w:right w:w="202" w:type="dxa"/>
            </w:tcMar>
            <w:tcPrChange w:id="2401" w:author="Hamkins, Jon (US 3300)" w:date="2021-08-16T19:20:00Z">
              <w:tcPr>
                <w:tcW w:w="3865" w:type="dxa"/>
                <w:gridSpan w:val="2"/>
              </w:tcPr>
            </w:tcPrChange>
          </w:tcPr>
          <w:p w14:paraId="726CD509" w14:textId="77777777" w:rsidR="002B6BDE" w:rsidRDefault="002B6BDE">
            <w:pPr>
              <w:spacing w:before="0"/>
              <w:pPrChange w:id="2402" w:author="Hamkins, Jon (US 3300)" w:date="2021-08-16T17:35:00Z">
                <w:pPr/>
              </w:pPrChange>
            </w:pPr>
            <w:r>
              <w:t>Reduced Almanac is a subset of the almanac that provides less precise ephemeris.</w:t>
            </w:r>
          </w:p>
        </w:tc>
      </w:tr>
      <w:tr w:rsidR="002B6BDE" w14:paraId="42BBD2AA" w14:textId="77777777" w:rsidTr="0092255B">
        <w:tblPrEx>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2403" w:author="Hamkins, Jon (US 3300)" w:date="2021-08-16T19:20:00Z">
            <w:tblPrEx>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rPr>
          <w:trPrChange w:id="2404" w:author="Hamkins, Jon (US 3300)" w:date="2021-08-16T19:20:00Z">
            <w:trPr>
              <w:gridBefore w:val="1"/>
            </w:trPr>
          </w:trPrChange>
        </w:trPr>
        <w:tc>
          <w:tcPr>
            <w:tcW w:w="1056" w:type="dxa"/>
            <w:vAlign w:val="center"/>
            <w:tcPrChange w:id="2405" w:author="Hamkins, Jon (US 3300)" w:date="2021-08-16T19:20:00Z">
              <w:tcPr>
                <w:tcW w:w="1615" w:type="dxa"/>
                <w:gridSpan w:val="2"/>
                <w:vAlign w:val="center"/>
              </w:tcPr>
            </w:tcPrChange>
          </w:tcPr>
          <w:p w14:paraId="2BF7A903" w14:textId="77777777" w:rsidR="002B6BDE" w:rsidRDefault="002B6BDE">
            <w:pPr>
              <w:spacing w:before="0"/>
              <w:jc w:val="center"/>
              <w:pPrChange w:id="2406" w:author="Hamkins, Jon (US 3300)" w:date="2021-08-16T17:35:00Z">
                <w:pPr>
                  <w:jc w:val="center"/>
                </w:pPr>
              </w:pPrChange>
            </w:pPr>
            <w:r>
              <w:t>13</w:t>
            </w:r>
          </w:p>
        </w:tc>
        <w:tc>
          <w:tcPr>
            <w:tcW w:w="3709" w:type="dxa"/>
            <w:tcMar>
              <w:left w:w="202" w:type="dxa"/>
              <w:right w:w="202" w:type="dxa"/>
            </w:tcMar>
            <w:tcPrChange w:id="2407" w:author="Hamkins, Jon (US 3300)" w:date="2021-08-16T19:20:00Z">
              <w:tcPr>
                <w:tcW w:w="3870" w:type="dxa"/>
                <w:gridSpan w:val="2"/>
              </w:tcPr>
            </w:tcPrChange>
          </w:tcPr>
          <w:p w14:paraId="571BB35A" w14:textId="77777777" w:rsidR="002B6BDE" w:rsidRDefault="002B6BDE">
            <w:pPr>
              <w:spacing w:before="0"/>
              <w:pPrChange w:id="2408" w:author="Hamkins, Jon (US 3300)" w:date="2021-08-16T17:35:00Z">
                <w:pPr/>
              </w:pPrChange>
            </w:pPr>
            <w:r>
              <w:t>Clock Differential Correction for 6 SVs</w:t>
            </w:r>
          </w:p>
        </w:tc>
        <w:tc>
          <w:tcPr>
            <w:tcW w:w="3951" w:type="dxa"/>
            <w:tcMar>
              <w:left w:w="202" w:type="dxa"/>
              <w:right w:w="202" w:type="dxa"/>
            </w:tcMar>
            <w:tcPrChange w:id="2409" w:author="Hamkins, Jon (US 3300)" w:date="2021-08-16T19:20:00Z">
              <w:tcPr>
                <w:tcW w:w="3865" w:type="dxa"/>
                <w:gridSpan w:val="2"/>
              </w:tcPr>
            </w:tcPrChange>
          </w:tcPr>
          <w:p w14:paraId="5CBC66AD" w14:textId="77777777" w:rsidR="002B6BDE" w:rsidRDefault="002B6BDE">
            <w:pPr>
              <w:spacing w:before="0"/>
              <w:pPrChange w:id="2410" w:author="Hamkins, Jon (US 3300)" w:date="2021-08-16T17:35:00Z">
                <w:pPr/>
              </w:pPrChange>
            </w:pPr>
          </w:p>
        </w:tc>
      </w:tr>
      <w:tr w:rsidR="002B6BDE" w14:paraId="69490B6C" w14:textId="77777777" w:rsidTr="0092255B">
        <w:tblPrEx>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2411" w:author="Hamkins, Jon (US 3300)" w:date="2021-08-16T19:20:00Z">
            <w:tblPrEx>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rPr>
          <w:trPrChange w:id="2412" w:author="Hamkins, Jon (US 3300)" w:date="2021-08-16T19:20:00Z">
            <w:trPr>
              <w:gridBefore w:val="1"/>
            </w:trPr>
          </w:trPrChange>
        </w:trPr>
        <w:tc>
          <w:tcPr>
            <w:tcW w:w="1056" w:type="dxa"/>
            <w:vAlign w:val="center"/>
            <w:tcPrChange w:id="2413" w:author="Hamkins, Jon (US 3300)" w:date="2021-08-16T19:20:00Z">
              <w:tcPr>
                <w:tcW w:w="1615" w:type="dxa"/>
                <w:gridSpan w:val="2"/>
                <w:vAlign w:val="center"/>
              </w:tcPr>
            </w:tcPrChange>
          </w:tcPr>
          <w:p w14:paraId="3A8D991A" w14:textId="77777777" w:rsidR="002B6BDE" w:rsidRDefault="002B6BDE">
            <w:pPr>
              <w:spacing w:before="0"/>
              <w:jc w:val="center"/>
              <w:pPrChange w:id="2414" w:author="Hamkins, Jon (US 3300)" w:date="2021-08-16T17:35:00Z">
                <w:pPr>
                  <w:jc w:val="center"/>
                </w:pPr>
              </w:pPrChange>
            </w:pPr>
            <w:r>
              <w:t>14</w:t>
            </w:r>
          </w:p>
        </w:tc>
        <w:tc>
          <w:tcPr>
            <w:tcW w:w="3709" w:type="dxa"/>
            <w:tcMar>
              <w:left w:w="202" w:type="dxa"/>
              <w:right w:w="202" w:type="dxa"/>
            </w:tcMar>
            <w:tcPrChange w:id="2415" w:author="Hamkins, Jon (US 3300)" w:date="2021-08-16T19:20:00Z">
              <w:tcPr>
                <w:tcW w:w="3870" w:type="dxa"/>
                <w:gridSpan w:val="2"/>
              </w:tcPr>
            </w:tcPrChange>
          </w:tcPr>
          <w:p w14:paraId="65375003" w14:textId="77777777" w:rsidR="002B6BDE" w:rsidRDefault="002B6BDE">
            <w:pPr>
              <w:spacing w:before="0"/>
              <w:pPrChange w:id="2416" w:author="Hamkins, Jon (US 3300)" w:date="2021-08-16T17:35:00Z">
                <w:pPr/>
              </w:pPrChange>
            </w:pPr>
            <w:r>
              <w:t>Ephemeris Differential Correction for 2 SVs</w:t>
            </w:r>
          </w:p>
        </w:tc>
        <w:tc>
          <w:tcPr>
            <w:tcW w:w="3951" w:type="dxa"/>
            <w:tcMar>
              <w:left w:w="202" w:type="dxa"/>
              <w:right w:w="202" w:type="dxa"/>
            </w:tcMar>
            <w:tcPrChange w:id="2417" w:author="Hamkins, Jon (US 3300)" w:date="2021-08-16T19:20:00Z">
              <w:tcPr>
                <w:tcW w:w="3865" w:type="dxa"/>
                <w:gridSpan w:val="2"/>
              </w:tcPr>
            </w:tcPrChange>
          </w:tcPr>
          <w:p w14:paraId="16056D91" w14:textId="77777777" w:rsidR="002B6BDE" w:rsidRDefault="002B6BDE">
            <w:pPr>
              <w:spacing w:before="0"/>
              <w:pPrChange w:id="2418" w:author="Hamkins, Jon (US 3300)" w:date="2021-08-16T17:35:00Z">
                <w:pPr/>
              </w:pPrChange>
            </w:pPr>
          </w:p>
        </w:tc>
      </w:tr>
      <w:tr w:rsidR="002B6BDE" w14:paraId="1103CA93" w14:textId="77777777" w:rsidTr="0092255B">
        <w:tblPrEx>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2419" w:author="Hamkins, Jon (US 3300)" w:date="2021-08-16T19:20:00Z">
            <w:tblPrEx>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rPr>
          <w:trPrChange w:id="2420" w:author="Hamkins, Jon (US 3300)" w:date="2021-08-16T19:20:00Z">
            <w:trPr>
              <w:gridBefore w:val="1"/>
            </w:trPr>
          </w:trPrChange>
        </w:trPr>
        <w:tc>
          <w:tcPr>
            <w:tcW w:w="1056" w:type="dxa"/>
            <w:vAlign w:val="center"/>
            <w:tcPrChange w:id="2421" w:author="Hamkins, Jon (US 3300)" w:date="2021-08-16T19:20:00Z">
              <w:tcPr>
                <w:tcW w:w="1615" w:type="dxa"/>
                <w:gridSpan w:val="2"/>
                <w:vAlign w:val="center"/>
              </w:tcPr>
            </w:tcPrChange>
          </w:tcPr>
          <w:p w14:paraId="32480D78" w14:textId="77777777" w:rsidR="002B6BDE" w:rsidRDefault="002B6BDE">
            <w:pPr>
              <w:spacing w:before="0"/>
              <w:jc w:val="center"/>
              <w:pPrChange w:id="2422" w:author="Hamkins, Jon (US 3300)" w:date="2021-08-16T17:35:00Z">
                <w:pPr>
                  <w:jc w:val="center"/>
                </w:pPr>
              </w:pPrChange>
            </w:pPr>
            <w:r>
              <w:t>15</w:t>
            </w:r>
          </w:p>
        </w:tc>
        <w:tc>
          <w:tcPr>
            <w:tcW w:w="3709" w:type="dxa"/>
            <w:tcMar>
              <w:left w:w="202" w:type="dxa"/>
              <w:right w:w="202" w:type="dxa"/>
            </w:tcMar>
            <w:tcPrChange w:id="2423" w:author="Hamkins, Jon (US 3300)" w:date="2021-08-16T19:20:00Z">
              <w:tcPr>
                <w:tcW w:w="3870" w:type="dxa"/>
                <w:gridSpan w:val="2"/>
              </w:tcPr>
            </w:tcPrChange>
          </w:tcPr>
          <w:p w14:paraId="11398944" w14:textId="77777777" w:rsidR="002B6BDE" w:rsidRDefault="002B6BDE">
            <w:pPr>
              <w:spacing w:before="0"/>
              <w:pPrChange w:id="2424" w:author="Hamkins, Jon (US 3300)" w:date="2021-08-16T17:35:00Z">
                <w:pPr/>
              </w:pPrChange>
            </w:pPr>
            <w:r>
              <w:t>Text Messages from GPS Operating Control</w:t>
            </w:r>
          </w:p>
        </w:tc>
        <w:tc>
          <w:tcPr>
            <w:tcW w:w="3951" w:type="dxa"/>
            <w:tcMar>
              <w:left w:w="202" w:type="dxa"/>
              <w:right w:w="202" w:type="dxa"/>
            </w:tcMar>
            <w:tcPrChange w:id="2425" w:author="Hamkins, Jon (US 3300)" w:date="2021-08-16T19:20:00Z">
              <w:tcPr>
                <w:tcW w:w="3865" w:type="dxa"/>
                <w:gridSpan w:val="2"/>
              </w:tcPr>
            </w:tcPrChange>
          </w:tcPr>
          <w:p w14:paraId="6753B2EB" w14:textId="77777777" w:rsidR="002B6BDE" w:rsidRDefault="002B6BDE">
            <w:pPr>
              <w:spacing w:before="0"/>
              <w:pPrChange w:id="2426" w:author="Hamkins, Jon (US 3300)" w:date="2021-08-16T17:35:00Z">
                <w:pPr/>
              </w:pPrChange>
            </w:pPr>
          </w:p>
        </w:tc>
      </w:tr>
      <w:tr w:rsidR="002B6BDE" w14:paraId="653F5680" w14:textId="77777777" w:rsidTr="0092255B">
        <w:tblPrEx>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2427" w:author="Hamkins, Jon (US 3300)" w:date="2021-08-16T19:20:00Z">
            <w:tblPrEx>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rPr>
          <w:trPrChange w:id="2428" w:author="Hamkins, Jon (US 3300)" w:date="2021-08-16T19:20:00Z">
            <w:trPr>
              <w:gridBefore w:val="1"/>
            </w:trPr>
          </w:trPrChange>
        </w:trPr>
        <w:tc>
          <w:tcPr>
            <w:tcW w:w="1056" w:type="dxa"/>
            <w:vAlign w:val="center"/>
            <w:tcPrChange w:id="2429" w:author="Hamkins, Jon (US 3300)" w:date="2021-08-16T19:20:00Z">
              <w:tcPr>
                <w:tcW w:w="1615" w:type="dxa"/>
                <w:gridSpan w:val="2"/>
                <w:vAlign w:val="center"/>
              </w:tcPr>
            </w:tcPrChange>
          </w:tcPr>
          <w:p w14:paraId="597F1DC7" w14:textId="77777777" w:rsidR="002B6BDE" w:rsidRDefault="002B6BDE">
            <w:pPr>
              <w:spacing w:before="0"/>
              <w:jc w:val="center"/>
              <w:pPrChange w:id="2430" w:author="Hamkins, Jon (US 3300)" w:date="2021-08-16T17:35:00Z">
                <w:pPr>
                  <w:jc w:val="center"/>
                </w:pPr>
              </w:pPrChange>
            </w:pPr>
            <w:r>
              <w:t>30-37</w:t>
            </w:r>
          </w:p>
        </w:tc>
        <w:tc>
          <w:tcPr>
            <w:tcW w:w="3709" w:type="dxa"/>
            <w:tcMar>
              <w:left w:w="202" w:type="dxa"/>
              <w:right w:w="202" w:type="dxa"/>
            </w:tcMar>
            <w:vAlign w:val="center"/>
            <w:tcPrChange w:id="2431" w:author="Hamkins, Jon (US 3300)" w:date="2021-08-16T19:20:00Z">
              <w:tcPr>
                <w:tcW w:w="3870" w:type="dxa"/>
                <w:gridSpan w:val="2"/>
                <w:vAlign w:val="center"/>
              </w:tcPr>
            </w:tcPrChange>
          </w:tcPr>
          <w:p w14:paraId="7CA633DB" w14:textId="77777777" w:rsidR="002B6BDE" w:rsidRDefault="002B6BDE">
            <w:pPr>
              <w:spacing w:before="0"/>
              <w:pPrChange w:id="2432" w:author="Hamkins, Jon (US 3300)" w:date="2021-08-16T17:35:00Z">
                <w:pPr/>
              </w:pPrChange>
            </w:pPr>
            <w:r>
              <w:t>Clock Correction Data</w:t>
            </w:r>
          </w:p>
        </w:tc>
        <w:tc>
          <w:tcPr>
            <w:tcW w:w="3951" w:type="dxa"/>
            <w:tcMar>
              <w:left w:w="202" w:type="dxa"/>
              <w:right w:w="202" w:type="dxa"/>
            </w:tcMar>
            <w:tcPrChange w:id="2433" w:author="Hamkins, Jon (US 3300)" w:date="2021-08-16T19:20:00Z">
              <w:tcPr>
                <w:tcW w:w="3865" w:type="dxa"/>
                <w:gridSpan w:val="2"/>
              </w:tcPr>
            </w:tcPrChange>
          </w:tcPr>
          <w:p w14:paraId="0F204D3A" w14:textId="77777777" w:rsidR="002B6BDE" w:rsidRDefault="002B6BDE">
            <w:pPr>
              <w:spacing w:before="0"/>
              <w:pPrChange w:id="2434" w:author="Hamkins, Jon (US 3300)" w:date="2021-08-16T17:35:00Z">
                <w:pPr/>
              </w:pPrChange>
            </w:pPr>
            <w:r>
              <w:t>Used for SV Clock Correction, allowing receiver to calculate GPS time.</w:t>
            </w:r>
          </w:p>
        </w:tc>
      </w:tr>
      <w:tr w:rsidR="002B6BDE" w14:paraId="7023ED4E" w14:textId="77777777" w:rsidTr="0092255B">
        <w:tblPrEx>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2435" w:author="Hamkins, Jon (US 3300)" w:date="2021-08-16T19:20:00Z">
            <w:tblPrEx>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rPr>
          <w:trPrChange w:id="2436" w:author="Hamkins, Jon (US 3300)" w:date="2021-08-16T19:20:00Z">
            <w:trPr>
              <w:gridBefore w:val="1"/>
            </w:trPr>
          </w:trPrChange>
        </w:trPr>
        <w:tc>
          <w:tcPr>
            <w:tcW w:w="1056" w:type="dxa"/>
            <w:vAlign w:val="center"/>
            <w:tcPrChange w:id="2437" w:author="Hamkins, Jon (US 3300)" w:date="2021-08-16T19:20:00Z">
              <w:tcPr>
                <w:tcW w:w="1615" w:type="dxa"/>
                <w:gridSpan w:val="2"/>
                <w:vAlign w:val="center"/>
              </w:tcPr>
            </w:tcPrChange>
          </w:tcPr>
          <w:p w14:paraId="49E661B0" w14:textId="77777777" w:rsidR="002B6BDE" w:rsidRDefault="002B6BDE">
            <w:pPr>
              <w:spacing w:before="0"/>
              <w:jc w:val="center"/>
              <w:pPrChange w:id="2438" w:author="Hamkins, Jon (US 3300)" w:date="2021-08-16T17:35:00Z">
                <w:pPr>
                  <w:jc w:val="center"/>
                </w:pPr>
              </w:pPrChange>
            </w:pPr>
            <w:r>
              <w:t>30</w:t>
            </w:r>
          </w:p>
        </w:tc>
        <w:tc>
          <w:tcPr>
            <w:tcW w:w="3709" w:type="dxa"/>
            <w:tcMar>
              <w:left w:w="202" w:type="dxa"/>
              <w:right w:w="202" w:type="dxa"/>
            </w:tcMar>
            <w:tcPrChange w:id="2439" w:author="Hamkins, Jon (US 3300)" w:date="2021-08-16T19:20:00Z">
              <w:tcPr>
                <w:tcW w:w="3870" w:type="dxa"/>
                <w:gridSpan w:val="2"/>
              </w:tcPr>
            </w:tcPrChange>
          </w:tcPr>
          <w:p w14:paraId="263E7A13" w14:textId="77777777" w:rsidR="002B6BDE" w:rsidRDefault="002B6BDE">
            <w:pPr>
              <w:spacing w:before="0"/>
              <w:pPrChange w:id="2440" w:author="Hamkins, Jon (US 3300)" w:date="2021-08-16T17:35:00Z">
                <w:pPr/>
              </w:pPrChange>
            </w:pPr>
            <w:r>
              <w:t>Ionospheric and Group Delay Correction Parameters</w:t>
            </w:r>
          </w:p>
        </w:tc>
        <w:tc>
          <w:tcPr>
            <w:tcW w:w="3951" w:type="dxa"/>
            <w:tcMar>
              <w:left w:w="202" w:type="dxa"/>
              <w:right w:w="202" w:type="dxa"/>
            </w:tcMar>
            <w:tcPrChange w:id="2441" w:author="Hamkins, Jon (US 3300)" w:date="2021-08-16T19:20:00Z">
              <w:tcPr>
                <w:tcW w:w="3865" w:type="dxa"/>
                <w:gridSpan w:val="2"/>
              </w:tcPr>
            </w:tcPrChange>
          </w:tcPr>
          <w:p w14:paraId="45DDFC46" w14:textId="77777777" w:rsidR="002B6BDE" w:rsidRDefault="002B6BDE">
            <w:pPr>
              <w:spacing w:before="0"/>
              <w:pPrChange w:id="2442" w:author="Hamkins, Jon (US 3300)" w:date="2021-08-16T17:35:00Z">
                <w:pPr/>
              </w:pPrChange>
            </w:pPr>
          </w:p>
        </w:tc>
      </w:tr>
      <w:tr w:rsidR="002B6BDE" w14:paraId="1962587B" w14:textId="77777777" w:rsidTr="0092255B">
        <w:tblPrEx>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2443" w:author="Hamkins, Jon (US 3300)" w:date="2021-08-16T19:20:00Z">
            <w:tblPrEx>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rPr>
          <w:trPrChange w:id="2444" w:author="Hamkins, Jon (US 3300)" w:date="2021-08-16T19:20:00Z">
            <w:trPr>
              <w:gridBefore w:val="1"/>
            </w:trPr>
          </w:trPrChange>
        </w:trPr>
        <w:tc>
          <w:tcPr>
            <w:tcW w:w="1056" w:type="dxa"/>
            <w:vAlign w:val="center"/>
            <w:tcPrChange w:id="2445" w:author="Hamkins, Jon (US 3300)" w:date="2021-08-16T19:20:00Z">
              <w:tcPr>
                <w:tcW w:w="1615" w:type="dxa"/>
                <w:gridSpan w:val="2"/>
                <w:vAlign w:val="center"/>
              </w:tcPr>
            </w:tcPrChange>
          </w:tcPr>
          <w:p w14:paraId="2D53CE69" w14:textId="77777777" w:rsidR="002B6BDE" w:rsidRDefault="002B6BDE">
            <w:pPr>
              <w:spacing w:before="0"/>
              <w:jc w:val="center"/>
              <w:pPrChange w:id="2446" w:author="Hamkins, Jon (US 3300)" w:date="2021-08-16T17:35:00Z">
                <w:pPr>
                  <w:jc w:val="center"/>
                </w:pPr>
              </w:pPrChange>
            </w:pPr>
            <w:r>
              <w:t>31</w:t>
            </w:r>
          </w:p>
        </w:tc>
        <w:tc>
          <w:tcPr>
            <w:tcW w:w="3709" w:type="dxa"/>
            <w:tcMar>
              <w:left w:w="202" w:type="dxa"/>
              <w:right w:w="202" w:type="dxa"/>
            </w:tcMar>
            <w:tcPrChange w:id="2447" w:author="Hamkins, Jon (US 3300)" w:date="2021-08-16T19:20:00Z">
              <w:tcPr>
                <w:tcW w:w="3870" w:type="dxa"/>
                <w:gridSpan w:val="2"/>
              </w:tcPr>
            </w:tcPrChange>
          </w:tcPr>
          <w:p w14:paraId="03225C67" w14:textId="77777777" w:rsidR="002B6BDE" w:rsidRDefault="002B6BDE">
            <w:pPr>
              <w:spacing w:before="0"/>
              <w:pPrChange w:id="2448" w:author="Hamkins, Jon (US 3300)" w:date="2021-08-16T17:35:00Z">
                <w:pPr/>
              </w:pPrChange>
            </w:pPr>
            <w:r>
              <w:t>Reduced Almanac for 4 SVs</w:t>
            </w:r>
          </w:p>
        </w:tc>
        <w:tc>
          <w:tcPr>
            <w:tcW w:w="3951" w:type="dxa"/>
            <w:tcMar>
              <w:left w:w="202" w:type="dxa"/>
              <w:right w:w="202" w:type="dxa"/>
            </w:tcMar>
            <w:tcPrChange w:id="2449" w:author="Hamkins, Jon (US 3300)" w:date="2021-08-16T19:20:00Z">
              <w:tcPr>
                <w:tcW w:w="3865" w:type="dxa"/>
                <w:gridSpan w:val="2"/>
              </w:tcPr>
            </w:tcPrChange>
          </w:tcPr>
          <w:p w14:paraId="583F8F1E" w14:textId="77777777" w:rsidR="002B6BDE" w:rsidRDefault="002B6BDE">
            <w:pPr>
              <w:spacing w:before="0"/>
              <w:pPrChange w:id="2450" w:author="Hamkins, Jon (US 3300)" w:date="2021-08-16T17:35:00Z">
                <w:pPr/>
              </w:pPrChange>
            </w:pPr>
          </w:p>
        </w:tc>
      </w:tr>
      <w:tr w:rsidR="002B6BDE" w14:paraId="4F8621B8" w14:textId="77777777" w:rsidTr="0092255B">
        <w:tblPrEx>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2451" w:author="Hamkins, Jon (US 3300)" w:date="2021-08-16T19:20:00Z">
            <w:tblPrEx>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rPr>
          <w:trPrChange w:id="2452" w:author="Hamkins, Jon (US 3300)" w:date="2021-08-16T19:20:00Z">
            <w:trPr>
              <w:gridBefore w:val="1"/>
            </w:trPr>
          </w:trPrChange>
        </w:trPr>
        <w:tc>
          <w:tcPr>
            <w:tcW w:w="1056" w:type="dxa"/>
            <w:vAlign w:val="center"/>
            <w:tcPrChange w:id="2453" w:author="Hamkins, Jon (US 3300)" w:date="2021-08-16T19:20:00Z">
              <w:tcPr>
                <w:tcW w:w="1615" w:type="dxa"/>
                <w:gridSpan w:val="2"/>
                <w:vAlign w:val="center"/>
              </w:tcPr>
            </w:tcPrChange>
          </w:tcPr>
          <w:p w14:paraId="6CE92459" w14:textId="77777777" w:rsidR="002B6BDE" w:rsidRDefault="002B6BDE">
            <w:pPr>
              <w:spacing w:before="0"/>
              <w:jc w:val="center"/>
              <w:pPrChange w:id="2454" w:author="Hamkins, Jon (US 3300)" w:date="2021-08-16T17:35:00Z">
                <w:pPr>
                  <w:jc w:val="center"/>
                </w:pPr>
              </w:pPrChange>
            </w:pPr>
            <w:r>
              <w:t>32</w:t>
            </w:r>
          </w:p>
        </w:tc>
        <w:tc>
          <w:tcPr>
            <w:tcW w:w="3709" w:type="dxa"/>
            <w:tcMar>
              <w:left w:w="202" w:type="dxa"/>
              <w:right w:w="202" w:type="dxa"/>
            </w:tcMar>
            <w:vAlign w:val="center"/>
            <w:tcPrChange w:id="2455" w:author="Hamkins, Jon (US 3300)" w:date="2021-08-16T19:20:00Z">
              <w:tcPr>
                <w:tcW w:w="3870" w:type="dxa"/>
                <w:gridSpan w:val="2"/>
                <w:vAlign w:val="center"/>
              </w:tcPr>
            </w:tcPrChange>
          </w:tcPr>
          <w:p w14:paraId="472456FA" w14:textId="77777777" w:rsidR="002B6BDE" w:rsidRDefault="002B6BDE">
            <w:pPr>
              <w:spacing w:before="0"/>
              <w:pPrChange w:id="2456" w:author="Hamkins, Jon (US 3300)" w:date="2021-08-16T17:35:00Z">
                <w:pPr/>
              </w:pPrChange>
            </w:pPr>
            <w:r>
              <w:t>Earth Orientation Parameters</w:t>
            </w:r>
          </w:p>
        </w:tc>
        <w:tc>
          <w:tcPr>
            <w:tcW w:w="3951" w:type="dxa"/>
            <w:tcMar>
              <w:left w:w="202" w:type="dxa"/>
              <w:right w:w="202" w:type="dxa"/>
            </w:tcMar>
            <w:tcPrChange w:id="2457" w:author="Hamkins, Jon (US 3300)" w:date="2021-08-16T19:20:00Z">
              <w:tcPr>
                <w:tcW w:w="3865" w:type="dxa"/>
                <w:gridSpan w:val="2"/>
              </w:tcPr>
            </w:tcPrChange>
          </w:tcPr>
          <w:p w14:paraId="58299D58" w14:textId="77777777" w:rsidR="002B6BDE" w:rsidRDefault="002B6BDE">
            <w:pPr>
              <w:spacing w:before="0"/>
              <w:pPrChange w:id="2458" w:author="Hamkins, Jon (US 3300)" w:date="2021-08-16T17:35:00Z">
                <w:pPr/>
              </w:pPrChange>
            </w:pPr>
            <w:r>
              <w:t>Used to convert Earth Centered Earth Fixed coordinates into Earth Centered Inertial coordinates.</w:t>
            </w:r>
          </w:p>
        </w:tc>
      </w:tr>
      <w:tr w:rsidR="002B6BDE" w14:paraId="4EC25D20" w14:textId="77777777" w:rsidTr="0092255B">
        <w:tblPrEx>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2459" w:author="Hamkins, Jon (US 3300)" w:date="2021-08-16T19:20:00Z">
            <w:tblPrEx>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rPr>
          <w:trPrChange w:id="2460" w:author="Hamkins, Jon (US 3300)" w:date="2021-08-16T19:20:00Z">
            <w:trPr>
              <w:gridBefore w:val="1"/>
            </w:trPr>
          </w:trPrChange>
        </w:trPr>
        <w:tc>
          <w:tcPr>
            <w:tcW w:w="1056" w:type="dxa"/>
            <w:vAlign w:val="center"/>
            <w:tcPrChange w:id="2461" w:author="Hamkins, Jon (US 3300)" w:date="2021-08-16T19:20:00Z">
              <w:tcPr>
                <w:tcW w:w="1615" w:type="dxa"/>
                <w:gridSpan w:val="2"/>
                <w:vAlign w:val="center"/>
              </w:tcPr>
            </w:tcPrChange>
          </w:tcPr>
          <w:p w14:paraId="67C86722" w14:textId="77777777" w:rsidR="002B6BDE" w:rsidRDefault="002B6BDE">
            <w:pPr>
              <w:spacing w:before="0"/>
              <w:jc w:val="center"/>
              <w:pPrChange w:id="2462" w:author="Hamkins, Jon (US 3300)" w:date="2021-08-16T17:35:00Z">
                <w:pPr>
                  <w:jc w:val="center"/>
                </w:pPr>
              </w:pPrChange>
            </w:pPr>
            <w:r>
              <w:t>33</w:t>
            </w:r>
          </w:p>
        </w:tc>
        <w:tc>
          <w:tcPr>
            <w:tcW w:w="3709" w:type="dxa"/>
            <w:tcMar>
              <w:left w:w="202" w:type="dxa"/>
              <w:right w:w="202" w:type="dxa"/>
            </w:tcMar>
            <w:vAlign w:val="center"/>
            <w:tcPrChange w:id="2463" w:author="Hamkins, Jon (US 3300)" w:date="2021-08-16T19:20:00Z">
              <w:tcPr>
                <w:tcW w:w="3870" w:type="dxa"/>
                <w:gridSpan w:val="2"/>
                <w:vAlign w:val="center"/>
              </w:tcPr>
            </w:tcPrChange>
          </w:tcPr>
          <w:p w14:paraId="0E2974A6" w14:textId="77777777" w:rsidR="002B6BDE" w:rsidRDefault="002B6BDE">
            <w:pPr>
              <w:spacing w:before="0"/>
              <w:pPrChange w:id="2464" w:author="Hamkins, Jon (US 3300)" w:date="2021-08-16T17:35:00Z">
                <w:pPr/>
              </w:pPrChange>
            </w:pPr>
            <w:r>
              <w:t>GPS and UTC correlation and satellite clock correction parameters</w:t>
            </w:r>
          </w:p>
        </w:tc>
        <w:tc>
          <w:tcPr>
            <w:tcW w:w="3951" w:type="dxa"/>
            <w:tcMar>
              <w:left w:w="202" w:type="dxa"/>
              <w:right w:w="202" w:type="dxa"/>
            </w:tcMar>
            <w:tcPrChange w:id="2465" w:author="Hamkins, Jon (US 3300)" w:date="2021-08-16T19:20:00Z">
              <w:tcPr>
                <w:tcW w:w="3865" w:type="dxa"/>
                <w:gridSpan w:val="2"/>
              </w:tcPr>
            </w:tcPrChange>
          </w:tcPr>
          <w:p w14:paraId="676CA9FE" w14:textId="77777777" w:rsidR="002B6BDE" w:rsidRDefault="002B6BDE">
            <w:pPr>
              <w:spacing w:before="0"/>
              <w:pPrChange w:id="2466" w:author="Hamkins, Jon (US 3300)" w:date="2021-08-16T17:35:00Z">
                <w:pPr/>
              </w:pPrChange>
            </w:pPr>
          </w:p>
        </w:tc>
      </w:tr>
      <w:tr w:rsidR="002B6BDE" w14:paraId="1C68E261" w14:textId="77777777" w:rsidTr="0092255B">
        <w:tblPrEx>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2467" w:author="Hamkins, Jon (US 3300)" w:date="2021-08-16T19:20:00Z">
            <w:tblPrEx>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rPr>
          <w:trPrChange w:id="2468" w:author="Hamkins, Jon (US 3300)" w:date="2021-08-16T19:20:00Z">
            <w:trPr>
              <w:gridBefore w:val="1"/>
            </w:trPr>
          </w:trPrChange>
        </w:trPr>
        <w:tc>
          <w:tcPr>
            <w:tcW w:w="1056" w:type="dxa"/>
            <w:vAlign w:val="center"/>
            <w:tcPrChange w:id="2469" w:author="Hamkins, Jon (US 3300)" w:date="2021-08-16T19:20:00Z">
              <w:tcPr>
                <w:tcW w:w="1615" w:type="dxa"/>
                <w:gridSpan w:val="2"/>
                <w:vAlign w:val="center"/>
              </w:tcPr>
            </w:tcPrChange>
          </w:tcPr>
          <w:p w14:paraId="117B6507" w14:textId="77777777" w:rsidR="002B6BDE" w:rsidRDefault="002B6BDE">
            <w:pPr>
              <w:spacing w:before="0"/>
              <w:jc w:val="center"/>
              <w:pPrChange w:id="2470" w:author="Hamkins, Jon (US 3300)" w:date="2021-08-16T17:35:00Z">
                <w:pPr>
                  <w:jc w:val="center"/>
                </w:pPr>
              </w:pPrChange>
            </w:pPr>
            <w:r>
              <w:t>34</w:t>
            </w:r>
          </w:p>
        </w:tc>
        <w:tc>
          <w:tcPr>
            <w:tcW w:w="3709" w:type="dxa"/>
            <w:tcMar>
              <w:left w:w="202" w:type="dxa"/>
              <w:right w:w="202" w:type="dxa"/>
            </w:tcMar>
            <w:vAlign w:val="center"/>
            <w:tcPrChange w:id="2471" w:author="Hamkins, Jon (US 3300)" w:date="2021-08-16T19:20:00Z">
              <w:tcPr>
                <w:tcW w:w="3870" w:type="dxa"/>
                <w:gridSpan w:val="2"/>
                <w:vAlign w:val="center"/>
              </w:tcPr>
            </w:tcPrChange>
          </w:tcPr>
          <w:p w14:paraId="45DF6D33" w14:textId="77777777" w:rsidR="002B6BDE" w:rsidRDefault="002B6BDE">
            <w:pPr>
              <w:spacing w:before="0"/>
              <w:pPrChange w:id="2472" w:author="Hamkins, Jon (US 3300)" w:date="2021-08-16T17:35:00Z">
                <w:pPr/>
              </w:pPrChange>
            </w:pPr>
            <w:r>
              <w:t>Differential Correction Parameters</w:t>
            </w:r>
          </w:p>
        </w:tc>
        <w:tc>
          <w:tcPr>
            <w:tcW w:w="3951" w:type="dxa"/>
            <w:tcMar>
              <w:left w:w="202" w:type="dxa"/>
              <w:right w:w="202" w:type="dxa"/>
            </w:tcMar>
            <w:tcPrChange w:id="2473" w:author="Hamkins, Jon (US 3300)" w:date="2021-08-16T19:20:00Z">
              <w:tcPr>
                <w:tcW w:w="3865" w:type="dxa"/>
                <w:gridSpan w:val="2"/>
              </w:tcPr>
            </w:tcPrChange>
          </w:tcPr>
          <w:p w14:paraId="276D0516" w14:textId="77777777" w:rsidR="002B6BDE" w:rsidRDefault="002B6BDE">
            <w:pPr>
              <w:spacing w:before="0"/>
              <w:pPrChange w:id="2474" w:author="Hamkins, Jon (US 3300)" w:date="2021-08-16T17:35:00Z">
                <w:pPr/>
              </w:pPrChange>
            </w:pPr>
            <w:r>
              <w:t>Correction parameters for the clock and ephemeris data for other satellites.</w:t>
            </w:r>
          </w:p>
        </w:tc>
      </w:tr>
      <w:tr w:rsidR="002B6BDE" w14:paraId="38EFD9DB" w14:textId="77777777" w:rsidTr="0092255B">
        <w:tblPrEx>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2475" w:author="Hamkins, Jon (US 3300)" w:date="2021-08-16T19:20:00Z">
            <w:tblPrEx>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rPr>
          <w:trPrChange w:id="2476" w:author="Hamkins, Jon (US 3300)" w:date="2021-08-16T19:20:00Z">
            <w:trPr>
              <w:gridBefore w:val="1"/>
            </w:trPr>
          </w:trPrChange>
        </w:trPr>
        <w:tc>
          <w:tcPr>
            <w:tcW w:w="1056" w:type="dxa"/>
            <w:vAlign w:val="center"/>
            <w:tcPrChange w:id="2477" w:author="Hamkins, Jon (US 3300)" w:date="2021-08-16T19:20:00Z">
              <w:tcPr>
                <w:tcW w:w="1615" w:type="dxa"/>
                <w:gridSpan w:val="2"/>
                <w:vAlign w:val="center"/>
              </w:tcPr>
            </w:tcPrChange>
          </w:tcPr>
          <w:p w14:paraId="7EC15E5A" w14:textId="77777777" w:rsidR="002B6BDE" w:rsidRDefault="002B6BDE">
            <w:pPr>
              <w:spacing w:before="0"/>
              <w:jc w:val="center"/>
              <w:pPrChange w:id="2478" w:author="Hamkins, Jon (US 3300)" w:date="2021-08-16T17:35:00Z">
                <w:pPr>
                  <w:jc w:val="center"/>
                </w:pPr>
              </w:pPrChange>
            </w:pPr>
            <w:r>
              <w:t>35</w:t>
            </w:r>
          </w:p>
        </w:tc>
        <w:tc>
          <w:tcPr>
            <w:tcW w:w="3709" w:type="dxa"/>
            <w:tcMar>
              <w:left w:w="202" w:type="dxa"/>
              <w:right w:w="202" w:type="dxa"/>
            </w:tcMar>
            <w:vAlign w:val="center"/>
            <w:tcPrChange w:id="2479" w:author="Hamkins, Jon (US 3300)" w:date="2021-08-16T19:20:00Z">
              <w:tcPr>
                <w:tcW w:w="3870" w:type="dxa"/>
                <w:gridSpan w:val="2"/>
                <w:vAlign w:val="center"/>
              </w:tcPr>
            </w:tcPrChange>
          </w:tcPr>
          <w:p w14:paraId="5B4DAEF6" w14:textId="77777777" w:rsidR="002B6BDE" w:rsidRDefault="002B6BDE">
            <w:pPr>
              <w:spacing w:before="0"/>
              <w:pPrChange w:id="2480" w:author="Hamkins, Jon (US 3300)" w:date="2021-08-16T17:35:00Z">
                <w:pPr/>
              </w:pPrChange>
            </w:pPr>
            <w:r>
              <w:t>GPS satellite clock correction and GPS/GNSS correlation parameters</w:t>
            </w:r>
          </w:p>
        </w:tc>
        <w:tc>
          <w:tcPr>
            <w:tcW w:w="3951" w:type="dxa"/>
            <w:tcMar>
              <w:left w:w="202" w:type="dxa"/>
              <w:right w:w="202" w:type="dxa"/>
            </w:tcMar>
            <w:tcPrChange w:id="2481" w:author="Hamkins, Jon (US 3300)" w:date="2021-08-16T19:20:00Z">
              <w:tcPr>
                <w:tcW w:w="3865" w:type="dxa"/>
                <w:gridSpan w:val="2"/>
              </w:tcPr>
            </w:tcPrChange>
          </w:tcPr>
          <w:p w14:paraId="4E3DEE68" w14:textId="77777777" w:rsidR="002B6BDE" w:rsidRDefault="002B6BDE">
            <w:pPr>
              <w:spacing w:before="0"/>
              <w:pPrChange w:id="2482" w:author="Hamkins, Jon (US 3300)" w:date="2021-08-16T17:35:00Z">
                <w:pPr/>
              </w:pPrChange>
            </w:pPr>
          </w:p>
        </w:tc>
      </w:tr>
      <w:tr w:rsidR="002B6BDE" w14:paraId="7C4DA9A5" w14:textId="77777777" w:rsidTr="0092255B">
        <w:tblPrEx>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2483" w:author="Hamkins, Jon (US 3300)" w:date="2021-08-16T19:20:00Z">
            <w:tblPrEx>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rPr>
          <w:trPrChange w:id="2484" w:author="Hamkins, Jon (US 3300)" w:date="2021-08-16T19:20:00Z">
            <w:trPr>
              <w:gridBefore w:val="1"/>
            </w:trPr>
          </w:trPrChange>
        </w:trPr>
        <w:tc>
          <w:tcPr>
            <w:tcW w:w="1056" w:type="dxa"/>
            <w:vAlign w:val="center"/>
            <w:tcPrChange w:id="2485" w:author="Hamkins, Jon (US 3300)" w:date="2021-08-16T19:20:00Z">
              <w:tcPr>
                <w:tcW w:w="1615" w:type="dxa"/>
                <w:gridSpan w:val="2"/>
                <w:vAlign w:val="center"/>
              </w:tcPr>
            </w:tcPrChange>
          </w:tcPr>
          <w:p w14:paraId="64858ABC" w14:textId="77777777" w:rsidR="002B6BDE" w:rsidRDefault="002B6BDE">
            <w:pPr>
              <w:spacing w:before="0"/>
              <w:jc w:val="center"/>
              <w:pPrChange w:id="2486" w:author="Hamkins, Jon (US 3300)" w:date="2021-08-16T17:35:00Z">
                <w:pPr>
                  <w:jc w:val="center"/>
                </w:pPr>
              </w:pPrChange>
            </w:pPr>
            <w:r>
              <w:t>36</w:t>
            </w:r>
          </w:p>
        </w:tc>
        <w:tc>
          <w:tcPr>
            <w:tcW w:w="3709" w:type="dxa"/>
            <w:tcMar>
              <w:left w:w="202" w:type="dxa"/>
              <w:right w:w="202" w:type="dxa"/>
            </w:tcMar>
            <w:vAlign w:val="center"/>
            <w:tcPrChange w:id="2487" w:author="Hamkins, Jon (US 3300)" w:date="2021-08-16T19:20:00Z">
              <w:tcPr>
                <w:tcW w:w="3870" w:type="dxa"/>
                <w:gridSpan w:val="2"/>
                <w:vAlign w:val="center"/>
              </w:tcPr>
            </w:tcPrChange>
          </w:tcPr>
          <w:p w14:paraId="722848E0" w14:textId="77777777" w:rsidR="002B6BDE" w:rsidRDefault="002B6BDE">
            <w:pPr>
              <w:spacing w:before="0"/>
              <w:pPrChange w:id="2488" w:author="Hamkins, Jon (US 3300)" w:date="2021-08-16T17:35:00Z">
                <w:pPr/>
              </w:pPrChange>
            </w:pPr>
            <w:r>
              <w:t>Text Messages from GPS Operating Control</w:t>
            </w:r>
          </w:p>
        </w:tc>
        <w:tc>
          <w:tcPr>
            <w:tcW w:w="3951" w:type="dxa"/>
            <w:tcMar>
              <w:left w:w="202" w:type="dxa"/>
              <w:right w:w="202" w:type="dxa"/>
            </w:tcMar>
            <w:tcPrChange w:id="2489" w:author="Hamkins, Jon (US 3300)" w:date="2021-08-16T19:20:00Z">
              <w:tcPr>
                <w:tcW w:w="3865" w:type="dxa"/>
                <w:gridSpan w:val="2"/>
              </w:tcPr>
            </w:tcPrChange>
          </w:tcPr>
          <w:p w14:paraId="0E80BFE0" w14:textId="77777777" w:rsidR="002B6BDE" w:rsidRDefault="002B6BDE">
            <w:pPr>
              <w:spacing w:before="0"/>
              <w:pPrChange w:id="2490" w:author="Hamkins, Jon (US 3300)" w:date="2021-08-16T17:35:00Z">
                <w:pPr/>
              </w:pPrChange>
            </w:pPr>
          </w:p>
        </w:tc>
      </w:tr>
      <w:tr w:rsidR="002B6BDE" w14:paraId="2E241250" w14:textId="77777777" w:rsidTr="0092255B">
        <w:tblPrEx>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2491" w:author="Hamkins, Jon (US 3300)" w:date="2021-08-16T19:20:00Z">
            <w:tblPrEx>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rPr>
          <w:trPrChange w:id="2492" w:author="Hamkins, Jon (US 3300)" w:date="2021-08-16T19:20:00Z">
            <w:trPr>
              <w:gridBefore w:val="1"/>
            </w:trPr>
          </w:trPrChange>
        </w:trPr>
        <w:tc>
          <w:tcPr>
            <w:tcW w:w="1056" w:type="dxa"/>
            <w:tcBorders>
              <w:bottom w:val="single" w:sz="4" w:space="0" w:color="auto"/>
            </w:tcBorders>
            <w:vAlign w:val="center"/>
            <w:tcPrChange w:id="2493" w:author="Hamkins, Jon (US 3300)" w:date="2021-08-16T19:20:00Z">
              <w:tcPr>
                <w:tcW w:w="1615" w:type="dxa"/>
                <w:gridSpan w:val="2"/>
                <w:vAlign w:val="center"/>
              </w:tcPr>
            </w:tcPrChange>
          </w:tcPr>
          <w:p w14:paraId="4A7224C3" w14:textId="77777777" w:rsidR="002B6BDE" w:rsidRDefault="002B6BDE">
            <w:pPr>
              <w:spacing w:before="0"/>
              <w:jc w:val="center"/>
              <w:pPrChange w:id="2494" w:author="Hamkins, Jon (US 3300)" w:date="2021-08-16T17:35:00Z">
                <w:pPr>
                  <w:jc w:val="center"/>
                </w:pPr>
              </w:pPrChange>
            </w:pPr>
            <w:r>
              <w:t>37</w:t>
            </w:r>
          </w:p>
        </w:tc>
        <w:tc>
          <w:tcPr>
            <w:tcW w:w="3709" w:type="dxa"/>
            <w:tcBorders>
              <w:bottom w:val="single" w:sz="4" w:space="0" w:color="auto"/>
            </w:tcBorders>
            <w:tcMar>
              <w:left w:w="202" w:type="dxa"/>
              <w:right w:w="202" w:type="dxa"/>
            </w:tcMar>
            <w:vAlign w:val="center"/>
            <w:tcPrChange w:id="2495" w:author="Hamkins, Jon (US 3300)" w:date="2021-08-16T19:20:00Z">
              <w:tcPr>
                <w:tcW w:w="3870" w:type="dxa"/>
                <w:gridSpan w:val="2"/>
                <w:vAlign w:val="center"/>
              </w:tcPr>
            </w:tcPrChange>
          </w:tcPr>
          <w:p w14:paraId="17F93691" w14:textId="77777777" w:rsidR="002B6BDE" w:rsidRDefault="002B6BDE">
            <w:pPr>
              <w:spacing w:before="0"/>
              <w:pPrChange w:id="2496" w:author="Hamkins, Jon (US 3300)" w:date="2021-08-16T17:35:00Z">
                <w:pPr/>
              </w:pPrChange>
            </w:pPr>
            <w:r>
              <w:t>Midi Almanac</w:t>
            </w:r>
          </w:p>
        </w:tc>
        <w:tc>
          <w:tcPr>
            <w:tcW w:w="3951" w:type="dxa"/>
            <w:tcBorders>
              <w:bottom w:val="single" w:sz="4" w:space="0" w:color="auto"/>
            </w:tcBorders>
            <w:tcMar>
              <w:left w:w="202" w:type="dxa"/>
              <w:right w:w="202" w:type="dxa"/>
            </w:tcMar>
            <w:tcPrChange w:id="2497" w:author="Hamkins, Jon (US 3300)" w:date="2021-08-16T19:20:00Z">
              <w:tcPr>
                <w:tcW w:w="3865" w:type="dxa"/>
                <w:gridSpan w:val="2"/>
              </w:tcPr>
            </w:tcPrChange>
          </w:tcPr>
          <w:p w14:paraId="4EAF1777" w14:textId="77777777" w:rsidR="002B6BDE" w:rsidRDefault="002B6BDE">
            <w:pPr>
              <w:spacing w:before="0"/>
              <w:pPrChange w:id="2498" w:author="Hamkins, Jon (US 3300)" w:date="2021-08-16T17:35:00Z">
                <w:pPr/>
              </w:pPrChange>
            </w:pPr>
            <w:r>
              <w:t>Midi Almanac contains almanac parameters for calculating the precise ephemeris.</w:t>
            </w:r>
          </w:p>
        </w:tc>
      </w:tr>
    </w:tbl>
    <w:p w14:paraId="4605CDC2" w14:textId="7EBE5066" w:rsidR="00F80736" w:rsidRPr="00826FB3" w:rsidRDefault="00F80736" w:rsidP="009B7022">
      <w:pPr>
        <w:pStyle w:val="Heading4"/>
      </w:pPr>
      <w:r w:rsidRPr="00826FB3">
        <w:lastRenderedPageBreak/>
        <w:t xml:space="preserve">Aeronavigation </w:t>
      </w:r>
      <w:ins w:id="2499" w:author="Hamkins, Jon (US 3300)" w:date="2021-08-16T17:39:00Z">
        <w:r w:rsidR="00B539A8">
          <w:t>GPS</w:t>
        </w:r>
      </w:ins>
      <w:del w:id="2500" w:author="Hamkins, Jon (US 3300)" w:date="2021-08-16T17:39:00Z">
        <w:r w:rsidRPr="00826FB3" w:rsidDel="00B539A8">
          <w:delText>Satellite</w:delText>
        </w:r>
      </w:del>
      <w:r w:rsidRPr="00826FB3">
        <w:t xml:space="preserve"> Signal</w:t>
      </w:r>
    </w:p>
    <w:p w14:paraId="70EB0768" w14:textId="77777777" w:rsidR="002B6BDE" w:rsidRDefault="002B6BDE" w:rsidP="00B539A8">
      <w:r w:rsidRPr="009256A1">
        <w:t xml:space="preserve">The </w:t>
      </w:r>
      <w:r>
        <w:t>Aeronavigation</w:t>
      </w:r>
      <w:r w:rsidRPr="009256A1">
        <w:t xml:space="preserve"> GPS signal is a satellite unique PRN ranging signal phase modulated with the navigation signal. The </w:t>
      </w:r>
      <w:r>
        <w:t>Aeronavigation</w:t>
      </w:r>
      <w:r w:rsidRPr="009256A1">
        <w:t xml:space="preserve"> data is a </w:t>
      </w:r>
      <w:proofErr w:type="gramStart"/>
      <w:r w:rsidRPr="009256A1">
        <w:t>300 bit</w:t>
      </w:r>
      <w:proofErr w:type="gramEnd"/>
      <w:r w:rsidRPr="009256A1">
        <w:t xml:space="preserve"> message, transmitted over </w:t>
      </w:r>
      <w:r>
        <w:t>6</w:t>
      </w:r>
      <w:r w:rsidRPr="009256A1">
        <w:t xml:space="preserve"> seconds. The Aeronavigation data usually contains one of two distinct data components: Ephemeris or Almanac; but can contain one of several secondary messages instead. What data is in a particular frame of data is denoted by a message type field included in each frame</w:t>
      </w:r>
      <w:r>
        <w:t>.</w:t>
      </w:r>
    </w:p>
    <w:p w14:paraId="038825A2" w14:textId="3F3E524A" w:rsidR="002B6BDE" w:rsidRDefault="002B6BDE" w:rsidP="00B539A8">
      <w:pPr>
        <w:rPr>
          <w:ins w:id="2501" w:author="Hamkins, Jon (US 3300)" w:date="2021-08-16T17:39:00Z"/>
        </w:rPr>
      </w:pPr>
      <w:r>
        <w:t>The message types and the format of the message types is identical to the messages and formats of the CNAV message types</w:t>
      </w:r>
      <w:ins w:id="2502" w:author="Hamkins, Jon (US 3300)" w:date="2021-08-16T17:38:00Z">
        <w:r w:rsidR="00B539A8">
          <w:t xml:space="preserve"> </w:t>
        </w:r>
        <w:r w:rsidR="00B539A8">
          <w:fldChar w:fldCharType="begin"/>
        </w:r>
        <w:r w:rsidR="00B539A8">
          <w:instrText xml:space="preserve"> REF _Ref80027945 \r \h </w:instrText>
        </w:r>
      </w:ins>
      <w:r w:rsidR="00B539A8">
        <w:fldChar w:fldCharType="separate"/>
      </w:r>
      <w:ins w:id="2503" w:author="Hamkins, Jon (US 3300)" w:date="2021-08-16T17:38:00Z">
        <w:r w:rsidR="00B539A8">
          <w:t>[61]</w:t>
        </w:r>
        <w:r w:rsidR="00B539A8">
          <w:fldChar w:fldCharType="end"/>
        </w:r>
      </w:ins>
      <w:del w:id="2504" w:author="Hamkins, Jon (US 3300)" w:date="2021-08-16T17:38:00Z">
        <w:r w:rsidDel="00B539A8">
          <w:rPr>
            <w:vertAlign w:val="superscript"/>
          </w:rPr>
          <w:delText>19</w:delText>
        </w:r>
      </w:del>
      <w:r w:rsidRPr="009256A1">
        <w:t>.</w:t>
      </w:r>
    </w:p>
    <w:p w14:paraId="54E7BC25" w14:textId="4333809D" w:rsidR="00B539A8" w:rsidRPr="00B539A8" w:rsidDel="00B539A8" w:rsidRDefault="00B539A8" w:rsidP="00B539A8">
      <w:pPr>
        <w:rPr>
          <w:del w:id="2505" w:author="Hamkins, Jon (US 3300)" w:date="2021-08-16T17:41:00Z"/>
          <w:rPrChange w:id="2506" w:author="Hamkins, Jon (US 3300)" w:date="2021-08-16T17:41:00Z">
            <w:rPr>
              <w:del w:id="2507" w:author="Hamkins, Jon (US 3300)" w:date="2021-08-16T17:41:00Z"/>
              <w:color w:val="FF0000"/>
            </w:rPr>
          </w:rPrChange>
        </w:rPr>
      </w:pPr>
      <w:ins w:id="2508" w:author="Hamkins, Jon (US 3300)" w:date="2021-08-16T17:39:00Z">
        <w:r w:rsidRPr="00B539A8">
          <w:rPr>
            <w:rPrChange w:id="2509" w:author="Hamkins, Jon (US 3300)" w:date="2021-08-16T17:41:00Z">
              <w:rPr>
                <w:color w:val="FF0000"/>
              </w:rPr>
            </w:rPrChange>
          </w:rPr>
          <w:t>Nav</w:t>
        </w:r>
      </w:ins>
      <w:ins w:id="2510" w:author="Hamkins, Jon (US 3300)" w:date="2021-08-16T17:40:00Z">
        <w:r w:rsidRPr="00B539A8">
          <w:rPr>
            <w:rPrChange w:id="2511" w:author="Hamkins, Jon (US 3300)" w:date="2021-08-16T17:41:00Z">
              <w:rPr>
                <w:color w:val="FF0000"/>
              </w:rPr>
            </w:rPrChange>
          </w:rPr>
          <w:t xml:space="preserve">igation using the </w:t>
        </w:r>
      </w:ins>
      <w:ins w:id="2512" w:author="Hamkins, Jon (US 3300)" w:date="2021-08-16T17:39:00Z">
        <w:r w:rsidRPr="00B539A8">
          <w:rPr>
            <w:rPrChange w:id="2513" w:author="Hamkins, Jon (US 3300)" w:date="2021-08-16T17:41:00Z">
              <w:rPr>
                <w:color w:val="FF0000"/>
              </w:rPr>
            </w:rPrChange>
          </w:rPr>
          <w:t xml:space="preserve">Aeronavigation </w:t>
        </w:r>
      </w:ins>
      <w:ins w:id="2514" w:author="Hamkins, Jon (US 3300)" w:date="2021-08-16T17:40:00Z">
        <w:r w:rsidRPr="00B539A8">
          <w:rPr>
            <w:rPrChange w:id="2515" w:author="Hamkins, Jon (US 3300)" w:date="2021-08-16T17:41:00Z">
              <w:rPr>
                <w:color w:val="FF0000"/>
              </w:rPr>
            </w:rPrChange>
          </w:rPr>
          <w:t>GPS signal works as follows.</w:t>
        </w:r>
      </w:ins>
      <w:ins w:id="2516" w:author="Hamkins, Jon (US 3300)" w:date="2021-08-16T17:41:00Z">
        <w:r w:rsidRPr="00B539A8">
          <w:rPr>
            <w:rPrChange w:id="2517" w:author="Hamkins, Jon (US 3300)" w:date="2021-08-16T17:41:00Z">
              <w:rPr>
                <w:color w:val="FF0000"/>
              </w:rPr>
            </w:rPrChange>
          </w:rPr>
          <w:t xml:space="preserve"> </w:t>
        </w:r>
      </w:ins>
    </w:p>
    <w:p w14:paraId="11489A06" w14:textId="77777777" w:rsidR="002B6BDE" w:rsidRPr="00AE1E51" w:rsidDel="00B539A8" w:rsidRDefault="002B6BDE" w:rsidP="00B539A8">
      <w:pPr>
        <w:rPr>
          <w:del w:id="2518" w:author="Hamkins, Jon (US 3300)" w:date="2021-08-16T17:40:00Z"/>
          <w:b/>
          <w:sz w:val="28"/>
          <w:szCs w:val="28"/>
        </w:rPr>
      </w:pPr>
      <w:del w:id="2519" w:author="Hamkins, Jon (US 3300)" w:date="2021-08-16T17:40:00Z">
        <w:r w:rsidRPr="00AE1E51" w:rsidDel="00B539A8">
          <w:rPr>
            <w:b/>
            <w:sz w:val="28"/>
            <w:szCs w:val="28"/>
          </w:rPr>
          <w:delText>How-It-Works</w:delText>
        </w:r>
      </w:del>
    </w:p>
    <w:p w14:paraId="237D1984" w14:textId="05B61B40" w:rsidR="002B6BDE" w:rsidRPr="00E73D78" w:rsidRDefault="002B6BDE" w:rsidP="00B539A8">
      <w:r w:rsidRPr="00081962">
        <w:t xml:space="preserve">The GPS receiver </w:t>
      </w:r>
      <w:r>
        <w:t xml:space="preserve">locks onto the PRN ranging signals of at least four GPS satellites and retrieves the satellite’s ephemeris data and time of the onboard clock. </w:t>
      </w:r>
      <w:del w:id="2520" w:author="Hamkins, Jon (US 3300)" w:date="2021-08-16T17:41:00Z">
        <w:r w:rsidDel="00B539A8">
          <w:delText xml:space="preserve"> </w:delText>
        </w:r>
      </w:del>
      <w:r>
        <w:t xml:space="preserve">The </w:t>
      </w:r>
      <w:r w:rsidRPr="00081962">
        <w:t xml:space="preserve">time of the </w:t>
      </w:r>
      <w:r>
        <w:t>SV</w:t>
      </w:r>
      <w:r w:rsidRPr="00081962">
        <w:t xml:space="preserve"> clock</w:t>
      </w:r>
      <w:r>
        <w:t xml:space="preserve"> is</w:t>
      </w:r>
      <w:r w:rsidRPr="00081962">
        <w:t xml:space="preserve"> </w:t>
      </w:r>
      <w:r>
        <w:t xml:space="preserve">corrected using the Clock Correction parameters and then adjusted of Differential, Ionospheric, and Group Delay Correction. The corrected time is used </w:t>
      </w:r>
      <w:r w:rsidRPr="00081962">
        <w:t>to get the satellite’s position from the Ephemeris data</w:t>
      </w:r>
      <w:r>
        <w:t>.</w:t>
      </w:r>
      <w:r w:rsidRPr="00081962">
        <w:t xml:space="preserve"> </w:t>
      </w:r>
      <w:r>
        <w:t xml:space="preserve">The </w:t>
      </w:r>
      <w:r w:rsidRPr="00883E12">
        <w:t xml:space="preserve">quasi-Keplerian </w:t>
      </w:r>
      <w:r>
        <w:t>coordinates are then converted into Earth Centered Earth Fixed coordinates. T</w:t>
      </w:r>
      <w:r w:rsidRPr="00081962">
        <w:t xml:space="preserve">he receiver </w:t>
      </w:r>
      <w:r>
        <w:t>then inserts</w:t>
      </w:r>
      <w:r w:rsidRPr="00081962">
        <w:t xml:space="preserve"> that </w:t>
      </w:r>
      <w:r>
        <w:t xml:space="preserve">satellite </w:t>
      </w:r>
      <w:r w:rsidRPr="00081962">
        <w:t xml:space="preserve">information </w:t>
      </w:r>
      <w:r>
        <w:t>into the ranging equation in Appendix A</w:t>
      </w:r>
      <w:r w:rsidRPr="00081962">
        <w:t xml:space="preserve">.  </w:t>
      </w:r>
      <w:r>
        <w:t xml:space="preserve">The resulting four satellite equations are then used to solve for the position and time correction of the GPS receiver. </w:t>
      </w:r>
      <w:r w:rsidRPr="00081962">
        <w:t xml:space="preserve">The time correction </w:t>
      </w:r>
      <w:r>
        <w:t>allows</w:t>
      </w:r>
      <w:r w:rsidRPr="00081962">
        <w:t xml:space="preserve"> the GPS receiver </w:t>
      </w:r>
      <w:r>
        <w:t>to have</w:t>
      </w:r>
      <w:r w:rsidRPr="00081962">
        <w:t xml:space="preserve"> near-atomic level accuracy.</w:t>
      </w:r>
    </w:p>
    <w:p w14:paraId="24D7C3D3" w14:textId="77777777" w:rsidR="00F80736" w:rsidRPr="00826FB3" w:rsidDel="0092255B" w:rsidRDefault="00F80736" w:rsidP="009B7022">
      <w:pPr>
        <w:pStyle w:val="Heading4"/>
        <w:rPr>
          <w:del w:id="2521" w:author="Hamkins, Jon (US 3300)" w:date="2021-08-16T19:22:00Z"/>
        </w:rPr>
      </w:pPr>
      <w:r w:rsidRPr="00826FB3">
        <w:t xml:space="preserve">Error Recovery for a Satellite </w:t>
      </w:r>
    </w:p>
    <w:p w14:paraId="04803EDC" w14:textId="76967C1B" w:rsidR="00F80736" w:rsidRPr="008624F8" w:rsidRDefault="00F80736">
      <w:pPr>
        <w:pStyle w:val="Heading4"/>
        <w:pPrChange w:id="2522" w:author="Hamkins, Jon (US 3300)" w:date="2021-08-16T19:22:00Z">
          <w:pPr/>
        </w:pPrChange>
      </w:pPr>
    </w:p>
    <w:p w14:paraId="46F84328" w14:textId="3FF5B1D0" w:rsidR="00F80736" w:rsidDel="0092255B" w:rsidRDefault="00F80736" w:rsidP="00F80736">
      <w:pPr>
        <w:rPr>
          <w:del w:id="2523" w:author="Hamkins, Jon (US 3300)" w:date="2021-08-16T19:22:00Z"/>
        </w:rPr>
      </w:pPr>
      <w:r w:rsidRPr="008624F8">
        <w:t xml:space="preserve">For persistent errors, </w:t>
      </w:r>
      <w:ins w:id="2524" w:author="Hamkins, Jon (US 3300)" w:date="2021-08-16T19:22:00Z">
        <w:r w:rsidR="0092255B">
          <w:t>t</w:t>
        </w:r>
      </w:ins>
      <w:del w:id="2525" w:author="Hamkins, Jon (US 3300)" w:date="2021-08-16T19:22:00Z">
        <w:r w:rsidRPr="008624F8" w:rsidDel="0092255B">
          <w:delText>T</w:delText>
        </w:r>
      </w:del>
      <w:r w:rsidRPr="008624F8">
        <w:t xml:space="preserve">he Control Segment will intervene.  For minor “soft” errors, the Control Segment will perform an upload to restore integrity.  To fix major “hard” errors the Control Segment will be to make the satellite </w:t>
      </w:r>
      <w:proofErr w:type="spellStart"/>
      <w:r w:rsidRPr="008624F8">
        <w:t>untrackable</w:t>
      </w:r>
      <w:proofErr w:type="spellEnd"/>
      <w:r w:rsidRPr="008624F8">
        <w:t xml:space="preserve"> by altering the PRN to an invalid value and then p</w:t>
      </w:r>
      <w:r w:rsidR="00723FA1">
        <w:t>erforming required maintenance.</w:t>
      </w:r>
    </w:p>
    <w:p w14:paraId="6BF7A75F" w14:textId="4EEAED21" w:rsidR="002B6BDE" w:rsidRPr="00AB2013" w:rsidDel="00514C09" w:rsidRDefault="002B6BDE" w:rsidP="002B6BDE">
      <w:pPr>
        <w:rPr>
          <w:moveFrom w:id="2526" w:author="Hamkins, Jon (US 3300)" w:date="2021-08-16T16:08:00Z"/>
        </w:rPr>
      </w:pPr>
      <w:moveFromRangeStart w:id="2527" w:author="Hamkins, Jon (US 3300)" w:date="2021-08-16T16:08:00Z" w:name="move80022507"/>
      <w:moveFrom w:id="2528" w:author="Hamkins, Jon (US 3300)" w:date="2021-08-16T16:08:00Z">
        <w:r w:rsidDel="00514C09">
          <w:rPr>
            <w:rFonts w:ascii="Consolas" w:hAnsi="Consolas"/>
            <w:sz w:val="20"/>
          </w:rPr>
          <w:t>Reference:</w:t>
        </w:r>
        <w:r w:rsidRPr="0018545A" w:rsidDel="00514C09">
          <w:t xml:space="preserve"> </w:t>
        </w:r>
      </w:moveFrom>
    </w:p>
    <w:p w14:paraId="16DCC57A" w14:textId="2597DD69" w:rsidR="002B6BDE" w:rsidRPr="007705A7" w:rsidDel="00514C09" w:rsidRDefault="002B6BDE" w:rsidP="002B6BDE">
      <w:pPr>
        <w:rPr>
          <w:moveFrom w:id="2529" w:author="Hamkins, Jon (US 3300)" w:date="2021-08-16T16:08:00Z"/>
          <w:rFonts w:ascii="Consolas" w:hAnsi="Consolas"/>
          <w:i/>
          <w:sz w:val="20"/>
        </w:rPr>
      </w:pPr>
      <w:moveFrom w:id="2530" w:author="Hamkins, Jon (US 3300)" w:date="2021-08-16T16:08:00Z">
        <w:r w:rsidRPr="007705A7" w:rsidDel="00514C09">
          <w:rPr>
            <w:rFonts w:ascii="Consolas" w:hAnsi="Consolas"/>
            <w:i/>
            <w:sz w:val="20"/>
          </w:rPr>
          <w:t>1:</w:t>
        </w:r>
        <w:r w:rsidRPr="007705A7" w:rsidDel="00514C09">
          <w:rPr>
            <w:rFonts w:ascii="Consolas" w:hAnsi="Consolas"/>
            <w:i/>
            <w:sz w:val="20"/>
          </w:rPr>
          <w:tab/>
          <w:t>GNSS_section_v3 – Lee Pitts</w:t>
        </w:r>
      </w:moveFrom>
    </w:p>
    <w:p w14:paraId="2E908468" w14:textId="7180F930" w:rsidR="002B6BDE" w:rsidDel="00514C09" w:rsidRDefault="002B6BDE" w:rsidP="002B6BDE">
      <w:pPr>
        <w:ind w:left="720" w:hanging="720"/>
        <w:rPr>
          <w:moveFrom w:id="2531" w:author="Hamkins, Jon (US 3300)" w:date="2021-08-16T16:08:00Z"/>
          <w:rStyle w:val="Hyperlink"/>
          <w:rFonts w:ascii="Consolas" w:hAnsi="Consolas"/>
          <w:i/>
          <w:sz w:val="20"/>
        </w:rPr>
      </w:pPr>
      <w:moveFrom w:id="2532" w:author="Hamkins, Jon (US 3300)" w:date="2021-08-16T16:08:00Z">
        <w:r w:rsidRPr="007705A7" w:rsidDel="00514C09">
          <w:rPr>
            <w:rFonts w:ascii="Consolas" w:hAnsi="Consolas"/>
            <w:i/>
            <w:sz w:val="20"/>
          </w:rPr>
          <w:t>2:</w:t>
        </w:r>
        <w:r w:rsidRPr="007705A7" w:rsidDel="00514C09">
          <w:rPr>
            <w:rFonts w:ascii="Consolas" w:hAnsi="Consolas"/>
            <w:i/>
            <w:sz w:val="20"/>
          </w:rPr>
          <w:tab/>
          <w:t xml:space="preserve">Genesis of Sattelite Navigation – William H.Guier, George C. Weiffenbach </w:t>
        </w:r>
        <w:r w:rsidR="0048419B" w:rsidDel="00514C09">
          <w:fldChar w:fldCharType="begin"/>
        </w:r>
        <w:r w:rsidR="0048419B" w:rsidDel="00514C09">
          <w:instrText xml:space="preserve"> HYPERLINK "https://web.archive.org/web/20120512002742/http://www.jhuapl.edu/techdigest/td/td1901/guier.pdf" </w:instrText>
        </w:r>
        <w:r w:rsidR="0048419B" w:rsidDel="00514C09">
          <w:fldChar w:fldCharType="separate"/>
        </w:r>
        <w:r w:rsidRPr="007705A7" w:rsidDel="00514C09">
          <w:rPr>
            <w:rStyle w:val="Hyperlink"/>
            <w:rFonts w:ascii="Consolas" w:hAnsi="Consolas"/>
            <w:i/>
            <w:sz w:val="20"/>
          </w:rPr>
          <w:t>https://web.archive.org/web/20120512002742/http://www.jhuapl.edu/techdigest/td/td1901/guier.pdf</w:t>
        </w:r>
        <w:r w:rsidR="0048419B" w:rsidDel="00514C09">
          <w:rPr>
            <w:rStyle w:val="Hyperlink"/>
            <w:rFonts w:ascii="Consolas" w:hAnsi="Consolas"/>
            <w:i/>
            <w:sz w:val="20"/>
          </w:rPr>
          <w:fldChar w:fldCharType="end"/>
        </w:r>
      </w:moveFrom>
    </w:p>
    <w:p w14:paraId="79344E43" w14:textId="09D78193" w:rsidR="002B6BDE" w:rsidDel="00514C09" w:rsidRDefault="002B6BDE" w:rsidP="002B6BDE">
      <w:pPr>
        <w:ind w:left="720" w:hanging="720"/>
        <w:rPr>
          <w:moveFrom w:id="2533" w:author="Hamkins, Jon (US 3300)" w:date="2021-08-16T16:08:00Z"/>
          <w:rStyle w:val="Hyperlink"/>
          <w:rFonts w:ascii="Consolas" w:hAnsi="Consolas"/>
          <w:i/>
          <w:sz w:val="20"/>
        </w:rPr>
      </w:pPr>
      <w:moveFrom w:id="2534" w:author="Hamkins, Jon (US 3300)" w:date="2021-08-16T16:08:00Z">
        <w:r w:rsidDel="00514C09">
          <w:rPr>
            <w:rStyle w:val="Hyperlink"/>
            <w:rFonts w:ascii="Consolas" w:hAnsi="Consolas"/>
            <w:i/>
            <w:sz w:val="20"/>
          </w:rPr>
          <w:t>3:</w:t>
        </w:r>
        <w:r w:rsidDel="00514C09">
          <w:rPr>
            <w:rStyle w:val="Hyperlink"/>
            <w:rFonts w:ascii="Consolas" w:hAnsi="Consolas"/>
            <w:i/>
            <w:sz w:val="20"/>
          </w:rPr>
          <w:tab/>
          <w:t>Relativity in the Global Psositioning System – Neil Ashby (2003)</w:t>
        </w:r>
      </w:moveFrom>
    </w:p>
    <w:p w14:paraId="66AB614A" w14:textId="2B900E0A" w:rsidR="002B6BDE" w:rsidRPr="007705A7" w:rsidDel="00514C09" w:rsidRDefault="002B6BDE" w:rsidP="002B6BDE">
      <w:pPr>
        <w:ind w:left="720" w:hanging="720"/>
        <w:rPr>
          <w:moveFrom w:id="2535" w:author="Hamkins, Jon (US 3300)" w:date="2021-08-16T16:08:00Z"/>
          <w:rFonts w:ascii="Consolas" w:hAnsi="Consolas"/>
          <w:i/>
          <w:sz w:val="20"/>
        </w:rPr>
      </w:pPr>
      <w:moveFrom w:id="2536" w:author="Hamkins, Jon (US 3300)" w:date="2021-08-16T16:08:00Z">
        <w:r w:rsidDel="00514C09">
          <w:rPr>
            <w:rStyle w:val="Hyperlink"/>
            <w:rFonts w:ascii="Consolas" w:hAnsi="Consolas"/>
            <w:i/>
            <w:sz w:val="20"/>
          </w:rPr>
          <w:tab/>
        </w:r>
        <w:r w:rsidR="0048419B" w:rsidDel="00514C09">
          <w:fldChar w:fldCharType="begin"/>
        </w:r>
        <w:r w:rsidR="0048419B" w:rsidDel="00514C09">
          <w:instrText xml:space="preserve"> HYPERLINK "https://www.ncbi.nlm.nih.gov/pmc/articles/PMC5253894/" </w:instrText>
        </w:r>
        <w:r w:rsidR="0048419B" w:rsidDel="00514C09">
          <w:fldChar w:fldCharType="separate"/>
        </w:r>
        <w:r w:rsidDel="00514C09">
          <w:rPr>
            <w:rStyle w:val="Hyperlink"/>
          </w:rPr>
          <w:t>https://www.ncbi.nlm.nih.gov/pmc/articles/PMC5253894/</w:t>
        </w:r>
        <w:r w:rsidR="0048419B" w:rsidDel="00514C09">
          <w:rPr>
            <w:rStyle w:val="Hyperlink"/>
          </w:rPr>
          <w:fldChar w:fldCharType="end"/>
        </w:r>
      </w:moveFrom>
    </w:p>
    <w:p w14:paraId="57C044F3" w14:textId="0EF6DDE9" w:rsidR="002B6BDE" w:rsidRPr="007705A7" w:rsidDel="00514C09" w:rsidRDefault="002B6BDE" w:rsidP="002B6BDE">
      <w:pPr>
        <w:rPr>
          <w:moveFrom w:id="2537" w:author="Hamkins, Jon (US 3300)" w:date="2021-08-16T16:08:00Z"/>
          <w:rFonts w:ascii="Consolas" w:hAnsi="Consolas"/>
          <w:i/>
          <w:sz w:val="20"/>
        </w:rPr>
      </w:pPr>
      <w:moveFrom w:id="2538" w:author="Hamkins, Jon (US 3300)" w:date="2021-08-16T16:08:00Z">
        <w:r w:rsidDel="00514C09">
          <w:rPr>
            <w:rFonts w:ascii="Consolas" w:hAnsi="Consolas"/>
            <w:i/>
            <w:sz w:val="20"/>
          </w:rPr>
          <w:t>4</w:t>
        </w:r>
        <w:r w:rsidRPr="007705A7" w:rsidDel="00514C09">
          <w:rPr>
            <w:rFonts w:ascii="Consolas" w:hAnsi="Consolas"/>
            <w:i/>
            <w:sz w:val="20"/>
          </w:rPr>
          <w:t xml:space="preserve">: </w:t>
        </w:r>
        <w:r w:rsidRPr="007705A7" w:rsidDel="00514C09">
          <w:rPr>
            <w:rFonts w:ascii="Consolas" w:hAnsi="Consolas"/>
            <w:i/>
            <w:sz w:val="20"/>
          </w:rPr>
          <w:tab/>
          <w:t>Global Positioning Systems History</w:t>
        </w:r>
      </w:moveFrom>
    </w:p>
    <w:p w14:paraId="0621FBCB" w14:textId="13E37D11" w:rsidR="002B6BDE" w:rsidRPr="007705A7" w:rsidDel="00514C09" w:rsidRDefault="0048419B" w:rsidP="002B6BDE">
      <w:pPr>
        <w:ind w:firstLine="720"/>
        <w:rPr>
          <w:moveFrom w:id="2539" w:author="Hamkins, Jon (US 3300)" w:date="2021-08-16T16:08:00Z"/>
          <w:rFonts w:ascii="Consolas" w:hAnsi="Consolas"/>
          <w:i/>
          <w:sz w:val="20"/>
        </w:rPr>
      </w:pPr>
      <w:moveFrom w:id="2540" w:author="Hamkins, Jon (US 3300)" w:date="2021-08-16T16:08:00Z">
        <w:r w:rsidDel="00514C09">
          <w:lastRenderedPageBreak/>
          <w:fldChar w:fldCharType="begin"/>
        </w:r>
        <w:r w:rsidDel="00514C09">
          <w:instrText xml:space="preserve"> HYPERLINK "https://www.nps.gov/gis/gps/history.html" </w:instrText>
        </w:r>
        <w:r w:rsidDel="00514C09">
          <w:fldChar w:fldCharType="separate"/>
        </w:r>
        <w:r w:rsidR="002B6BDE" w:rsidRPr="007705A7" w:rsidDel="00514C09">
          <w:rPr>
            <w:rStyle w:val="Hyperlink"/>
            <w:rFonts w:ascii="Consolas" w:hAnsi="Consolas"/>
            <w:i/>
            <w:sz w:val="20"/>
          </w:rPr>
          <w:t>https://www.nps.gov/gis/gps/history.html</w:t>
        </w:r>
        <w:r w:rsidDel="00514C09">
          <w:rPr>
            <w:rStyle w:val="Hyperlink"/>
            <w:rFonts w:ascii="Consolas" w:hAnsi="Consolas"/>
            <w:i/>
            <w:sz w:val="20"/>
          </w:rPr>
          <w:fldChar w:fldCharType="end"/>
        </w:r>
      </w:moveFrom>
    </w:p>
    <w:p w14:paraId="60C5423B" w14:textId="6E78EDE2" w:rsidR="002B6BDE" w:rsidRPr="007705A7" w:rsidDel="00514C09" w:rsidRDefault="002B6BDE" w:rsidP="002B6BDE">
      <w:pPr>
        <w:ind w:left="720" w:hanging="720"/>
        <w:rPr>
          <w:moveFrom w:id="2541" w:author="Hamkins, Jon (US 3300)" w:date="2021-08-16T16:08:00Z"/>
          <w:rFonts w:ascii="Consolas" w:hAnsi="Consolas"/>
          <w:i/>
          <w:sz w:val="20"/>
        </w:rPr>
      </w:pPr>
      <w:moveFrom w:id="2542" w:author="Hamkins, Jon (US 3300)" w:date="2021-08-16T16:08:00Z">
        <w:r w:rsidDel="00514C09">
          <w:rPr>
            <w:rFonts w:ascii="Consolas" w:hAnsi="Consolas"/>
            <w:i/>
            <w:sz w:val="20"/>
          </w:rPr>
          <w:t>5</w:t>
        </w:r>
        <w:r w:rsidRPr="007705A7" w:rsidDel="00514C09">
          <w:rPr>
            <w:rFonts w:ascii="Consolas" w:hAnsi="Consolas"/>
            <w:i/>
            <w:sz w:val="20"/>
          </w:rPr>
          <w:t xml:space="preserve">: </w:t>
        </w:r>
        <w:r w:rsidRPr="007705A7" w:rsidDel="00514C09">
          <w:rPr>
            <w:rFonts w:ascii="Consolas" w:hAnsi="Consolas"/>
            <w:i/>
            <w:sz w:val="20"/>
          </w:rPr>
          <w:tab/>
          <w:t>Global Positioning System Standard Positioning Service Performance Standard, 4</w:t>
        </w:r>
        <w:r w:rsidRPr="007705A7" w:rsidDel="00514C09">
          <w:rPr>
            <w:rFonts w:ascii="Consolas" w:hAnsi="Consolas"/>
            <w:i/>
            <w:sz w:val="20"/>
            <w:vertAlign w:val="superscript"/>
          </w:rPr>
          <w:t>th</w:t>
        </w:r>
        <w:r w:rsidRPr="007705A7" w:rsidDel="00514C09">
          <w:rPr>
            <w:rFonts w:ascii="Consolas" w:hAnsi="Consolas"/>
            <w:i/>
            <w:sz w:val="20"/>
          </w:rPr>
          <w:t xml:space="preserve"> edition</w:t>
        </w:r>
      </w:moveFrom>
    </w:p>
    <w:p w14:paraId="0A8AC713" w14:textId="7D802E45" w:rsidR="002B6BDE" w:rsidRPr="007705A7" w:rsidDel="00514C09" w:rsidRDefault="0048419B" w:rsidP="002B6BDE">
      <w:pPr>
        <w:ind w:firstLine="720"/>
        <w:rPr>
          <w:moveFrom w:id="2543" w:author="Hamkins, Jon (US 3300)" w:date="2021-08-16T16:08:00Z"/>
          <w:rFonts w:ascii="Consolas" w:hAnsi="Consolas"/>
          <w:i/>
          <w:sz w:val="20"/>
        </w:rPr>
      </w:pPr>
      <w:moveFrom w:id="2544" w:author="Hamkins, Jon (US 3300)" w:date="2021-08-16T16:08:00Z">
        <w:r w:rsidDel="00514C09">
          <w:fldChar w:fldCharType="begin"/>
        </w:r>
        <w:r w:rsidDel="00514C09">
          <w:instrText xml:space="preserve"> HYPERLINK "https://www.gps.gov/technical/ps/2008-SPS-performance-standard.pdf" </w:instrText>
        </w:r>
        <w:r w:rsidDel="00514C09">
          <w:fldChar w:fldCharType="separate"/>
        </w:r>
        <w:r w:rsidR="002B6BDE" w:rsidRPr="007705A7" w:rsidDel="00514C09">
          <w:rPr>
            <w:rStyle w:val="Hyperlink"/>
            <w:rFonts w:ascii="Consolas" w:hAnsi="Consolas"/>
            <w:i/>
            <w:sz w:val="20"/>
          </w:rPr>
          <w:t>https://www.gps.gov/technical/ps/2008-SPS-performance-standard.pdf</w:t>
        </w:r>
        <w:r w:rsidDel="00514C09">
          <w:rPr>
            <w:rStyle w:val="Hyperlink"/>
            <w:rFonts w:ascii="Consolas" w:hAnsi="Consolas"/>
            <w:i/>
            <w:sz w:val="20"/>
          </w:rPr>
          <w:fldChar w:fldCharType="end"/>
        </w:r>
      </w:moveFrom>
    </w:p>
    <w:p w14:paraId="0903DE20" w14:textId="6566B536" w:rsidR="002B6BDE" w:rsidRPr="007705A7" w:rsidDel="00514C09" w:rsidRDefault="002B6BDE" w:rsidP="002B6BDE">
      <w:pPr>
        <w:rPr>
          <w:moveFrom w:id="2545" w:author="Hamkins, Jon (US 3300)" w:date="2021-08-16T16:08:00Z"/>
          <w:rFonts w:ascii="Consolas" w:hAnsi="Consolas"/>
          <w:i/>
          <w:sz w:val="20"/>
        </w:rPr>
      </w:pPr>
      <w:moveFrom w:id="2546" w:author="Hamkins, Jon (US 3300)" w:date="2021-08-16T16:08:00Z">
        <w:r w:rsidDel="00514C09">
          <w:rPr>
            <w:rFonts w:ascii="Consolas" w:hAnsi="Consolas"/>
            <w:i/>
            <w:sz w:val="20"/>
          </w:rPr>
          <w:t>6</w:t>
        </w:r>
        <w:r w:rsidRPr="007705A7" w:rsidDel="00514C09">
          <w:rPr>
            <w:rFonts w:ascii="Consolas" w:hAnsi="Consolas"/>
            <w:i/>
            <w:sz w:val="20"/>
          </w:rPr>
          <w:t xml:space="preserve">: </w:t>
        </w:r>
        <w:r w:rsidRPr="007705A7" w:rsidDel="00514C09">
          <w:rPr>
            <w:rFonts w:ascii="Consolas" w:hAnsi="Consolas"/>
            <w:i/>
            <w:sz w:val="20"/>
          </w:rPr>
          <w:tab/>
          <w:t>GPS.gov Space Segment</w:t>
        </w:r>
      </w:moveFrom>
    </w:p>
    <w:p w14:paraId="746D2A45" w14:textId="089AFCC2" w:rsidR="002B6BDE" w:rsidRPr="007705A7" w:rsidDel="00514C09" w:rsidRDefault="0048419B" w:rsidP="002B6BDE">
      <w:pPr>
        <w:ind w:firstLine="720"/>
        <w:rPr>
          <w:moveFrom w:id="2547" w:author="Hamkins, Jon (US 3300)" w:date="2021-08-16T16:08:00Z"/>
          <w:rStyle w:val="Hyperlink"/>
          <w:rFonts w:ascii="Consolas" w:hAnsi="Consolas"/>
          <w:i/>
          <w:sz w:val="20"/>
        </w:rPr>
      </w:pPr>
      <w:moveFrom w:id="2548" w:author="Hamkins, Jon (US 3300)" w:date="2021-08-16T16:08:00Z">
        <w:r w:rsidDel="00514C09">
          <w:fldChar w:fldCharType="begin"/>
        </w:r>
        <w:r w:rsidDel="00514C09">
          <w:instrText xml:space="preserve"> HYPERLINK "https://www.gps.gov/systems/gps/space/" </w:instrText>
        </w:r>
        <w:r w:rsidDel="00514C09">
          <w:fldChar w:fldCharType="separate"/>
        </w:r>
        <w:r w:rsidR="002B6BDE" w:rsidRPr="007705A7" w:rsidDel="00514C09">
          <w:rPr>
            <w:rStyle w:val="Hyperlink"/>
            <w:rFonts w:ascii="Consolas" w:hAnsi="Consolas"/>
            <w:i/>
            <w:sz w:val="20"/>
          </w:rPr>
          <w:t>https://www.gps.gov/systems/gps/space/</w:t>
        </w:r>
        <w:r w:rsidDel="00514C09">
          <w:rPr>
            <w:rStyle w:val="Hyperlink"/>
            <w:rFonts w:ascii="Consolas" w:hAnsi="Consolas"/>
            <w:i/>
            <w:sz w:val="20"/>
          </w:rPr>
          <w:fldChar w:fldCharType="end"/>
        </w:r>
      </w:moveFrom>
    </w:p>
    <w:p w14:paraId="1AFB7F32" w14:textId="5FDBDDDA" w:rsidR="002B6BDE" w:rsidRPr="007705A7" w:rsidDel="00514C09" w:rsidRDefault="002B6BDE" w:rsidP="002B6BDE">
      <w:pPr>
        <w:rPr>
          <w:moveFrom w:id="2549" w:author="Hamkins, Jon (US 3300)" w:date="2021-08-16T16:08:00Z"/>
          <w:rFonts w:ascii="Consolas" w:hAnsi="Consolas"/>
          <w:i/>
          <w:sz w:val="20"/>
        </w:rPr>
      </w:pPr>
      <w:moveFrom w:id="2550" w:author="Hamkins, Jon (US 3300)" w:date="2021-08-16T16:08:00Z">
        <w:r w:rsidDel="00514C09">
          <w:rPr>
            <w:rFonts w:ascii="Consolas" w:hAnsi="Consolas"/>
            <w:i/>
            <w:sz w:val="20"/>
          </w:rPr>
          <w:t>7</w:t>
        </w:r>
        <w:r w:rsidRPr="007705A7" w:rsidDel="00514C09">
          <w:rPr>
            <w:rFonts w:ascii="Consolas" w:hAnsi="Consolas"/>
            <w:i/>
            <w:sz w:val="20"/>
          </w:rPr>
          <w:t xml:space="preserve">: </w:t>
        </w:r>
        <w:r w:rsidRPr="007705A7" w:rsidDel="00514C09">
          <w:rPr>
            <w:rFonts w:ascii="Consolas" w:hAnsi="Consolas"/>
            <w:i/>
            <w:sz w:val="20"/>
          </w:rPr>
          <w:tab/>
          <w:t>GPS History, Chronology, and Budgets</w:t>
        </w:r>
      </w:moveFrom>
    </w:p>
    <w:p w14:paraId="3D4B6AD2" w14:textId="06745DAA" w:rsidR="002B6BDE" w:rsidRPr="007705A7" w:rsidDel="00514C09" w:rsidRDefault="0048419B" w:rsidP="002B6BDE">
      <w:pPr>
        <w:ind w:firstLine="720"/>
        <w:rPr>
          <w:moveFrom w:id="2551" w:author="Hamkins, Jon (US 3300)" w:date="2021-08-16T16:08:00Z"/>
          <w:rStyle w:val="Hyperlink"/>
          <w:rFonts w:ascii="Consolas" w:hAnsi="Consolas"/>
          <w:i/>
          <w:sz w:val="20"/>
        </w:rPr>
      </w:pPr>
      <w:moveFrom w:id="2552" w:author="Hamkins, Jon (US 3300)" w:date="2021-08-16T16:08:00Z">
        <w:r w:rsidDel="00514C09">
          <w:fldChar w:fldCharType="begin"/>
        </w:r>
        <w:r w:rsidDel="00514C09">
          <w:instrText xml:space="preserve"> HYPERLINK "https://www.cs.cmu.edu/~sensing-sensors/readings/GPS_History-MR614.appb.pdf" </w:instrText>
        </w:r>
        <w:r w:rsidDel="00514C09">
          <w:fldChar w:fldCharType="separate"/>
        </w:r>
        <w:r w:rsidR="002B6BDE" w:rsidRPr="007705A7" w:rsidDel="00514C09">
          <w:rPr>
            <w:rStyle w:val="Hyperlink"/>
            <w:rFonts w:ascii="Consolas" w:hAnsi="Consolas"/>
            <w:i/>
            <w:sz w:val="20"/>
          </w:rPr>
          <w:t>https://www.cs.cmu.edu/~sensing-sensors/readings/GPS_History-MR614.appb.pdf</w:t>
        </w:r>
        <w:r w:rsidDel="00514C09">
          <w:rPr>
            <w:rStyle w:val="Hyperlink"/>
            <w:rFonts w:ascii="Consolas" w:hAnsi="Consolas"/>
            <w:i/>
            <w:sz w:val="20"/>
          </w:rPr>
          <w:fldChar w:fldCharType="end"/>
        </w:r>
      </w:moveFrom>
    </w:p>
    <w:p w14:paraId="114DC2F9" w14:textId="7E40DDA2" w:rsidR="002B6BDE" w:rsidRPr="007705A7" w:rsidDel="00514C09" w:rsidRDefault="002B6BDE" w:rsidP="002B6BDE">
      <w:pPr>
        <w:rPr>
          <w:moveFrom w:id="2553" w:author="Hamkins, Jon (US 3300)" w:date="2021-08-16T16:08:00Z"/>
          <w:rFonts w:ascii="Consolas" w:hAnsi="Consolas"/>
          <w:i/>
          <w:sz w:val="20"/>
        </w:rPr>
      </w:pPr>
      <w:moveFrom w:id="2554" w:author="Hamkins, Jon (US 3300)" w:date="2021-08-16T16:08:00Z">
        <w:r w:rsidDel="00514C09">
          <w:rPr>
            <w:rFonts w:ascii="Consolas" w:hAnsi="Consolas"/>
            <w:i/>
            <w:sz w:val="20"/>
          </w:rPr>
          <w:t>8</w:t>
        </w:r>
        <w:r w:rsidRPr="007705A7" w:rsidDel="00514C09">
          <w:rPr>
            <w:rFonts w:ascii="Consolas" w:hAnsi="Consolas"/>
            <w:i/>
            <w:sz w:val="20"/>
          </w:rPr>
          <w:t xml:space="preserve">: </w:t>
        </w:r>
        <w:r w:rsidRPr="007705A7" w:rsidDel="00514C09">
          <w:rPr>
            <w:rFonts w:ascii="Consolas" w:hAnsi="Consolas"/>
            <w:i/>
            <w:sz w:val="20"/>
          </w:rPr>
          <w:tab/>
          <w:t>Magellan “NAV 1000” Hand-Held GPS Receiver</w:t>
        </w:r>
      </w:moveFrom>
    </w:p>
    <w:p w14:paraId="6F3D8546" w14:textId="3B077552" w:rsidR="002B6BDE" w:rsidRPr="007705A7" w:rsidDel="00514C09" w:rsidRDefault="0048419B" w:rsidP="002B6BDE">
      <w:pPr>
        <w:ind w:firstLine="720"/>
        <w:rPr>
          <w:moveFrom w:id="2555" w:author="Hamkins, Jon (US 3300)" w:date="2021-08-16T16:08:00Z"/>
          <w:rStyle w:val="Hyperlink"/>
          <w:rFonts w:ascii="Consolas" w:hAnsi="Consolas"/>
          <w:i/>
          <w:sz w:val="20"/>
        </w:rPr>
      </w:pPr>
      <w:moveFrom w:id="2556" w:author="Hamkins, Jon (US 3300)" w:date="2021-08-16T16:08:00Z">
        <w:r w:rsidDel="00514C09">
          <w:fldChar w:fldCharType="begin"/>
        </w:r>
        <w:r w:rsidDel="00514C09">
          <w:instrText xml:space="preserve"> HYPERLINK "https://americanhistory.si.edu/collections/search/object/nmah_1405613" </w:instrText>
        </w:r>
        <w:r w:rsidDel="00514C09">
          <w:fldChar w:fldCharType="separate"/>
        </w:r>
        <w:r w:rsidR="002B6BDE" w:rsidRPr="007705A7" w:rsidDel="00514C09">
          <w:rPr>
            <w:rStyle w:val="Hyperlink"/>
            <w:rFonts w:ascii="Consolas" w:hAnsi="Consolas"/>
            <w:i/>
            <w:sz w:val="20"/>
          </w:rPr>
          <w:t>https://americanhistory.si.edu/collections/search/object/nmah_1405613</w:t>
        </w:r>
        <w:r w:rsidDel="00514C09">
          <w:rPr>
            <w:rStyle w:val="Hyperlink"/>
            <w:rFonts w:ascii="Consolas" w:hAnsi="Consolas"/>
            <w:i/>
            <w:sz w:val="20"/>
          </w:rPr>
          <w:fldChar w:fldCharType="end"/>
        </w:r>
      </w:moveFrom>
    </w:p>
    <w:p w14:paraId="262EBED3" w14:textId="5452B60D" w:rsidR="002B6BDE" w:rsidRPr="007705A7" w:rsidDel="00514C09" w:rsidRDefault="002B6BDE" w:rsidP="002B6BDE">
      <w:pPr>
        <w:rPr>
          <w:moveFrom w:id="2557" w:author="Hamkins, Jon (US 3300)" w:date="2021-08-16T16:08:00Z"/>
          <w:rStyle w:val="Hyperlink"/>
          <w:rFonts w:ascii="Consolas" w:hAnsi="Consolas"/>
          <w:i/>
          <w:sz w:val="20"/>
        </w:rPr>
      </w:pPr>
      <w:moveFrom w:id="2558" w:author="Hamkins, Jon (US 3300)" w:date="2021-08-16T16:08:00Z">
        <w:r w:rsidDel="00514C09">
          <w:rPr>
            <w:rStyle w:val="Hyperlink"/>
            <w:rFonts w:ascii="Consolas" w:hAnsi="Consolas"/>
            <w:i/>
            <w:sz w:val="20"/>
          </w:rPr>
          <w:t>9</w:t>
        </w:r>
        <w:r w:rsidRPr="007705A7" w:rsidDel="00514C09">
          <w:rPr>
            <w:rStyle w:val="Hyperlink"/>
            <w:rFonts w:ascii="Consolas" w:hAnsi="Consolas"/>
            <w:i/>
            <w:sz w:val="20"/>
          </w:rPr>
          <w:t>:</w:t>
        </w:r>
        <w:r w:rsidRPr="007705A7" w:rsidDel="00514C09">
          <w:rPr>
            <w:rStyle w:val="Hyperlink"/>
            <w:rFonts w:ascii="Consolas" w:hAnsi="Consolas"/>
            <w:i/>
            <w:sz w:val="20"/>
          </w:rPr>
          <w:tab/>
          <w:t xml:space="preserve">GPS.gov Timing </w:t>
        </w:r>
      </w:moveFrom>
    </w:p>
    <w:p w14:paraId="6A5B69CF" w14:textId="4027F3CD" w:rsidR="002B6BDE" w:rsidRPr="007705A7" w:rsidDel="00514C09" w:rsidRDefault="0048419B" w:rsidP="002B6BDE">
      <w:pPr>
        <w:ind w:firstLine="720"/>
        <w:rPr>
          <w:moveFrom w:id="2559" w:author="Hamkins, Jon (US 3300)" w:date="2021-08-16T16:08:00Z"/>
          <w:rStyle w:val="Hyperlink"/>
          <w:rFonts w:ascii="Consolas" w:hAnsi="Consolas"/>
          <w:i/>
          <w:sz w:val="20"/>
        </w:rPr>
      </w:pPr>
      <w:moveFrom w:id="2560" w:author="Hamkins, Jon (US 3300)" w:date="2021-08-16T16:08:00Z">
        <w:r w:rsidDel="00514C09">
          <w:fldChar w:fldCharType="begin"/>
        </w:r>
        <w:r w:rsidDel="00514C09">
          <w:instrText xml:space="preserve"> HYPERLINK "https://www.gps.gov/applications/timing/" </w:instrText>
        </w:r>
        <w:r w:rsidDel="00514C09">
          <w:fldChar w:fldCharType="separate"/>
        </w:r>
        <w:r w:rsidR="002B6BDE" w:rsidRPr="007705A7" w:rsidDel="00514C09">
          <w:rPr>
            <w:rStyle w:val="Hyperlink"/>
            <w:rFonts w:ascii="Consolas" w:hAnsi="Consolas"/>
            <w:i/>
            <w:sz w:val="20"/>
          </w:rPr>
          <w:t>https://www.gps.gov/applications/timing/</w:t>
        </w:r>
        <w:r w:rsidDel="00514C09">
          <w:rPr>
            <w:rStyle w:val="Hyperlink"/>
            <w:rFonts w:ascii="Consolas" w:hAnsi="Consolas"/>
            <w:i/>
            <w:sz w:val="20"/>
          </w:rPr>
          <w:fldChar w:fldCharType="end"/>
        </w:r>
      </w:moveFrom>
    </w:p>
    <w:p w14:paraId="4FF71D23" w14:textId="56FACCF1" w:rsidR="002B6BDE" w:rsidRPr="007705A7" w:rsidDel="00514C09" w:rsidRDefault="002B6BDE" w:rsidP="002B6BDE">
      <w:pPr>
        <w:ind w:left="720" w:hanging="720"/>
        <w:rPr>
          <w:moveFrom w:id="2561" w:author="Hamkins, Jon (US 3300)" w:date="2021-08-16T16:08:00Z"/>
          <w:rFonts w:ascii="Consolas" w:hAnsi="Consolas"/>
          <w:i/>
          <w:sz w:val="20"/>
        </w:rPr>
      </w:pPr>
      <w:moveFrom w:id="2562" w:author="Hamkins, Jon (US 3300)" w:date="2021-08-16T16:08:00Z">
        <w:r w:rsidDel="00514C09">
          <w:rPr>
            <w:rFonts w:ascii="Consolas" w:hAnsi="Consolas"/>
            <w:i/>
            <w:sz w:val="20"/>
          </w:rPr>
          <w:t>10</w:t>
        </w:r>
        <w:r w:rsidRPr="007705A7" w:rsidDel="00514C09">
          <w:rPr>
            <w:rFonts w:ascii="Consolas" w:hAnsi="Consolas"/>
            <w:i/>
            <w:sz w:val="20"/>
          </w:rPr>
          <w:t>:</w:t>
        </w:r>
        <w:r w:rsidRPr="007705A7" w:rsidDel="00514C09">
          <w:rPr>
            <w:rFonts w:ascii="Consolas" w:hAnsi="Consolas"/>
            <w:i/>
            <w:sz w:val="20"/>
          </w:rPr>
          <w:tab/>
          <w:t>NASA Architecture for Solar system time Synchronization and Dissemination: Concept of Operations – Larry Felton, Lee Pitts, Frank VanLandingham</w:t>
        </w:r>
      </w:moveFrom>
    </w:p>
    <w:p w14:paraId="5625B9FB" w14:textId="68AE0E25" w:rsidR="002B6BDE" w:rsidRPr="007705A7" w:rsidDel="00514C09" w:rsidRDefault="002B6BDE" w:rsidP="002B6BDE">
      <w:pPr>
        <w:rPr>
          <w:moveFrom w:id="2563" w:author="Hamkins, Jon (US 3300)" w:date="2021-08-16T16:08:00Z"/>
          <w:rStyle w:val="Hyperlink"/>
          <w:rFonts w:ascii="Consolas" w:hAnsi="Consolas"/>
          <w:i/>
          <w:sz w:val="20"/>
        </w:rPr>
      </w:pPr>
      <w:moveFrom w:id="2564" w:author="Hamkins, Jon (US 3300)" w:date="2021-08-16T16:08:00Z">
        <w:r w:rsidDel="00514C09">
          <w:rPr>
            <w:rStyle w:val="Hyperlink"/>
            <w:rFonts w:ascii="Consolas" w:hAnsi="Consolas"/>
            <w:i/>
            <w:sz w:val="20"/>
          </w:rPr>
          <w:t>11</w:t>
        </w:r>
        <w:r w:rsidRPr="007705A7" w:rsidDel="00514C09">
          <w:rPr>
            <w:rStyle w:val="Hyperlink"/>
            <w:rFonts w:ascii="Consolas" w:hAnsi="Consolas"/>
            <w:i/>
            <w:sz w:val="20"/>
          </w:rPr>
          <w:t xml:space="preserve">: </w:t>
        </w:r>
        <w:r w:rsidRPr="007705A7" w:rsidDel="00514C09">
          <w:rPr>
            <w:rStyle w:val="Hyperlink"/>
            <w:rFonts w:ascii="Consolas" w:hAnsi="Consolas"/>
            <w:i/>
            <w:sz w:val="20"/>
          </w:rPr>
          <w:tab/>
          <w:t>“GPS on the Moon” – Cutting Edge, Goddard’s Emerging Technologies</w:t>
        </w:r>
      </w:moveFrom>
    </w:p>
    <w:p w14:paraId="005CAC1A" w14:textId="2F7E587E" w:rsidR="002B6BDE" w:rsidRPr="007705A7" w:rsidDel="00514C09" w:rsidRDefault="0048419B" w:rsidP="002B6BDE">
      <w:pPr>
        <w:ind w:left="720"/>
        <w:rPr>
          <w:moveFrom w:id="2565" w:author="Hamkins, Jon (US 3300)" w:date="2021-08-16T16:08:00Z"/>
          <w:rFonts w:ascii="Consolas" w:hAnsi="Consolas"/>
          <w:i/>
          <w:sz w:val="20"/>
        </w:rPr>
      </w:pPr>
      <w:moveFrom w:id="2566" w:author="Hamkins, Jon (US 3300)" w:date="2021-08-16T16:08:00Z">
        <w:r w:rsidDel="00514C09">
          <w:fldChar w:fldCharType="begin"/>
        </w:r>
        <w:r w:rsidDel="00514C09">
          <w:instrText xml:space="preserve"> HYPERLINK "https://www.nasa.gov/sites/default/files/atoms/files/spring_2019_final_web_version.pdf" </w:instrText>
        </w:r>
        <w:r w:rsidDel="00514C09">
          <w:fldChar w:fldCharType="separate"/>
        </w:r>
        <w:r w:rsidR="002B6BDE" w:rsidRPr="007705A7" w:rsidDel="00514C09">
          <w:rPr>
            <w:rStyle w:val="Hyperlink"/>
            <w:rFonts w:ascii="Consolas" w:hAnsi="Consolas"/>
            <w:i/>
            <w:sz w:val="20"/>
          </w:rPr>
          <w:t>https://www.nasa.gov/sites/default/files/atoms/files/spring_2019_final_web_version.pdf</w:t>
        </w:r>
        <w:r w:rsidDel="00514C09">
          <w:rPr>
            <w:rStyle w:val="Hyperlink"/>
            <w:rFonts w:ascii="Consolas" w:hAnsi="Consolas"/>
            <w:i/>
            <w:sz w:val="20"/>
          </w:rPr>
          <w:fldChar w:fldCharType="end"/>
        </w:r>
      </w:moveFrom>
    </w:p>
    <w:p w14:paraId="7E4313B8" w14:textId="64BADE27" w:rsidR="002B6BDE" w:rsidRPr="007705A7" w:rsidDel="00514C09" w:rsidRDefault="002B6BDE" w:rsidP="002B6BDE">
      <w:pPr>
        <w:rPr>
          <w:moveFrom w:id="2567" w:author="Hamkins, Jon (US 3300)" w:date="2021-08-16T16:08:00Z"/>
          <w:rFonts w:ascii="Consolas" w:hAnsi="Consolas"/>
          <w:i/>
          <w:sz w:val="20"/>
        </w:rPr>
      </w:pPr>
      <w:moveFrom w:id="2568" w:author="Hamkins, Jon (US 3300)" w:date="2021-08-16T16:08:00Z">
        <w:r w:rsidDel="00514C09">
          <w:rPr>
            <w:rFonts w:ascii="Consolas" w:hAnsi="Consolas"/>
            <w:i/>
            <w:sz w:val="20"/>
          </w:rPr>
          <w:t>12</w:t>
        </w:r>
        <w:r w:rsidRPr="007705A7" w:rsidDel="00514C09">
          <w:rPr>
            <w:rFonts w:ascii="Consolas" w:hAnsi="Consolas"/>
            <w:i/>
            <w:sz w:val="20"/>
          </w:rPr>
          <w:t xml:space="preserve">: </w:t>
        </w:r>
        <w:r w:rsidRPr="007705A7" w:rsidDel="00514C09">
          <w:rPr>
            <w:rFonts w:ascii="Consolas" w:hAnsi="Consolas"/>
            <w:i/>
            <w:sz w:val="20"/>
          </w:rPr>
          <w:tab/>
          <w:t>“Fundamentals of Two-Way Time Transfer by Satellite” – D.W. Hanson</w:t>
        </w:r>
      </w:moveFrom>
    </w:p>
    <w:p w14:paraId="6E587579" w14:textId="6761775C" w:rsidR="002B6BDE" w:rsidRPr="007705A7" w:rsidDel="00514C09" w:rsidRDefault="0048419B" w:rsidP="002B6BDE">
      <w:pPr>
        <w:ind w:firstLine="720"/>
        <w:rPr>
          <w:moveFrom w:id="2569" w:author="Hamkins, Jon (US 3300)" w:date="2021-08-16T16:08:00Z"/>
          <w:rStyle w:val="Hyperlink"/>
          <w:rFonts w:ascii="Consolas" w:hAnsi="Consolas"/>
          <w:i/>
          <w:sz w:val="20"/>
        </w:rPr>
      </w:pPr>
      <w:moveFrom w:id="2570" w:author="Hamkins, Jon (US 3300)" w:date="2021-08-16T16:08:00Z">
        <w:r w:rsidDel="00514C09">
          <w:fldChar w:fldCharType="begin"/>
        </w:r>
        <w:r w:rsidDel="00514C09">
          <w:instrText xml:space="preserve"> HYPERLINK "https://tf.nist.gov/general/pdf/836.pdf" </w:instrText>
        </w:r>
        <w:r w:rsidDel="00514C09">
          <w:fldChar w:fldCharType="separate"/>
        </w:r>
        <w:r w:rsidR="002B6BDE" w:rsidRPr="007705A7" w:rsidDel="00514C09">
          <w:rPr>
            <w:rStyle w:val="Hyperlink"/>
            <w:rFonts w:ascii="Consolas" w:hAnsi="Consolas"/>
            <w:i/>
            <w:sz w:val="20"/>
          </w:rPr>
          <w:t>https://tf.nist.gov/general/pdf/836.pdf</w:t>
        </w:r>
        <w:r w:rsidDel="00514C09">
          <w:rPr>
            <w:rStyle w:val="Hyperlink"/>
            <w:rFonts w:ascii="Consolas" w:hAnsi="Consolas"/>
            <w:i/>
            <w:sz w:val="20"/>
          </w:rPr>
          <w:fldChar w:fldCharType="end"/>
        </w:r>
      </w:moveFrom>
    </w:p>
    <w:p w14:paraId="529FA64E" w14:textId="42E0C1DB" w:rsidR="002B6BDE" w:rsidRPr="007705A7" w:rsidDel="00514C09" w:rsidRDefault="002B6BDE" w:rsidP="002B6BDE">
      <w:pPr>
        <w:rPr>
          <w:moveFrom w:id="2571" w:author="Hamkins, Jon (US 3300)" w:date="2021-08-16T16:08:00Z"/>
          <w:rStyle w:val="Hyperlink"/>
          <w:rFonts w:ascii="Consolas" w:hAnsi="Consolas"/>
          <w:sz w:val="20"/>
        </w:rPr>
      </w:pPr>
      <w:moveFrom w:id="2572" w:author="Hamkins, Jon (US 3300)" w:date="2021-08-16T16:08:00Z">
        <w:r w:rsidDel="00514C09">
          <w:rPr>
            <w:rStyle w:val="Hyperlink"/>
            <w:rFonts w:ascii="Consolas" w:hAnsi="Consolas"/>
            <w:sz w:val="20"/>
          </w:rPr>
          <w:t>13</w:t>
        </w:r>
        <w:r w:rsidRPr="007705A7" w:rsidDel="00514C09">
          <w:rPr>
            <w:rStyle w:val="Hyperlink"/>
            <w:rFonts w:ascii="Consolas" w:hAnsi="Consolas"/>
            <w:sz w:val="20"/>
          </w:rPr>
          <w:t>:</w:t>
        </w:r>
        <w:r w:rsidRPr="007705A7" w:rsidDel="00514C09">
          <w:rPr>
            <w:rStyle w:val="Hyperlink"/>
            <w:rFonts w:ascii="Consolas" w:hAnsi="Consolas"/>
            <w:sz w:val="20"/>
          </w:rPr>
          <w:tab/>
        </w:r>
        <w:r w:rsidRPr="007705A7" w:rsidDel="00514C09">
          <w:rPr>
            <w:rStyle w:val="Hyperlink"/>
            <w:rFonts w:ascii="Consolas" w:hAnsi="Consolas"/>
            <w:i/>
            <w:sz w:val="20"/>
          </w:rPr>
          <w:t>LunaNet Concept – Katherine Schauer</w:t>
        </w:r>
      </w:moveFrom>
    </w:p>
    <w:p w14:paraId="51BBE835" w14:textId="7C012346" w:rsidR="002B6BDE" w:rsidRPr="007705A7" w:rsidDel="00514C09" w:rsidRDefault="0048419B" w:rsidP="002B6BDE">
      <w:pPr>
        <w:ind w:firstLine="720"/>
        <w:rPr>
          <w:moveFrom w:id="2573" w:author="Hamkins, Jon (US 3300)" w:date="2021-08-16T16:08:00Z"/>
          <w:rStyle w:val="Hyperlink"/>
          <w:rFonts w:ascii="Consolas" w:hAnsi="Consolas"/>
          <w:i/>
          <w:sz w:val="20"/>
        </w:rPr>
      </w:pPr>
      <w:moveFrom w:id="2574" w:author="Hamkins, Jon (US 3300)" w:date="2021-08-16T16:08:00Z">
        <w:r w:rsidDel="00514C09">
          <w:fldChar w:fldCharType="begin"/>
        </w:r>
        <w:r w:rsidDel="00514C09">
          <w:instrText xml:space="preserve"> HYPERLINK "https://esc.gsfc.nasa.gov/news/_LunaNetConcept" </w:instrText>
        </w:r>
        <w:r w:rsidDel="00514C09">
          <w:fldChar w:fldCharType="separate"/>
        </w:r>
        <w:r w:rsidR="002B6BDE" w:rsidRPr="007705A7" w:rsidDel="00514C09">
          <w:rPr>
            <w:rStyle w:val="Hyperlink"/>
            <w:rFonts w:ascii="Consolas" w:hAnsi="Consolas"/>
            <w:i/>
            <w:sz w:val="20"/>
          </w:rPr>
          <w:t>https://esc.gsfc.nasa.gov/news/_LunaNetConcept</w:t>
        </w:r>
        <w:r w:rsidDel="00514C09">
          <w:rPr>
            <w:rStyle w:val="Hyperlink"/>
            <w:rFonts w:ascii="Consolas" w:hAnsi="Consolas"/>
            <w:i/>
            <w:sz w:val="20"/>
          </w:rPr>
          <w:fldChar w:fldCharType="end"/>
        </w:r>
      </w:moveFrom>
    </w:p>
    <w:p w14:paraId="30C82C58" w14:textId="3DBDD635" w:rsidR="002B6BDE" w:rsidRPr="007705A7" w:rsidDel="00514C09" w:rsidRDefault="002B6BDE" w:rsidP="002B6BDE">
      <w:pPr>
        <w:ind w:left="720" w:hanging="720"/>
        <w:rPr>
          <w:moveFrom w:id="2575" w:author="Hamkins, Jon (US 3300)" w:date="2021-08-16T16:08:00Z"/>
          <w:rFonts w:ascii="Consolas" w:hAnsi="Consolas"/>
          <w:i/>
          <w:sz w:val="20"/>
        </w:rPr>
      </w:pPr>
      <w:moveFrom w:id="2576" w:author="Hamkins, Jon (US 3300)" w:date="2021-08-16T16:08:00Z">
        <w:r w:rsidDel="00514C09">
          <w:rPr>
            <w:rFonts w:ascii="Consolas" w:hAnsi="Consolas"/>
            <w:i/>
            <w:sz w:val="20"/>
          </w:rPr>
          <w:t>14</w:t>
        </w:r>
        <w:r w:rsidRPr="007705A7" w:rsidDel="00514C09">
          <w:rPr>
            <w:rFonts w:ascii="Consolas" w:hAnsi="Consolas"/>
            <w:i/>
            <w:sz w:val="20"/>
          </w:rPr>
          <w:t xml:space="preserve">: </w:t>
        </w:r>
        <w:r w:rsidRPr="007705A7" w:rsidDel="00514C09">
          <w:rPr>
            <w:rFonts w:ascii="Consolas" w:hAnsi="Consolas"/>
            <w:i/>
            <w:sz w:val="20"/>
          </w:rPr>
          <w:tab/>
          <w:t>“Challenges of Getting to Mars: Curiosity’s Seven Minutes of Terror” – Adam Steltzner</w:t>
        </w:r>
      </w:moveFrom>
    </w:p>
    <w:p w14:paraId="0A5A05D0" w14:textId="02AF7F44" w:rsidR="002B6BDE" w:rsidRPr="007705A7" w:rsidDel="00514C09" w:rsidRDefault="0048419B" w:rsidP="002B6BDE">
      <w:pPr>
        <w:ind w:left="720"/>
        <w:rPr>
          <w:moveFrom w:id="2577" w:author="Hamkins, Jon (US 3300)" w:date="2021-08-16T16:08:00Z"/>
          <w:rStyle w:val="Hyperlink"/>
          <w:rFonts w:ascii="Consolas" w:hAnsi="Consolas"/>
          <w:i/>
          <w:sz w:val="20"/>
        </w:rPr>
      </w:pPr>
      <w:moveFrom w:id="2578" w:author="Hamkins, Jon (US 3300)" w:date="2021-08-16T16:08:00Z">
        <w:r w:rsidDel="00514C09">
          <w:fldChar w:fldCharType="begin"/>
        </w:r>
        <w:r w:rsidDel="00514C09">
          <w:instrText xml:space="preserve"> HYPERLINK "https://mars.nasa.gov/resources/20049/challenges-of-getting-to-mars-curiositys-seven-minutes-of-terror/" </w:instrText>
        </w:r>
        <w:r w:rsidDel="00514C09">
          <w:fldChar w:fldCharType="separate"/>
        </w:r>
        <w:r w:rsidR="002B6BDE" w:rsidRPr="007705A7" w:rsidDel="00514C09">
          <w:rPr>
            <w:rStyle w:val="Hyperlink"/>
            <w:rFonts w:ascii="Consolas" w:hAnsi="Consolas"/>
            <w:i/>
            <w:sz w:val="20"/>
          </w:rPr>
          <w:t>https://mars.nasa.gov/resources/20049/challenges-of-getting-to-mars-curiositys-seven-minutes-of-terror/</w:t>
        </w:r>
        <w:r w:rsidDel="00514C09">
          <w:rPr>
            <w:rStyle w:val="Hyperlink"/>
            <w:rFonts w:ascii="Consolas" w:hAnsi="Consolas"/>
            <w:i/>
            <w:sz w:val="20"/>
          </w:rPr>
          <w:fldChar w:fldCharType="end"/>
        </w:r>
      </w:moveFrom>
    </w:p>
    <w:p w14:paraId="3A9DA7DF" w14:textId="436E9C8B" w:rsidR="002B6BDE" w:rsidRPr="007705A7" w:rsidDel="00514C09" w:rsidRDefault="002B6BDE" w:rsidP="002B6BDE">
      <w:pPr>
        <w:rPr>
          <w:moveFrom w:id="2579" w:author="Hamkins, Jon (US 3300)" w:date="2021-08-16T16:08:00Z"/>
          <w:rFonts w:ascii="Consolas" w:hAnsi="Consolas"/>
          <w:i/>
          <w:sz w:val="20"/>
        </w:rPr>
      </w:pPr>
      <w:moveFrom w:id="2580" w:author="Hamkins, Jon (US 3300)" w:date="2021-08-16T16:08:00Z">
        <w:r w:rsidDel="00514C09">
          <w:rPr>
            <w:rFonts w:ascii="Consolas" w:hAnsi="Consolas"/>
            <w:i/>
            <w:sz w:val="20"/>
          </w:rPr>
          <w:t>15</w:t>
        </w:r>
        <w:r w:rsidRPr="007705A7" w:rsidDel="00514C09">
          <w:rPr>
            <w:rFonts w:ascii="Consolas" w:hAnsi="Consolas"/>
            <w:i/>
            <w:sz w:val="20"/>
          </w:rPr>
          <w:t>:</w:t>
        </w:r>
        <w:r w:rsidRPr="007705A7" w:rsidDel="00514C09">
          <w:rPr>
            <w:rFonts w:ascii="Consolas" w:hAnsi="Consolas"/>
            <w:i/>
            <w:sz w:val="20"/>
          </w:rPr>
          <w:tab/>
          <w:t>“Engineering Webb Space Telescope” – Goddard Space Flight Center</w:t>
        </w:r>
      </w:moveFrom>
    </w:p>
    <w:p w14:paraId="4D3DEF67" w14:textId="03C1C60C" w:rsidR="002B6BDE" w:rsidRPr="007705A7" w:rsidDel="00514C09" w:rsidRDefault="002B6BDE" w:rsidP="002B6BDE">
      <w:pPr>
        <w:rPr>
          <w:moveFrom w:id="2581" w:author="Hamkins, Jon (US 3300)" w:date="2021-08-16T16:08:00Z"/>
          <w:rFonts w:ascii="Consolas" w:hAnsi="Consolas"/>
          <w:i/>
          <w:sz w:val="20"/>
        </w:rPr>
      </w:pPr>
      <w:moveFrom w:id="2582" w:author="Hamkins, Jon (US 3300)" w:date="2021-08-16T16:08:00Z">
        <w:r w:rsidRPr="007705A7" w:rsidDel="00514C09">
          <w:rPr>
            <w:rFonts w:ascii="Consolas" w:hAnsi="Consolas"/>
            <w:i/>
            <w:sz w:val="20"/>
          </w:rPr>
          <w:tab/>
        </w:r>
        <w:r w:rsidR="0048419B" w:rsidDel="00514C09">
          <w:fldChar w:fldCharType="begin"/>
        </w:r>
        <w:r w:rsidR="0048419B" w:rsidDel="00514C09">
          <w:instrText xml:space="preserve"> HYPERLINK "https://www.jwst.nasa.gov/" </w:instrText>
        </w:r>
        <w:r w:rsidR="0048419B" w:rsidDel="00514C09">
          <w:fldChar w:fldCharType="separate"/>
        </w:r>
        <w:r w:rsidRPr="007705A7" w:rsidDel="00514C09">
          <w:rPr>
            <w:rStyle w:val="Hyperlink"/>
            <w:rFonts w:ascii="Consolas" w:hAnsi="Consolas"/>
            <w:i/>
            <w:sz w:val="20"/>
          </w:rPr>
          <w:t>https://www.jwst.nasa.gov/</w:t>
        </w:r>
        <w:r w:rsidR="0048419B" w:rsidDel="00514C09">
          <w:rPr>
            <w:rStyle w:val="Hyperlink"/>
            <w:rFonts w:ascii="Consolas" w:hAnsi="Consolas"/>
            <w:i/>
            <w:sz w:val="20"/>
          </w:rPr>
          <w:fldChar w:fldCharType="end"/>
        </w:r>
      </w:moveFrom>
    </w:p>
    <w:p w14:paraId="5C1610A4" w14:textId="3BD77D59" w:rsidR="002B6BDE" w:rsidRPr="00D709EB" w:rsidDel="00514C09" w:rsidRDefault="002B6BDE" w:rsidP="002B6BDE">
      <w:pPr>
        <w:rPr>
          <w:moveFrom w:id="2583" w:author="Hamkins, Jon (US 3300)" w:date="2021-08-16T16:08:00Z"/>
          <w:rFonts w:ascii="Consolas" w:hAnsi="Consolas"/>
          <w:sz w:val="20"/>
        </w:rPr>
      </w:pPr>
    </w:p>
    <w:p w14:paraId="558955B1" w14:textId="29AA6744" w:rsidR="002B6BDE" w:rsidRPr="001F0FDA" w:rsidDel="00514C09" w:rsidRDefault="002B6BDE" w:rsidP="002B6BDE">
      <w:pPr>
        <w:rPr>
          <w:moveFrom w:id="2584" w:author="Hamkins, Jon (US 3300)" w:date="2021-08-16T16:08:00Z"/>
          <w:rFonts w:ascii="Consolas" w:hAnsi="Consolas"/>
          <w:i/>
          <w:sz w:val="20"/>
        </w:rPr>
      </w:pPr>
      <w:moveFrom w:id="2585" w:author="Hamkins, Jon (US 3300)" w:date="2021-08-16T16:08:00Z">
        <w:r w:rsidDel="00514C09">
          <w:rPr>
            <w:rFonts w:ascii="Consolas" w:hAnsi="Consolas"/>
            <w:i/>
            <w:sz w:val="20"/>
          </w:rPr>
          <w:t>16:</w:t>
        </w:r>
        <w:r w:rsidDel="00514C09">
          <w:rPr>
            <w:rFonts w:ascii="Consolas" w:hAnsi="Consolas"/>
            <w:i/>
            <w:sz w:val="20"/>
          </w:rPr>
          <w:tab/>
        </w:r>
        <w:r w:rsidRPr="001F0FDA" w:rsidDel="00514C09">
          <w:rPr>
            <w:rFonts w:ascii="Consolas" w:hAnsi="Consolas"/>
            <w:i/>
            <w:sz w:val="20"/>
          </w:rPr>
          <w:t>IS-GPS-200K March 2019, pg 3, 72-178</w:t>
        </w:r>
      </w:moveFrom>
    </w:p>
    <w:p w14:paraId="10A959A5" w14:textId="21B743AA" w:rsidR="002B6BDE" w:rsidDel="00514C09" w:rsidRDefault="0048419B" w:rsidP="002B6BDE">
      <w:pPr>
        <w:ind w:firstLine="720"/>
        <w:rPr>
          <w:moveFrom w:id="2586" w:author="Hamkins, Jon (US 3300)" w:date="2021-08-16T16:08:00Z"/>
          <w:rFonts w:ascii="Consolas" w:hAnsi="Consolas"/>
          <w:i/>
          <w:sz w:val="20"/>
        </w:rPr>
      </w:pPr>
      <w:moveFrom w:id="2587" w:author="Hamkins, Jon (US 3300)" w:date="2021-08-16T16:08:00Z">
        <w:r w:rsidDel="00514C09">
          <w:fldChar w:fldCharType="begin"/>
        </w:r>
        <w:r w:rsidDel="00514C09">
          <w:instrText xml:space="preserve"> HYPERLINK "https://www.gps.gov/technical/icwg/IS-GPS-200K.pdf" </w:instrText>
        </w:r>
        <w:r w:rsidDel="00514C09">
          <w:fldChar w:fldCharType="separate"/>
        </w:r>
        <w:r w:rsidR="002B6BDE" w:rsidRPr="00EF569C" w:rsidDel="00514C09">
          <w:rPr>
            <w:rStyle w:val="Hyperlink"/>
            <w:rFonts w:ascii="Consolas" w:hAnsi="Consolas"/>
            <w:i/>
            <w:sz w:val="20"/>
          </w:rPr>
          <w:t>https://www.gps.gov/technical/icwg/IS-GPS-200K.pdf</w:t>
        </w:r>
        <w:r w:rsidDel="00514C09">
          <w:rPr>
            <w:rStyle w:val="Hyperlink"/>
            <w:rFonts w:ascii="Consolas" w:hAnsi="Consolas"/>
            <w:i/>
            <w:sz w:val="20"/>
          </w:rPr>
          <w:fldChar w:fldCharType="end"/>
        </w:r>
      </w:moveFrom>
    </w:p>
    <w:p w14:paraId="4BE0C976" w14:textId="76E6EF09" w:rsidR="002B6BDE" w:rsidRPr="001F0FDA" w:rsidDel="00514C09" w:rsidRDefault="002B6BDE" w:rsidP="002B6BDE">
      <w:pPr>
        <w:ind w:left="720" w:hanging="720"/>
        <w:rPr>
          <w:moveFrom w:id="2588" w:author="Hamkins, Jon (US 3300)" w:date="2021-08-16T16:08:00Z"/>
          <w:rFonts w:ascii="Consolas" w:hAnsi="Consolas"/>
          <w:i/>
          <w:sz w:val="20"/>
        </w:rPr>
      </w:pPr>
      <w:moveFrom w:id="2589" w:author="Hamkins, Jon (US 3300)" w:date="2021-08-16T16:08:00Z">
        <w:r w:rsidDel="00514C09">
          <w:rPr>
            <w:rFonts w:ascii="Consolas" w:hAnsi="Consolas"/>
            <w:i/>
            <w:sz w:val="20"/>
          </w:rPr>
          <w:t>17:</w:t>
        </w:r>
        <w:r w:rsidDel="00514C09">
          <w:rPr>
            <w:rFonts w:ascii="Consolas" w:hAnsi="Consolas"/>
            <w:i/>
            <w:sz w:val="20"/>
          </w:rPr>
          <w:tab/>
        </w:r>
        <w:r w:rsidRPr="001F0FDA" w:rsidDel="00514C09">
          <w:rPr>
            <w:rFonts w:ascii="Consolas" w:hAnsi="Consolas"/>
            <w:i/>
            <w:sz w:val="20"/>
          </w:rPr>
          <w:t>GPS Standard Positioning Service (SPS) Performance Standard 4</w:t>
        </w:r>
        <w:r w:rsidRPr="001F0FDA" w:rsidDel="00514C09">
          <w:rPr>
            <w:rFonts w:ascii="Consolas" w:hAnsi="Consolas"/>
            <w:i/>
            <w:sz w:val="20"/>
            <w:vertAlign w:val="superscript"/>
          </w:rPr>
          <w:t>th</w:t>
        </w:r>
        <w:r w:rsidRPr="001F0FDA" w:rsidDel="00514C09">
          <w:rPr>
            <w:rFonts w:ascii="Consolas" w:hAnsi="Consolas"/>
            <w:i/>
            <w:sz w:val="20"/>
          </w:rPr>
          <w:t xml:space="preserve"> Ed. 2008, pg A22-A24</w:t>
        </w:r>
      </w:moveFrom>
    </w:p>
    <w:p w14:paraId="099D8864" w14:textId="6B4697D3" w:rsidR="002B6BDE" w:rsidDel="00514C09" w:rsidRDefault="0048419B" w:rsidP="002B6BDE">
      <w:pPr>
        <w:ind w:firstLine="720"/>
        <w:rPr>
          <w:moveFrom w:id="2590" w:author="Hamkins, Jon (US 3300)" w:date="2021-08-16T16:08:00Z"/>
          <w:rFonts w:ascii="Consolas" w:hAnsi="Consolas"/>
          <w:i/>
          <w:sz w:val="20"/>
        </w:rPr>
      </w:pPr>
      <w:moveFrom w:id="2591" w:author="Hamkins, Jon (US 3300)" w:date="2021-08-16T16:08:00Z">
        <w:r w:rsidDel="00514C09">
          <w:fldChar w:fldCharType="begin"/>
        </w:r>
        <w:r w:rsidDel="00514C09">
          <w:instrText xml:space="preserve"> HYPERLINK "https://www.gps.gov/technical/ps/2008-SPS-performance-standard.pdf" </w:instrText>
        </w:r>
        <w:r w:rsidDel="00514C09">
          <w:fldChar w:fldCharType="separate"/>
        </w:r>
        <w:r w:rsidR="002B6BDE" w:rsidRPr="00EF569C" w:rsidDel="00514C09">
          <w:rPr>
            <w:rStyle w:val="Hyperlink"/>
            <w:rFonts w:ascii="Consolas" w:hAnsi="Consolas"/>
            <w:i/>
            <w:sz w:val="20"/>
          </w:rPr>
          <w:t>https://www.gps.gov/technical/ps/2008-SPS-performance-standard.pdf</w:t>
        </w:r>
        <w:r w:rsidDel="00514C09">
          <w:rPr>
            <w:rStyle w:val="Hyperlink"/>
            <w:rFonts w:ascii="Consolas" w:hAnsi="Consolas"/>
            <w:i/>
            <w:sz w:val="20"/>
          </w:rPr>
          <w:fldChar w:fldCharType="end"/>
        </w:r>
      </w:moveFrom>
    </w:p>
    <w:p w14:paraId="7B86139B" w14:textId="0E3B5D03" w:rsidR="002B6BDE" w:rsidDel="00514C09" w:rsidRDefault="002B6BDE" w:rsidP="002B6BDE">
      <w:pPr>
        <w:rPr>
          <w:moveFrom w:id="2592" w:author="Hamkins, Jon (US 3300)" w:date="2021-08-16T16:08:00Z"/>
          <w:rFonts w:ascii="Consolas" w:hAnsi="Consolas"/>
          <w:i/>
          <w:sz w:val="20"/>
        </w:rPr>
      </w:pPr>
      <w:moveFrom w:id="2593" w:author="Hamkins, Jon (US 3300)" w:date="2021-08-16T16:08:00Z">
        <w:r w:rsidDel="00514C09">
          <w:rPr>
            <w:rFonts w:ascii="Consolas" w:hAnsi="Consolas"/>
            <w:i/>
            <w:sz w:val="20"/>
          </w:rPr>
          <w:t>18:</w:t>
        </w:r>
        <w:r w:rsidDel="00514C09">
          <w:rPr>
            <w:rFonts w:ascii="Consolas" w:hAnsi="Consolas"/>
            <w:i/>
            <w:sz w:val="20"/>
          </w:rPr>
          <w:tab/>
          <w:t>Federal Radio Navigation Plan 2017</w:t>
        </w:r>
      </w:moveFrom>
    </w:p>
    <w:p w14:paraId="61AB12C0" w14:textId="73851227" w:rsidR="002B6BDE" w:rsidDel="00514C09" w:rsidRDefault="0048419B" w:rsidP="002B6BDE">
      <w:pPr>
        <w:ind w:firstLine="720"/>
        <w:rPr>
          <w:moveFrom w:id="2594" w:author="Hamkins, Jon (US 3300)" w:date="2021-08-16T16:08:00Z"/>
          <w:rFonts w:ascii="Consolas" w:hAnsi="Consolas"/>
          <w:i/>
          <w:sz w:val="20"/>
        </w:rPr>
      </w:pPr>
      <w:moveFrom w:id="2595" w:author="Hamkins, Jon (US 3300)" w:date="2021-08-16T16:08:00Z">
        <w:r w:rsidDel="00514C09">
          <w:fldChar w:fldCharType="begin"/>
        </w:r>
        <w:r w:rsidDel="00514C09">
          <w:instrText xml:space="preserve"> HYPERLINK "https://www.navcen.uscg.gov/pdf/FederalRadioNavigationPlan2017.pdf" </w:instrText>
        </w:r>
        <w:r w:rsidDel="00514C09">
          <w:fldChar w:fldCharType="separate"/>
        </w:r>
        <w:r w:rsidR="002B6BDE" w:rsidRPr="00EF569C" w:rsidDel="00514C09">
          <w:rPr>
            <w:rStyle w:val="Hyperlink"/>
            <w:rFonts w:ascii="Consolas" w:hAnsi="Consolas"/>
            <w:i/>
            <w:sz w:val="20"/>
          </w:rPr>
          <w:t>https://www.navcen.uscg.gov/pdf/FederalRadioNavigationPlan2017.pdf</w:t>
        </w:r>
        <w:r w:rsidDel="00514C09">
          <w:rPr>
            <w:rStyle w:val="Hyperlink"/>
            <w:rFonts w:ascii="Consolas" w:hAnsi="Consolas"/>
            <w:i/>
            <w:sz w:val="20"/>
          </w:rPr>
          <w:fldChar w:fldCharType="end"/>
        </w:r>
      </w:moveFrom>
    </w:p>
    <w:p w14:paraId="7AFB29E3" w14:textId="53165ABA" w:rsidR="002B6BDE" w:rsidDel="00514C09" w:rsidRDefault="002B6BDE" w:rsidP="002B6BDE">
      <w:pPr>
        <w:rPr>
          <w:moveFrom w:id="2596" w:author="Hamkins, Jon (US 3300)" w:date="2021-08-16T16:08:00Z"/>
          <w:rFonts w:ascii="Consolas" w:hAnsi="Consolas"/>
          <w:i/>
          <w:sz w:val="20"/>
        </w:rPr>
      </w:pPr>
      <w:moveFrom w:id="2597" w:author="Hamkins, Jon (US 3300)" w:date="2021-08-16T16:08:00Z">
        <w:r w:rsidDel="00514C09">
          <w:rPr>
            <w:rFonts w:ascii="Consolas" w:hAnsi="Consolas"/>
            <w:i/>
            <w:sz w:val="20"/>
          </w:rPr>
          <w:t>19:</w:t>
        </w:r>
        <w:r w:rsidDel="00514C09">
          <w:rPr>
            <w:rFonts w:ascii="Consolas" w:hAnsi="Consolas"/>
            <w:i/>
            <w:sz w:val="20"/>
          </w:rPr>
          <w:tab/>
          <w:t>IS-GPS705F March 2019, pg 5, 41-91</w:t>
        </w:r>
      </w:moveFrom>
    </w:p>
    <w:p w14:paraId="1082D703" w14:textId="0C776A33" w:rsidR="002B6BDE" w:rsidDel="00514C09" w:rsidRDefault="0048419B" w:rsidP="002B6BDE">
      <w:pPr>
        <w:ind w:firstLine="720"/>
        <w:rPr>
          <w:moveFrom w:id="2598" w:author="Hamkins, Jon (US 3300)" w:date="2021-08-16T16:08:00Z"/>
          <w:rFonts w:ascii="Consolas" w:hAnsi="Consolas"/>
          <w:i/>
          <w:sz w:val="20"/>
        </w:rPr>
      </w:pPr>
      <w:moveFrom w:id="2599" w:author="Hamkins, Jon (US 3300)" w:date="2021-08-16T16:08:00Z">
        <w:r w:rsidDel="00514C09">
          <w:fldChar w:fldCharType="begin"/>
        </w:r>
        <w:r w:rsidDel="00514C09">
          <w:instrText xml:space="preserve"> HYPERLINK "https://www.gps.gov/technical/icwg/IS-GPS-705F.pdf" </w:instrText>
        </w:r>
        <w:r w:rsidDel="00514C09">
          <w:fldChar w:fldCharType="separate"/>
        </w:r>
        <w:r w:rsidR="002B6BDE" w:rsidRPr="00EF569C" w:rsidDel="00514C09">
          <w:rPr>
            <w:rStyle w:val="Hyperlink"/>
            <w:rFonts w:ascii="Consolas" w:hAnsi="Consolas"/>
            <w:i/>
            <w:sz w:val="20"/>
          </w:rPr>
          <w:t>https://www.gps.gov/technical/icwg/IS-GPS-705F.pdf</w:t>
        </w:r>
        <w:r w:rsidDel="00514C09">
          <w:rPr>
            <w:rStyle w:val="Hyperlink"/>
            <w:rFonts w:ascii="Consolas" w:hAnsi="Consolas"/>
            <w:i/>
            <w:sz w:val="20"/>
          </w:rPr>
          <w:fldChar w:fldCharType="end"/>
        </w:r>
      </w:moveFrom>
    </w:p>
    <w:moveFromRangeEnd w:id="2527"/>
    <w:p w14:paraId="678B7440" w14:textId="77777777" w:rsidR="002B6BDE" w:rsidRDefault="002B6BDE" w:rsidP="00F80736"/>
    <w:p w14:paraId="3D352914" w14:textId="77777777" w:rsidR="00595DB7" w:rsidRDefault="00595DB7" w:rsidP="00C1415D">
      <w:pPr>
        <w:pStyle w:val="Heading2"/>
      </w:pPr>
      <w:bookmarkStart w:id="2600" w:name="_Toc80035361"/>
      <w:r>
        <w:t>Galileo</w:t>
      </w:r>
      <w:bookmarkEnd w:id="2600"/>
    </w:p>
    <w:p w14:paraId="3B75AC0C" w14:textId="77777777" w:rsidR="00BF39EB" w:rsidRDefault="00BF39EB" w:rsidP="00BF39EB">
      <w:pPr>
        <w:rPr>
          <w:color w:val="FF0000"/>
        </w:rPr>
      </w:pPr>
      <w:r w:rsidRPr="00BF39EB">
        <w:rPr>
          <w:color w:val="FF0000"/>
        </w:rPr>
        <w:t xml:space="preserve">[Point of contact for this section: </w:t>
      </w:r>
      <w:proofErr w:type="spellStart"/>
      <w:r w:rsidRPr="00BF39EB">
        <w:rPr>
          <w:color w:val="FF0000"/>
        </w:rPr>
        <w:t>Sinda</w:t>
      </w:r>
      <w:proofErr w:type="spellEnd"/>
      <w:r>
        <w:rPr>
          <w:color w:val="FF0000"/>
        </w:rPr>
        <w:t xml:space="preserve"> </w:t>
      </w:r>
      <w:proofErr w:type="spellStart"/>
      <w:r>
        <w:rPr>
          <w:color w:val="FF0000"/>
        </w:rPr>
        <w:t>Mejri</w:t>
      </w:r>
      <w:proofErr w:type="spellEnd"/>
      <w:r w:rsidRPr="00BF39EB">
        <w:rPr>
          <w:color w:val="FF0000"/>
        </w:rPr>
        <w:t>]</w:t>
      </w:r>
    </w:p>
    <w:p w14:paraId="2C5622A6" w14:textId="049121CC" w:rsidR="007B04C3" w:rsidRPr="00887837" w:rsidRDefault="007B04C3">
      <w:r w:rsidRPr="00887837">
        <w:t xml:space="preserve">Galileo is the Europe Union’s </w:t>
      </w:r>
      <w:del w:id="2601" w:author="Hamkins, Jon (US 3300)" w:date="2021-08-16T19:23:00Z">
        <w:r w:rsidRPr="00887837" w:rsidDel="0092255B">
          <w:delText>Global Satellite Navigation Sys</w:delText>
        </w:r>
        <w:r w:rsidRPr="00887837" w:rsidDel="0048061F">
          <w:delText>tem (</w:delText>
        </w:r>
      </w:del>
      <w:r w:rsidRPr="00887837">
        <w:t>GNSS</w:t>
      </w:r>
      <w:del w:id="2602" w:author="Hamkins, Jon (US 3300)" w:date="2021-08-16T19:23:00Z">
        <w:r w:rsidRPr="00887837" w:rsidDel="0048061F">
          <w:delText>)</w:delText>
        </w:r>
      </w:del>
      <w:r w:rsidR="0059462B" w:rsidRPr="00887837">
        <w:t>,</w:t>
      </w:r>
      <w:r w:rsidRPr="00887837">
        <w:t xml:space="preserve"> a highly accurate, guaranteed global positioning service under civilian control. It’s autonomous but also interoperable with existing satellite navigation systems. </w:t>
      </w:r>
      <w:ins w:id="2603" w:author="Hamkins, Jon (US 3300)" w:date="2021-08-16T19:29:00Z">
        <w:r w:rsidR="0048061F">
          <w:t xml:space="preserve">Galileo is not related to </w:t>
        </w:r>
      </w:ins>
      <w:ins w:id="2604" w:author="Hamkins, Jon (US 3300)" w:date="2021-08-16T19:30:00Z">
        <w:r w:rsidR="00DB3435">
          <w:t xml:space="preserve">NASA’s </w:t>
        </w:r>
      </w:ins>
      <w:ins w:id="2605" w:author="Hamkins, Jon (US 3300)" w:date="2021-08-16T19:34:00Z">
        <w:r w:rsidR="00DB3435">
          <w:t xml:space="preserve">Galileo </w:t>
        </w:r>
      </w:ins>
      <w:ins w:id="2606" w:author="Hamkins, Jon (US 3300)" w:date="2021-08-16T19:30:00Z">
        <w:r w:rsidR="00DB3435">
          <w:t xml:space="preserve">mission </w:t>
        </w:r>
      </w:ins>
      <w:ins w:id="2607" w:author="Hamkins, Jon (US 3300)" w:date="2021-08-16T19:31:00Z">
        <w:r w:rsidR="00DB3435">
          <w:t>to Jupiter</w:t>
        </w:r>
      </w:ins>
      <w:ins w:id="2608" w:author="Hamkins, Jon (US 3300)" w:date="2021-08-16T19:34:00Z">
        <w:r w:rsidR="00DB3435">
          <w:t>.</w:t>
        </w:r>
      </w:ins>
    </w:p>
    <w:p w14:paraId="7F7C0F6B" w14:textId="2E9DD9FD" w:rsidR="007B04C3" w:rsidRPr="00887837" w:rsidRDefault="007B04C3">
      <w:r w:rsidRPr="00887837">
        <w:t>The fully deployed Galileo system will consist of 24 operational satellites plus six in</w:t>
      </w:r>
      <w:ins w:id="2609" w:author="Hamkins, Jon (US 3300)" w:date="2021-08-16T19:24:00Z">
        <w:r w:rsidR="0048061F">
          <w:t>-</w:t>
        </w:r>
      </w:ins>
      <w:del w:id="2610" w:author="Hamkins, Jon (US 3300)" w:date="2021-08-16T19:24:00Z">
        <w:r w:rsidRPr="00887837" w:rsidDel="0048061F">
          <w:delText xml:space="preserve"> </w:delText>
        </w:r>
      </w:del>
      <w:r w:rsidRPr="00887837">
        <w:t xml:space="preserve">orbit spares, positioned in three circular Medium Earth Orbit (MEO) planes at 23 222 km altitude above the Earth, and at an inclination of the orbital planes of 56 degrees to the equator. </w:t>
      </w:r>
    </w:p>
    <w:p w14:paraId="55688943" w14:textId="2EFD40EB" w:rsidR="007B04C3" w:rsidRPr="0059462B" w:rsidRDefault="007B04C3">
      <w:r w:rsidRPr="00887837">
        <w:t xml:space="preserve">The initial services of Galileo became available on </w:t>
      </w:r>
      <w:del w:id="2611" w:author="Hamkins, Jon (US 3300)" w:date="2021-08-16T19:24:00Z">
        <w:r w:rsidRPr="00887837" w:rsidDel="0048061F">
          <w:delText xml:space="preserve">15 </w:delText>
        </w:r>
      </w:del>
      <w:r w:rsidRPr="00887837">
        <w:t>December</w:t>
      </w:r>
      <w:ins w:id="2612" w:author="Hamkins, Jon (US 3300)" w:date="2021-08-16T19:24:00Z">
        <w:r w:rsidR="0048061F">
          <w:t xml:space="preserve"> 15,</w:t>
        </w:r>
      </w:ins>
      <w:r w:rsidRPr="00887837">
        <w:t xml:space="preserve"> 2016. Then as the constellation is built-up beyond that new services will be tested and made available.</w:t>
      </w:r>
    </w:p>
    <w:p w14:paraId="26669FE4" w14:textId="77777777" w:rsidR="007B04C3" w:rsidRDefault="007B04C3" w:rsidP="007B04C3">
      <w:pPr>
        <w:pStyle w:val="Heading3"/>
      </w:pPr>
      <w:bookmarkStart w:id="2613" w:name="_Toc80035362"/>
      <w:r>
        <w:t>Characteristics</w:t>
      </w:r>
      <w:bookmarkEnd w:id="2613"/>
    </w:p>
    <w:p w14:paraId="4A10AB6B" w14:textId="658B4751" w:rsidR="007B04C3" w:rsidRDefault="007B04C3" w:rsidP="007B04C3">
      <w:r>
        <w:t xml:space="preserve">The Galileo system is divided into three major segments; </w:t>
      </w:r>
      <w:ins w:id="2614" w:author="Hamkins, Jon (US 3300)" w:date="2021-08-16T19:35:00Z">
        <w:r w:rsidR="00DB3435">
          <w:t>a</w:t>
        </w:r>
      </w:ins>
      <w:ins w:id="2615" w:author="Hamkins, Jon (US 3300)" w:date="2021-08-16T19:25:00Z">
        <w:r w:rsidR="0048061F">
          <w:t xml:space="preserve"> s</w:t>
        </w:r>
      </w:ins>
      <w:del w:id="2616" w:author="Hamkins, Jon (US 3300)" w:date="2021-08-16T19:25:00Z">
        <w:r w:rsidDel="0048061F">
          <w:delText>S</w:delText>
        </w:r>
      </w:del>
      <w:r>
        <w:t xml:space="preserve">pace segment, </w:t>
      </w:r>
      <w:ins w:id="2617" w:author="Hamkins, Jon (US 3300)" w:date="2021-08-16T19:35:00Z">
        <w:r w:rsidR="00DB3435">
          <w:t>a</w:t>
        </w:r>
      </w:ins>
      <w:ins w:id="2618" w:author="Hamkins, Jon (US 3300)" w:date="2021-08-16T19:25:00Z">
        <w:r w:rsidR="0048061F">
          <w:t xml:space="preserve"> </w:t>
        </w:r>
      </w:ins>
      <w:r>
        <w:t xml:space="preserve">ground segment and </w:t>
      </w:r>
      <w:ins w:id="2619" w:author="Hamkins, Jon (US 3300)" w:date="2021-08-16T19:35:00Z">
        <w:r w:rsidR="00DB3435">
          <w:t>a</w:t>
        </w:r>
      </w:ins>
      <w:ins w:id="2620" w:author="Hamkins, Jon (US 3300)" w:date="2021-08-16T19:25:00Z">
        <w:r w:rsidR="0048061F">
          <w:t xml:space="preserve"> </w:t>
        </w:r>
      </w:ins>
      <w:r>
        <w:t xml:space="preserve">user segment. </w:t>
      </w:r>
    </w:p>
    <w:p w14:paraId="0EB29684" w14:textId="77777777" w:rsidR="0098122B" w:rsidRDefault="007B04C3">
      <w:pPr>
        <w:pStyle w:val="Heading4"/>
        <w:rPr>
          <w:ins w:id="2621" w:author="Hamkins, Jon (US 3300)" w:date="2021-08-16T19:53:00Z"/>
        </w:rPr>
        <w:pPrChange w:id="2622" w:author="Hamkins, Jon (US 3300)" w:date="2021-08-16T19:53:00Z">
          <w:pPr/>
        </w:pPrChange>
      </w:pPr>
      <w:r>
        <w:t>Space segment</w:t>
      </w:r>
    </w:p>
    <w:p w14:paraId="7C8D0D8C" w14:textId="71E23906" w:rsidR="007B04C3" w:rsidRDefault="0098122B">
      <w:pPr>
        <w:pPrChange w:id="2623" w:author="Hamkins, Jon (US 3300)" w:date="2021-08-16T19:54:00Z">
          <w:pPr>
            <w:pStyle w:val="ListParagraph"/>
            <w:numPr>
              <w:numId w:val="42"/>
            </w:numPr>
            <w:ind w:hanging="360"/>
          </w:pPr>
        </w:pPrChange>
      </w:pPr>
      <w:ins w:id="2624" w:author="Hamkins, Jon (US 3300)" w:date="2021-08-16T19:53:00Z">
        <w:r>
          <w:t>T</w:t>
        </w:r>
      </w:ins>
      <w:del w:id="2625" w:author="Hamkins, Jon (US 3300)" w:date="2021-08-16T19:53:00Z">
        <w:r w:rsidR="007B04C3" w:rsidDel="0098122B">
          <w:delText>: t</w:delText>
        </w:r>
      </w:del>
      <w:r w:rsidR="007B04C3">
        <w:t xml:space="preserve">he main functions of the Galileo space segment are to generate and transmit code and carrier phase signals with a </w:t>
      </w:r>
      <w:ins w:id="2626" w:author="Hamkins, Jon (US 3300)" w:date="2021-08-16T19:36:00Z">
        <w:r w:rsidR="00DB3435">
          <w:t>Galileo-</w:t>
        </w:r>
      </w:ins>
      <w:r w:rsidR="007B04C3">
        <w:t xml:space="preserve">specific </w:t>
      </w:r>
      <w:del w:id="2627" w:author="Hamkins, Jon (US 3300)" w:date="2021-08-16T19:36:00Z">
        <w:r w:rsidR="007B04C3" w:rsidDel="00DB3435">
          <w:delText xml:space="preserve">Galileo </w:delText>
        </w:r>
      </w:del>
      <w:r w:rsidR="007B04C3">
        <w:t xml:space="preserve">signal structure, and to store and transmit the navigation message sent by the control segment. These transmissions are </w:t>
      </w:r>
      <w:r w:rsidR="007B04C3">
        <w:lastRenderedPageBreak/>
        <w:t xml:space="preserve">controlled by highly stable atomic clocks on board the satellites. A description of the clocks on board can provided in a dedicated section. </w:t>
      </w:r>
    </w:p>
    <w:p w14:paraId="4A4DA05B" w14:textId="77777777" w:rsidR="007B04C3" w:rsidDel="0098122B" w:rsidRDefault="007B04C3">
      <w:pPr>
        <w:rPr>
          <w:del w:id="2628" w:author="Hamkins, Jon (US 3300)" w:date="2021-08-16T19:53:00Z"/>
        </w:rPr>
        <w:pPrChange w:id="2629" w:author="Hamkins, Jon (US 3300)" w:date="2021-08-16T19:54:00Z">
          <w:pPr>
            <w:pStyle w:val="ListParagraph"/>
          </w:pPr>
        </w:pPrChange>
      </w:pPr>
    </w:p>
    <w:p w14:paraId="2E23EC0D" w14:textId="2BE13910" w:rsidR="00F56226" w:rsidRDefault="007B04C3">
      <w:pPr>
        <w:rPr>
          <w:ins w:id="2630" w:author="Hamkins, Jon (US 3300)" w:date="2021-08-16T19:42:00Z"/>
        </w:rPr>
        <w:pPrChange w:id="2631" w:author="Hamkins, Jon (US 3300)" w:date="2021-08-16T19:54:00Z">
          <w:pPr>
            <w:pStyle w:val="ListParagraph"/>
          </w:pPr>
        </w:pPrChange>
      </w:pPr>
      <w:r w:rsidRPr="00236DA6">
        <w:t xml:space="preserve">When Galileo is fully operational, there will be 30 satellites in Medium Earth Orbit (MEO) at an altitude of 23,222 kilometers. The satellites will occupy each of three orbital planes inclined at an angle of 56° with respect to the equator. The satellites will be spread evenly around each plane and will take about 14 hours to orbit the Earth. Each orbital plane includes 8 satellites uniformly distributed within the plane. The angular shift between satellites in two adjacent planes is 15º. One satellite in each plane will be a spare, on stand-by should any operational satellite fail. The full constellation includes 6 spare satellites, resulting a walker 24/3/1 constellation. These spare satellites can be activated and allocated to a given operational slot depending on maintenance or service evolution activities. The constellation geometry repetition period corresponding to the nominal orbital parameters is 10 days (corresponding to 17 orbital revolutions). This means that for any fixed Galileo user, the local satellite geometry at a given instant is repeated every 10 sidereal days. </w:t>
      </w:r>
      <w:ins w:id="2632" w:author="Hamkins, Jon (US 3300)" w:date="2021-08-16T19:48:00Z">
        <w:r w:rsidR="00F56226">
          <w:fldChar w:fldCharType="begin"/>
        </w:r>
        <w:r w:rsidR="00F56226">
          <w:instrText xml:space="preserve"> REF _Ref80035722 \h </w:instrText>
        </w:r>
      </w:ins>
      <w:r w:rsidR="0098122B">
        <w:instrText xml:space="preserve"> \* MERGEFORMAT </w:instrText>
      </w:r>
      <w:r w:rsidR="00F56226">
        <w:fldChar w:fldCharType="separate"/>
      </w:r>
      <w:ins w:id="2633" w:author="Hamkins, Jon (US 3300)" w:date="2021-08-16T19:48:00Z">
        <w:r w:rsidR="00F56226">
          <w:t xml:space="preserve">Table </w:t>
        </w:r>
        <w:r w:rsidR="00F56226">
          <w:rPr>
            <w:noProof/>
          </w:rPr>
          <w:t>4</w:t>
        </w:r>
        <w:r w:rsidR="00F56226">
          <w:noBreakHyphen/>
        </w:r>
        <w:r w:rsidR="00F56226">
          <w:rPr>
            <w:noProof/>
          </w:rPr>
          <w:t>3</w:t>
        </w:r>
        <w:r w:rsidR="00F56226">
          <w:fldChar w:fldCharType="end"/>
        </w:r>
        <w:r w:rsidR="00F56226">
          <w:t xml:space="preserve"> shows </w:t>
        </w:r>
      </w:ins>
      <w:del w:id="2634" w:author="Hamkins, Jon (US 3300)" w:date="2021-08-16T19:48:00Z">
        <w:r w:rsidRPr="00236DA6" w:rsidDel="00F56226">
          <w:delText xml:space="preserve">In the following table are shown </w:delText>
        </w:r>
      </w:del>
      <w:r w:rsidRPr="00236DA6">
        <w:t xml:space="preserve">the </w:t>
      </w:r>
      <w:ins w:id="2635" w:author="Hamkins, Jon (US 3300)" w:date="2021-08-16T19:48:00Z">
        <w:r w:rsidR="00F56226">
          <w:t>n</w:t>
        </w:r>
      </w:ins>
      <w:del w:id="2636" w:author="Hamkins, Jon (US 3300)" w:date="2021-08-16T19:48:00Z">
        <w:r w:rsidRPr="00236DA6" w:rsidDel="00F56226">
          <w:delText>N</w:delText>
        </w:r>
      </w:del>
      <w:r w:rsidRPr="00236DA6">
        <w:t xml:space="preserve">ominal </w:t>
      </w:r>
      <w:ins w:id="2637" w:author="Hamkins, Jon (US 3300)" w:date="2021-08-16T19:48:00Z">
        <w:r w:rsidR="00F56226">
          <w:t>v</w:t>
        </w:r>
      </w:ins>
      <w:del w:id="2638" w:author="Hamkins, Jon (US 3300)" w:date="2021-08-16T19:48:00Z">
        <w:r w:rsidRPr="00236DA6" w:rsidDel="00F56226">
          <w:delText>V</w:delText>
        </w:r>
      </w:del>
      <w:r w:rsidRPr="00236DA6">
        <w:t xml:space="preserve">alue of the different </w:t>
      </w:r>
      <w:ins w:id="2639" w:author="Hamkins, Jon (US 3300)" w:date="2021-08-16T19:48:00Z">
        <w:r w:rsidR="00F56226">
          <w:t>r</w:t>
        </w:r>
      </w:ins>
      <w:del w:id="2640" w:author="Hamkins, Jon (US 3300)" w:date="2021-08-16T19:48:00Z">
        <w:r w:rsidRPr="00236DA6" w:rsidDel="00F56226">
          <w:delText>R</w:delText>
        </w:r>
      </w:del>
      <w:r w:rsidRPr="00236DA6">
        <w:t xml:space="preserve">eference </w:t>
      </w:r>
      <w:ins w:id="2641" w:author="Hamkins, Jon (US 3300)" w:date="2021-08-16T19:48:00Z">
        <w:r w:rsidR="00F56226">
          <w:t>o</w:t>
        </w:r>
      </w:ins>
      <w:del w:id="2642" w:author="Hamkins, Jon (US 3300)" w:date="2021-08-16T19:48:00Z">
        <w:r w:rsidRPr="00236DA6" w:rsidDel="00F56226">
          <w:delText>O</w:delText>
        </w:r>
      </w:del>
      <w:r w:rsidRPr="00236DA6">
        <w:t xml:space="preserve">rbit </w:t>
      </w:r>
      <w:ins w:id="2643" w:author="Hamkins, Jon (US 3300)" w:date="2021-08-16T19:48:00Z">
        <w:r w:rsidR="00F56226">
          <w:t>p</w:t>
        </w:r>
      </w:ins>
      <w:del w:id="2644" w:author="Hamkins, Jon (US 3300)" w:date="2021-08-16T19:48:00Z">
        <w:r w:rsidRPr="00236DA6" w:rsidDel="00F56226">
          <w:delText>P</w:delText>
        </w:r>
      </w:del>
      <w:r w:rsidRPr="00236DA6">
        <w:t>arameters</w:t>
      </w:r>
      <w:ins w:id="2645" w:author="Hamkins, Jon (US 3300)" w:date="2021-08-16T19:42:00Z">
        <w:r w:rsidR="00F56226">
          <w:t>.</w:t>
        </w:r>
      </w:ins>
      <w:del w:id="2646" w:author="Hamkins, Jon (US 3300)" w:date="2021-08-16T19:42:00Z">
        <w:r w:rsidRPr="00236DA6" w:rsidDel="00F56226">
          <w:delText>:</w:delText>
        </w:r>
      </w:del>
    </w:p>
    <w:p w14:paraId="4C14666F" w14:textId="5205E926" w:rsidR="00F56226" w:rsidRPr="00F56226" w:rsidRDefault="00F56226">
      <w:pPr>
        <w:pStyle w:val="Caption"/>
        <w:pPrChange w:id="2647" w:author="Hamkins, Jon (US 3300)" w:date="2021-08-16T19:49:00Z">
          <w:pPr>
            <w:pStyle w:val="ListParagraph"/>
          </w:pPr>
        </w:pPrChange>
      </w:pPr>
      <w:bookmarkStart w:id="2648" w:name="_Ref80035722"/>
      <w:ins w:id="2649" w:author="Hamkins, Jon (US 3300)" w:date="2021-08-16T19:42:00Z">
        <w:r>
          <w:t xml:space="preserve">Table </w:t>
        </w:r>
      </w:ins>
      <w:ins w:id="2650" w:author="Hamkins, Jon (US 3300)" w:date="2021-08-16T20:00:00Z">
        <w:r w:rsidR="0098122B">
          <w:fldChar w:fldCharType="begin"/>
        </w:r>
        <w:r w:rsidR="0098122B">
          <w:instrText xml:space="preserve"> STYLEREF 1 \s </w:instrText>
        </w:r>
      </w:ins>
      <w:r w:rsidR="0098122B">
        <w:fldChar w:fldCharType="separate"/>
      </w:r>
      <w:r w:rsidR="0098122B">
        <w:rPr>
          <w:noProof/>
        </w:rPr>
        <w:t>4</w:t>
      </w:r>
      <w:ins w:id="2651" w:author="Hamkins, Jon (US 3300)" w:date="2021-08-16T20:00:00Z">
        <w:r w:rsidR="0098122B">
          <w:fldChar w:fldCharType="end"/>
        </w:r>
        <w:r w:rsidR="0098122B">
          <w:noBreakHyphen/>
        </w:r>
        <w:r w:rsidR="0098122B">
          <w:fldChar w:fldCharType="begin"/>
        </w:r>
        <w:r w:rsidR="0098122B">
          <w:instrText xml:space="preserve"> SEQ Table \* ARABIC \s 1 </w:instrText>
        </w:r>
      </w:ins>
      <w:r w:rsidR="0098122B">
        <w:fldChar w:fldCharType="separate"/>
      </w:r>
      <w:ins w:id="2652" w:author="Hamkins, Jon (US 3300)" w:date="2021-08-16T20:00:00Z">
        <w:r w:rsidR="0098122B">
          <w:rPr>
            <w:noProof/>
          </w:rPr>
          <w:t>3</w:t>
        </w:r>
        <w:r w:rsidR="0098122B">
          <w:fldChar w:fldCharType="end"/>
        </w:r>
      </w:ins>
      <w:bookmarkEnd w:id="2648"/>
      <w:ins w:id="2653" w:author="Hamkins, Jon (US 3300)" w:date="2021-08-16T19:42:00Z">
        <w:r>
          <w:t xml:space="preserve">: </w:t>
        </w:r>
      </w:ins>
      <w:ins w:id="2654" w:author="Hamkins, Jon (US 3300)" w:date="2021-08-16T19:49:00Z">
        <w:r>
          <w:t>Galileo reference orbit parameters</w:t>
        </w:r>
        <w:r>
          <w:br/>
        </w:r>
      </w:ins>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2655" w:author="Hamkins, Jon (US 3300)" w:date="2021-08-16T19:47:00Z">
          <w:tblPr>
            <w:tblStyle w:val="TableGrid"/>
            <w:tblW w:w="0" w:type="auto"/>
            <w:jc w:val="center"/>
            <w:tblLook w:val="04A0" w:firstRow="1" w:lastRow="0" w:firstColumn="1" w:lastColumn="0" w:noHBand="0" w:noVBand="1"/>
          </w:tblPr>
        </w:tblPrChange>
      </w:tblPr>
      <w:tblGrid>
        <w:gridCol w:w="3865"/>
        <w:gridCol w:w="3865"/>
        <w:tblGridChange w:id="2656">
          <w:tblGrid>
            <w:gridCol w:w="3865"/>
            <w:gridCol w:w="3865"/>
          </w:tblGrid>
        </w:tblGridChange>
      </w:tblGrid>
      <w:tr w:rsidR="007B04C3" w14:paraId="47F97DB7" w14:textId="77777777" w:rsidTr="00F56226">
        <w:trPr>
          <w:trHeight w:val="229"/>
          <w:jc w:val="center"/>
          <w:trPrChange w:id="2657" w:author="Hamkins, Jon (US 3300)" w:date="2021-08-16T19:47:00Z">
            <w:trPr>
              <w:trHeight w:val="229"/>
              <w:jc w:val="center"/>
            </w:trPr>
          </w:trPrChange>
        </w:trPr>
        <w:tc>
          <w:tcPr>
            <w:tcW w:w="3865" w:type="dxa"/>
            <w:tcBorders>
              <w:top w:val="single" w:sz="4" w:space="0" w:color="auto"/>
              <w:bottom w:val="single" w:sz="4" w:space="0" w:color="auto"/>
            </w:tcBorders>
            <w:vAlign w:val="bottom"/>
            <w:tcPrChange w:id="2658" w:author="Hamkins, Jon (US 3300)" w:date="2021-08-16T19:47:00Z">
              <w:tcPr>
                <w:tcW w:w="3865" w:type="dxa"/>
              </w:tcPr>
            </w:tcPrChange>
          </w:tcPr>
          <w:p w14:paraId="685FF431" w14:textId="77777777" w:rsidR="007B04C3" w:rsidRDefault="007B04C3">
            <w:pPr>
              <w:pStyle w:val="ListParagraph"/>
              <w:spacing w:before="0"/>
              <w:ind w:left="0"/>
              <w:jc w:val="center"/>
              <w:pPrChange w:id="2659" w:author="Hamkins, Jon (US 3300)" w:date="2021-08-16T19:47:00Z">
                <w:pPr>
                  <w:pStyle w:val="ListParagraph"/>
                  <w:ind w:left="0"/>
                  <w:jc w:val="center"/>
                </w:pPr>
              </w:pPrChange>
            </w:pPr>
            <w:r>
              <w:t>Reference Orbit Parameter</w:t>
            </w:r>
          </w:p>
        </w:tc>
        <w:tc>
          <w:tcPr>
            <w:tcW w:w="3865" w:type="dxa"/>
            <w:tcBorders>
              <w:top w:val="single" w:sz="4" w:space="0" w:color="auto"/>
              <w:bottom w:val="single" w:sz="4" w:space="0" w:color="auto"/>
            </w:tcBorders>
            <w:vAlign w:val="bottom"/>
            <w:tcPrChange w:id="2660" w:author="Hamkins, Jon (US 3300)" w:date="2021-08-16T19:47:00Z">
              <w:tcPr>
                <w:tcW w:w="3865" w:type="dxa"/>
              </w:tcPr>
            </w:tcPrChange>
          </w:tcPr>
          <w:p w14:paraId="4427DA96" w14:textId="77777777" w:rsidR="007B04C3" w:rsidRDefault="007B04C3">
            <w:pPr>
              <w:pStyle w:val="ListParagraph"/>
              <w:spacing w:before="0"/>
              <w:ind w:left="0"/>
              <w:jc w:val="center"/>
              <w:pPrChange w:id="2661" w:author="Hamkins, Jon (US 3300)" w:date="2021-08-16T19:47:00Z">
                <w:pPr>
                  <w:pStyle w:val="ListParagraph"/>
                  <w:ind w:left="0"/>
                  <w:jc w:val="center"/>
                </w:pPr>
              </w:pPrChange>
            </w:pPr>
            <w:r>
              <w:t>Nominal Value</w:t>
            </w:r>
          </w:p>
        </w:tc>
      </w:tr>
      <w:tr w:rsidR="007B04C3" w14:paraId="67C63BF1" w14:textId="77777777" w:rsidTr="00F56226">
        <w:trPr>
          <w:trHeight w:val="431"/>
          <w:jc w:val="center"/>
          <w:trPrChange w:id="2662" w:author="Hamkins, Jon (US 3300)" w:date="2021-08-16T19:47:00Z">
            <w:trPr>
              <w:trHeight w:val="431"/>
              <w:jc w:val="center"/>
            </w:trPr>
          </w:trPrChange>
        </w:trPr>
        <w:tc>
          <w:tcPr>
            <w:tcW w:w="3865" w:type="dxa"/>
            <w:tcBorders>
              <w:top w:val="single" w:sz="4" w:space="0" w:color="auto"/>
            </w:tcBorders>
            <w:vAlign w:val="bottom"/>
            <w:tcPrChange w:id="2663" w:author="Hamkins, Jon (US 3300)" w:date="2021-08-16T19:47:00Z">
              <w:tcPr>
                <w:tcW w:w="3865" w:type="dxa"/>
              </w:tcPr>
            </w:tcPrChange>
          </w:tcPr>
          <w:p w14:paraId="4958AB6C" w14:textId="77777777" w:rsidR="007B04C3" w:rsidRDefault="007B04C3">
            <w:pPr>
              <w:pStyle w:val="ListParagraph"/>
              <w:spacing w:before="0"/>
              <w:ind w:left="0"/>
              <w:jc w:val="center"/>
              <w:pPrChange w:id="2664" w:author="Hamkins, Jon (US 3300)" w:date="2021-08-16T19:47:00Z">
                <w:pPr>
                  <w:pStyle w:val="ListParagraph"/>
                  <w:ind w:left="0"/>
                  <w:jc w:val="center"/>
                </w:pPr>
              </w:pPrChange>
            </w:pPr>
            <w:r>
              <w:t>Orbit semi-major axis (m)</w:t>
            </w:r>
          </w:p>
        </w:tc>
        <w:tc>
          <w:tcPr>
            <w:tcW w:w="3865" w:type="dxa"/>
            <w:tcBorders>
              <w:top w:val="single" w:sz="4" w:space="0" w:color="auto"/>
            </w:tcBorders>
            <w:vAlign w:val="bottom"/>
            <w:tcPrChange w:id="2665" w:author="Hamkins, Jon (US 3300)" w:date="2021-08-16T19:47:00Z">
              <w:tcPr>
                <w:tcW w:w="3865" w:type="dxa"/>
              </w:tcPr>
            </w:tcPrChange>
          </w:tcPr>
          <w:p w14:paraId="69B5352F" w14:textId="77777777" w:rsidR="007B04C3" w:rsidRDefault="007B04C3">
            <w:pPr>
              <w:pStyle w:val="ListParagraph"/>
              <w:spacing w:before="0"/>
              <w:ind w:left="0"/>
              <w:jc w:val="center"/>
              <w:pPrChange w:id="2666" w:author="Hamkins, Jon (US 3300)" w:date="2021-08-16T19:47:00Z">
                <w:pPr>
                  <w:pStyle w:val="ListParagraph"/>
                  <w:ind w:left="0"/>
                  <w:jc w:val="center"/>
                </w:pPr>
              </w:pPrChange>
            </w:pPr>
            <w:r>
              <w:t>29599801</w:t>
            </w:r>
          </w:p>
        </w:tc>
      </w:tr>
      <w:tr w:rsidR="007B04C3" w14:paraId="2C2CE4C9" w14:textId="77777777" w:rsidTr="00F56226">
        <w:trPr>
          <w:trHeight w:val="431"/>
          <w:jc w:val="center"/>
          <w:trPrChange w:id="2667" w:author="Hamkins, Jon (US 3300)" w:date="2021-08-16T19:47:00Z">
            <w:trPr>
              <w:trHeight w:val="431"/>
              <w:jc w:val="center"/>
            </w:trPr>
          </w:trPrChange>
        </w:trPr>
        <w:tc>
          <w:tcPr>
            <w:tcW w:w="3865" w:type="dxa"/>
            <w:vAlign w:val="bottom"/>
            <w:tcPrChange w:id="2668" w:author="Hamkins, Jon (US 3300)" w:date="2021-08-16T19:47:00Z">
              <w:tcPr>
                <w:tcW w:w="3865" w:type="dxa"/>
              </w:tcPr>
            </w:tcPrChange>
          </w:tcPr>
          <w:p w14:paraId="3AF66DA9" w14:textId="77777777" w:rsidR="007B04C3" w:rsidRDefault="007B04C3">
            <w:pPr>
              <w:pStyle w:val="ListParagraph"/>
              <w:spacing w:before="0"/>
              <w:ind w:left="0"/>
              <w:jc w:val="center"/>
              <w:pPrChange w:id="2669" w:author="Hamkins, Jon (US 3300)" w:date="2021-08-16T19:47:00Z">
                <w:pPr>
                  <w:pStyle w:val="ListParagraph"/>
                  <w:ind w:left="0"/>
                  <w:jc w:val="center"/>
                </w:pPr>
              </w:pPrChange>
            </w:pPr>
            <w:r>
              <w:t>Orbit eccentricity</w:t>
            </w:r>
          </w:p>
        </w:tc>
        <w:tc>
          <w:tcPr>
            <w:tcW w:w="3865" w:type="dxa"/>
            <w:vAlign w:val="bottom"/>
            <w:tcPrChange w:id="2670" w:author="Hamkins, Jon (US 3300)" w:date="2021-08-16T19:47:00Z">
              <w:tcPr>
                <w:tcW w:w="3865" w:type="dxa"/>
              </w:tcPr>
            </w:tcPrChange>
          </w:tcPr>
          <w:p w14:paraId="1AD9AF75" w14:textId="0A7114CE" w:rsidR="007B04C3" w:rsidRDefault="003D310E">
            <w:pPr>
              <w:pStyle w:val="ListParagraph"/>
              <w:spacing w:before="0"/>
              <w:ind w:left="0"/>
              <w:jc w:val="center"/>
              <w:pPrChange w:id="2671" w:author="Hamkins, Jon (US 3300)" w:date="2021-08-16T19:47:00Z">
                <w:pPr>
                  <w:pStyle w:val="ListParagraph"/>
                  <w:ind w:left="0"/>
                  <w:jc w:val="center"/>
                </w:pPr>
              </w:pPrChange>
            </w:pPr>
            <m:oMath>
              <m:sSup>
                <m:sSupPr>
                  <m:ctrlPr>
                    <w:ins w:id="2672" w:author="Hamkins, Jon (US 3300)" w:date="2021-08-16T19:49:00Z">
                      <w:rPr>
                        <w:rFonts w:ascii="Cambria Math" w:hAnsi="Cambria Math"/>
                        <w:i/>
                      </w:rPr>
                    </w:ins>
                  </m:ctrlPr>
                </m:sSupPr>
                <m:e>
                  <m:r>
                    <w:ins w:id="2673" w:author="Hamkins, Jon (US 3300)" w:date="2021-08-16T19:49:00Z">
                      <w:rPr>
                        <w:rFonts w:ascii="Cambria Math" w:hAnsi="Cambria Math"/>
                      </w:rPr>
                      <m:t>10</m:t>
                    </w:ins>
                  </m:r>
                </m:e>
                <m:sup>
                  <m:r>
                    <w:ins w:id="2674" w:author="Hamkins, Jon (US 3300)" w:date="2021-08-16T19:49:00Z">
                      <w:rPr>
                        <w:rFonts w:ascii="Cambria Math" w:hAnsi="Cambria Math"/>
                      </w:rPr>
                      <m:t>-7</m:t>
                    </w:ins>
                  </m:r>
                </m:sup>
              </m:sSup>
            </m:oMath>
            <w:del w:id="2675" w:author="Hamkins, Jon (US 3300)" w:date="2021-08-16T19:49:00Z">
              <w:r w:rsidR="007B04C3" w:rsidDel="00F56226">
                <w:delText>1E-07</w:delText>
              </w:r>
            </w:del>
          </w:p>
        </w:tc>
      </w:tr>
      <w:tr w:rsidR="007B04C3" w14:paraId="51618982" w14:textId="77777777" w:rsidTr="00F56226">
        <w:trPr>
          <w:trHeight w:val="431"/>
          <w:jc w:val="center"/>
          <w:trPrChange w:id="2676" w:author="Hamkins, Jon (US 3300)" w:date="2021-08-16T19:47:00Z">
            <w:trPr>
              <w:trHeight w:val="431"/>
              <w:jc w:val="center"/>
            </w:trPr>
          </w:trPrChange>
        </w:trPr>
        <w:tc>
          <w:tcPr>
            <w:tcW w:w="3865" w:type="dxa"/>
            <w:vAlign w:val="bottom"/>
            <w:tcPrChange w:id="2677" w:author="Hamkins, Jon (US 3300)" w:date="2021-08-16T19:47:00Z">
              <w:tcPr>
                <w:tcW w:w="3865" w:type="dxa"/>
              </w:tcPr>
            </w:tcPrChange>
          </w:tcPr>
          <w:p w14:paraId="5151BF39" w14:textId="77777777" w:rsidR="007B04C3" w:rsidRDefault="007B04C3">
            <w:pPr>
              <w:pStyle w:val="ListParagraph"/>
              <w:spacing w:before="0"/>
              <w:ind w:left="0"/>
              <w:jc w:val="center"/>
              <w:pPrChange w:id="2678" w:author="Hamkins, Jon (US 3300)" w:date="2021-08-16T19:47:00Z">
                <w:pPr>
                  <w:pStyle w:val="ListParagraph"/>
                  <w:ind w:left="0"/>
                  <w:jc w:val="center"/>
                </w:pPr>
              </w:pPrChange>
            </w:pPr>
            <w:r>
              <w:t xml:space="preserve">Orbit </w:t>
            </w:r>
            <w:proofErr w:type="gramStart"/>
            <w:r>
              <w:t>inclination  (</w:t>
            </w:r>
            <w:proofErr w:type="gramEnd"/>
            <w:r>
              <w:t>deg)</w:t>
            </w:r>
          </w:p>
        </w:tc>
        <w:tc>
          <w:tcPr>
            <w:tcW w:w="3865" w:type="dxa"/>
            <w:vAlign w:val="bottom"/>
            <w:tcPrChange w:id="2679" w:author="Hamkins, Jon (US 3300)" w:date="2021-08-16T19:47:00Z">
              <w:tcPr>
                <w:tcW w:w="3865" w:type="dxa"/>
              </w:tcPr>
            </w:tcPrChange>
          </w:tcPr>
          <w:p w14:paraId="4821BD21" w14:textId="77777777" w:rsidR="007B04C3" w:rsidRDefault="007B04C3">
            <w:pPr>
              <w:pStyle w:val="ListParagraph"/>
              <w:spacing w:before="0"/>
              <w:ind w:left="0"/>
              <w:jc w:val="center"/>
              <w:pPrChange w:id="2680" w:author="Hamkins, Jon (US 3300)" w:date="2021-08-16T19:47:00Z">
                <w:pPr>
                  <w:pStyle w:val="ListParagraph"/>
                  <w:ind w:left="0"/>
                  <w:jc w:val="center"/>
                </w:pPr>
              </w:pPrChange>
            </w:pPr>
            <w:r>
              <w:t>56.0</w:t>
            </w:r>
          </w:p>
        </w:tc>
      </w:tr>
      <w:tr w:rsidR="007B04C3" w14:paraId="595C9BB4" w14:textId="77777777" w:rsidTr="00F56226">
        <w:trPr>
          <w:trHeight w:val="431"/>
          <w:jc w:val="center"/>
          <w:trPrChange w:id="2681" w:author="Hamkins, Jon (US 3300)" w:date="2021-08-16T19:47:00Z">
            <w:trPr>
              <w:trHeight w:val="431"/>
              <w:jc w:val="center"/>
            </w:trPr>
          </w:trPrChange>
        </w:trPr>
        <w:tc>
          <w:tcPr>
            <w:tcW w:w="3865" w:type="dxa"/>
            <w:tcBorders>
              <w:bottom w:val="single" w:sz="4" w:space="0" w:color="auto"/>
            </w:tcBorders>
            <w:vAlign w:val="bottom"/>
            <w:tcPrChange w:id="2682" w:author="Hamkins, Jon (US 3300)" w:date="2021-08-16T19:47:00Z">
              <w:tcPr>
                <w:tcW w:w="3865" w:type="dxa"/>
              </w:tcPr>
            </w:tcPrChange>
          </w:tcPr>
          <w:p w14:paraId="25E516FF" w14:textId="77777777" w:rsidR="007B04C3" w:rsidRDefault="007B04C3">
            <w:pPr>
              <w:pStyle w:val="ListParagraph"/>
              <w:spacing w:before="0"/>
              <w:ind w:left="0"/>
              <w:jc w:val="center"/>
              <w:pPrChange w:id="2683" w:author="Hamkins, Jon (US 3300)" w:date="2021-08-16T19:47:00Z">
                <w:pPr>
                  <w:pStyle w:val="ListParagraph"/>
                  <w:ind w:left="0"/>
                  <w:jc w:val="center"/>
                </w:pPr>
              </w:pPrChange>
            </w:pPr>
            <w:r>
              <w:t>Argument of Perigee (deg)</w:t>
            </w:r>
          </w:p>
        </w:tc>
        <w:tc>
          <w:tcPr>
            <w:tcW w:w="3865" w:type="dxa"/>
            <w:tcBorders>
              <w:bottom w:val="single" w:sz="4" w:space="0" w:color="auto"/>
            </w:tcBorders>
            <w:vAlign w:val="bottom"/>
            <w:tcPrChange w:id="2684" w:author="Hamkins, Jon (US 3300)" w:date="2021-08-16T19:47:00Z">
              <w:tcPr>
                <w:tcW w:w="3865" w:type="dxa"/>
              </w:tcPr>
            </w:tcPrChange>
          </w:tcPr>
          <w:p w14:paraId="60AFF526" w14:textId="77777777" w:rsidR="007B04C3" w:rsidRDefault="007B04C3">
            <w:pPr>
              <w:pStyle w:val="ListParagraph"/>
              <w:spacing w:before="0"/>
              <w:ind w:left="0"/>
              <w:jc w:val="center"/>
              <w:pPrChange w:id="2685" w:author="Hamkins, Jon (US 3300)" w:date="2021-08-16T19:47:00Z">
                <w:pPr>
                  <w:pStyle w:val="ListParagraph"/>
                  <w:ind w:left="0"/>
                  <w:jc w:val="center"/>
                </w:pPr>
              </w:pPrChange>
            </w:pPr>
            <w:r>
              <w:t>0.0</w:t>
            </w:r>
          </w:p>
        </w:tc>
      </w:tr>
    </w:tbl>
    <w:p w14:paraId="50CE2D9E" w14:textId="2A6C44D1" w:rsidR="007B04C3" w:rsidRDefault="007B04C3">
      <w:pPr>
        <w:pStyle w:val="Heading4"/>
        <w:pPrChange w:id="2686" w:author="Hamkins, Jon (US 3300)" w:date="2021-08-16T19:54:00Z">
          <w:pPr>
            <w:pStyle w:val="ListParagraph"/>
            <w:numPr>
              <w:numId w:val="42"/>
            </w:numPr>
            <w:ind w:hanging="360"/>
          </w:pPr>
        </w:pPrChange>
      </w:pPr>
      <w:r>
        <w:t>Ground segment</w:t>
      </w:r>
      <w:del w:id="2687" w:author="Hamkins, Jon (US 3300)" w:date="2021-08-16T19:53:00Z">
        <w:r w:rsidDel="0098122B">
          <w:delText>:</w:delText>
        </w:r>
      </w:del>
    </w:p>
    <w:p w14:paraId="10B8EF73" w14:textId="6CDBD0B7" w:rsidR="007B04C3" w:rsidDel="0098122B" w:rsidRDefault="007B04C3">
      <w:pPr>
        <w:rPr>
          <w:del w:id="2688" w:author="Hamkins, Jon (US 3300)" w:date="2021-08-16T19:54:00Z"/>
        </w:rPr>
        <w:pPrChange w:id="2689" w:author="Hamkins, Jon (US 3300)" w:date="2021-08-16T19:54:00Z">
          <w:pPr>
            <w:pStyle w:val="ListParagraph"/>
          </w:pPr>
        </w:pPrChange>
      </w:pPr>
      <w:r>
        <w:t xml:space="preserve">The Galileo ground segment is the responsible for the proper operation of the GNSS system. It comprises two control </w:t>
      </w:r>
      <w:proofErr w:type="gramStart"/>
      <w:r>
        <w:t>cent</w:t>
      </w:r>
      <w:proofErr w:type="gramEnd"/>
      <w:del w:id="2690" w:author="Hamkins, Jon (US 3300)" w:date="2021-08-16T19:50:00Z">
        <w:r w:rsidDel="00F56226">
          <w:delText>re</w:delText>
        </w:r>
      </w:del>
      <w:ins w:id="2691" w:author="Hamkins, Jon (US 3300)" w:date="2021-08-16T19:50:00Z">
        <w:r w:rsidR="00F56226">
          <w:t>er</w:t>
        </w:r>
      </w:ins>
      <w:r>
        <w:t>s, a global network of transmission and receiving stations implement</w:t>
      </w:r>
      <w:del w:id="2692" w:author="Hamkins, Jon (US 3300)" w:date="2021-08-16T19:50:00Z">
        <w:r w:rsidDel="00F56226">
          <w:delText>a</w:delText>
        </w:r>
      </w:del>
      <w:r>
        <w:t>ing monitoring and control functions and a series of service fac</w:t>
      </w:r>
      <w:del w:id="2693" w:author="Hamkins, Jon (US 3300)" w:date="2021-08-16T19:50:00Z">
        <w:r w:rsidDel="00F56226">
          <w:delText>l</w:delText>
        </w:r>
      </w:del>
      <w:r>
        <w:t>ilities which support the provision of the Galileo services.</w:t>
      </w:r>
    </w:p>
    <w:p w14:paraId="21C6DB95" w14:textId="1FA0A8F6" w:rsidR="007B04C3" w:rsidDel="0098122B" w:rsidRDefault="007B04C3" w:rsidP="0012719F">
      <w:pPr>
        <w:rPr>
          <w:del w:id="2694" w:author="Hamkins, Jon (US 3300)" w:date="2021-08-16T19:54:00Z"/>
        </w:rPr>
      </w:pPr>
    </w:p>
    <w:p w14:paraId="717EAA99" w14:textId="77777777" w:rsidR="0098122B" w:rsidRDefault="0098122B">
      <w:pPr>
        <w:rPr>
          <w:ins w:id="2695" w:author="Hamkins, Jon (US 3300)" w:date="2021-08-16T19:54:00Z"/>
        </w:rPr>
        <w:pPrChange w:id="2696" w:author="Hamkins, Jon (US 3300)" w:date="2021-08-16T19:54:00Z">
          <w:pPr>
            <w:pStyle w:val="ListParagraph"/>
          </w:pPr>
        </w:pPrChange>
      </w:pPr>
    </w:p>
    <w:p w14:paraId="64E29D92" w14:textId="50051F20" w:rsidR="007B04C3" w:rsidDel="0098122B" w:rsidRDefault="007B04C3">
      <w:pPr>
        <w:rPr>
          <w:del w:id="2697" w:author="Hamkins, Jon (US 3300)" w:date="2021-08-16T19:54:00Z"/>
        </w:rPr>
        <w:pPrChange w:id="2698" w:author="Hamkins, Jon (US 3300)" w:date="2021-08-16T19:54:00Z">
          <w:pPr>
            <w:pStyle w:val="ListParagraph"/>
          </w:pPr>
        </w:pPrChange>
      </w:pPr>
      <w:r>
        <w:t xml:space="preserve">As mentioned above, the core of the Galileo ground segment are the two Galileo Control centers situated in </w:t>
      </w:r>
      <w:proofErr w:type="spellStart"/>
      <w:r>
        <w:t>Oberpfaffenhofen</w:t>
      </w:r>
      <w:proofErr w:type="spellEnd"/>
      <w:r>
        <w:t xml:space="preserve"> (Germany) and </w:t>
      </w:r>
      <w:proofErr w:type="spellStart"/>
      <w:r>
        <w:t>Fucino</w:t>
      </w:r>
      <w:proofErr w:type="spellEnd"/>
      <w:r>
        <w:t xml:space="preserve"> (Italy). Each cent</w:t>
      </w:r>
      <w:ins w:id="2699" w:author="Hamkins, Jon (US 3300)" w:date="2021-08-16T19:50:00Z">
        <w:r w:rsidR="0098122B">
          <w:t>e</w:t>
        </w:r>
      </w:ins>
      <w:r>
        <w:t>r</w:t>
      </w:r>
      <w:del w:id="2700" w:author="Hamkins, Jon (US 3300)" w:date="2021-08-16T19:50:00Z">
        <w:r w:rsidDel="0098122B">
          <w:delText>e</w:delText>
        </w:r>
      </w:del>
      <w:r>
        <w:t xml:space="preserve"> manages control functions supported by a ground control segment (GCS) and mission functions, supported by a dedicated Ground Mission Segment (GMS). </w:t>
      </w:r>
    </w:p>
    <w:p w14:paraId="64C3DDF4" w14:textId="77777777" w:rsidR="007B04C3" w:rsidRDefault="007B04C3">
      <w:pPr>
        <w:pPrChange w:id="2701" w:author="Hamkins, Jon (US 3300)" w:date="2021-08-16T19:54:00Z">
          <w:pPr>
            <w:pStyle w:val="ListParagraph"/>
          </w:pPr>
        </w:pPrChange>
      </w:pPr>
    </w:p>
    <w:p w14:paraId="4926B368" w14:textId="77777777" w:rsidR="007B04C3" w:rsidDel="0098122B" w:rsidRDefault="007B04C3">
      <w:pPr>
        <w:rPr>
          <w:del w:id="2702" w:author="Hamkins, Jon (US 3300)" w:date="2021-08-16T19:54:00Z"/>
        </w:rPr>
        <w:pPrChange w:id="2703" w:author="Hamkins, Jon (US 3300)" w:date="2021-08-16T19:54:00Z">
          <w:pPr>
            <w:pStyle w:val="ListParagraph"/>
          </w:pPr>
        </w:pPrChange>
      </w:pPr>
      <w:r>
        <w:lastRenderedPageBreak/>
        <w:t>The GCS handles space craft housekeeping and constellation maintenance. The scope of this functionally</w:t>
      </w:r>
      <w:r w:rsidRPr="00F50F40">
        <w:t xml:space="preserve"> includes control and monitoring of the satellites and payload, planning and automation functions that allow safe and correct operations to take place and the support of payload related operations.</w:t>
      </w:r>
      <w:r>
        <w:t xml:space="preserve"> On the other hand the </w:t>
      </w:r>
      <w:proofErr w:type="gramStart"/>
      <w:r>
        <w:t xml:space="preserve">GMS  </w:t>
      </w:r>
      <w:r w:rsidRPr="00F50F40">
        <w:t>determines</w:t>
      </w:r>
      <w:proofErr w:type="gramEnd"/>
      <w:r w:rsidRPr="00F50F40">
        <w:t xml:space="preserve"> the navigation and timing data part of the navigation messages</w:t>
      </w:r>
      <w:r>
        <w:t>.</w:t>
      </w:r>
    </w:p>
    <w:p w14:paraId="6CBD677B" w14:textId="4C66C145" w:rsidR="007B04C3" w:rsidDel="0098122B" w:rsidRDefault="007B04C3" w:rsidP="0098122B">
      <w:pPr>
        <w:rPr>
          <w:del w:id="2704" w:author="Hamkins, Jon (US 3300)" w:date="2021-08-16T19:54:00Z"/>
        </w:rPr>
      </w:pPr>
    </w:p>
    <w:p w14:paraId="1D11564D" w14:textId="77777777" w:rsidR="0098122B" w:rsidRDefault="0098122B">
      <w:pPr>
        <w:rPr>
          <w:ins w:id="2705" w:author="Hamkins, Jon (US 3300)" w:date="2021-08-16T19:54:00Z"/>
        </w:rPr>
        <w:pPrChange w:id="2706" w:author="Hamkins, Jon (US 3300)" w:date="2021-08-16T19:54:00Z">
          <w:pPr>
            <w:pStyle w:val="ListParagraph"/>
          </w:pPr>
        </w:pPrChange>
      </w:pPr>
    </w:p>
    <w:p w14:paraId="3937DD8F" w14:textId="45467E28" w:rsidR="007B04C3" w:rsidRDefault="007B04C3">
      <w:pPr>
        <w:pStyle w:val="Heading4"/>
        <w:pPrChange w:id="2707" w:author="Hamkins, Jon (US 3300)" w:date="2021-08-16T19:54:00Z">
          <w:pPr>
            <w:pStyle w:val="ListParagraph"/>
            <w:numPr>
              <w:numId w:val="42"/>
            </w:numPr>
            <w:ind w:hanging="360"/>
          </w:pPr>
        </w:pPrChange>
      </w:pPr>
      <w:r>
        <w:t>User segment</w:t>
      </w:r>
      <w:del w:id="2708" w:author="Hamkins, Jon (US 3300)" w:date="2021-08-16T19:54:00Z">
        <w:r w:rsidDel="0098122B">
          <w:delText xml:space="preserve">: </w:delText>
        </w:r>
      </w:del>
    </w:p>
    <w:p w14:paraId="2F3B84CD" w14:textId="3968E2C1" w:rsidR="007B04C3" w:rsidRPr="00EA6DD7" w:rsidDel="0098122B" w:rsidRDefault="007B04C3">
      <w:pPr>
        <w:rPr>
          <w:del w:id="2709" w:author="Hamkins, Jon (US 3300)" w:date="2021-08-16T19:55:00Z"/>
        </w:rPr>
        <w:pPrChange w:id="2710" w:author="Hamkins, Jon (US 3300)" w:date="2021-08-16T19:55:00Z">
          <w:pPr>
            <w:pStyle w:val="ListParagraph"/>
          </w:pPr>
        </w:pPrChange>
      </w:pPr>
      <w:r>
        <w:t>The Galileo user segment is composed by Galileo receivers. Their main function is to receive Galileo signals, de</w:t>
      </w:r>
      <w:del w:id="2711" w:author="Hamkins, Jon (US 3300)" w:date="2021-08-16T19:55:00Z">
        <w:r w:rsidDel="0098122B">
          <w:delText>r</w:delText>
        </w:r>
      </w:del>
      <w:r>
        <w:t>t</w:t>
      </w:r>
      <w:ins w:id="2712" w:author="Hamkins, Jon (US 3300)" w:date="2021-08-16T19:55:00Z">
        <w:r w:rsidR="0098122B">
          <w:t>er</w:t>
        </w:r>
      </w:ins>
      <w:r>
        <w:t>mine pseudo-ranges and solve the navigation equation in order to obtain their coordinates and provide a</w:t>
      </w:r>
      <w:ins w:id="2713" w:author="Hamkins, Jon (US 3300)" w:date="2021-08-16T19:55:00Z">
        <w:r w:rsidR="0098122B">
          <w:t>n</w:t>
        </w:r>
      </w:ins>
      <w:del w:id="2714" w:author="Hamkins, Jon (US 3300)" w:date="2021-08-16T19:55:00Z">
        <w:r w:rsidDel="0098122B">
          <w:delText xml:space="preserve"> very</w:delText>
        </w:r>
      </w:del>
      <w:r>
        <w:t xml:space="preserve"> accurate time.</w:t>
      </w:r>
      <w:del w:id="2715" w:author="Hamkins, Jon (US 3300)" w:date="2021-08-16T19:55:00Z">
        <w:r w:rsidDel="0098122B">
          <w:delText xml:space="preserve"> </w:delText>
        </w:r>
      </w:del>
    </w:p>
    <w:p w14:paraId="19627BC0" w14:textId="77777777" w:rsidR="007B04C3" w:rsidRPr="00EA6DD7" w:rsidRDefault="007B04C3">
      <w:pPr>
        <w:pPrChange w:id="2716" w:author="Hamkins, Jon (US 3300)" w:date="2021-08-16T19:55:00Z">
          <w:pPr>
            <w:pStyle w:val="ListParagraph"/>
          </w:pPr>
        </w:pPrChange>
      </w:pPr>
    </w:p>
    <w:p w14:paraId="72322EF7" w14:textId="77777777" w:rsidR="007B04C3" w:rsidRDefault="007B04C3" w:rsidP="007B04C3">
      <w:pPr>
        <w:pStyle w:val="Heading3"/>
      </w:pPr>
      <w:bookmarkStart w:id="2717" w:name="_Toc80035363"/>
      <w:r>
        <w:t>Galileo clocks</w:t>
      </w:r>
      <w:bookmarkEnd w:id="2717"/>
    </w:p>
    <w:p w14:paraId="0A40BF1B" w14:textId="7E1F3855" w:rsidR="007B04C3" w:rsidRDefault="007B04C3" w:rsidP="007B04C3">
      <w:r>
        <w:t>In the Galileo constellation</w:t>
      </w:r>
      <w:ins w:id="2718" w:author="Hamkins, Jon (US 3300)" w:date="2021-08-16T19:56:00Z">
        <w:r w:rsidR="0098122B">
          <w:t>,</w:t>
        </w:r>
      </w:ins>
      <w:r w:rsidRPr="0028176E">
        <w:t xml:space="preserve"> </w:t>
      </w:r>
      <w:r>
        <w:t>e</w:t>
      </w:r>
      <w:r w:rsidRPr="0028176E">
        <w:t>ach Galileo satellite has two master passive hydrogen maser atomic clocks and two secondary rubidium atomic clocks which are independent of one other</w:t>
      </w:r>
      <w:r>
        <w:t>.</w:t>
      </w:r>
    </w:p>
    <w:p w14:paraId="70F02E92" w14:textId="77777777" w:rsidR="007B04C3" w:rsidRDefault="007B04C3" w:rsidP="007B04C3">
      <w:r w:rsidRPr="0028176E">
        <w:t>The Galileo satellites are configured to run one hydrogen maser clock in primary mode and a rubidium clock as hot backup. Under normal conditions, the operating hydrogen maser clock produces the reference frequency from which the navigation signal is generated. Should the hydrogen maser encounter any problem, an instantaneous switchover to the rubidium clock would be performed. In case of a failure of the primary hydrogen maser the secondary hydrogen maser could be activated by the ground segment to take over within a period of days as part of the redundant system</w:t>
      </w:r>
      <w:r>
        <w:t>.</w:t>
      </w:r>
    </w:p>
    <w:p w14:paraId="493786FB" w14:textId="77777777" w:rsidR="007B04C3" w:rsidRDefault="007B04C3" w:rsidP="007B04C3">
      <w:pPr>
        <w:keepNext/>
      </w:pPr>
      <w:r>
        <w:rPr>
          <w:noProof/>
        </w:rPr>
        <w:lastRenderedPageBreak/>
        <w:drawing>
          <wp:inline distT="0" distB="0" distL="0" distR="0" wp14:anchorId="621C428E" wp14:editId="71323965">
            <wp:extent cx="5541010" cy="2258060"/>
            <wp:effectExtent l="0" t="0" r="254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alileo clocks.png"/>
                    <pic:cNvPicPr/>
                  </pic:nvPicPr>
                  <pic:blipFill>
                    <a:blip r:embed="rId66">
                      <a:extLst>
                        <a:ext uri="{28A0092B-C50C-407E-A947-70E740481C1C}">
                          <a14:useLocalDpi xmlns:a14="http://schemas.microsoft.com/office/drawing/2010/main" val="0"/>
                        </a:ext>
                      </a:extLst>
                    </a:blip>
                    <a:stretch>
                      <a:fillRect/>
                    </a:stretch>
                  </pic:blipFill>
                  <pic:spPr>
                    <a:xfrm>
                      <a:off x="0" y="0"/>
                      <a:ext cx="5541010" cy="2258060"/>
                    </a:xfrm>
                    <a:prstGeom prst="rect">
                      <a:avLst/>
                    </a:prstGeom>
                  </pic:spPr>
                </pic:pic>
              </a:graphicData>
            </a:graphic>
          </wp:inline>
        </w:drawing>
      </w:r>
    </w:p>
    <w:p w14:paraId="72423368" w14:textId="43AB3C99" w:rsidR="007B04C3" w:rsidRPr="006312F7" w:rsidRDefault="007B04C3">
      <w:pPr>
        <w:pStyle w:val="Caption"/>
        <w:rPr>
          <w:rPrChange w:id="2719" w:author="Hamkins, Jon (US 3300)" w:date="2021-08-16T20:04:00Z">
            <w:rPr>
              <w:sz w:val="18"/>
              <w:szCs w:val="18"/>
            </w:rPr>
          </w:rPrChange>
        </w:rPr>
        <w:pPrChange w:id="2720" w:author="Hamkins, Jon (US 3300)" w:date="2021-08-16T20:04:00Z">
          <w:pPr>
            <w:pStyle w:val="Caption"/>
            <w:jc w:val="both"/>
          </w:pPr>
        </w:pPrChange>
      </w:pPr>
      <w:bookmarkStart w:id="2721" w:name="_Toc80037739"/>
      <w:r w:rsidRPr="006312F7">
        <w:rPr>
          <w:rPrChange w:id="2722" w:author="Hamkins, Jon (US 3300)" w:date="2021-08-16T20:04:00Z">
            <w:rPr>
              <w:sz w:val="18"/>
              <w:szCs w:val="18"/>
            </w:rPr>
          </w:rPrChange>
        </w:rPr>
        <w:t xml:space="preserve">Figure </w:t>
      </w:r>
      <w:ins w:id="2723" w:author="Hamkins, Jon (US 3300)" w:date="2021-08-16T20:11:00Z">
        <w:r w:rsidR="0012719F">
          <w:fldChar w:fldCharType="begin"/>
        </w:r>
        <w:r w:rsidR="0012719F">
          <w:instrText xml:space="preserve"> STYLEREF 1 \s </w:instrText>
        </w:r>
      </w:ins>
      <w:r w:rsidR="0012719F">
        <w:fldChar w:fldCharType="separate"/>
      </w:r>
      <w:r w:rsidR="0012719F">
        <w:rPr>
          <w:noProof/>
        </w:rPr>
        <w:t>4</w:t>
      </w:r>
      <w:ins w:id="2724" w:author="Hamkins, Jon (US 3300)" w:date="2021-08-16T20:11:00Z">
        <w:r w:rsidR="0012719F">
          <w:fldChar w:fldCharType="end"/>
        </w:r>
        <w:r w:rsidR="0012719F">
          <w:noBreakHyphen/>
        </w:r>
        <w:r w:rsidR="0012719F">
          <w:fldChar w:fldCharType="begin"/>
        </w:r>
        <w:r w:rsidR="0012719F">
          <w:instrText xml:space="preserve"> SEQ Figure \* ARABIC \s 1 </w:instrText>
        </w:r>
      </w:ins>
      <w:r w:rsidR="0012719F">
        <w:fldChar w:fldCharType="separate"/>
      </w:r>
      <w:ins w:id="2725" w:author="Hamkins, Jon (US 3300)" w:date="2021-08-16T20:11:00Z">
        <w:r w:rsidR="0012719F">
          <w:rPr>
            <w:noProof/>
          </w:rPr>
          <w:t>1</w:t>
        </w:r>
        <w:r w:rsidR="0012719F">
          <w:fldChar w:fldCharType="end"/>
        </w:r>
      </w:ins>
      <w:del w:id="2726" w:author="Hamkins, Jon (US 3300)" w:date="2021-08-16T20:06:00Z">
        <w:r w:rsidR="003A0995" w:rsidRPr="006312F7" w:rsidDel="0012719F">
          <w:rPr>
            <w:rPrChange w:id="2727" w:author="Hamkins, Jon (US 3300)" w:date="2021-08-16T20:04:00Z">
              <w:rPr>
                <w:sz w:val="18"/>
                <w:szCs w:val="18"/>
              </w:rPr>
            </w:rPrChange>
          </w:rPr>
          <w:fldChar w:fldCharType="begin"/>
        </w:r>
        <w:r w:rsidR="003A0995" w:rsidRPr="006312F7" w:rsidDel="0012719F">
          <w:rPr>
            <w:rPrChange w:id="2728" w:author="Hamkins, Jon (US 3300)" w:date="2021-08-16T20:04:00Z">
              <w:rPr>
                <w:sz w:val="18"/>
                <w:szCs w:val="18"/>
              </w:rPr>
            </w:rPrChange>
          </w:rPr>
          <w:delInstrText xml:space="preserve"> STYLEREF 1 \s </w:delInstrText>
        </w:r>
        <w:r w:rsidR="003A0995" w:rsidRPr="006312F7" w:rsidDel="0012719F">
          <w:rPr>
            <w:rPrChange w:id="2729" w:author="Hamkins, Jon (US 3300)" w:date="2021-08-16T20:04:00Z">
              <w:rPr>
                <w:sz w:val="18"/>
                <w:szCs w:val="18"/>
              </w:rPr>
            </w:rPrChange>
          </w:rPr>
          <w:fldChar w:fldCharType="separate"/>
        </w:r>
        <w:r w:rsidR="003A0995" w:rsidRPr="006312F7" w:rsidDel="0012719F">
          <w:rPr>
            <w:rPrChange w:id="2730" w:author="Hamkins, Jon (US 3300)" w:date="2021-08-16T20:04:00Z">
              <w:rPr>
                <w:noProof/>
                <w:sz w:val="18"/>
                <w:szCs w:val="18"/>
              </w:rPr>
            </w:rPrChange>
          </w:rPr>
          <w:delText>4</w:delText>
        </w:r>
        <w:r w:rsidR="003A0995" w:rsidRPr="006312F7" w:rsidDel="0012719F">
          <w:rPr>
            <w:rPrChange w:id="2731" w:author="Hamkins, Jon (US 3300)" w:date="2021-08-16T20:04:00Z">
              <w:rPr>
                <w:sz w:val="18"/>
                <w:szCs w:val="18"/>
              </w:rPr>
            </w:rPrChange>
          </w:rPr>
          <w:fldChar w:fldCharType="end"/>
        </w:r>
        <w:r w:rsidR="003A0995" w:rsidRPr="006312F7" w:rsidDel="0012719F">
          <w:rPr>
            <w:rPrChange w:id="2732" w:author="Hamkins, Jon (US 3300)" w:date="2021-08-16T20:04:00Z">
              <w:rPr>
                <w:sz w:val="18"/>
                <w:szCs w:val="18"/>
              </w:rPr>
            </w:rPrChange>
          </w:rPr>
          <w:noBreakHyphen/>
        </w:r>
        <w:r w:rsidR="003A0995" w:rsidRPr="006312F7" w:rsidDel="0012719F">
          <w:rPr>
            <w:rPrChange w:id="2733" w:author="Hamkins, Jon (US 3300)" w:date="2021-08-16T20:04:00Z">
              <w:rPr>
                <w:sz w:val="18"/>
                <w:szCs w:val="18"/>
              </w:rPr>
            </w:rPrChange>
          </w:rPr>
          <w:fldChar w:fldCharType="begin"/>
        </w:r>
        <w:r w:rsidR="003A0995" w:rsidRPr="006312F7" w:rsidDel="0012719F">
          <w:rPr>
            <w:rPrChange w:id="2734" w:author="Hamkins, Jon (US 3300)" w:date="2021-08-16T20:04:00Z">
              <w:rPr>
                <w:sz w:val="18"/>
                <w:szCs w:val="18"/>
              </w:rPr>
            </w:rPrChange>
          </w:rPr>
          <w:delInstrText xml:space="preserve"> SEQ Figure \* ARABIC \s 1 </w:delInstrText>
        </w:r>
        <w:r w:rsidR="003A0995" w:rsidRPr="006312F7" w:rsidDel="0012719F">
          <w:rPr>
            <w:rPrChange w:id="2735" w:author="Hamkins, Jon (US 3300)" w:date="2021-08-16T20:04:00Z">
              <w:rPr>
                <w:sz w:val="18"/>
                <w:szCs w:val="18"/>
              </w:rPr>
            </w:rPrChange>
          </w:rPr>
          <w:fldChar w:fldCharType="separate"/>
        </w:r>
        <w:r w:rsidR="003A0995" w:rsidRPr="006312F7" w:rsidDel="0012719F">
          <w:rPr>
            <w:rPrChange w:id="2736" w:author="Hamkins, Jon (US 3300)" w:date="2021-08-16T20:04:00Z">
              <w:rPr>
                <w:noProof/>
                <w:sz w:val="18"/>
                <w:szCs w:val="18"/>
              </w:rPr>
            </w:rPrChange>
          </w:rPr>
          <w:delText>1</w:delText>
        </w:r>
        <w:r w:rsidR="003A0995" w:rsidRPr="006312F7" w:rsidDel="0012719F">
          <w:rPr>
            <w:rPrChange w:id="2737" w:author="Hamkins, Jon (US 3300)" w:date="2021-08-16T20:04:00Z">
              <w:rPr>
                <w:sz w:val="18"/>
                <w:szCs w:val="18"/>
              </w:rPr>
            </w:rPrChange>
          </w:rPr>
          <w:fldChar w:fldCharType="end"/>
        </w:r>
      </w:del>
      <w:r w:rsidRPr="006312F7">
        <w:rPr>
          <w:rPrChange w:id="2738" w:author="Hamkins, Jon (US 3300)" w:date="2021-08-16T20:04:00Z">
            <w:rPr>
              <w:sz w:val="18"/>
              <w:szCs w:val="18"/>
            </w:rPr>
          </w:rPrChange>
        </w:rPr>
        <w:t>: On</w:t>
      </w:r>
      <w:del w:id="2739" w:author="Hamkins, Jon (US 3300)" w:date="2021-08-16T19:37:00Z">
        <w:r w:rsidRPr="006312F7" w:rsidDel="00DB3435">
          <w:rPr>
            <w:rPrChange w:id="2740" w:author="Hamkins, Jon (US 3300)" w:date="2021-08-16T20:04:00Z">
              <w:rPr>
                <w:sz w:val="18"/>
                <w:szCs w:val="18"/>
              </w:rPr>
            </w:rPrChange>
          </w:rPr>
          <w:delText>-</w:delText>
        </w:r>
      </w:del>
      <w:r w:rsidRPr="006312F7">
        <w:rPr>
          <w:rPrChange w:id="2741" w:author="Hamkins, Jon (US 3300)" w:date="2021-08-16T20:04:00Z">
            <w:rPr>
              <w:sz w:val="18"/>
              <w:szCs w:val="18"/>
            </w:rPr>
          </w:rPrChange>
        </w:rPr>
        <w:t>board Galileo clocks: On the right rubidium clock. On the left the passive hydrogen maser for Galileo.</w:t>
      </w:r>
      <w:bookmarkEnd w:id="2721"/>
      <w:r w:rsidRPr="006312F7">
        <w:rPr>
          <w:rPrChange w:id="2742" w:author="Hamkins, Jon (US 3300)" w:date="2021-08-16T20:04:00Z">
            <w:rPr>
              <w:sz w:val="18"/>
              <w:szCs w:val="18"/>
            </w:rPr>
          </w:rPrChange>
        </w:rPr>
        <w:t xml:space="preserve"> </w:t>
      </w:r>
    </w:p>
    <w:p w14:paraId="70BB1005" w14:textId="77777777" w:rsidR="007B04C3" w:rsidRPr="00B833A3" w:rsidRDefault="007B04C3" w:rsidP="007B04C3">
      <w:r w:rsidRPr="0028176E">
        <w:t xml:space="preserve">The onboard passive hydrogen maser and rubidium clocks are very stable over a few hours. If they were left to run indefinitely, though, their timekeeping would drift, so they need to be synchronized regularly with a network of even more stable ground-based reference clocks. These include active hydrogen maser clocks and clocks based on the </w:t>
      </w:r>
      <w:proofErr w:type="spellStart"/>
      <w:r w:rsidRPr="0028176E">
        <w:t>caesium</w:t>
      </w:r>
      <w:proofErr w:type="spellEnd"/>
      <w:r w:rsidRPr="0028176E">
        <w:t xml:space="preserve"> frequency standard, which show a far better medium and long-term stability than rubidium or passive hydrogen maser clocks. These clocks on the ground are gathered together within the parallel functioning Precise Timing Facilities in the </w:t>
      </w:r>
      <w:proofErr w:type="spellStart"/>
      <w:r w:rsidRPr="0028176E">
        <w:t>Fucino</w:t>
      </w:r>
      <w:proofErr w:type="spellEnd"/>
      <w:r w:rsidRPr="0028176E">
        <w:t xml:space="preserve"> and </w:t>
      </w:r>
      <w:proofErr w:type="spellStart"/>
      <w:r w:rsidRPr="0028176E">
        <w:t>Oberpfaffenhofen</w:t>
      </w:r>
      <w:proofErr w:type="spellEnd"/>
      <w:r w:rsidRPr="0028176E">
        <w:t xml:space="preserve"> Galileo Control </w:t>
      </w:r>
      <w:proofErr w:type="spellStart"/>
      <w:r w:rsidRPr="0028176E">
        <w:t>Centres</w:t>
      </w:r>
      <w:proofErr w:type="spellEnd"/>
      <w:r w:rsidRPr="0028176E">
        <w:t xml:space="preserve">. The </w:t>
      </w:r>
      <w:proofErr w:type="gramStart"/>
      <w:r w:rsidRPr="0028176E">
        <w:t>ground based</w:t>
      </w:r>
      <w:proofErr w:type="gramEnd"/>
      <w:r w:rsidRPr="0028176E">
        <w:t xml:space="preserve"> clocks also generate a worldwide time reference called Galileo System Time (GST), the standard for the Galileo system and are routinely compared to the local realizations of UTC, the UTC(k) of the European frequency and time laboratories</w:t>
      </w:r>
      <w:r>
        <w:t>.</w:t>
      </w:r>
    </w:p>
    <w:p w14:paraId="536277BE" w14:textId="77777777" w:rsidR="00CC3DDA" w:rsidRDefault="007B04C3" w:rsidP="00887837">
      <w:pPr>
        <w:pStyle w:val="Heading3"/>
      </w:pPr>
      <w:bookmarkStart w:id="2743" w:name="_Toc80035364"/>
      <w:r>
        <w:t>Current applications</w:t>
      </w:r>
      <w:bookmarkEnd w:id="2743"/>
    </w:p>
    <w:p w14:paraId="5F3985F4" w14:textId="4C9B7C24" w:rsidR="00F96276" w:rsidRPr="00D6380B" w:rsidRDefault="007B04C3" w:rsidP="00D6380B">
      <w:pPr>
        <w:pStyle w:val="Heading3"/>
        <w:numPr>
          <w:ilvl w:val="0"/>
          <w:numId w:val="0"/>
        </w:numPr>
        <w:rPr>
          <w:b w:val="0"/>
          <w:caps w:val="0"/>
        </w:rPr>
      </w:pPr>
      <w:bookmarkStart w:id="2744" w:name="_Toc80035365"/>
      <w:r>
        <w:rPr>
          <w:b w:val="0"/>
          <w:caps w:val="0"/>
        </w:rPr>
        <w:t>T</w:t>
      </w:r>
      <w:r w:rsidRPr="00F50F40">
        <w:rPr>
          <w:b w:val="0"/>
          <w:caps w:val="0"/>
        </w:rPr>
        <w:t>he Galil</w:t>
      </w:r>
      <w:r>
        <w:rPr>
          <w:b w:val="0"/>
          <w:caps w:val="0"/>
        </w:rPr>
        <w:t xml:space="preserve">eo system </w:t>
      </w:r>
      <w:r w:rsidRPr="00F50F40">
        <w:rPr>
          <w:b w:val="0"/>
          <w:caps w:val="0"/>
        </w:rPr>
        <w:t>offer</w:t>
      </w:r>
      <w:r>
        <w:rPr>
          <w:b w:val="0"/>
          <w:caps w:val="0"/>
        </w:rPr>
        <w:t>s</w:t>
      </w:r>
      <w:r w:rsidRPr="00F50F40">
        <w:rPr>
          <w:b w:val="0"/>
          <w:caps w:val="0"/>
        </w:rPr>
        <w:t xml:space="preserve"> </w:t>
      </w:r>
      <w:r>
        <w:rPr>
          <w:b w:val="0"/>
          <w:caps w:val="0"/>
        </w:rPr>
        <w:t>several</w:t>
      </w:r>
      <w:r w:rsidRPr="00F50F40">
        <w:rPr>
          <w:b w:val="0"/>
          <w:caps w:val="0"/>
        </w:rPr>
        <w:t xml:space="preserve"> high-performance services worldwide</w:t>
      </w:r>
      <w:r>
        <w:rPr>
          <w:b w:val="0"/>
          <w:caps w:val="0"/>
        </w:rPr>
        <w:t>. The main ones are the following</w:t>
      </w:r>
      <w:ins w:id="2745" w:author="Hamkins, Jon (US 3300)" w:date="2021-08-16T20:40:00Z">
        <w:r w:rsidR="00F96276">
          <w:rPr>
            <w:b w:val="0"/>
            <w:caps w:val="0"/>
          </w:rPr>
          <w:t>.</w:t>
        </w:r>
      </w:ins>
      <w:del w:id="2746" w:author="Hamkins, Jon (US 3300)" w:date="2021-08-16T20:40:00Z">
        <w:r w:rsidDel="00F96276">
          <w:rPr>
            <w:b w:val="0"/>
            <w:caps w:val="0"/>
          </w:rPr>
          <w:delText>:</w:delText>
        </w:r>
      </w:del>
      <w:bookmarkEnd w:id="2744"/>
    </w:p>
    <w:p w14:paraId="707AECB8" w14:textId="68F20E78" w:rsidR="00F96276" w:rsidRDefault="007B04C3" w:rsidP="00F96276">
      <w:pPr>
        <w:pStyle w:val="Heading4"/>
        <w:rPr>
          <w:ins w:id="2747" w:author="Hamkins, Jon (US 3300)" w:date="2021-08-16T20:40:00Z"/>
        </w:rPr>
      </w:pPr>
      <w:del w:id="2748" w:author="Hamkins, Jon (US 3300)" w:date="2021-08-16T20:40:00Z">
        <w:r w:rsidRPr="003371D6" w:rsidDel="00F96276">
          <w:delText>-</w:delText>
        </w:r>
        <w:r w:rsidDel="00F96276">
          <w:delText xml:space="preserve"> </w:delText>
        </w:r>
      </w:del>
      <w:r w:rsidRPr="009C03F1">
        <w:t>Open service</w:t>
      </w:r>
    </w:p>
    <w:p w14:paraId="0E2B2D19" w14:textId="38DF48A1" w:rsidR="007B04C3" w:rsidRDefault="007B04C3" w:rsidP="00D6380B">
      <w:del w:id="2749" w:author="Hamkins, Jon (US 3300)" w:date="2021-08-16T20:40:00Z">
        <w:r w:rsidRPr="009C03F1" w:rsidDel="00F96276">
          <w:rPr>
            <w:b/>
          </w:rPr>
          <w:delText>:</w:delText>
        </w:r>
        <w:r w:rsidDel="00F96276">
          <w:delText xml:space="preserve"> w</w:delText>
        </w:r>
      </w:del>
      <w:ins w:id="2750" w:author="Hamkins, Jon (US 3300)" w:date="2021-08-16T20:40:00Z">
        <w:r w:rsidR="00F96276">
          <w:t>W</w:t>
        </w:r>
      </w:ins>
      <w:r>
        <w:t>ith</w:t>
      </w:r>
      <w:r w:rsidRPr="00342C6D">
        <w:t xml:space="preserve"> positioning accurate to one met</w:t>
      </w:r>
      <w:ins w:id="2751" w:author="Hamkins, Jon (US 3300)" w:date="2021-08-16T20:40:00Z">
        <w:r w:rsidR="00F96276">
          <w:t>er</w:t>
        </w:r>
      </w:ins>
      <w:del w:id="2752" w:author="Hamkins, Jon (US 3300)" w:date="2021-08-16T20:40:00Z">
        <w:r w:rsidRPr="00342C6D" w:rsidDel="00F96276">
          <w:delText>re</w:delText>
        </w:r>
      </w:del>
      <w:r w:rsidRPr="00342C6D">
        <w:t>, the freely accessible Open Service targets the mass market and is intended for motor vehicle navigation and location-based mobile telephone services. Free to the user, it provides positioning and synchronization information intended for high-volume satellite radio navigation applications</w:t>
      </w:r>
      <w:r>
        <w:t>.</w:t>
      </w:r>
    </w:p>
    <w:p w14:paraId="1911E7CE" w14:textId="77777777" w:rsidR="00F96276" w:rsidRDefault="007B04C3">
      <w:pPr>
        <w:pStyle w:val="Heading4"/>
        <w:rPr>
          <w:ins w:id="2753" w:author="Hamkins, Jon (US 3300)" w:date="2021-08-16T20:40:00Z"/>
          <w:caps/>
        </w:rPr>
        <w:pPrChange w:id="2754" w:author="Hamkins, Jon (US 3300)" w:date="2021-08-16T20:40:00Z">
          <w:pPr/>
        </w:pPrChange>
      </w:pPr>
      <w:del w:id="2755" w:author="Hamkins, Jon (US 3300)" w:date="2021-08-16T20:40:00Z">
        <w:r w:rsidDel="00F96276">
          <w:delText xml:space="preserve">- </w:delText>
        </w:r>
      </w:del>
      <w:r w:rsidRPr="009C03F1">
        <w:t>High accuracy service</w:t>
      </w:r>
      <w:del w:id="2756" w:author="Hamkins, Jon (US 3300)" w:date="2021-08-16T20:40:00Z">
        <w:r w:rsidRPr="009C03F1" w:rsidDel="00F96276">
          <w:delText>:</w:delText>
        </w:r>
        <w:r w:rsidDel="00F96276">
          <w:rPr>
            <w:caps/>
          </w:rPr>
          <w:delText xml:space="preserve"> </w:delText>
        </w:r>
        <w:r w:rsidRPr="003371D6" w:rsidDel="00F96276">
          <w:rPr>
            <w:caps/>
          </w:rPr>
          <w:delText xml:space="preserve"> </w:delText>
        </w:r>
      </w:del>
    </w:p>
    <w:p w14:paraId="6BB3E191" w14:textId="77777777" w:rsidR="00F96276" w:rsidRDefault="00F96276" w:rsidP="007B04C3">
      <w:pPr>
        <w:rPr>
          <w:ins w:id="2757" w:author="Hamkins, Jon (US 3300)" w:date="2021-08-16T20:41:00Z"/>
        </w:rPr>
      </w:pPr>
      <w:ins w:id="2758" w:author="Hamkins, Jon (US 3300)" w:date="2021-08-16T20:41:00Z">
        <w:r>
          <w:t xml:space="preserve">The High accuracy service </w:t>
        </w:r>
      </w:ins>
      <w:del w:id="2759" w:author="Hamkins, Jon (US 3300)" w:date="2021-08-16T20:41:00Z">
        <w:r w:rsidR="007B04C3" w:rsidDel="00F96276">
          <w:delText xml:space="preserve">it’s a service </w:delText>
        </w:r>
      </w:del>
      <w:r w:rsidR="007B04C3">
        <w:t>complement</w:t>
      </w:r>
      <w:del w:id="2760" w:author="Hamkins, Jon (US 3300)" w:date="2021-08-16T20:41:00Z">
        <w:r w:rsidR="007B04C3" w:rsidDel="00F96276">
          <w:delText>ing</w:delText>
        </w:r>
      </w:del>
      <w:ins w:id="2761" w:author="Hamkins, Jon (US 3300)" w:date="2021-08-16T20:41:00Z">
        <w:r>
          <w:t>s</w:t>
        </w:r>
      </w:ins>
      <w:r w:rsidR="007B04C3">
        <w:t xml:space="preserve"> the open service</w:t>
      </w:r>
      <w:r w:rsidR="007B04C3" w:rsidRPr="003371D6">
        <w:t xml:space="preserve"> by providing an additional navigation signal and added value services in a d</w:t>
      </w:r>
      <w:r w:rsidR="007B04C3">
        <w:t>ifferent frequency band. The high accuracy service</w:t>
      </w:r>
      <w:r w:rsidR="007B04C3" w:rsidRPr="003371D6">
        <w:t xml:space="preserve"> signal can be encrypted in order to contr</w:t>
      </w:r>
      <w:r w:rsidR="007B04C3">
        <w:t>ol the access.</w:t>
      </w:r>
    </w:p>
    <w:p w14:paraId="5800843E" w14:textId="7283A778" w:rsidR="00F96276" w:rsidRDefault="007B04C3">
      <w:pPr>
        <w:pStyle w:val="Heading4"/>
        <w:rPr>
          <w:ins w:id="2762" w:author="Hamkins, Jon (US 3300)" w:date="2021-08-16T20:41:00Z"/>
        </w:rPr>
        <w:pPrChange w:id="2763" w:author="Hamkins, Jon (US 3300)" w:date="2021-08-16T20:41:00Z">
          <w:pPr/>
        </w:pPrChange>
      </w:pPr>
      <w:del w:id="2764" w:author="Hamkins, Jon (US 3300)" w:date="2021-08-16T20:41:00Z">
        <w:r w:rsidDel="00F96276">
          <w:lastRenderedPageBreak/>
          <w:delText xml:space="preserve">- </w:delText>
        </w:r>
      </w:del>
      <w:r w:rsidRPr="009C03F1">
        <w:t xml:space="preserve">Public </w:t>
      </w:r>
      <w:ins w:id="2765" w:author="Hamkins, Jon (US 3300)" w:date="2021-08-16T20:42:00Z">
        <w:r w:rsidR="00F96276">
          <w:t>r</w:t>
        </w:r>
      </w:ins>
      <w:del w:id="2766" w:author="Hamkins, Jon (US 3300)" w:date="2021-08-16T20:42:00Z">
        <w:r w:rsidRPr="009C03F1" w:rsidDel="00F96276">
          <w:delText>R</w:delText>
        </w:r>
      </w:del>
      <w:r w:rsidRPr="009C03F1">
        <w:t xml:space="preserve">egulated </w:t>
      </w:r>
      <w:ins w:id="2767" w:author="Hamkins, Jon (US 3300)" w:date="2021-08-16T20:42:00Z">
        <w:r w:rsidR="00F96276">
          <w:t>s</w:t>
        </w:r>
      </w:ins>
      <w:del w:id="2768" w:author="Hamkins, Jon (US 3300)" w:date="2021-08-16T20:42:00Z">
        <w:r w:rsidRPr="009C03F1" w:rsidDel="00F96276">
          <w:delText>S</w:delText>
        </w:r>
      </w:del>
      <w:r w:rsidRPr="009C03F1">
        <w:t>ervice</w:t>
      </w:r>
    </w:p>
    <w:p w14:paraId="296DDBE5" w14:textId="06796D01" w:rsidR="007B04C3" w:rsidRDefault="007B04C3" w:rsidP="007B04C3">
      <w:del w:id="2769" w:author="Hamkins, Jon (US 3300)" w:date="2021-08-16T20:41:00Z">
        <w:r w:rsidRPr="009C03F1" w:rsidDel="00F96276">
          <w:rPr>
            <w:b/>
          </w:rPr>
          <w:delText>:</w:delText>
        </w:r>
        <w:r w:rsidRPr="003371D6" w:rsidDel="00F96276">
          <w:delText xml:space="preserve"> </w:delText>
        </w:r>
      </w:del>
      <w:r w:rsidRPr="003371D6">
        <w:t xml:space="preserve">The Public </w:t>
      </w:r>
      <w:ins w:id="2770" w:author="Hamkins, Jon (US 3300)" w:date="2021-08-16T20:41:00Z">
        <w:r w:rsidR="00F96276">
          <w:t>r</w:t>
        </w:r>
      </w:ins>
      <w:del w:id="2771" w:author="Hamkins, Jon (US 3300)" w:date="2021-08-16T20:41:00Z">
        <w:r w:rsidRPr="003371D6" w:rsidDel="00F96276">
          <w:delText>R</w:delText>
        </w:r>
      </w:del>
      <w:r w:rsidRPr="003371D6">
        <w:t xml:space="preserve">egulated </w:t>
      </w:r>
      <w:ins w:id="2772" w:author="Hamkins, Jon (US 3300)" w:date="2021-08-16T20:41:00Z">
        <w:r w:rsidR="00F96276">
          <w:t>s</w:t>
        </w:r>
      </w:ins>
      <w:del w:id="2773" w:author="Hamkins, Jon (US 3300)" w:date="2021-08-16T20:41:00Z">
        <w:r w:rsidRPr="003371D6" w:rsidDel="00F96276">
          <w:delText>S</w:delText>
        </w:r>
      </w:del>
      <w:r w:rsidRPr="003371D6">
        <w:t>ervice is restricted to government-authorized users, for sensitive applications which require a high level of service continuity. It will be encrypted and designed to be more robust, with anti-jamming mechanisms and reliable problem detection. This service is intended for security and strategic infrastructure (e.g.</w:t>
      </w:r>
      <w:ins w:id="2774" w:author="Hamkins, Jon (US 3300)" w:date="2021-08-16T20:42:00Z">
        <w:r w:rsidR="00F96276">
          <w:t>,</w:t>
        </w:r>
      </w:ins>
      <w:r w:rsidRPr="003371D6">
        <w:t xml:space="preserve"> energy, telecommunications</w:t>
      </w:r>
      <w:ins w:id="2775" w:author="Hamkins, Jon (US 3300)" w:date="2021-08-16T20:42:00Z">
        <w:r w:rsidR="00F96276">
          <w:t>,</w:t>
        </w:r>
      </w:ins>
      <w:r w:rsidRPr="003371D6">
        <w:t xml:space="preserve"> and finance)</w:t>
      </w:r>
      <w:ins w:id="2776" w:author="Hamkins, Jon (US 3300)" w:date="2021-08-16T20:42:00Z">
        <w:r w:rsidR="00F96276">
          <w:t>.</w:t>
        </w:r>
      </w:ins>
      <w:del w:id="2777" w:author="Hamkins, Jon (US 3300)" w:date="2021-08-16T20:42:00Z">
        <w:r w:rsidRPr="003371D6" w:rsidDel="00F96276">
          <w:delText>;</w:delText>
        </w:r>
      </w:del>
    </w:p>
    <w:p w14:paraId="7ABF232A" w14:textId="6533AFE5" w:rsidR="00F96276" w:rsidRDefault="007B04C3">
      <w:pPr>
        <w:pStyle w:val="Heading4"/>
        <w:rPr>
          <w:ins w:id="2778" w:author="Hamkins, Jon (US 3300)" w:date="2021-08-16T20:41:00Z"/>
        </w:rPr>
        <w:pPrChange w:id="2779" w:author="Hamkins, Jon (US 3300)" w:date="2021-08-16T20:41:00Z">
          <w:pPr/>
        </w:pPrChange>
      </w:pPr>
      <w:del w:id="2780" w:author="Hamkins, Jon (US 3300)" w:date="2021-08-16T20:41:00Z">
        <w:r w:rsidDel="00F96276">
          <w:delText xml:space="preserve">- </w:delText>
        </w:r>
      </w:del>
      <w:r w:rsidRPr="009C03F1">
        <w:t xml:space="preserve">Search and </w:t>
      </w:r>
      <w:ins w:id="2781" w:author="Hamkins, Jon (US 3300)" w:date="2021-08-16T20:42:00Z">
        <w:r w:rsidR="00F96276">
          <w:t>r</w:t>
        </w:r>
      </w:ins>
      <w:del w:id="2782" w:author="Hamkins, Jon (US 3300)" w:date="2021-08-16T20:42:00Z">
        <w:r w:rsidRPr="009C03F1" w:rsidDel="00F96276">
          <w:delText>R</w:delText>
        </w:r>
      </w:del>
      <w:r w:rsidRPr="009C03F1">
        <w:t xml:space="preserve">escue </w:t>
      </w:r>
      <w:ins w:id="2783" w:author="Hamkins, Jon (US 3300)" w:date="2021-08-16T20:42:00Z">
        <w:r w:rsidR="00F96276">
          <w:t>s</w:t>
        </w:r>
      </w:ins>
      <w:del w:id="2784" w:author="Hamkins, Jon (US 3300)" w:date="2021-08-16T20:42:00Z">
        <w:r w:rsidRPr="009C03F1" w:rsidDel="00F96276">
          <w:delText>S</w:delText>
        </w:r>
      </w:del>
      <w:r w:rsidRPr="009C03F1">
        <w:t>ervice</w:t>
      </w:r>
    </w:p>
    <w:p w14:paraId="7EF91F50" w14:textId="2EC0D7E2" w:rsidR="007B04C3" w:rsidRPr="00B833A3" w:rsidRDefault="007B04C3" w:rsidP="007B04C3">
      <w:del w:id="2785" w:author="Hamkins, Jon (US 3300)" w:date="2021-08-16T20:41:00Z">
        <w:r w:rsidRPr="009C03F1" w:rsidDel="00F96276">
          <w:rPr>
            <w:b/>
          </w:rPr>
          <w:delText>:</w:delText>
        </w:r>
        <w:r w:rsidRPr="00832AC8" w:rsidDel="00F96276">
          <w:delText xml:space="preserve"> </w:delText>
        </w:r>
      </w:del>
      <w:r w:rsidRPr="00832AC8">
        <w:t>Galileo's worldwide search and rescue service will help to forward distress signals to a rescue coordination cent</w:t>
      </w:r>
      <w:ins w:id="2786" w:author="Hamkins, Jon (US 3300)" w:date="2021-08-16T20:42:00Z">
        <w:r w:rsidR="00F96276">
          <w:t>e</w:t>
        </w:r>
      </w:ins>
      <w:r w:rsidRPr="00832AC8">
        <w:t>r</w:t>
      </w:r>
      <w:del w:id="2787" w:author="Hamkins, Jon (US 3300)" w:date="2021-08-16T20:42:00Z">
        <w:r w:rsidRPr="00832AC8" w:rsidDel="00F96276">
          <w:delText>e</w:delText>
        </w:r>
      </w:del>
      <w:r w:rsidRPr="00832AC8">
        <w:t xml:space="preserve"> by detecting emergency signals transmitted by beacons and relaying messages to them.</w:t>
      </w:r>
    </w:p>
    <w:p w14:paraId="363339AC" w14:textId="08449A3B" w:rsidR="007B04C3" w:rsidRDefault="007B04C3" w:rsidP="007B04C3">
      <w:pPr>
        <w:pStyle w:val="Heading3"/>
      </w:pPr>
      <w:bookmarkStart w:id="2788" w:name="_Toc43962693"/>
      <w:bookmarkStart w:id="2789" w:name="_Toc80035366"/>
      <w:r>
        <w:t>Future</w:t>
      </w:r>
      <w:bookmarkEnd w:id="2788"/>
      <w:r>
        <w:t xml:space="preserve"> evolution</w:t>
      </w:r>
      <w:del w:id="2790" w:author="Hamkins, Jon (US 3300)" w:date="2021-08-16T20:43:00Z">
        <w:r w:rsidDel="00F96276">
          <w:delText>s</w:delText>
        </w:r>
        <w:bookmarkEnd w:id="2789"/>
        <w:r w:rsidDel="00F96276">
          <w:delText xml:space="preserve"> </w:delText>
        </w:r>
      </w:del>
    </w:p>
    <w:p w14:paraId="66384DD4" w14:textId="37599458" w:rsidR="00CC3DDA" w:rsidRDefault="007B04C3" w:rsidP="007B04C3">
      <w:r>
        <w:t>The evolution</w:t>
      </w:r>
      <w:del w:id="2791" w:author="Hamkins, Jon (US 3300)" w:date="2021-08-16T20:43:00Z">
        <w:r w:rsidDel="00F96276">
          <w:delText>s</w:delText>
        </w:r>
      </w:del>
      <w:r>
        <w:t xml:space="preserve"> of </w:t>
      </w:r>
      <w:ins w:id="2792" w:author="Hamkins, Jon (US 3300)" w:date="2021-08-16T20:43:00Z">
        <w:r w:rsidR="00F96276">
          <w:t xml:space="preserve">the </w:t>
        </w:r>
      </w:ins>
      <w:r>
        <w:t xml:space="preserve">Galileo constellation </w:t>
      </w:r>
      <w:ins w:id="2793" w:author="Hamkins, Jon (US 3300)" w:date="2021-08-16T20:43:00Z">
        <w:r w:rsidR="00F96276">
          <w:t xml:space="preserve">is </w:t>
        </w:r>
      </w:ins>
      <w:del w:id="2794" w:author="Hamkins, Jon (US 3300)" w:date="2021-08-16T20:43:00Z">
        <w:r w:rsidDel="00F96276">
          <w:delText xml:space="preserve">are </w:delText>
        </w:r>
      </w:del>
      <w:r>
        <w:t>currently under technical study within the European GNSS Evolution program</w:t>
      </w:r>
      <w:del w:id="2795" w:author="Hamkins, Jon (US 3300)" w:date="2021-08-16T20:43:00Z">
        <w:r w:rsidDel="00F96276">
          <w:delText>me</w:delText>
        </w:r>
      </w:del>
      <w:r>
        <w:t xml:space="preserve"> supported by 17 EU members states and Canada. The primary aim of the program</w:t>
      </w:r>
      <w:del w:id="2796" w:author="Hamkins, Jon (US 3300)" w:date="2021-08-16T20:43:00Z">
        <w:r w:rsidDel="00F96276">
          <w:delText>me</w:delText>
        </w:r>
      </w:del>
      <w:r>
        <w:t xml:space="preserve"> is to define </w:t>
      </w:r>
      <w:ins w:id="2797" w:author="Hamkins, Jon (US 3300)" w:date="2021-08-16T20:43:00Z">
        <w:r w:rsidR="00F96276">
          <w:t xml:space="preserve">the </w:t>
        </w:r>
      </w:ins>
      <w:r>
        <w:t xml:space="preserve">future system architecture for </w:t>
      </w:r>
      <w:ins w:id="2798" w:author="Hamkins, Jon (US 3300)" w:date="2021-08-16T20:44:00Z">
        <w:r w:rsidR="00F96276">
          <w:t xml:space="preserve">the next generation of </w:t>
        </w:r>
      </w:ins>
      <w:r>
        <w:t xml:space="preserve">Galileo </w:t>
      </w:r>
      <w:del w:id="2799" w:author="Hamkins, Jon (US 3300)" w:date="2021-08-16T20:44:00Z">
        <w:r w:rsidDel="00F96276">
          <w:delText xml:space="preserve">end generation </w:delText>
        </w:r>
      </w:del>
      <w:r>
        <w:t xml:space="preserve">and </w:t>
      </w:r>
      <w:ins w:id="2800" w:author="Hamkins, Jon (US 3300)" w:date="2021-08-16T20:44:00Z">
        <w:r w:rsidR="00F96276">
          <w:t>develop</w:t>
        </w:r>
      </w:ins>
      <w:del w:id="2801" w:author="Hamkins, Jon (US 3300)" w:date="2021-08-16T20:44:00Z">
        <w:r w:rsidDel="00F96276">
          <w:delText>prepare the</w:delText>
        </w:r>
      </w:del>
      <w:r>
        <w:t xml:space="preserve"> technology for </w:t>
      </w:r>
      <w:ins w:id="2802" w:author="Hamkins, Jon (US 3300)" w:date="2021-08-16T20:44:00Z">
        <w:r w:rsidR="00F96276">
          <w:t xml:space="preserve">the </w:t>
        </w:r>
      </w:ins>
      <w:r>
        <w:t>future version of the system.</w:t>
      </w:r>
    </w:p>
    <w:p w14:paraId="190EAFC2" w14:textId="51E42EA6" w:rsidR="007B04C3" w:rsidRPr="00981E2A" w:rsidRDefault="007B04C3" w:rsidP="007B04C3">
      <w:r>
        <w:t>The Galileo Second Generation is expected to deliver improved performance in term</w:t>
      </w:r>
      <w:ins w:id="2803" w:author="Hamkins, Jon (US 3300)" w:date="2021-08-16T20:45:00Z">
        <w:r w:rsidR="00F96276">
          <w:t>s</w:t>
        </w:r>
      </w:ins>
      <w:r>
        <w:t xml:space="preserve"> of reliability, maintainability, availability, continuity, accuracy</w:t>
      </w:r>
      <w:ins w:id="2804" w:author="Hamkins, Jon (US 3300)" w:date="2021-08-16T20:45:00Z">
        <w:r w:rsidR="00F96276">
          <w:t>,</w:t>
        </w:r>
      </w:ins>
      <w:r>
        <w:t xml:space="preserve"> and integrity. </w:t>
      </w:r>
    </w:p>
    <w:p w14:paraId="70F54E6A" w14:textId="77777777" w:rsidR="00C1415D" w:rsidRPr="009A3431" w:rsidRDefault="00C1415D" w:rsidP="00C1415D">
      <w:pPr>
        <w:pStyle w:val="Heading2"/>
      </w:pPr>
      <w:bookmarkStart w:id="2805" w:name="_Toc80035367"/>
      <w:r w:rsidRPr="009A3431">
        <w:t>GLONASS</w:t>
      </w:r>
      <w:bookmarkEnd w:id="2805"/>
    </w:p>
    <w:p w14:paraId="0DCE1D5D" w14:textId="285FCFB3" w:rsidR="00BF39EB" w:rsidRPr="00BF39EB" w:rsidRDefault="00BF39EB" w:rsidP="00C1415D">
      <w:pPr>
        <w:rPr>
          <w:color w:val="FF0000"/>
        </w:rPr>
      </w:pPr>
      <w:r w:rsidRPr="00BF39EB">
        <w:rPr>
          <w:color w:val="FF0000"/>
        </w:rPr>
        <w:t xml:space="preserve">[Point of contact for this section: </w:t>
      </w:r>
      <w:proofErr w:type="spellStart"/>
      <w:r w:rsidR="00890B14">
        <w:rPr>
          <w:color w:val="FF0000"/>
        </w:rPr>
        <w:t>Ilshat</w:t>
      </w:r>
      <w:proofErr w:type="spellEnd"/>
      <w:r w:rsidR="00890B14">
        <w:rPr>
          <w:color w:val="FF0000"/>
        </w:rPr>
        <w:t xml:space="preserve"> </w:t>
      </w:r>
      <w:proofErr w:type="spellStart"/>
      <w:r w:rsidR="00890B14">
        <w:rPr>
          <w:color w:val="FF0000"/>
        </w:rPr>
        <w:t>Gubaydullin</w:t>
      </w:r>
      <w:proofErr w:type="spellEnd"/>
      <w:r>
        <w:rPr>
          <w:color w:val="FF0000"/>
        </w:rPr>
        <w:t>.</w:t>
      </w:r>
      <w:r w:rsidRPr="00BF39EB">
        <w:rPr>
          <w:color w:val="FF0000"/>
        </w:rPr>
        <w:t>]</w:t>
      </w:r>
    </w:p>
    <w:p w14:paraId="37493F25" w14:textId="015B8031" w:rsidR="00C1415D" w:rsidRPr="009A3431" w:rsidRDefault="00595DB7" w:rsidP="00C1415D">
      <w:proofErr w:type="spellStart"/>
      <w:r w:rsidRPr="009A3431">
        <w:t>GLObal’naya</w:t>
      </w:r>
      <w:proofErr w:type="spellEnd"/>
      <w:r w:rsidRPr="009A3431">
        <w:t xml:space="preserve"> </w:t>
      </w:r>
      <w:proofErr w:type="spellStart"/>
      <w:r w:rsidRPr="009A3431">
        <w:t>Navigatsionnaya</w:t>
      </w:r>
      <w:proofErr w:type="spellEnd"/>
      <w:r w:rsidRPr="009A3431">
        <w:t xml:space="preserve"> </w:t>
      </w:r>
      <w:proofErr w:type="spellStart"/>
      <w:r w:rsidRPr="009A3431">
        <w:t>Sputnikovaya</w:t>
      </w:r>
      <w:proofErr w:type="spellEnd"/>
      <w:r w:rsidRPr="009A3431">
        <w:t xml:space="preserve"> Sistema (</w:t>
      </w:r>
      <w:r w:rsidR="003E28E2">
        <w:t xml:space="preserve">Global Navigation Satellite System, or </w:t>
      </w:r>
      <w:r w:rsidRPr="009A3431">
        <w:t>GL</w:t>
      </w:r>
      <w:r>
        <w:t>ONASS)</w:t>
      </w:r>
      <w:r w:rsidR="00C1415D" w:rsidRPr="009A3431">
        <w:t xml:space="preserve"> is the navigation system developed by Russia. It started in 1976 as a military experimental communication system and it began to finally achieve its goals in 2001. </w:t>
      </w:r>
    </w:p>
    <w:p w14:paraId="1008376D" w14:textId="3C70DC2C" w:rsidR="00C1415D" w:rsidRPr="009A3431" w:rsidRDefault="00C1415D" w:rsidP="00C1415D">
      <w:r w:rsidRPr="009A3431">
        <w:t>The constellation is currently nominal with 24 satellites in three orbital planes inclined at 64.8 degree</w:t>
      </w:r>
      <w:ins w:id="2806" w:author="Hamkins, Jon (US 3300)" w:date="2021-08-16T20:45:00Z">
        <w:r w:rsidR="00F96276">
          <w:t>s</w:t>
        </w:r>
      </w:ins>
      <w:r w:rsidRPr="009A3431">
        <w:t xml:space="preserve"> and an orbital radius of 19</w:t>
      </w:r>
      <w:ins w:id="2807" w:author="Hamkins, Jon (US 3300)" w:date="2021-08-16T20:46:00Z">
        <w:r w:rsidR="00F96276">
          <w:t xml:space="preserve"> </w:t>
        </w:r>
      </w:ins>
      <w:r w:rsidRPr="009A3431">
        <w:t>140 km. This inclination</w:t>
      </w:r>
      <w:ins w:id="2808" w:author="Hamkins, Jon (US 3300)" w:date="2021-08-16T20:46:00Z">
        <w:r w:rsidR="00F96276">
          <w:t>,</w:t>
        </w:r>
      </w:ins>
      <w:r w:rsidRPr="009A3431">
        <w:t xml:space="preserve"> which is higher than GPS orbits, allows more visibility of the polar regions.  </w:t>
      </w:r>
    </w:p>
    <w:p w14:paraId="264300EE" w14:textId="1C911106" w:rsidR="00C1415D" w:rsidRDefault="00F96276" w:rsidP="00C1415D">
      <w:ins w:id="2809" w:author="Hamkins, Jon (US 3300)" w:date="2021-08-16T20:46:00Z">
        <w:r>
          <w:t xml:space="preserve">Each </w:t>
        </w:r>
      </w:ins>
      <w:r w:rsidR="00C1415D" w:rsidRPr="009A3431">
        <w:t xml:space="preserve">GLONASS satellite transits a </w:t>
      </w:r>
      <w:commentRangeStart w:id="2810"/>
      <w:r w:rsidR="00C1415D" w:rsidRPr="009A3431">
        <w:t>C/A</w:t>
      </w:r>
      <w:commentRangeEnd w:id="2810"/>
      <w:r w:rsidR="00D6380B">
        <w:rPr>
          <w:rStyle w:val="CommentReference"/>
          <w:rFonts w:eastAsia="SimSun"/>
        </w:rPr>
        <w:commentReference w:id="2810"/>
      </w:r>
      <w:r w:rsidR="00C1415D" w:rsidRPr="009A3431">
        <w:t xml:space="preserve"> code for standard positioning on frequency L1, and a P-code for pr</w:t>
      </w:r>
      <w:r w:rsidR="00C1415D">
        <w:t>ecise positioning on L1 and L2.</w:t>
      </w:r>
    </w:p>
    <w:p w14:paraId="61DB69AA" w14:textId="4D6186B8" w:rsidR="00890B14" w:rsidRDefault="00890B14" w:rsidP="00890B14">
      <w:r>
        <w:t xml:space="preserve">The purpose of the GLONASS is to provide unlimited number of </w:t>
      </w:r>
      <w:proofErr w:type="gramStart"/>
      <w:r>
        <w:t>air</w:t>
      </w:r>
      <w:proofErr w:type="gramEnd"/>
      <w:r>
        <w:t xml:space="preserve">, marine, and any other type of users with all-weather three-dimensional </w:t>
      </w:r>
      <w:del w:id="2811" w:author="Hamkins, Jon (US 3300)" w:date="2021-08-16T20:47:00Z">
        <w:r w:rsidDel="00D6380B">
          <w:delText>posioting</w:delText>
        </w:r>
      </w:del>
      <w:ins w:id="2812" w:author="Hamkins, Jon (US 3300)" w:date="2021-08-16T20:47:00Z">
        <w:r w:rsidR="00D6380B">
          <w:t>positioning</w:t>
        </w:r>
      </w:ins>
      <w:r>
        <w:t>, velocity measuring and timing anywhere.</w:t>
      </w:r>
    </w:p>
    <w:p w14:paraId="3971985E" w14:textId="77777777" w:rsidR="00890B14" w:rsidRDefault="00890B14" w:rsidP="00890B14">
      <w:r>
        <w:t>GLONASS includes three components:</w:t>
      </w:r>
    </w:p>
    <w:p w14:paraId="55EF206B" w14:textId="77777777" w:rsidR="00890B14" w:rsidRDefault="00890B14" w:rsidP="00890B14">
      <w:pPr>
        <w:numPr>
          <w:ilvl w:val="0"/>
          <w:numId w:val="47"/>
        </w:numPr>
      </w:pPr>
      <w:r>
        <w:t>Constellation of satellites;</w:t>
      </w:r>
    </w:p>
    <w:p w14:paraId="51BB93A5" w14:textId="77777777" w:rsidR="00890B14" w:rsidRDefault="00890B14" w:rsidP="00890B14">
      <w:pPr>
        <w:numPr>
          <w:ilvl w:val="0"/>
          <w:numId w:val="47"/>
        </w:numPr>
      </w:pPr>
      <w:r>
        <w:lastRenderedPageBreak/>
        <w:t>Ground-based facilities;</w:t>
      </w:r>
    </w:p>
    <w:p w14:paraId="241BF490" w14:textId="77777777" w:rsidR="00890B14" w:rsidRDefault="00890B14" w:rsidP="00890B14">
      <w:pPr>
        <w:numPr>
          <w:ilvl w:val="0"/>
          <w:numId w:val="47"/>
        </w:numPr>
      </w:pPr>
      <w:r>
        <w:t>User equipment.</w:t>
      </w:r>
    </w:p>
    <w:p w14:paraId="5F82070F" w14:textId="2DB288F3" w:rsidR="00890B14" w:rsidRDefault="00D6380B" w:rsidP="00890B14">
      <w:pPr>
        <w:spacing w:line="240" w:lineRule="auto"/>
      </w:pPr>
      <w:ins w:id="2813" w:author="Hamkins, Jon (US 3300)" w:date="2021-08-16T20:47:00Z">
        <w:r>
          <w:t xml:space="preserve">The </w:t>
        </w:r>
      </w:ins>
      <w:del w:id="2814" w:author="Hamkins, Jon (US 3300)" w:date="2021-08-16T20:47:00Z">
        <w:r w:rsidR="00890B14" w:rsidDel="00D6380B">
          <w:delText>C</w:delText>
        </w:r>
      </w:del>
      <w:ins w:id="2815" w:author="Hamkins, Jon (US 3300)" w:date="2021-08-16T20:47:00Z">
        <w:r>
          <w:t>c</w:t>
        </w:r>
      </w:ins>
      <w:r w:rsidR="00890B14">
        <w:t xml:space="preserve">ompletely deployed GLONASS constellation </w:t>
      </w:r>
      <w:ins w:id="2816" w:author="Hamkins, Jon (US 3300)" w:date="2021-08-16T20:47:00Z">
        <w:r>
          <w:t>comp</w:t>
        </w:r>
      </w:ins>
      <w:ins w:id="2817" w:author="Hamkins, Jon (US 3300)" w:date="2021-08-16T20:48:00Z">
        <w:r>
          <w:t>rises</w:t>
        </w:r>
      </w:ins>
      <w:del w:id="2818" w:author="Hamkins, Jon (US 3300)" w:date="2021-08-16T20:48:00Z">
        <w:r w:rsidR="00890B14" w:rsidDel="00D6380B">
          <w:delText>is composed of</w:delText>
        </w:r>
      </w:del>
      <w:r w:rsidR="00890B14">
        <w:t xml:space="preserve"> 24 satellites in three orbital planes whose ascending nodes are 120 </w:t>
      </w:r>
      <w:ins w:id="2819" w:author="Hamkins, Jon (US 3300)" w:date="2021-08-16T20:48:00Z">
        <w:r>
          <w:t xml:space="preserve">degrees </w:t>
        </w:r>
      </w:ins>
      <w:r w:rsidR="00890B14">
        <w:t xml:space="preserve">apart. </w:t>
      </w:r>
      <w:ins w:id="2820" w:author="Hamkins, Jon (US 3300)" w:date="2021-08-16T20:48:00Z">
        <w:r>
          <w:t>Eight</w:t>
        </w:r>
      </w:ins>
      <w:del w:id="2821" w:author="Hamkins, Jon (US 3300)" w:date="2021-08-16T20:48:00Z">
        <w:r w:rsidR="00890B14" w:rsidDel="00D6380B">
          <w:delText>8</w:delText>
        </w:r>
      </w:del>
      <w:r w:rsidR="00890B14">
        <w:t xml:space="preserve"> satellites are equally spaced in each plane with argument of latitude displacement 45</w:t>
      </w:r>
      <w:ins w:id="2822" w:author="Hamkins, Jon (US 3300)" w:date="2021-08-16T20:49:00Z">
        <w:r>
          <w:t xml:space="preserve"> degrees</w:t>
        </w:r>
      </w:ins>
      <w:r w:rsidR="00890B14">
        <w:t>. The orbital planes have 15</w:t>
      </w:r>
      <w:ins w:id="2823" w:author="Hamkins, Jon (US 3300)" w:date="2021-08-16T20:49:00Z">
        <w:r>
          <w:t>-degree</w:t>
        </w:r>
      </w:ins>
      <w:del w:id="2824" w:author="Hamkins, Jon (US 3300)" w:date="2021-08-16T20:49:00Z">
        <w:r w:rsidR="00890B14" w:rsidDel="00D6380B">
          <w:delText xml:space="preserve"> -argument of</w:delText>
        </w:r>
      </w:del>
      <w:r w:rsidR="00890B14">
        <w:t xml:space="preserve"> latitude displacement relative to each other. The satellites operate in circular 19</w:t>
      </w:r>
      <w:ins w:id="2825" w:author="Hamkins, Jon (US 3300)" w:date="2021-08-16T20:49:00Z">
        <w:r>
          <w:t xml:space="preserve"> </w:t>
        </w:r>
      </w:ins>
      <w:r w:rsidR="00890B14">
        <w:t>100-km orbits at an inclination 64.8</w:t>
      </w:r>
      <w:ins w:id="2826" w:author="Hamkins, Jon (US 3300)" w:date="2021-08-16T20:49:00Z">
        <w:r>
          <w:t xml:space="preserve"> degrees</w:t>
        </w:r>
      </w:ins>
      <w:r w:rsidR="00890B14">
        <w:t xml:space="preserve">, and each satellite completes </w:t>
      </w:r>
      <w:ins w:id="2827" w:author="Hamkins, Jon (US 3300)" w:date="2021-08-16T20:49:00Z">
        <w:r>
          <w:t>an</w:t>
        </w:r>
      </w:ins>
      <w:del w:id="2828" w:author="Hamkins, Jon (US 3300)" w:date="2021-08-16T20:49:00Z">
        <w:r w:rsidR="00890B14" w:rsidDel="00D6380B">
          <w:delText>the</w:delText>
        </w:r>
      </w:del>
      <w:r w:rsidR="00890B14">
        <w:t xml:space="preserve"> orbit in approximately 11 hours 15 minutes. The spacing of the satellites allows providing continuous and global coverage of the terrestrial surface and the near-earth space.</w:t>
      </w:r>
    </w:p>
    <w:p w14:paraId="1A55C6FC" w14:textId="77777777" w:rsidR="00890B14" w:rsidRDefault="00890B14" w:rsidP="00890B14">
      <w:pPr>
        <w:spacing w:line="240" w:lineRule="auto"/>
      </w:pPr>
      <w:r>
        <w:t>The control segment includes the System Control Center and the network of the Command and Tracking Stations that are located throughout the territory of Russia. The control segment provides monitoring of GLONASS constellation status, correction to the orbital parameters and navigation data uploading.</w:t>
      </w:r>
    </w:p>
    <w:p w14:paraId="67BF60AD" w14:textId="353CA41A" w:rsidR="00890B14" w:rsidRDefault="00890B14" w:rsidP="00890B14">
      <w:pPr>
        <w:spacing w:line="240" w:lineRule="auto"/>
      </w:pPr>
      <w:r>
        <w:t>User equipment consists of receive</w:t>
      </w:r>
      <w:ins w:id="2829" w:author="Hamkins, Jon (US 3300)" w:date="2021-08-16T20:50:00Z">
        <w:r w:rsidR="00D6380B">
          <w:t>r</w:t>
        </w:r>
      </w:ins>
      <w:r>
        <w:t>s and processors receiving and processing the GLONASS navigation signals, and allows user to calculate the coordinates, velocity and time.</w:t>
      </w:r>
    </w:p>
    <w:p w14:paraId="33ECB05A" w14:textId="77777777" w:rsidR="00890B14" w:rsidRDefault="00890B14" w:rsidP="00890B14">
      <w:pPr>
        <w:pStyle w:val="Heading3"/>
      </w:pPr>
      <w:bookmarkStart w:id="2830" w:name="_Toc80035368"/>
      <w:r>
        <w:t>Current applications</w:t>
      </w:r>
      <w:bookmarkEnd w:id="2830"/>
    </w:p>
    <w:p w14:paraId="1A364EEE" w14:textId="77777777" w:rsidR="00890B14" w:rsidRDefault="00890B14" w:rsidP="00890B14">
      <w:pPr>
        <w:rPr>
          <w:lang w:eastAsia="ru-RU"/>
        </w:rPr>
      </w:pPr>
      <w:r>
        <w:rPr>
          <w:lang w:eastAsia="ru-RU"/>
        </w:rPr>
        <w:t>The GLONASS system offer following two services:</w:t>
      </w:r>
    </w:p>
    <w:p w14:paraId="567D9420" w14:textId="77777777" w:rsidR="00D6380B" w:rsidRDefault="00890B14">
      <w:pPr>
        <w:pStyle w:val="Heading4"/>
        <w:rPr>
          <w:ins w:id="2831" w:author="Hamkins, Jon (US 3300)" w:date="2021-08-16T20:50:00Z"/>
          <w:lang w:eastAsia="ru-RU"/>
        </w:rPr>
        <w:pPrChange w:id="2832" w:author="Hamkins, Jon (US 3300)" w:date="2021-08-16T20:50:00Z">
          <w:pPr/>
        </w:pPrChange>
      </w:pPr>
      <w:r w:rsidRPr="001066DF">
        <w:rPr>
          <w:lang w:eastAsia="ru-RU"/>
        </w:rPr>
        <w:t>Standar</w:t>
      </w:r>
      <w:r>
        <w:rPr>
          <w:lang w:eastAsia="ru-RU"/>
        </w:rPr>
        <w:t>d</w:t>
      </w:r>
      <w:r w:rsidRPr="001066DF">
        <w:rPr>
          <w:lang w:eastAsia="ru-RU"/>
        </w:rPr>
        <w:t xml:space="preserve"> Precision Se</w:t>
      </w:r>
      <w:r>
        <w:rPr>
          <w:lang w:eastAsia="ru-RU"/>
        </w:rPr>
        <w:t>r</w:t>
      </w:r>
      <w:r w:rsidRPr="001066DF">
        <w:rPr>
          <w:lang w:eastAsia="ru-RU"/>
        </w:rPr>
        <w:t>vice</w:t>
      </w:r>
    </w:p>
    <w:p w14:paraId="307EB8F5" w14:textId="6E7F7263" w:rsidR="00890B14" w:rsidRDefault="00D6380B" w:rsidP="00890B14">
      <w:pPr>
        <w:rPr>
          <w:lang w:eastAsia="ru-RU"/>
        </w:rPr>
      </w:pPr>
      <w:ins w:id="2833" w:author="Hamkins, Jon (US 3300)" w:date="2021-08-16T20:52:00Z">
        <w:r w:rsidRPr="00D6380B">
          <w:rPr>
            <w:bCs/>
            <w:lang w:eastAsia="ru-RU"/>
            <w:rPrChange w:id="2834" w:author="Hamkins, Jon (US 3300)" w:date="2021-08-16T20:52:00Z">
              <w:rPr>
                <w:b/>
                <w:bCs/>
                <w:lang w:eastAsia="ru-RU"/>
              </w:rPr>
            </w:rPrChange>
          </w:rPr>
          <w:t>The Standard Precision (SP) Service provides signals for civilian use.</w:t>
        </w:r>
        <w:r>
          <w:rPr>
            <w:b/>
            <w:bCs/>
            <w:lang w:eastAsia="ru-RU"/>
          </w:rPr>
          <w:t xml:space="preserve"> </w:t>
        </w:r>
      </w:ins>
      <w:del w:id="2835" w:author="Hamkins, Jon (US 3300)" w:date="2021-08-16T20:50:00Z">
        <w:r w:rsidR="00890B14" w:rsidDel="00D6380B">
          <w:rPr>
            <w:b/>
            <w:bCs/>
            <w:lang w:eastAsia="ru-RU"/>
          </w:rPr>
          <w:delText xml:space="preserve">: </w:delText>
        </w:r>
      </w:del>
      <w:r w:rsidR="00890B14">
        <w:rPr>
          <w:lang w:eastAsia="ru-RU"/>
        </w:rPr>
        <w:t xml:space="preserve">Currently, GLONASS-K provides civil </w:t>
      </w:r>
      <w:r w:rsidR="00890B14" w:rsidRPr="00B24B12">
        <w:rPr>
          <w:lang w:eastAsia="ru-RU"/>
        </w:rPr>
        <w:t>signal</w:t>
      </w:r>
      <w:r w:rsidR="00890B14">
        <w:rPr>
          <w:lang w:eastAsia="ru-RU"/>
        </w:rPr>
        <w:t xml:space="preserve"> availability on </w:t>
      </w:r>
      <w:ins w:id="2836" w:author="Hamkins, Jon (US 3300)" w:date="2021-08-16T20:51:00Z">
        <w:r>
          <w:rPr>
            <w:lang w:eastAsia="ru-RU"/>
          </w:rPr>
          <w:t xml:space="preserve">the </w:t>
        </w:r>
      </w:ins>
      <w:r w:rsidR="00890B14">
        <w:rPr>
          <w:lang w:eastAsia="ru-RU"/>
        </w:rPr>
        <w:t xml:space="preserve">L3 band. Originally, </w:t>
      </w:r>
      <w:ins w:id="2837" w:author="Hamkins, Jon (US 3300)" w:date="2021-08-16T20:51:00Z">
        <w:r>
          <w:rPr>
            <w:lang w:eastAsia="ru-RU"/>
          </w:rPr>
          <w:t xml:space="preserve">the </w:t>
        </w:r>
      </w:ins>
      <w:r w:rsidR="00890B14">
        <w:rPr>
          <w:lang w:eastAsia="ru-RU"/>
        </w:rPr>
        <w:t xml:space="preserve">civil signal was transmitted only on </w:t>
      </w:r>
      <w:ins w:id="2838" w:author="Hamkins, Jon (US 3300)" w:date="2021-08-16T20:51:00Z">
        <w:r>
          <w:rPr>
            <w:lang w:eastAsia="ru-RU"/>
          </w:rPr>
          <w:t xml:space="preserve">the </w:t>
        </w:r>
      </w:ins>
      <w:r w:rsidR="00890B14">
        <w:rPr>
          <w:lang w:eastAsia="ru-RU"/>
        </w:rPr>
        <w:t>L1 band</w:t>
      </w:r>
      <w:ins w:id="2839" w:author="Hamkins, Jon (US 3300)" w:date="2021-08-16T20:51:00Z">
        <w:r>
          <w:rPr>
            <w:lang w:eastAsia="ru-RU"/>
          </w:rPr>
          <w:t>.</w:t>
        </w:r>
      </w:ins>
      <w:del w:id="2840" w:author="Hamkins, Jon (US 3300)" w:date="2021-08-16T20:51:00Z">
        <w:r w:rsidR="00890B14" w:rsidDel="00D6380B">
          <w:rPr>
            <w:lang w:eastAsia="ru-RU"/>
          </w:rPr>
          <w:delText>,</w:delText>
        </w:r>
      </w:del>
      <w:r w:rsidR="00890B14">
        <w:rPr>
          <w:lang w:eastAsia="ru-RU"/>
        </w:rPr>
        <w:t xml:space="preserve"> </w:t>
      </w:r>
      <w:ins w:id="2841" w:author="Hamkins, Jon (US 3300)" w:date="2021-08-16T20:51:00Z">
        <w:r>
          <w:rPr>
            <w:lang w:eastAsia="ru-RU"/>
          </w:rPr>
          <w:t>I</w:t>
        </w:r>
      </w:ins>
      <w:del w:id="2842" w:author="Hamkins, Jon (US 3300)" w:date="2021-08-16T20:51:00Z">
        <w:r w:rsidR="00890B14" w:rsidDel="00D6380B">
          <w:rPr>
            <w:lang w:eastAsia="ru-RU"/>
          </w:rPr>
          <w:delText>o</w:delText>
        </w:r>
      </w:del>
      <w:r w:rsidR="00890B14">
        <w:rPr>
          <w:lang w:eastAsia="ru-RU"/>
        </w:rPr>
        <w:t>n the second generation</w:t>
      </w:r>
      <w:ins w:id="2843" w:author="Hamkins, Jon (US 3300)" w:date="2021-08-16T20:51:00Z">
        <w:r>
          <w:rPr>
            <w:lang w:eastAsia="ru-RU"/>
          </w:rPr>
          <w:t>, the</w:t>
        </w:r>
      </w:ins>
      <w:r w:rsidR="00890B14">
        <w:rPr>
          <w:lang w:eastAsia="ru-RU"/>
        </w:rPr>
        <w:t xml:space="preserve"> civil signal was transmitted on </w:t>
      </w:r>
      <w:ins w:id="2844" w:author="Hamkins, Jon (US 3300)" w:date="2021-08-16T20:51:00Z">
        <w:r>
          <w:rPr>
            <w:lang w:eastAsia="ru-RU"/>
          </w:rPr>
          <w:t xml:space="preserve">the </w:t>
        </w:r>
      </w:ins>
      <w:r w:rsidR="00890B14">
        <w:rPr>
          <w:lang w:eastAsia="ru-RU"/>
        </w:rPr>
        <w:t>L2 band.</w:t>
      </w:r>
    </w:p>
    <w:p w14:paraId="1DA8A074" w14:textId="77777777" w:rsidR="00D6380B" w:rsidRDefault="00890B14">
      <w:pPr>
        <w:pStyle w:val="Heading4"/>
        <w:rPr>
          <w:ins w:id="2845" w:author="Hamkins, Jon (US 3300)" w:date="2021-08-16T20:50:00Z"/>
          <w:lang w:eastAsia="ru-RU"/>
        </w:rPr>
        <w:pPrChange w:id="2846" w:author="Hamkins, Jon (US 3300)" w:date="2021-08-16T20:50:00Z">
          <w:pPr/>
        </w:pPrChange>
      </w:pPr>
      <w:r>
        <w:rPr>
          <w:lang w:eastAsia="ru-RU"/>
        </w:rPr>
        <w:t>High</w:t>
      </w:r>
      <w:r w:rsidRPr="00A7645B">
        <w:rPr>
          <w:lang w:eastAsia="ru-RU"/>
        </w:rPr>
        <w:t xml:space="preserve"> </w:t>
      </w:r>
      <w:r>
        <w:rPr>
          <w:lang w:eastAsia="ru-RU"/>
        </w:rPr>
        <w:t>Precision</w:t>
      </w:r>
      <w:r w:rsidRPr="00A7645B">
        <w:rPr>
          <w:lang w:eastAsia="ru-RU"/>
        </w:rPr>
        <w:t xml:space="preserve"> </w:t>
      </w:r>
      <w:r>
        <w:rPr>
          <w:lang w:eastAsia="ru-RU"/>
        </w:rPr>
        <w:t>Service</w:t>
      </w:r>
    </w:p>
    <w:p w14:paraId="088A6733" w14:textId="6936466C" w:rsidR="00890B14" w:rsidRDefault="00890B14" w:rsidP="00890B14">
      <w:pPr>
        <w:rPr>
          <w:lang w:eastAsia="ru-RU"/>
        </w:rPr>
      </w:pPr>
      <w:del w:id="2847" w:author="Hamkins, Jon (US 3300)" w:date="2021-08-16T20:50:00Z">
        <w:r w:rsidRPr="00A7645B" w:rsidDel="00D6380B">
          <w:rPr>
            <w:b/>
            <w:bCs/>
            <w:lang w:eastAsia="ru-RU"/>
          </w:rPr>
          <w:delText xml:space="preserve">: </w:delText>
        </w:r>
      </w:del>
      <w:r w:rsidRPr="00A7645B">
        <w:rPr>
          <w:lang w:eastAsia="ru-RU"/>
        </w:rPr>
        <w:t>The High Precision signal is broadcast in phase quadrature with the SP signal, effectively sharing the same carrier wave as the SP signal, but with a ten times higher bandwidth (5.11 Mbps) than the SP signal</w:t>
      </w:r>
      <w:r>
        <w:rPr>
          <w:lang w:eastAsia="ru-RU"/>
        </w:rPr>
        <w:t>.</w:t>
      </w:r>
      <w:r w:rsidRPr="00A7645B">
        <w:rPr>
          <w:lang w:eastAsia="ru-RU"/>
        </w:rPr>
        <w:t xml:space="preserve"> GLONASS is not degraded</w:t>
      </w:r>
      <w:ins w:id="2848" w:author="Hamkins, Jon (US 3300)" w:date="2021-08-16T20:53:00Z">
        <w:r w:rsidR="00D6380B">
          <w:rPr>
            <w:lang w:eastAsia="ru-RU"/>
          </w:rPr>
          <w:t xml:space="preserve"> artificially </w:t>
        </w:r>
      </w:ins>
      <w:del w:id="2849" w:author="Hamkins, Jon (US 3300)" w:date="2021-08-16T20:53:00Z">
        <w:r w:rsidRPr="00A7645B" w:rsidDel="00D6380B">
          <w:rPr>
            <w:lang w:eastAsia="ru-RU"/>
          </w:rPr>
          <w:delText xml:space="preserve"> arti</w:delText>
        </w:r>
        <w:r w:rsidRPr="00A7645B" w:rsidDel="00D6380B">
          <w:rPr>
            <w:lang w:val="ru-RU" w:eastAsia="ru-RU"/>
          </w:rPr>
          <w:delText>ﬁ</w:delText>
        </w:r>
        <w:r w:rsidRPr="00A7645B" w:rsidDel="00D6380B">
          <w:rPr>
            <w:lang w:eastAsia="ru-RU"/>
          </w:rPr>
          <w:delText xml:space="preserve">cially </w:delText>
        </w:r>
      </w:del>
      <w:r w:rsidRPr="00A7645B">
        <w:rPr>
          <w:lang w:eastAsia="ru-RU"/>
        </w:rPr>
        <w:t>by the system operators</w:t>
      </w:r>
      <w:ins w:id="2850" w:author="Hamkins, Jon (US 3300)" w:date="2021-08-16T20:53:00Z">
        <w:r w:rsidR="00D6380B">
          <w:rPr>
            <w:lang w:eastAsia="ru-RU"/>
          </w:rPr>
          <w:t xml:space="preserve">, and </w:t>
        </w:r>
      </w:ins>
      <w:del w:id="2851" w:author="Hamkins, Jon (US 3300)" w:date="2021-08-16T20:53:00Z">
        <w:r w:rsidRPr="00A7645B" w:rsidDel="00D6380B">
          <w:rPr>
            <w:lang w:eastAsia="ru-RU"/>
          </w:rPr>
          <w:delText xml:space="preserve">. Neither </w:delText>
        </w:r>
      </w:del>
      <w:r w:rsidRPr="00A7645B">
        <w:rPr>
          <w:lang w:eastAsia="ru-RU"/>
        </w:rPr>
        <w:t xml:space="preserve">there are </w:t>
      </w:r>
      <w:ins w:id="2852" w:author="Hamkins, Jon (US 3300)" w:date="2021-08-16T20:53:00Z">
        <w:r w:rsidR="00D6380B">
          <w:rPr>
            <w:lang w:eastAsia="ru-RU"/>
          </w:rPr>
          <w:t xml:space="preserve">no </w:t>
        </w:r>
      </w:ins>
      <w:r w:rsidRPr="00A7645B">
        <w:rPr>
          <w:lang w:eastAsia="ru-RU"/>
        </w:rPr>
        <w:t>plans to introduce such measures in future</w:t>
      </w:r>
      <w:r>
        <w:rPr>
          <w:lang w:eastAsia="ru-RU"/>
        </w:rPr>
        <w:t>.</w:t>
      </w:r>
    </w:p>
    <w:p w14:paraId="40A5BAFC" w14:textId="77777777" w:rsidR="00890B14" w:rsidRDefault="00890B14">
      <w:pPr>
        <w:pStyle w:val="Heading4"/>
        <w:rPr>
          <w:lang w:eastAsia="ru-RU"/>
        </w:rPr>
        <w:pPrChange w:id="2853" w:author="Hamkins, Jon (US 3300)" w:date="2021-08-16T20:50:00Z">
          <w:pPr/>
        </w:pPrChange>
      </w:pPr>
      <w:r>
        <w:rPr>
          <w:lang w:eastAsia="ru-RU"/>
        </w:rPr>
        <w:t>ERA-GLONASS</w:t>
      </w:r>
      <w:del w:id="2854" w:author="Hamkins, Jon (US 3300)" w:date="2021-08-16T20:54:00Z">
        <w:r w:rsidDel="00D6380B">
          <w:rPr>
            <w:lang w:eastAsia="ru-RU"/>
          </w:rPr>
          <w:delText>:</w:delText>
        </w:r>
      </w:del>
    </w:p>
    <w:p w14:paraId="31033CE0" w14:textId="5DE1A7CA" w:rsidR="00890B14" w:rsidRPr="00A7645B" w:rsidRDefault="00D6380B" w:rsidP="00890B14">
      <w:pPr>
        <w:rPr>
          <w:lang w:eastAsia="ru-RU"/>
        </w:rPr>
      </w:pPr>
      <w:ins w:id="2855" w:author="Hamkins, Jon (US 3300)" w:date="2021-08-16T20:54:00Z">
        <w:r>
          <w:rPr>
            <w:lang w:eastAsia="ru-RU"/>
          </w:rPr>
          <w:t xml:space="preserve">The </w:t>
        </w:r>
      </w:ins>
      <w:r w:rsidR="00890B14" w:rsidRPr="00A7645B">
        <w:rPr>
          <w:lang w:eastAsia="ru-RU"/>
        </w:rPr>
        <w:t xml:space="preserve">ERA-GLONASS infrastructure covers all Russian roads. Vehicles are equipped with GLONASS/GPS units. In case of a traffic accident, the unit automatically collects data concerning the location of the vehicle, accident time and severity, and automatically transmits it to </w:t>
      </w:r>
      <w:ins w:id="2856" w:author="Hamkins, Jon (US 3300)" w:date="2021-08-16T20:54:00Z">
        <w:r>
          <w:rPr>
            <w:lang w:eastAsia="ru-RU"/>
          </w:rPr>
          <w:t xml:space="preserve">an </w:t>
        </w:r>
      </w:ins>
      <w:r w:rsidR="00890B14" w:rsidRPr="00A7645B">
        <w:rPr>
          <w:lang w:eastAsia="ru-RU"/>
        </w:rPr>
        <w:t xml:space="preserve">ERA-GLONASS operator. Then this information is transferred to emergency response services. The driver and passengers can also contact </w:t>
      </w:r>
      <w:ins w:id="2857" w:author="Hamkins, Jon (US 3300)" w:date="2021-08-16T20:54:00Z">
        <w:r>
          <w:rPr>
            <w:lang w:eastAsia="ru-RU"/>
          </w:rPr>
          <w:t xml:space="preserve">an </w:t>
        </w:r>
      </w:ins>
      <w:r w:rsidR="00890B14" w:rsidRPr="00A7645B">
        <w:rPr>
          <w:lang w:eastAsia="ru-RU"/>
        </w:rPr>
        <w:t>ERA-GLONASS operator manually.</w:t>
      </w:r>
    </w:p>
    <w:p w14:paraId="6443235B" w14:textId="77777777" w:rsidR="00890B14" w:rsidRDefault="00890B14" w:rsidP="00890B14">
      <w:pPr>
        <w:pStyle w:val="Heading3"/>
      </w:pPr>
      <w:bookmarkStart w:id="2858" w:name="_Toc80035369"/>
      <w:r>
        <w:lastRenderedPageBreak/>
        <w:t>Future applications</w:t>
      </w:r>
      <w:bookmarkEnd w:id="2858"/>
    </w:p>
    <w:p w14:paraId="7EB04CEC" w14:textId="77777777" w:rsidR="00890B14" w:rsidRDefault="00890B14" w:rsidP="00890B14">
      <w:pPr>
        <w:pStyle w:val="Heading3"/>
      </w:pPr>
      <w:bookmarkStart w:id="2859" w:name="_Toc80035370"/>
      <w:r>
        <w:t>GLONASS Clocks</w:t>
      </w:r>
      <w:bookmarkEnd w:id="2859"/>
    </w:p>
    <w:p w14:paraId="4C83E508" w14:textId="45D757FE" w:rsidR="00890B14" w:rsidRDefault="00890B14" w:rsidP="00890B14">
      <w:pPr>
        <w:rPr>
          <w:lang w:eastAsia="ru-RU"/>
        </w:rPr>
      </w:pPr>
      <w:r w:rsidRPr="007A0DCE">
        <w:rPr>
          <w:lang w:eastAsia="ru-RU"/>
        </w:rPr>
        <w:t xml:space="preserve">The GLONASS satellites are equipped with </w:t>
      </w:r>
      <w:proofErr w:type="spellStart"/>
      <w:r>
        <w:rPr>
          <w:lang w:eastAsia="ru-RU"/>
        </w:rPr>
        <w:t>c</w:t>
      </w:r>
      <w:ins w:id="2860" w:author="Hamkins, Jon (US 3300)" w:date="2021-08-16T11:04:00Z">
        <w:r w:rsidR="00571800">
          <w:rPr>
            <w:lang w:eastAsia="ru-RU"/>
          </w:rPr>
          <w:t>a</w:t>
        </w:r>
      </w:ins>
      <w:r>
        <w:rPr>
          <w:lang w:eastAsia="ru-RU"/>
        </w:rPr>
        <w:t>esium</w:t>
      </w:r>
      <w:proofErr w:type="spellEnd"/>
      <w:r>
        <w:rPr>
          <w:lang w:eastAsia="ru-RU"/>
        </w:rPr>
        <w:t xml:space="preserve"> </w:t>
      </w:r>
      <w:r w:rsidRPr="007A0DCE">
        <w:rPr>
          <w:lang w:eastAsia="ru-RU"/>
        </w:rPr>
        <w:t>clocks (time/frequency standards) w</w:t>
      </w:r>
      <w:ins w:id="2861" w:author="Hamkins, Jon (US 3300)" w:date="2021-08-16T20:55:00Z">
        <w:r w:rsidR="00D6380B">
          <w:rPr>
            <w:lang w:eastAsia="ru-RU"/>
          </w:rPr>
          <w:t xml:space="preserve">ith </w:t>
        </w:r>
      </w:ins>
      <w:del w:id="2862" w:author="Hamkins, Jon (US 3300)" w:date="2021-08-16T20:55:00Z">
        <w:r w:rsidRPr="007A0DCE" w:rsidDel="00D6380B">
          <w:rPr>
            <w:lang w:eastAsia="ru-RU"/>
          </w:rPr>
          <w:delText xml:space="preserve">hich </w:delText>
        </w:r>
      </w:del>
      <w:r w:rsidRPr="007A0DCE">
        <w:rPr>
          <w:lang w:eastAsia="ru-RU"/>
        </w:rPr>
        <w:t xml:space="preserve">daily instability </w:t>
      </w:r>
      <w:del w:id="2863" w:author="Hamkins, Jon (US 3300)" w:date="2021-08-16T20:55:00Z">
        <w:r w:rsidRPr="007A0DCE" w:rsidDel="00D6380B">
          <w:rPr>
            <w:lang w:eastAsia="ru-RU"/>
          </w:rPr>
          <w:delText xml:space="preserve">is </w:delText>
        </w:r>
      </w:del>
      <w:r w:rsidRPr="007A0DCE">
        <w:rPr>
          <w:lang w:eastAsia="ru-RU"/>
        </w:rPr>
        <w:t xml:space="preserve">not worse than </w:t>
      </w:r>
      <m:oMath>
        <m:r>
          <w:ins w:id="2864" w:author="Hamkins, Jon (US 3300)" w:date="2021-08-16T20:12:00Z">
            <w:rPr>
              <w:rFonts w:ascii="Cambria Math" w:hAnsi="Cambria Math"/>
              <w:lang w:eastAsia="ru-RU"/>
            </w:rPr>
            <m:t>5×</m:t>
          </w:ins>
        </m:r>
        <m:sSup>
          <m:sSupPr>
            <m:ctrlPr>
              <w:ins w:id="2865" w:author="Hamkins, Jon (US 3300)" w:date="2021-08-16T20:12:00Z">
                <w:rPr>
                  <w:rFonts w:ascii="Cambria Math" w:hAnsi="Cambria Math"/>
                  <w:i/>
                  <w:lang w:eastAsia="ru-RU"/>
                </w:rPr>
              </w:ins>
            </m:ctrlPr>
          </m:sSupPr>
          <m:e>
            <m:r>
              <w:ins w:id="2866" w:author="Hamkins, Jon (US 3300)" w:date="2021-08-16T20:12:00Z">
                <w:rPr>
                  <w:rFonts w:ascii="Cambria Math" w:hAnsi="Cambria Math"/>
                  <w:lang w:eastAsia="ru-RU"/>
                </w:rPr>
                <m:t>10</m:t>
              </w:ins>
            </m:r>
          </m:e>
          <m:sup>
            <m:r>
              <w:ins w:id="2867" w:author="Hamkins, Jon (US 3300)" w:date="2021-08-16T20:12:00Z">
                <w:rPr>
                  <w:rFonts w:ascii="Cambria Math" w:hAnsi="Cambria Math"/>
                  <w:lang w:eastAsia="ru-RU"/>
                </w:rPr>
                <m:t>-13</m:t>
              </w:ins>
            </m:r>
          </m:sup>
        </m:sSup>
      </m:oMath>
      <w:ins w:id="2868" w:author="Hamkins, Jon (US 3300)" w:date="2021-08-16T20:55:00Z">
        <w:r w:rsidR="00D6380B">
          <w:rPr>
            <w:lang w:eastAsia="ru-RU"/>
          </w:rPr>
          <w:t xml:space="preserve"> </w:t>
        </w:r>
      </w:ins>
      <w:del w:id="2869" w:author="Hamkins, Jon (US 3300)" w:date="2021-08-16T20:12:00Z">
        <w:r w:rsidRPr="007A0DCE" w:rsidDel="0012719F">
          <w:rPr>
            <w:lang w:eastAsia="ru-RU"/>
          </w:rPr>
          <w:delText>5</w:delText>
        </w:r>
        <w:r w:rsidRPr="007A0DCE" w:rsidDel="0012719F">
          <w:rPr>
            <w:rFonts w:ascii="Cambria Math" w:hAnsi="Cambria Math" w:cs="Cambria Math"/>
            <w:lang w:eastAsia="ru-RU"/>
          </w:rPr>
          <w:delText>∗</w:delText>
        </w:r>
        <w:r w:rsidRPr="007A0DCE" w:rsidDel="0012719F">
          <w:rPr>
            <w:lang w:eastAsia="ru-RU"/>
          </w:rPr>
          <w:delText xml:space="preserve">10-13 </w:delText>
        </w:r>
      </w:del>
      <w:r w:rsidRPr="007A0DCE">
        <w:rPr>
          <w:lang w:eastAsia="ru-RU"/>
        </w:rPr>
        <w:t xml:space="preserve">and </w:t>
      </w:r>
      <m:oMath>
        <m:sSup>
          <m:sSupPr>
            <m:ctrlPr>
              <w:ins w:id="2870" w:author="Hamkins, Jon (US 3300)" w:date="2021-08-16T20:12:00Z">
                <w:rPr>
                  <w:rFonts w:ascii="Cambria Math" w:hAnsi="Cambria Math"/>
                  <w:i/>
                  <w:lang w:eastAsia="ru-RU"/>
                </w:rPr>
              </w:ins>
            </m:ctrlPr>
          </m:sSupPr>
          <m:e>
            <m:r>
              <w:ins w:id="2871" w:author="Hamkins, Jon (US 3300)" w:date="2021-08-16T20:12:00Z">
                <w:rPr>
                  <w:rFonts w:ascii="Cambria Math" w:hAnsi="Cambria Math"/>
                  <w:lang w:eastAsia="ru-RU"/>
                </w:rPr>
                <m:t>10</m:t>
              </w:ins>
            </m:r>
          </m:e>
          <m:sup>
            <m:r>
              <w:ins w:id="2872" w:author="Hamkins, Jon (US 3300)" w:date="2021-08-16T20:12:00Z">
                <w:rPr>
                  <w:rFonts w:ascii="Cambria Math" w:hAnsi="Cambria Math"/>
                  <w:lang w:eastAsia="ru-RU"/>
                </w:rPr>
                <m:t>-13</m:t>
              </w:ins>
            </m:r>
          </m:sup>
        </m:sSup>
      </m:oMath>
      <w:ins w:id="2873" w:author="Hamkins, Jon (US 3300)" w:date="2021-08-16T20:12:00Z">
        <w:r w:rsidR="0012719F">
          <w:rPr>
            <w:lang w:eastAsia="ru-RU"/>
          </w:rPr>
          <w:t xml:space="preserve"> </w:t>
        </w:r>
      </w:ins>
      <w:del w:id="2874" w:author="Hamkins, Jon (US 3300)" w:date="2021-08-16T20:12:00Z">
        <w:r w:rsidRPr="007A0DCE" w:rsidDel="0012719F">
          <w:rPr>
            <w:lang w:eastAsia="ru-RU"/>
          </w:rPr>
          <w:delText>1</w:delText>
        </w:r>
        <w:r w:rsidRPr="007A0DCE" w:rsidDel="0012719F">
          <w:rPr>
            <w:rFonts w:ascii="Cambria Math" w:hAnsi="Cambria Math" w:cs="Cambria Math"/>
            <w:lang w:eastAsia="ru-RU"/>
          </w:rPr>
          <w:delText>∗</w:delText>
        </w:r>
        <w:r w:rsidRPr="007A0DCE" w:rsidDel="0012719F">
          <w:rPr>
            <w:lang w:eastAsia="ru-RU"/>
          </w:rPr>
          <w:delText xml:space="preserve">10-13 </w:delText>
        </w:r>
      </w:del>
      <w:r w:rsidRPr="007A0DCE">
        <w:rPr>
          <w:lang w:eastAsia="ru-RU"/>
        </w:rPr>
        <w:t xml:space="preserve">for the GLONASS-M satellites. An accuracy of mutual synchronization of the satellite time scales is not worse </w:t>
      </w:r>
      <w:proofErr w:type="spellStart"/>
      <w:r w:rsidRPr="007A0DCE">
        <w:rPr>
          <w:lang w:eastAsia="ru-RU"/>
        </w:rPr>
        <w:t>then</w:t>
      </w:r>
      <w:proofErr w:type="spellEnd"/>
      <w:r w:rsidRPr="007A0DCE">
        <w:rPr>
          <w:lang w:eastAsia="ru-RU"/>
        </w:rPr>
        <w:t xml:space="preserve"> 20 </w:t>
      </w:r>
      <w:ins w:id="2875" w:author="Hamkins, Jon (US 3300)" w:date="2021-08-16T20:55:00Z">
        <w:r w:rsidR="00D6380B">
          <w:rPr>
            <w:lang w:eastAsia="ru-RU"/>
          </w:rPr>
          <w:t>ns</w:t>
        </w:r>
      </w:ins>
      <w:del w:id="2876" w:author="Hamkins, Jon (US 3300)" w:date="2021-08-16T20:55:00Z">
        <w:r w:rsidRPr="007A0DCE" w:rsidDel="00D6380B">
          <w:rPr>
            <w:lang w:eastAsia="ru-RU"/>
          </w:rPr>
          <w:delText>nanoseconds</w:delText>
        </w:r>
      </w:del>
      <w:r w:rsidRPr="007A0DCE">
        <w:rPr>
          <w:lang w:eastAsia="ru-RU"/>
        </w:rPr>
        <w:t xml:space="preserve"> for the GLONASS and to 8 n</w:t>
      </w:r>
      <w:del w:id="2877" w:author="Hamkins, Jon (US 3300)" w:date="2021-08-16T20:55:00Z">
        <w:r w:rsidRPr="007A0DCE" w:rsidDel="00D6380B">
          <w:rPr>
            <w:lang w:eastAsia="ru-RU"/>
          </w:rPr>
          <w:delText>anosecond</w:delText>
        </w:r>
      </w:del>
      <w:r w:rsidRPr="007A0DCE">
        <w:rPr>
          <w:lang w:eastAsia="ru-RU"/>
        </w:rPr>
        <w:t>s for the GLONASS-M satellites.</w:t>
      </w:r>
    </w:p>
    <w:p w14:paraId="7AF641F0" w14:textId="549A97EC" w:rsidR="00890B14" w:rsidRPr="007A0DCE" w:rsidRDefault="00D6380B" w:rsidP="00890B14">
      <w:pPr>
        <w:rPr>
          <w:lang w:eastAsia="ru-RU"/>
        </w:rPr>
      </w:pPr>
      <w:ins w:id="2878" w:author="Hamkins, Jon (US 3300)" w:date="2021-08-16T20:55:00Z">
        <w:r>
          <w:rPr>
            <w:lang w:eastAsia="ru-RU"/>
          </w:rPr>
          <w:t>G</w:t>
        </w:r>
      </w:ins>
      <w:r w:rsidR="00890B14">
        <w:rPr>
          <w:lang w:eastAsia="ru-RU"/>
        </w:rPr>
        <w:t>LONASS time is generated on a base of GLONASS Central Synchronizer (CS) time. Daily instability of the Central Synchronizer hydrogen clocks i</w:t>
      </w:r>
      <w:ins w:id="2879" w:author="Hamkins, Jon (US 3300)" w:date="2021-08-16T20:56:00Z">
        <w:r>
          <w:rPr>
            <w:lang w:eastAsia="ru-RU"/>
          </w:rPr>
          <w:t>s</w:t>
        </w:r>
      </w:ins>
      <w:del w:id="2880" w:author="Hamkins, Jon (US 3300)" w:date="2021-08-16T20:56:00Z">
        <w:r w:rsidR="00890B14" w:rsidDel="00D6380B">
          <w:rPr>
            <w:lang w:eastAsia="ru-RU"/>
          </w:rPr>
          <w:delText>n</w:delText>
        </w:r>
      </w:del>
      <w:r w:rsidR="00890B14">
        <w:rPr>
          <w:lang w:eastAsia="ru-RU"/>
        </w:rPr>
        <w:t xml:space="preserve"> not worse than </w:t>
      </w:r>
      <m:oMath>
        <m:r>
          <w:ins w:id="2881" w:author="Hamkins, Jon (US 3300)" w:date="2021-08-16T20:12:00Z">
            <w:rPr>
              <w:rFonts w:ascii="Cambria Math" w:hAnsi="Cambria Math"/>
              <w:lang w:eastAsia="ru-RU"/>
            </w:rPr>
            <m:t>2×</m:t>
          </w:ins>
        </m:r>
        <m:sSup>
          <m:sSupPr>
            <m:ctrlPr>
              <w:ins w:id="2882" w:author="Hamkins, Jon (US 3300)" w:date="2021-08-16T20:12:00Z">
                <w:rPr>
                  <w:rFonts w:ascii="Cambria Math" w:hAnsi="Cambria Math"/>
                  <w:i/>
                  <w:lang w:eastAsia="ru-RU"/>
                </w:rPr>
              </w:ins>
            </m:ctrlPr>
          </m:sSupPr>
          <m:e>
            <m:r>
              <w:ins w:id="2883" w:author="Hamkins, Jon (US 3300)" w:date="2021-08-16T20:12:00Z">
                <w:rPr>
                  <w:rFonts w:ascii="Cambria Math" w:hAnsi="Cambria Math"/>
                  <w:lang w:eastAsia="ru-RU"/>
                </w:rPr>
                <m:t>10</m:t>
              </w:ins>
            </m:r>
          </m:e>
          <m:sup>
            <m:r>
              <w:ins w:id="2884" w:author="Hamkins, Jon (US 3300)" w:date="2021-08-16T20:12:00Z">
                <w:rPr>
                  <w:rFonts w:ascii="Cambria Math" w:hAnsi="Cambria Math"/>
                  <w:lang w:eastAsia="ru-RU"/>
                </w:rPr>
                <m:t>-15</m:t>
              </w:ins>
            </m:r>
          </m:sup>
        </m:sSup>
      </m:oMath>
      <w:del w:id="2885" w:author="Hamkins, Jon (US 3300)" w:date="2021-08-16T20:12:00Z">
        <w:r w:rsidR="00890B14" w:rsidDel="00424DDE">
          <w:rPr>
            <w:lang w:eastAsia="ru-RU"/>
          </w:rPr>
          <w:delText>2 ×10-15</w:delText>
        </w:r>
      </w:del>
      <w:r w:rsidR="00890B14">
        <w:rPr>
          <w:lang w:eastAsia="ru-RU"/>
        </w:rPr>
        <w:t>.</w:t>
      </w:r>
    </w:p>
    <w:p w14:paraId="544C92D1" w14:textId="77777777" w:rsidR="00890B14" w:rsidRDefault="00890B14" w:rsidP="00890B14">
      <w:pPr>
        <w:jc w:val="center"/>
        <w:rPr>
          <w:lang w:val="ru-RU" w:eastAsia="ru-RU"/>
        </w:rPr>
      </w:pPr>
      <w:r>
        <w:rPr>
          <w:noProof/>
          <w:lang w:val="ru-RU" w:eastAsia="ru-RU"/>
        </w:rPr>
        <w:drawing>
          <wp:inline distT="0" distB="0" distL="0" distR="0" wp14:anchorId="1D9E6D7F" wp14:editId="0210F74A">
            <wp:extent cx="2219325" cy="32099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219325" cy="3209925"/>
                    </a:xfrm>
                    <a:prstGeom prst="rect">
                      <a:avLst/>
                    </a:prstGeom>
                    <a:noFill/>
                    <a:ln>
                      <a:noFill/>
                    </a:ln>
                  </pic:spPr>
                </pic:pic>
              </a:graphicData>
            </a:graphic>
          </wp:inline>
        </w:drawing>
      </w:r>
    </w:p>
    <w:p w14:paraId="18A934DE" w14:textId="7975753A" w:rsidR="00890B14" w:rsidRPr="0012719F" w:rsidDel="0012719F" w:rsidRDefault="0012719F">
      <w:pPr>
        <w:pStyle w:val="Caption"/>
        <w:rPr>
          <w:del w:id="2886" w:author="Hamkins, Jon (US 3300)" w:date="2021-08-16T20:04:00Z"/>
          <w:rPrChange w:id="2887" w:author="Hamkins, Jon (US 3300)" w:date="2021-08-16T20:12:00Z">
            <w:rPr>
              <w:del w:id="2888" w:author="Hamkins, Jon (US 3300)" w:date="2021-08-16T20:04:00Z"/>
              <w:lang w:eastAsia="ru-RU"/>
            </w:rPr>
          </w:rPrChange>
        </w:rPr>
        <w:pPrChange w:id="2889" w:author="Hamkins, Jon (US 3300)" w:date="2021-08-16T20:12:00Z">
          <w:pPr>
            <w:jc w:val="center"/>
          </w:pPr>
        </w:pPrChange>
      </w:pPr>
      <w:bookmarkStart w:id="2890" w:name="_Toc80037740"/>
      <w:ins w:id="2891" w:author="Hamkins, Jon (US 3300)" w:date="2021-08-16T20:11:00Z">
        <w:r w:rsidRPr="0012719F">
          <w:t xml:space="preserve">Figure </w:t>
        </w:r>
        <w:r w:rsidRPr="0012719F">
          <w:fldChar w:fldCharType="begin"/>
        </w:r>
        <w:r w:rsidRPr="0012719F">
          <w:instrText xml:space="preserve"> STYLEREF 1 \s </w:instrText>
        </w:r>
      </w:ins>
      <w:r w:rsidRPr="0012719F">
        <w:fldChar w:fldCharType="separate"/>
      </w:r>
      <w:r w:rsidRPr="0012719F">
        <w:rPr>
          <w:rPrChange w:id="2892" w:author="Hamkins, Jon (US 3300)" w:date="2021-08-16T20:12:00Z">
            <w:rPr>
              <w:noProof/>
            </w:rPr>
          </w:rPrChange>
        </w:rPr>
        <w:t>4</w:t>
      </w:r>
      <w:ins w:id="2893" w:author="Hamkins, Jon (US 3300)" w:date="2021-08-16T20:11:00Z">
        <w:r w:rsidRPr="0012719F">
          <w:fldChar w:fldCharType="end"/>
        </w:r>
        <w:r w:rsidRPr="0012719F">
          <w:noBreakHyphen/>
        </w:r>
        <w:r w:rsidRPr="0012719F">
          <w:fldChar w:fldCharType="begin"/>
        </w:r>
        <w:r w:rsidRPr="0012719F">
          <w:instrText xml:space="preserve"> SEQ Figure \* ARABIC \s 1 </w:instrText>
        </w:r>
      </w:ins>
      <w:r w:rsidRPr="0012719F">
        <w:fldChar w:fldCharType="separate"/>
      </w:r>
      <w:ins w:id="2894" w:author="Hamkins, Jon (US 3300)" w:date="2021-08-16T20:11:00Z">
        <w:r w:rsidRPr="0012719F">
          <w:rPr>
            <w:rPrChange w:id="2895" w:author="Hamkins, Jon (US 3300)" w:date="2021-08-16T20:12:00Z">
              <w:rPr>
                <w:noProof/>
              </w:rPr>
            </w:rPrChange>
          </w:rPr>
          <w:t>2</w:t>
        </w:r>
        <w:r w:rsidRPr="0012719F">
          <w:fldChar w:fldCharType="end"/>
        </w:r>
        <w:r w:rsidRPr="0012719F">
          <w:t xml:space="preserve">: </w:t>
        </w:r>
      </w:ins>
      <w:del w:id="2896" w:author="Hamkins, Jon (US 3300)" w:date="2021-08-16T20:11:00Z">
        <w:r w:rsidR="00890B14" w:rsidRPr="0012719F" w:rsidDel="0012719F">
          <w:rPr>
            <w:b w:val="0"/>
            <w:bCs w:val="0"/>
            <w:rPrChange w:id="2897" w:author="Hamkins, Jon (US 3300)" w:date="2021-08-16T20:12:00Z">
              <w:rPr>
                <w:b/>
                <w:bCs/>
                <w:sz w:val="18"/>
                <w:szCs w:val="18"/>
              </w:rPr>
            </w:rPrChange>
          </w:rPr>
          <w:delText>Figure 6</w:delText>
        </w:r>
        <w:r w:rsidR="00890B14" w:rsidRPr="0012719F" w:rsidDel="0012719F">
          <w:rPr>
            <w:b w:val="0"/>
            <w:bCs w:val="0"/>
            <w:rPrChange w:id="2898" w:author="Hamkins, Jon (US 3300)" w:date="2021-08-16T20:12:00Z">
              <w:rPr>
                <w:b/>
                <w:bCs/>
                <w:sz w:val="18"/>
                <w:szCs w:val="18"/>
              </w:rPr>
            </w:rPrChange>
          </w:rPr>
          <w:noBreakHyphen/>
        </w:r>
      </w:del>
      <w:del w:id="2899" w:author="Hamkins, Jon (US 3300)" w:date="2021-08-16T20:06:00Z">
        <w:r w:rsidR="00890B14" w:rsidRPr="0012719F" w:rsidDel="0012719F">
          <w:rPr>
            <w:b w:val="0"/>
            <w:bCs w:val="0"/>
            <w:rPrChange w:id="2900" w:author="Hamkins, Jon (US 3300)" w:date="2021-08-16T20:12:00Z">
              <w:rPr>
                <w:b/>
                <w:bCs/>
                <w:sz w:val="18"/>
                <w:szCs w:val="18"/>
              </w:rPr>
            </w:rPrChange>
          </w:rPr>
          <w:fldChar w:fldCharType="begin"/>
        </w:r>
        <w:r w:rsidR="00890B14" w:rsidRPr="0012719F" w:rsidDel="0012719F">
          <w:rPr>
            <w:b w:val="0"/>
            <w:bCs w:val="0"/>
            <w:rPrChange w:id="2901" w:author="Hamkins, Jon (US 3300)" w:date="2021-08-16T20:12:00Z">
              <w:rPr>
                <w:b/>
                <w:bCs/>
                <w:sz w:val="18"/>
                <w:szCs w:val="18"/>
              </w:rPr>
            </w:rPrChange>
          </w:rPr>
          <w:delInstrText xml:space="preserve"> SEQ Figure \* ARABIC \s 1 </w:delInstrText>
        </w:r>
        <w:r w:rsidR="00890B14" w:rsidRPr="0012719F" w:rsidDel="0012719F">
          <w:rPr>
            <w:b w:val="0"/>
            <w:bCs w:val="0"/>
            <w:rPrChange w:id="2902" w:author="Hamkins, Jon (US 3300)" w:date="2021-08-16T20:12:00Z">
              <w:rPr>
                <w:b/>
                <w:bCs/>
                <w:sz w:val="18"/>
                <w:szCs w:val="18"/>
              </w:rPr>
            </w:rPrChange>
          </w:rPr>
          <w:fldChar w:fldCharType="separate"/>
        </w:r>
      </w:del>
      <w:del w:id="2903" w:author="Hamkins, Jon (US 3300)" w:date="2021-08-16T09:44:00Z">
        <w:r w:rsidR="00890B14" w:rsidRPr="0012719F" w:rsidDel="00690F88">
          <w:rPr>
            <w:b w:val="0"/>
            <w:bCs w:val="0"/>
            <w:rPrChange w:id="2904" w:author="Hamkins, Jon (US 3300)" w:date="2021-08-16T20:12:00Z">
              <w:rPr>
                <w:b/>
                <w:bCs/>
                <w:noProof/>
                <w:sz w:val="18"/>
                <w:szCs w:val="18"/>
              </w:rPr>
            </w:rPrChange>
          </w:rPr>
          <w:delText>1</w:delText>
        </w:r>
      </w:del>
      <w:del w:id="2905" w:author="Hamkins, Jon (US 3300)" w:date="2021-08-16T20:06:00Z">
        <w:r w:rsidR="00890B14" w:rsidRPr="0012719F" w:rsidDel="0012719F">
          <w:rPr>
            <w:b w:val="0"/>
            <w:bCs w:val="0"/>
            <w:rPrChange w:id="2906" w:author="Hamkins, Jon (US 3300)" w:date="2021-08-16T20:12:00Z">
              <w:rPr>
                <w:b/>
                <w:bCs/>
                <w:sz w:val="18"/>
                <w:szCs w:val="18"/>
              </w:rPr>
            </w:rPrChange>
          </w:rPr>
          <w:fldChar w:fldCharType="end"/>
        </w:r>
      </w:del>
      <w:del w:id="2907" w:author="Hamkins, Jon (US 3300)" w:date="2021-08-16T20:11:00Z">
        <w:r w:rsidR="00890B14" w:rsidRPr="0012719F" w:rsidDel="0012719F">
          <w:rPr>
            <w:rPrChange w:id="2908" w:author="Hamkins, Jon (US 3300)" w:date="2021-08-16T20:12:00Z">
              <w:rPr>
                <w:sz w:val="18"/>
                <w:szCs w:val="18"/>
              </w:rPr>
            </w:rPrChange>
          </w:rPr>
          <w:delText xml:space="preserve">: </w:delText>
        </w:r>
      </w:del>
      <w:r w:rsidR="00890B14" w:rsidRPr="0012719F">
        <w:rPr>
          <w:rPrChange w:id="2909" w:author="Hamkins, Jon (US 3300)" w:date="2021-08-16T20:12:00Z">
            <w:rPr>
              <w:lang w:eastAsia="ru-RU"/>
            </w:rPr>
          </w:rPrChange>
        </w:rPr>
        <w:t>Three atomic frequency generators</w:t>
      </w:r>
      <w:bookmarkEnd w:id="2890"/>
      <w:del w:id="2910" w:author="Hamkins, Jon (US 3300)" w:date="2021-08-16T20:11:00Z">
        <w:r w:rsidR="00890B14" w:rsidRPr="0012719F" w:rsidDel="0012719F">
          <w:rPr>
            <w:rPrChange w:id="2911" w:author="Hamkins, Jon (US 3300)" w:date="2021-08-16T20:12:00Z">
              <w:rPr>
                <w:lang w:eastAsia="ru-RU"/>
              </w:rPr>
            </w:rPrChange>
          </w:rPr>
          <w:delText>. Synchronization unit</w:delText>
        </w:r>
      </w:del>
    </w:p>
    <w:p w14:paraId="1E7585E5" w14:textId="77777777" w:rsidR="00890B14" w:rsidDel="006312F7" w:rsidRDefault="00890B14">
      <w:pPr>
        <w:pStyle w:val="Caption"/>
        <w:rPr>
          <w:del w:id="2912" w:author="Hamkins, Jon (US 3300)" w:date="2021-08-16T20:04:00Z"/>
        </w:rPr>
        <w:pPrChange w:id="2913" w:author="Hamkins, Jon (US 3300)" w:date="2021-08-16T20:12:00Z">
          <w:pPr/>
        </w:pPrChange>
      </w:pPr>
    </w:p>
    <w:p w14:paraId="112DD196" w14:textId="114972F5" w:rsidR="009B7022" w:rsidRDefault="009B7022">
      <w:pPr>
        <w:pStyle w:val="Caption"/>
        <w:pPrChange w:id="2914" w:author="Hamkins, Jon (US 3300)" w:date="2021-08-16T20:12:00Z">
          <w:pPr>
            <w:pStyle w:val="Heading3"/>
            <w:numPr>
              <w:ilvl w:val="0"/>
              <w:numId w:val="0"/>
            </w:numPr>
          </w:pPr>
        </w:pPrChange>
      </w:pPr>
    </w:p>
    <w:p w14:paraId="25CE1E6B" w14:textId="4F4F6607" w:rsidR="00595DB7" w:rsidRDefault="00595DB7" w:rsidP="00595DB7">
      <w:pPr>
        <w:pStyle w:val="Heading2"/>
        <w:rPr>
          <w:ins w:id="2915" w:author="Hamkins, Jon (US 3300)" w:date="2021-08-16T10:10:00Z"/>
        </w:rPr>
      </w:pPr>
      <w:bookmarkStart w:id="2916" w:name="_Toc80035371"/>
      <w:r w:rsidRPr="009A3431">
        <w:t>Compass/Beidou</w:t>
      </w:r>
      <w:bookmarkEnd w:id="2916"/>
    </w:p>
    <w:p w14:paraId="7B789636" w14:textId="77777777" w:rsidR="004E59D2" w:rsidRDefault="004E59D2" w:rsidP="004E59D2">
      <w:pPr>
        <w:rPr>
          <w:moveTo w:id="2917" w:author="Hamkins, Jon (US 3300)" w:date="2021-08-16T10:10:00Z"/>
          <w:color w:val="FF0000"/>
        </w:rPr>
      </w:pPr>
      <w:moveToRangeStart w:id="2918" w:author="Hamkins, Jon (US 3300)" w:date="2021-08-16T10:10:00Z" w:name="move80001022"/>
      <w:moveTo w:id="2919" w:author="Hamkins, Jon (US 3300)" w:date="2021-08-16T10:10:00Z">
        <w:r w:rsidRPr="00595DB7">
          <w:rPr>
            <w:color w:val="FF0000"/>
          </w:rPr>
          <w:t>[</w:t>
        </w:r>
        <w:r>
          <w:rPr>
            <w:color w:val="FF0000"/>
          </w:rPr>
          <w:t xml:space="preserve">Point of contact: </w:t>
        </w:r>
        <w:proofErr w:type="spellStart"/>
        <w:r>
          <w:rPr>
            <w:color w:val="FF0000"/>
          </w:rPr>
          <w:t>Sinda</w:t>
        </w:r>
        <w:proofErr w:type="spellEnd"/>
        <w:r>
          <w:rPr>
            <w:color w:val="FF0000"/>
          </w:rPr>
          <w:t xml:space="preserve"> </w:t>
        </w:r>
        <w:proofErr w:type="spellStart"/>
        <w:r>
          <w:rPr>
            <w:color w:val="FF0000"/>
          </w:rPr>
          <w:t>Mejri</w:t>
        </w:r>
        <w:proofErr w:type="spellEnd"/>
        <w:r w:rsidRPr="00595DB7">
          <w:rPr>
            <w:color w:val="FF0000"/>
          </w:rPr>
          <w:t>.]</w:t>
        </w:r>
      </w:moveTo>
    </w:p>
    <w:moveToRangeEnd w:id="2918"/>
    <w:p w14:paraId="1F1E6740" w14:textId="7E7BEA50" w:rsidR="004E59D2" w:rsidRPr="004E59D2" w:rsidRDefault="004E59D2" w:rsidP="004E59D2">
      <w:pPr>
        <w:rPr>
          <w:ins w:id="2920" w:author="Hamkins, Jon (US 3300)" w:date="2021-08-16T10:09:00Z"/>
          <w:rPrChange w:id="2921" w:author="Hamkins, Jon (US 3300)" w:date="2021-08-16T10:10:00Z">
            <w:rPr>
              <w:ins w:id="2922" w:author="Hamkins, Jon (US 3300)" w:date="2021-08-16T10:09:00Z"/>
              <w:color w:val="FF0000"/>
            </w:rPr>
          </w:rPrChange>
        </w:rPr>
      </w:pPr>
      <w:ins w:id="2923" w:author="Hamkins, Jon (US 3300)" w:date="2021-08-16T10:09:00Z">
        <w:r w:rsidRPr="004E59D2">
          <w:rPr>
            <w:rPrChange w:id="2924" w:author="Hamkins, Jon (US 3300)" w:date="2021-08-16T10:10:00Z">
              <w:rPr>
                <w:color w:val="FF0000"/>
              </w:rPr>
            </w:rPrChange>
          </w:rPr>
          <w:t xml:space="preserve">The </w:t>
        </w:r>
        <w:proofErr w:type="spellStart"/>
        <w:r w:rsidRPr="004E59D2">
          <w:rPr>
            <w:rPrChange w:id="2925" w:author="Hamkins, Jon (US 3300)" w:date="2021-08-16T10:10:00Z">
              <w:rPr>
                <w:color w:val="FF0000"/>
              </w:rPr>
            </w:rPrChange>
          </w:rPr>
          <w:t>BeiDou</w:t>
        </w:r>
        <w:proofErr w:type="spellEnd"/>
        <w:r w:rsidRPr="004E59D2">
          <w:rPr>
            <w:rPrChange w:id="2926" w:author="Hamkins, Jon (US 3300)" w:date="2021-08-16T10:10:00Z">
              <w:rPr>
                <w:color w:val="FF0000"/>
              </w:rPr>
            </w:rPrChange>
          </w:rPr>
          <w:t xml:space="preserve"> program began in 1983 to develop a regional navigation system using two geostationary satellites. The concept was proven in 1989 in a test using two in-orbit communications satellites. This test showed that the precision of the system would be comparable to the American GPS. In 1993, the </w:t>
        </w:r>
        <w:proofErr w:type="spellStart"/>
        <w:r w:rsidRPr="004E59D2">
          <w:rPr>
            <w:rPrChange w:id="2927" w:author="Hamkins, Jon (US 3300)" w:date="2021-08-16T10:10:00Z">
              <w:rPr>
                <w:color w:val="FF0000"/>
              </w:rPr>
            </w:rPrChange>
          </w:rPr>
          <w:t>BeiDou</w:t>
        </w:r>
        <w:proofErr w:type="spellEnd"/>
        <w:r w:rsidRPr="004E59D2">
          <w:rPr>
            <w:rPrChange w:id="2928" w:author="Hamkins, Jon (US 3300)" w:date="2021-08-16T10:10:00Z">
              <w:rPr>
                <w:color w:val="FF0000"/>
              </w:rPr>
            </w:rPrChange>
          </w:rPr>
          <w:t xml:space="preserve"> program was officially started. </w:t>
        </w:r>
      </w:ins>
      <w:ins w:id="2929" w:author="Hamkins, Jon (US 3300)" w:date="2021-08-16T20:58:00Z">
        <w:r w:rsidR="00534934">
          <w:t xml:space="preserve">The </w:t>
        </w:r>
        <w:r w:rsidR="00534934">
          <w:lastRenderedPageBreak/>
          <w:t>e</w:t>
        </w:r>
      </w:ins>
      <w:ins w:id="2930" w:author="Hamkins, Jon (US 3300)" w:date="2021-08-16T10:09:00Z">
        <w:r w:rsidRPr="004E59D2">
          <w:rPr>
            <w:rPrChange w:id="2931" w:author="Hamkins, Jon (US 3300)" w:date="2021-08-16T10:10:00Z">
              <w:rPr>
                <w:color w:val="FF0000"/>
              </w:rPr>
            </w:rPrChange>
          </w:rPr>
          <w:t xml:space="preserve">xperimental launch of the first two indigenous </w:t>
        </w:r>
        <w:proofErr w:type="spellStart"/>
        <w:r w:rsidRPr="004E59D2">
          <w:rPr>
            <w:rPrChange w:id="2932" w:author="Hamkins, Jon (US 3300)" w:date="2021-08-16T10:10:00Z">
              <w:rPr>
                <w:color w:val="FF0000"/>
              </w:rPr>
            </w:rPrChange>
          </w:rPr>
          <w:t>BeiDou</w:t>
        </w:r>
        <w:proofErr w:type="spellEnd"/>
        <w:r w:rsidRPr="004E59D2">
          <w:rPr>
            <w:rPrChange w:id="2933" w:author="Hamkins, Jon (US 3300)" w:date="2021-08-16T10:10:00Z">
              <w:rPr>
                <w:color w:val="FF0000"/>
              </w:rPr>
            </w:rPrChange>
          </w:rPr>
          <w:t xml:space="preserve"> navigation satellites was in 2000. The BeiDou-1 system was to consist of four geosynchronous satellites, two operational and two backups </w:t>
        </w:r>
        <w:commentRangeStart w:id="2934"/>
        <w:r w:rsidRPr="004E59D2">
          <w:rPr>
            <w:rPrChange w:id="2935" w:author="Hamkins, Jon (US 3300)" w:date="2021-08-16T10:10:00Z">
              <w:rPr>
                <w:color w:val="FF0000"/>
              </w:rPr>
            </w:rPrChange>
          </w:rPr>
          <w:t>[P. Zhou]</w:t>
        </w:r>
      </w:ins>
      <w:commentRangeEnd w:id="2934"/>
      <w:ins w:id="2936" w:author="Hamkins, Jon (US 3300)" w:date="2021-08-16T20:58:00Z">
        <w:r w:rsidR="00534934">
          <w:rPr>
            <w:rStyle w:val="CommentReference"/>
            <w:rFonts w:eastAsia="SimSun"/>
          </w:rPr>
          <w:commentReference w:id="2934"/>
        </w:r>
      </w:ins>
      <w:ins w:id="2937" w:author="Hamkins, Jon (US 3300)" w:date="2021-08-16T10:09:00Z">
        <w:r w:rsidRPr="004E59D2">
          <w:rPr>
            <w:rPrChange w:id="2938" w:author="Hamkins, Jon (US 3300)" w:date="2021-08-16T10:10:00Z">
              <w:rPr>
                <w:color w:val="FF0000"/>
              </w:rPr>
            </w:rPrChange>
          </w:rPr>
          <w:t>.</w:t>
        </w:r>
      </w:ins>
    </w:p>
    <w:p w14:paraId="6C6BC72F" w14:textId="61179002" w:rsidR="004E59D2" w:rsidRPr="004E59D2" w:rsidRDefault="004E59D2" w:rsidP="004E59D2">
      <w:pPr>
        <w:rPr>
          <w:ins w:id="2939" w:author="Hamkins, Jon (US 3300)" w:date="2021-08-16T10:09:00Z"/>
          <w:rPrChange w:id="2940" w:author="Hamkins, Jon (US 3300)" w:date="2021-08-16T10:10:00Z">
            <w:rPr>
              <w:ins w:id="2941" w:author="Hamkins, Jon (US 3300)" w:date="2021-08-16T10:09:00Z"/>
              <w:color w:val="FF0000"/>
            </w:rPr>
          </w:rPrChange>
        </w:rPr>
      </w:pPr>
      <w:ins w:id="2942" w:author="Hamkins, Jon (US 3300)" w:date="2021-08-16T10:09:00Z">
        <w:r w:rsidRPr="004E59D2">
          <w:rPr>
            <w:rPrChange w:id="2943" w:author="Hamkins, Jon (US 3300)" w:date="2021-08-16T10:10:00Z">
              <w:rPr>
                <w:color w:val="FF0000"/>
              </w:rPr>
            </w:rPrChange>
          </w:rPr>
          <w:t xml:space="preserve">In the first decade of the 21st century, China </w:t>
        </w:r>
      </w:ins>
      <w:ins w:id="2944" w:author="Hamkins, Jon (US 3300)" w:date="2021-08-16T20:59:00Z">
        <w:r w:rsidR="00534934">
          <w:t xml:space="preserve">began </w:t>
        </w:r>
      </w:ins>
      <w:ins w:id="2945" w:author="Hamkins, Jon (US 3300)" w:date="2021-08-16T10:09:00Z">
        <w:r w:rsidRPr="004E59D2">
          <w:rPr>
            <w:rPrChange w:id="2946" w:author="Hamkins, Jon (US 3300)" w:date="2021-08-16T10:10:00Z">
              <w:rPr>
                <w:color w:val="FF0000"/>
              </w:rPr>
            </w:rPrChange>
          </w:rPr>
          <w:t xml:space="preserve">the process of developing its own navigation satellite constellation known as CNSS (Compass Navigation Satellite System), or BeiDou-2 in its Chinese name. </w:t>
        </w:r>
        <w:proofErr w:type="spellStart"/>
        <w:r w:rsidRPr="004E59D2">
          <w:rPr>
            <w:rPrChange w:id="2947" w:author="Hamkins, Jon (US 3300)" w:date="2021-08-16T10:10:00Z">
              <w:rPr>
                <w:color w:val="FF0000"/>
              </w:rPr>
            </w:rPrChange>
          </w:rPr>
          <w:t>BeiDou</w:t>
        </w:r>
        <w:proofErr w:type="spellEnd"/>
        <w:r w:rsidRPr="004E59D2">
          <w:rPr>
            <w:rPrChange w:id="2948" w:author="Hamkins, Jon (US 3300)" w:date="2021-08-16T10:10:00Z">
              <w:rPr>
                <w:color w:val="FF0000"/>
              </w:rPr>
            </w:rPrChange>
          </w:rPr>
          <w:t xml:space="preserve"> is the Chinese name of the Big Dipper constellation. The BeiDou-2 system will be based on its current regional Compass Satellite Navigation Experimental System (BeiDou-1)</w:t>
        </w:r>
      </w:ins>
      <w:ins w:id="2949" w:author="Hamkins, Jon (US 3300)" w:date="2021-08-16T21:02:00Z">
        <w:r w:rsidR="00534934">
          <w:t>.</w:t>
        </w:r>
      </w:ins>
    </w:p>
    <w:p w14:paraId="7DC5341B" w14:textId="0F67D68E" w:rsidR="004E59D2" w:rsidRPr="004E59D2" w:rsidRDefault="004E59D2" w:rsidP="004E59D2">
      <w:pPr>
        <w:rPr>
          <w:ins w:id="2950" w:author="Hamkins, Jon (US 3300)" w:date="2021-08-16T10:09:00Z"/>
          <w:rPrChange w:id="2951" w:author="Hamkins, Jon (US 3300)" w:date="2021-08-16T10:10:00Z">
            <w:rPr>
              <w:ins w:id="2952" w:author="Hamkins, Jon (US 3300)" w:date="2021-08-16T10:09:00Z"/>
              <w:color w:val="FF0000"/>
            </w:rPr>
          </w:rPrChange>
        </w:rPr>
      </w:pPr>
      <w:ins w:id="2953" w:author="Hamkins, Jon (US 3300)" w:date="2021-08-16T10:09:00Z">
        <w:r w:rsidRPr="004E59D2">
          <w:rPr>
            <w:rPrChange w:id="2954" w:author="Hamkins, Jon (US 3300)" w:date="2021-08-16T10:10:00Z">
              <w:rPr>
                <w:color w:val="FF0000"/>
              </w:rPr>
            </w:rPrChange>
          </w:rPr>
          <w:t>Although the program was initiated by China’s military forces, China established an agency, namely CSNPC (China Satellite Navigation Project Center) in 2006</w:t>
        </w:r>
      </w:ins>
      <w:ins w:id="2955" w:author="Hamkins, Jon (US 3300)" w:date="2021-08-16T21:00:00Z">
        <w:r w:rsidR="00534934">
          <w:t>-200</w:t>
        </w:r>
      </w:ins>
      <w:ins w:id="2956" w:author="Hamkins, Jon (US 3300)" w:date="2021-08-16T21:01:00Z">
        <w:r w:rsidR="00534934">
          <w:t>7</w:t>
        </w:r>
      </w:ins>
      <w:ins w:id="2957" w:author="Hamkins, Jon (US 3300)" w:date="2021-08-16T10:09:00Z">
        <w:r w:rsidRPr="004E59D2">
          <w:rPr>
            <w:rPrChange w:id="2958" w:author="Hamkins, Jon (US 3300)" w:date="2021-08-16T10:10:00Z">
              <w:rPr>
                <w:color w:val="FF0000"/>
              </w:rPr>
            </w:rPrChange>
          </w:rPr>
          <w:t xml:space="preserve"> to take charge of the research, building, and management of CNSS.</w:t>
        </w:r>
      </w:ins>
    </w:p>
    <w:p w14:paraId="116CEE84" w14:textId="77777777" w:rsidR="004E59D2" w:rsidRPr="004E59D2" w:rsidRDefault="004E59D2" w:rsidP="004E59D2">
      <w:pPr>
        <w:rPr>
          <w:ins w:id="2959" w:author="Hamkins, Jon (US 3300)" w:date="2021-08-16T10:09:00Z"/>
          <w:rPrChange w:id="2960" w:author="Hamkins, Jon (US 3300)" w:date="2021-08-16T10:10:00Z">
            <w:rPr>
              <w:ins w:id="2961" w:author="Hamkins, Jon (US 3300)" w:date="2021-08-16T10:09:00Z"/>
              <w:color w:val="FF0000"/>
            </w:rPr>
          </w:rPrChange>
        </w:rPr>
      </w:pPr>
      <w:ins w:id="2962" w:author="Hamkins, Jon (US 3300)" w:date="2021-08-16T10:09:00Z">
        <w:r w:rsidRPr="004E59D2">
          <w:rPr>
            <w:rPrChange w:id="2963" w:author="Hamkins, Jon (US 3300)" w:date="2021-08-16T10:10:00Z">
              <w:rPr>
                <w:color w:val="FF0000"/>
              </w:rPr>
            </w:rPrChange>
          </w:rPr>
          <w:t xml:space="preserve">According to the China National Space Administration (CNSA) and CSNO (China Satellite Navigation Office), the development of the Chinese global navigation system is carried out in three phases: </w:t>
        </w:r>
      </w:ins>
    </w:p>
    <w:p w14:paraId="1B06F76D" w14:textId="4F661BED" w:rsidR="004E59D2" w:rsidRPr="004E59D2" w:rsidRDefault="004E59D2">
      <w:pPr>
        <w:pStyle w:val="ListParagraph"/>
        <w:numPr>
          <w:ilvl w:val="1"/>
          <w:numId w:val="69"/>
        </w:numPr>
        <w:rPr>
          <w:ins w:id="2964" w:author="Hamkins, Jon (US 3300)" w:date="2021-08-16T10:09:00Z"/>
          <w:rPrChange w:id="2965" w:author="Hamkins, Jon (US 3300)" w:date="2021-08-16T10:10:00Z">
            <w:rPr>
              <w:ins w:id="2966" w:author="Hamkins, Jon (US 3300)" w:date="2021-08-16T10:09:00Z"/>
              <w:color w:val="FF0000"/>
            </w:rPr>
          </w:rPrChange>
        </w:rPr>
        <w:pPrChange w:id="2967" w:author="Hamkins, Jon (US 3300)" w:date="2021-08-16T21:02:00Z">
          <w:pPr/>
        </w:pPrChange>
      </w:pPr>
      <w:ins w:id="2968" w:author="Hamkins, Jon (US 3300)" w:date="2021-08-16T10:09:00Z">
        <w:r w:rsidRPr="004E59D2">
          <w:rPr>
            <w:rPrChange w:id="2969" w:author="Hamkins, Jon (US 3300)" w:date="2021-08-16T10:10:00Z">
              <w:rPr>
                <w:color w:val="FF0000"/>
              </w:rPr>
            </w:rPrChange>
          </w:rPr>
          <w:t xml:space="preserve">Phase-I is </w:t>
        </w:r>
        <w:proofErr w:type="spellStart"/>
        <w:r w:rsidRPr="004E59D2">
          <w:rPr>
            <w:rPrChange w:id="2970" w:author="Hamkins, Jon (US 3300)" w:date="2021-08-16T10:10:00Z">
              <w:rPr>
                <w:color w:val="FF0000"/>
              </w:rPr>
            </w:rPrChange>
          </w:rPr>
          <w:t>BeiDou</w:t>
        </w:r>
        <w:proofErr w:type="spellEnd"/>
        <w:r w:rsidRPr="004E59D2">
          <w:rPr>
            <w:rPrChange w:id="2971" w:author="Hamkins, Jon (US 3300)" w:date="2021-08-16T10:10:00Z">
              <w:rPr>
                <w:color w:val="FF0000"/>
              </w:rPr>
            </w:rPrChange>
          </w:rPr>
          <w:t xml:space="preserve"> Navigation Satellite Demonstration System, which has been established in the period 2000-2003. </w:t>
        </w:r>
      </w:ins>
    </w:p>
    <w:p w14:paraId="754ED049" w14:textId="50B1D478" w:rsidR="004E59D2" w:rsidRPr="004E59D2" w:rsidRDefault="004E59D2">
      <w:pPr>
        <w:pStyle w:val="ListParagraph"/>
        <w:numPr>
          <w:ilvl w:val="1"/>
          <w:numId w:val="69"/>
        </w:numPr>
        <w:rPr>
          <w:ins w:id="2972" w:author="Hamkins, Jon (US 3300)" w:date="2021-08-16T10:09:00Z"/>
          <w:rPrChange w:id="2973" w:author="Hamkins, Jon (US 3300)" w:date="2021-08-16T10:10:00Z">
            <w:rPr>
              <w:ins w:id="2974" w:author="Hamkins, Jon (US 3300)" w:date="2021-08-16T10:09:00Z"/>
              <w:color w:val="FF0000"/>
            </w:rPr>
          </w:rPrChange>
        </w:rPr>
        <w:pPrChange w:id="2975" w:author="Hamkins, Jon (US 3300)" w:date="2021-08-16T21:02:00Z">
          <w:pPr/>
        </w:pPrChange>
      </w:pPr>
      <w:ins w:id="2976" w:author="Hamkins, Jon (US 3300)" w:date="2021-08-16T10:09:00Z">
        <w:r w:rsidRPr="004E59D2">
          <w:rPr>
            <w:rPrChange w:id="2977" w:author="Hamkins, Jon (US 3300)" w:date="2021-08-16T10:10:00Z">
              <w:rPr>
                <w:color w:val="FF0000"/>
              </w:rPr>
            </w:rPrChange>
          </w:rPr>
          <w:t xml:space="preserve">Phase-II is the regional </w:t>
        </w:r>
        <w:proofErr w:type="spellStart"/>
        <w:r w:rsidRPr="004E59D2">
          <w:rPr>
            <w:rPrChange w:id="2978" w:author="Hamkins, Jon (US 3300)" w:date="2021-08-16T10:10:00Z">
              <w:rPr>
                <w:color w:val="FF0000"/>
              </w:rPr>
            </w:rPrChange>
          </w:rPr>
          <w:t>BeiDou</w:t>
        </w:r>
        <w:proofErr w:type="spellEnd"/>
        <w:r w:rsidRPr="004E59D2">
          <w:rPr>
            <w:rPrChange w:id="2979" w:author="Hamkins, Jon (US 3300)" w:date="2021-08-16T10:10:00Z">
              <w:rPr>
                <w:color w:val="FF0000"/>
              </w:rPr>
            </w:rPrChange>
          </w:rPr>
          <w:t xml:space="preserve"> navigation satellite system covering China and neighboring regions by 2012.</w:t>
        </w:r>
      </w:ins>
    </w:p>
    <w:p w14:paraId="6B99697E" w14:textId="40079E93" w:rsidR="004E59D2" w:rsidRPr="004E59D2" w:rsidRDefault="004E59D2">
      <w:pPr>
        <w:pStyle w:val="ListParagraph"/>
        <w:numPr>
          <w:ilvl w:val="1"/>
          <w:numId w:val="69"/>
        </w:numPr>
        <w:rPr>
          <w:ins w:id="2980" w:author="Hamkins, Jon (US 3300)" w:date="2021-08-16T10:09:00Z"/>
          <w:rPrChange w:id="2981" w:author="Hamkins, Jon (US 3300)" w:date="2021-08-16T10:10:00Z">
            <w:rPr>
              <w:ins w:id="2982" w:author="Hamkins, Jon (US 3300)" w:date="2021-08-16T10:09:00Z"/>
              <w:color w:val="FF0000"/>
            </w:rPr>
          </w:rPrChange>
        </w:rPr>
        <w:pPrChange w:id="2983" w:author="Hamkins, Jon (US 3300)" w:date="2021-08-16T21:02:00Z">
          <w:pPr/>
        </w:pPrChange>
      </w:pPr>
      <w:ins w:id="2984" w:author="Hamkins, Jon (US 3300)" w:date="2021-08-16T10:09:00Z">
        <w:r w:rsidRPr="004E59D2">
          <w:rPr>
            <w:rPrChange w:id="2985" w:author="Hamkins, Jon (US 3300)" w:date="2021-08-16T10:10:00Z">
              <w:rPr>
                <w:color w:val="FF0000"/>
              </w:rPr>
            </w:rPrChange>
          </w:rPr>
          <w:t xml:space="preserve">Phase-III is the </w:t>
        </w:r>
        <w:proofErr w:type="spellStart"/>
        <w:r w:rsidRPr="004E59D2">
          <w:rPr>
            <w:rPrChange w:id="2986" w:author="Hamkins, Jon (US 3300)" w:date="2021-08-16T10:10:00Z">
              <w:rPr>
                <w:color w:val="FF0000"/>
              </w:rPr>
            </w:rPrChange>
          </w:rPr>
          <w:t>BeiDou</w:t>
        </w:r>
        <w:proofErr w:type="spellEnd"/>
        <w:r w:rsidRPr="004E59D2">
          <w:rPr>
            <w:rPrChange w:id="2987" w:author="Hamkins, Jon (US 3300)" w:date="2021-08-16T10:10:00Z">
              <w:rPr>
                <w:color w:val="FF0000"/>
              </w:rPr>
            </w:rPrChange>
          </w:rPr>
          <w:t xml:space="preserve"> navigation satellite system to be established completely and provide global service by 2020.</w:t>
        </w:r>
      </w:ins>
    </w:p>
    <w:p w14:paraId="7770F30B" w14:textId="33723151" w:rsidR="004E59D2" w:rsidRPr="004E59D2" w:rsidRDefault="004E59D2" w:rsidP="004E59D2">
      <w:pPr>
        <w:rPr>
          <w:ins w:id="2988" w:author="Hamkins, Jon (US 3300)" w:date="2021-08-16T10:09:00Z"/>
          <w:rPrChange w:id="2989" w:author="Hamkins, Jon (US 3300)" w:date="2021-08-16T10:10:00Z">
            <w:rPr>
              <w:ins w:id="2990" w:author="Hamkins, Jon (US 3300)" w:date="2021-08-16T10:09:00Z"/>
              <w:color w:val="FF0000"/>
            </w:rPr>
          </w:rPrChange>
        </w:rPr>
      </w:pPr>
      <w:ins w:id="2991" w:author="Hamkins, Jon (US 3300)" w:date="2021-08-16T10:09:00Z">
        <w:r w:rsidRPr="004E59D2">
          <w:rPr>
            <w:rPrChange w:id="2992" w:author="Hamkins, Jon (US 3300)" w:date="2021-08-16T10:10:00Z">
              <w:rPr>
                <w:color w:val="FF0000"/>
              </w:rPr>
            </w:rPrChange>
          </w:rPr>
          <w:t xml:space="preserve">Unlike the GPS, </w:t>
        </w:r>
      </w:ins>
      <w:ins w:id="2993" w:author="Hamkins, Jon (US 3300)" w:date="2021-08-16T21:03:00Z">
        <w:r w:rsidR="00534934">
          <w:t xml:space="preserve">Galileo, and </w:t>
        </w:r>
      </w:ins>
      <w:ins w:id="2994" w:author="Hamkins, Jon (US 3300)" w:date="2021-08-16T10:09:00Z">
        <w:r w:rsidRPr="004E59D2">
          <w:rPr>
            <w:rPrChange w:id="2995" w:author="Hamkins, Jon (US 3300)" w:date="2021-08-16T10:10:00Z">
              <w:rPr>
                <w:color w:val="FF0000"/>
              </w:rPr>
            </w:rPrChange>
          </w:rPr>
          <w:t>GLONASS systems, which use MEO (Medium Earth Orbit) satellites, BeiDou-1 uses satellites in GEO (Geostationary Earth Orbit). This means that the system does not require a large constellation of satellites, but it also limits the coverage to areas on Earth where the satellites are visible. The area that can be serviced is from 70ºE to 140ºE, and from 5ºN to 55ºN.</w:t>
        </w:r>
      </w:ins>
    </w:p>
    <w:p w14:paraId="4328D8F8" w14:textId="77777777" w:rsidR="004E59D2" w:rsidRDefault="004E59D2" w:rsidP="004E59D2">
      <w:pPr>
        <w:pStyle w:val="Heading3"/>
        <w:rPr>
          <w:ins w:id="2996" w:author="Hamkins, Jon (US 3300)" w:date="2021-08-16T10:09:00Z"/>
        </w:rPr>
      </w:pPr>
      <w:bookmarkStart w:id="2997" w:name="_Toc50622902"/>
      <w:bookmarkStart w:id="2998" w:name="_Toc80035372"/>
      <w:ins w:id="2999" w:author="Hamkins, Jon (US 3300)" w:date="2021-08-16T10:09:00Z">
        <w:r>
          <w:t>Current applications</w:t>
        </w:r>
        <w:bookmarkEnd w:id="2997"/>
        <w:bookmarkEnd w:id="2998"/>
      </w:ins>
    </w:p>
    <w:p w14:paraId="11187232" w14:textId="0BA3334D" w:rsidR="004E59D2" w:rsidRDefault="004E59D2" w:rsidP="004E59D2">
      <w:pPr>
        <w:rPr>
          <w:ins w:id="3000" w:author="Hamkins, Jon (US 3300)" w:date="2021-08-16T10:09:00Z"/>
        </w:rPr>
      </w:pPr>
      <w:ins w:id="3001" w:author="Hamkins, Jon (US 3300)" w:date="2021-08-16T10:09:00Z">
        <w:r>
          <w:t>The Compass/</w:t>
        </w:r>
        <w:proofErr w:type="spellStart"/>
        <w:r>
          <w:t>Beidou</w:t>
        </w:r>
        <w:proofErr w:type="spellEnd"/>
        <w:r>
          <w:t xml:space="preserve"> is constructed to ensure the following principl</w:t>
        </w:r>
      </w:ins>
      <w:ins w:id="3002" w:author="Hamkins, Jon (US 3300)" w:date="2021-08-16T21:03:00Z">
        <w:r w:rsidR="00534934">
          <w:t>e</w:t>
        </w:r>
      </w:ins>
      <w:ins w:id="3003" w:author="Hamkins, Jon (US 3300)" w:date="2021-08-16T10:09:00Z">
        <w:r>
          <w:t xml:space="preserve">s: </w:t>
        </w:r>
      </w:ins>
    </w:p>
    <w:p w14:paraId="71E1A24E" w14:textId="38814812" w:rsidR="004E59D2" w:rsidRDefault="004E59D2">
      <w:pPr>
        <w:pStyle w:val="ListParagraph"/>
        <w:numPr>
          <w:ilvl w:val="0"/>
          <w:numId w:val="15"/>
        </w:numPr>
        <w:rPr>
          <w:ins w:id="3004" w:author="Hamkins, Jon (US 3300)" w:date="2021-08-16T10:09:00Z"/>
        </w:rPr>
        <w:pPrChange w:id="3005" w:author="Hamkins, Jon (US 3300)" w:date="2021-08-16T21:03:00Z">
          <w:pPr/>
        </w:pPrChange>
      </w:pPr>
      <w:ins w:id="3006" w:author="Hamkins, Jon (US 3300)" w:date="2021-08-16T10:09:00Z">
        <w:r w:rsidRPr="00534934">
          <w:rPr>
            <w:b/>
          </w:rPr>
          <w:t>Openness:</w:t>
        </w:r>
        <w:r>
          <w:t xml:space="preserve">  </w:t>
        </w:r>
        <w:r w:rsidRPr="0004424A">
          <w:t>Compass/</w:t>
        </w:r>
        <w:proofErr w:type="spellStart"/>
        <w:r w:rsidRPr="0004424A">
          <w:t>BeiDou</w:t>
        </w:r>
        <w:proofErr w:type="spellEnd"/>
        <w:r w:rsidRPr="0004424A">
          <w:t xml:space="preserve"> will provide high quality open services free of charge f</w:t>
        </w:r>
      </w:ins>
      <w:ins w:id="3007" w:author="Hamkins, Jon (US 3300)" w:date="2021-08-16T21:04:00Z">
        <w:r w:rsidR="00534934">
          <w:t>o</w:t>
        </w:r>
      </w:ins>
      <w:ins w:id="3008" w:author="Hamkins, Jon (US 3300)" w:date="2021-08-16T10:09:00Z">
        <w:r w:rsidRPr="0004424A">
          <w:t>r</w:t>
        </w:r>
      </w:ins>
      <w:ins w:id="3009" w:author="Hamkins, Jon (US 3300)" w:date="2021-08-16T21:04:00Z">
        <w:r w:rsidR="00534934">
          <w:t xml:space="preserve"> </w:t>
        </w:r>
      </w:ins>
      <w:ins w:id="3010" w:author="Hamkins, Jon (US 3300)" w:date="2021-08-16T10:09:00Z">
        <w:r w:rsidRPr="0004424A">
          <w:t>direct users, and its worldwide use is encouraged.</w:t>
        </w:r>
      </w:ins>
    </w:p>
    <w:p w14:paraId="781C88BD" w14:textId="4E93EC6C" w:rsidR="004E59D2" w:rsidRDefault="004E59D2">
      <w:pPr>
        <w:pStyle w:val="ListParagraph"/>
        <w:numPr>
          <w:ilvl w:val="0"/>
          <w:numId w:val="15"/>
        </w:numPr>
        <w:rPr>
          <w:ins w:id="3011" w:author="Hamkins, Jon (US 3300)" w:date="2021-08-16T10:09:00Z"/>
        </w:rPr>
        <w:pPrChange w:id="3012" w:author="Hamkins, Jon (US 3300)" w:date="2021-08-16T21:03:00Z">
          <w:pPr/>
        </w:pPrChange>
      </w:pPr>
      <w:ins w:id="3013" w:author="Hamkins, Jon (US 3300)" w:date="2021-08-16T10:09:00Z">
        <w:r w:rsidRPr="00534934">
          <w:rPr>
            <w:b/>
          </w:rPr>
          <w:t>Independence:</w:t>
        </w:r>
      </w:ins>
      <w:ins w:id="3014" w:author="Hamkins, Jon (US 3300)" w:date="2021-08-16T21:05:00Z">
        <w:r w:rsidR="00534934">
          <w:rPr>
            <w:b/>
          </w:rPr>
          <w:t xml:space="preserve"> </w:t>
        </w:r>
      </w:ins>
      <w:ins w:id="3015" w:author="Hamkins, Jon (US 3300)" w:date="2021-08-16T10:09:00Z">
        <w:r>
          <w:t xml:space="preserve">China is developing and operating </w:t>
        </w:r>
      </w:ins>
      <w:ins w:id="3016" w:author="Hamkins, Jon (US 3300)" w:date="2021-08-16T21:04:00Z">
        <w:r w:rsidR="00534934">
          <w:t xml:space="preserve">the </w:t>
        </w:r>
      </w:ins>
      <w:ins w:id="3017" w:author="Hamkins, Jon (US 3300)" w:date="2021-08-16T10:09:00Z">
        <w:r>
          <w:t>Compass/</w:t>
        </w:r>
        <w:proofErr w:type="spellStart"/>
        <w:r>
          <w:t>BeiDou</w:t>
        </w:r>
        <w:proofErr w:type="spellEnd"/>
        <w:r>
          <w:t xml:space="preserve"> system independently. Compass/</w:t>
        </w:r>
        <w:proofErr w:type="spellStart"/>
        <w:r>
          <w:t>BeiDou</w:t>
        </w:r>
        <w:proofErr w:type="spellEnd"/>
        <w:r>
          <w:t xml:space="preserve"> can independently provide services for global users and </w:t>
        </w:r>
      </w:ins>
      <w:ins w:id="3018" w:author="Hamkins, Jon (US 3300)" w:date="2021-08-16T21:04:00Z">
        <w:r w:rsidR="00534934">
          <w:t xml:space="preserve">provide </w:t>
        </w:r>
      </w:ins>
      <w:ins w:id="3019" w:author="Hamkins, Jon (US 3300)" w:date="2021-08-16T10:09:00Z">
        <w:r>
          <w:t xml:space="preserve">particularly </w:t>
        </w:r>
        <w:proofErr w:type="gramStart"/>
        <w:r>
          <w:t>high quality</w:t>
        </w:r>
        <w:proofErr w:type="gramEnd"/>
        <w:r>
          <w:t xml:space="preserve"> services in </w:t>
        </w:r>
      </w:ins>
      <w:ins w:id="3020" w:author="Hamkins, Jon (US 3300)" w:date="2021-08-16T21:05:00Z">
        <w:r w:rsidR="00534934">
          <w:t xml:space="preserve">the </w:t>
        </w:r>
      </w:ins>
      <w:ins w:id="3021" w:author="Hamkins, Jon (US 3300)" w:date="2021-08-16T10:09:00Z">
        <w:r>
          <w:t>Asia-Pacific region.</w:t>
        </w:r>
      </w:ins>
    </w:p>
    <w:p w14:paraId="79B6A4FB" w14:textId="0BAAE939" w:rsidR="004E59D2" w:rsidRDefault="004E59D2">
      <w:pPr>
        <w:pStyle w:val="ListParagraph"/>
        <w:numPr>
          <w:ilvl w:val="0"/>
          <w:numId w:val="15"/>
        </w:numPr>
        <w:rPr>
          <w:ins w:id="3022" w:author="Hamkins, Jon (US 3300)" w:date="2021-08-16T10:09:00Z"/>
        </w:rPr>
        <w:pPrChange w:id="3023" w:author="Hamkins, Jon (US 3300)" w:date="2021-08-16T21:03:00Z">
          <w:pPr/>
        </w:pPrChange>
      </w:pPr>
      <w:ins w:id="3024" w:author="Hamkins, Jon (US 3300)" w:date="2021-08-16T10:09:00Z">
        <w:r w:rsidRPr="00534934">
          <w:rPr>
            <w:b/>
          </w:rPr>
          <w:t xml:space="preserve">Compatibility: </w:t>
        </w:r>
        <w:r w:rsidRPr="0004424A">
          <w:t>C</w:t>
        </w:r>
        <w:r>
          <w:t>ompass</w:t>
        </w:r>
        <w:r w:rsidRPr="0004424A">
          <w:t>/</w:t>
        </w:r>
        <w:proofErr w:type="spellStart"/>
        <w:r w:rsidRPr="0004424A">
          <w:t>BeiDou</w:t>
        </w:r>
        <w:proofErr w:type="spellEnd"/>
        <w:r w:rsidRPr="0004424A">
          <w:t xml:space="preserve"> will pursue solutions to realize compatibility and interoperability with other GNSS.</w:t>
        </w:r>
      </w:ins>
    </w:p>
    <w:p w14:paraId="41D78544" w14:textId="5C279824" w:rsidR="004E59D2" w:rsidRDefault="004E59D2" w:rsidP="004E59D2">
      <w:pPr>
        <w:rPr>
          <w:ins w:id="3025" w:author="Hamkins, Jon (US 3300)" w:date="2021-08-16T10:09:00Z"/>
        </w:rPr>
      </w:pPr>
      <w:ins w:id="3026" w:author="Hamkins, Jon (US 3300)" w:date="2021-08-16T10:09:00Z">
        <w:r>
          <w:t>As with GPS, GLONASS, and Galileo, the system is planned to provide two navigation services: an open service for (commercial) customers and an “authorized” positioning, velocity, and timing communications service.</w:t>
        </w:r>
      </w:ins>
    </w:p>
    <w:p w14:paraId="0420588D" w14:textId="2C6C5054" w:rsidR="004E59D2" w:rsidRDefault="00534934" w:rsidP="004E59D2">
      <w:pPr>
        <w:rPr>
          <w:ins w:id="3027" w:author="Hamkins, Jon (US 3300)" w:date="2021-08-16T10:09:00Z"/>
        </w:rPr>
      </w:pPr>
      <w:ins w:id="3028" w:author="Hamkins, Jon (US 3300)" w:date="2021-08-16T21:05:00Z">
        <w:r>
          <w:lastRenderedPageBreak/>
          <w:t>The o</w:t>
        </w:r>
      </w:ins>
      <w:ins w:id="3029" w:author="Hamkins, Jon (US 3300)" w:date="2021-08-16T10:09:00Z">
        <w:r w:rsidR="004E59D2">
          <w:t>pen service</w:t>
        </w:r>
      </w:ins>
      <w:ins w:id="3030" w:author="Hamkins, Jon (US 3300)" w:date="2021-08-16T21:06:00Z">
        <w:r>
          <w:t xml:space="preserve"> is f</w:t>
        </w:r>
      </w:ins>
      <w:ins w:id="3031" w:author="Hamkins, Jon (US 3300)" w:date="2021-08-16T10:09:00Z">
        <w:r w:rsidR="004E59D2">
          <w:t>ree to the global user community. The open service will provide a positioning accuracy of 10 m, a timing accuracy of 20 ns, and a velocity accuracy of 0.2 m/s.</w:t>
        </w:r>
      </w:ins>
    </w:p>
    <w:p w14:paraId="67F1BA57" w14:textId="52B04BD5" w:rsidR="004E59D2" w:rsidRPr="0004424A" w:rsidRDefault="00534934" w:rsidP="004E59D2">
      <w:pPr>
        <w:rPr>
          <w:ins w:id="3032" w:author="Hamkins, Jon (US 3300)" w:date="2021-08-16T10:09:00Z"/>
        </w:rPr>
      </w:pPr>
      <w:ins w:id="3033" w:author="Hamkins, Jon (US 3300)" w:date="2021-08-16T21:06:00Z">
        <w:r>
          <w:t>The a</w:t>
        </w:r>
      </w:ins>
      <w:ins w:id="3034" w:author="Hamkins, Jon (US 3300)" w:date="2021-08-16T10:09:00Z">
        <w:r w:rsidR="004E59D2">
          <w:t xml:space="preserve">uthorized service </w:t>
        </w:r>
      </w:ins>
      <w:ins w:id="3035" w:author="Hamkins, Jon (US 3300)" w:date="2021-08-16T21:06:00Z">
        <w:r>
          <w:t>provides</w:t>
        </w:r>
      </w:ins>
      <w:ins w:id="3036" w:author="Hamkins, Jon (US 3300)" w:date="2021-08-16T10:09:00Z">
        <w:r w:rsidR="004E59D2">
          <w:t xml:space="preserve"> more reliable PVT (Positioning, Velocity, Timing) information and communications services as well as integrity information</w:t>
        </w:r>
      </w:ins>
      <w:ins w:id="3037" w:author="Hamkins, Jon (US 3300)" w:date="2021-08-16T21:06:00Z">
        <w:r>
          <w:t xml:space="preserve"> to authorized users.</w:t>
        </w:r>
      </w:ins>
    </w:p>
    <w:p w14:paraId="3F868062" w14:textId="77777777" w:rsidR="004E59D2" w:rsidRDefault="004E59D2" w:rsidP="004E59D2">
      <w:pPr>
        <w:pStyle w:val="Heading3"/>
        <w:rPr>
          <w:ins w:id="3038" w:author="Hamkins, Jon (US 3300)" w:date="2021-08-16T10:09:00Z"/>
        </w:rPr>
      </w:pPr>
      <w:bookmarkStart w:id="3039" w:name="_Toc50622903"/>
      <w:bookmarkStart w:id="3040" w:name="_Toc80035373"/>
      <w:ins w:id="3041" w:author="Hamkins, Jon (US 3300)" w:date="2021-08-16T10:09:00Z">
        <w:r>
          <w:t>Future applications</w:t>
        </w:r>
        <w:bookmarkEnd w:id="3039"/>
        <w:bookmarkEnd w:id="3040"/>
      </w:ins>
    </w:p>
    <w:p w14:paraId="25F81535" w14:textId="77777777" w:rsidR="004E59D2" w:rsidRPr="00B07620" w:rsidRDefault="004E59D2" w:rsidP="004E59D2">
      <w:pPr>
        <w:rPr>
          <w:ins w:id="3042" w:author="Hamkins, Jon (US 3300)" w:date="2021-08-16T10:09:00Z"/>
        </w:rPr>
      </w:pPr>
      <w:commentRangeStart w:id="3043"/>
      <w:ins w:id="3044" w:author="Hamkins, Jon (US 3300)" w:date="2021-08-16T10:09:00Z">
        <w:r>
          <w:t xml:space="preserve">Could not find information for this section. </w:t>
        </w:r>
      </w:ins>
      <w:commentRangeEnd w:id="3043"/>
      <w:ins w:id="3045" w:author="Hamkins, Jon (US 3300)" w:date="2021-08-16T21:08:00Z">
        <w:r w:rsidR="00E7364A">
          <w:rPr>
            <w:rStyle w:val="CommentReference"/>
            <w:rFonts w:eastAsia="SimSun"/>
          </w:rPr>
          <w:commentReference w:id="3043"/>
        </w:r>
      </w:ins>
    </w:p>
    <w:p w14:paraId="3952516B" w14:textId="77777777" w:rsidR="004E59D2" w:rsidRDefault="004E59D2" w:rsidP="004E59D2">
      <w:pPr>
        <w:pStyle w:val="Heading3"/>
        <w:rPr>
          <w:ins w:id="3046" w:author="Hamkins, Jon (US 3300)" w:date="2021-08-16T10:09:00Z"/>
        </w:rPr>
      </w:pPr>
      <w:bookmarkStart w:id="3047" w:name="_Toc50622904"/>
      <w:bookmarkStart w:id="3048" w:name="_Toc80035374"/>
      <w:ins w:id="3049" w:author="Hamkins, Jon (US 3300)" w:date="2021-08-16T10:09:00Z">
        <w:r>
          <w:t>COMPAS/BEIDOU Clocks</w:t>
        </w:r>
        <w:bookmarkEnd w:id="3047"/>
        <w:bookmarkEnd w:id="3048"/>
      </w:ins>
    </w:p>
    <w:p w14:paraId="260A546F" w14:textId="77777777" w:rsidR="004E59D2" w:rsidRPr="0004424A" w:rsidRDefault="004E59D2" w:rsidP="004E59D2">
      <w:pPr>
        <w:rPr>
          <w:ins w:id="3050" w:author="Hamkins, Jon (US 3300)" w:date="2021-08-16T10:09:00Z"/>
        </w:rPr>
      </w:pPr>
      <w:ins w:id="3051" w:author="Hamkins, Jon (US 3300)" w:date="2021-08-16T10:09:00Z">
        <w:r w:rsidRPr="0004424A">
          <w:t>The primary frequency standards of the BeiDou-2 navigation payload are based on Chinese rubidium clocks, while European clocks serve as backup units. However, passive hydrogen masers (PHMs) developed by Shanghai Astronomical Observatory and Beijing Institute of Radio Metrology and Measurement have been used to provide the primary frequency standard for BeiDou-3 satellites. The improved Chinese rubidium atomic frequency standards (RAFSs) serve as the backup.</w:t>
        </w:r>
      </w:ins>
    </w:p>
    <w:p w14:paraId="7555E2A3" w14:textId="77777777" w:rsidR="004E59D2" w:rsidRPr="009B7022" w:rsidRDefault="004E59D2" w:rsidP="004E59D2">
      <w:pPr>
        <w:pStyle w:val="Heading3"/>
        <w:rPr>
          <w:ins w:id="3052" w:author="Hamkins, Jon (US 3300)" w:date="2021-08-16T10:09:00Z"/>
        </w:rPr>
      </w:pPr>
      <w:bookmarkStart w:id="3053" w:name="_Toc50622905"/>
      <w:bookmarkStart w:id="3054" w:name="_Toc80035375"/>
      <w:commentRangeStart w:id="3055"/>
      <w:ins w:id="3056" w:author="Hamkins, Jon (US 3300)" w:date="2021-08-16T10:09:00Z">
        <w:r>
          <w:t>Characteristics</w:t>
        </w:r>
        <w:bookmarkEnd w:id="3053"/>
        <w:bookmarkEnd w:id="3054"/>
      </w:ins>
    </w:p>
    <w:p w14:paraId="064EFBCC" w14:textId="58269C9B" w:rsidR="004E59D2" w:rsidRPr="0048419B" w:rsidRDefault="004E59D2">
      <w:pPr>
        <w:pPrChange w:id="3057" w:author="Hamkins, Jon (US 3300)" w:date="2021-08-16T10:09:00Z">
          <w:pPr>
            <w:pStyle w:val="Heading2"/>
          </w:pPr>
        </w:pPrChange>
      </w:pPr>
      <w:ins w:id="3058" w:author="Hamkins, Jon (US 3300)" w:date="2021-08-16T10:09:00Z">
        <w:r>
          <w:t>Could not find information for this section.</w:t>
        </w:r>
      </w:ins>
    </w:p>
    <w:p w14:paraId="6F71A7D0" w14:textId="374AE567" w:rsidR="00595DB7" w:rsidDel="004E59D2" w:rsidRDefault="00595DB7" w:rsidP="00C1415D">
      <w:pPr>
        <w:rPr>
          <w:moveFrom w:id="3059" w:author="Hamkins, Jon (US 3300)" w:date="2021-08-16T10:10:00Z"/>
          <w:color w:val="FF0000"/>
        </w:rPr>
      </w:pPr>
      <w:moveFromRangeStart w:id="3060" w:author="Hamkins, Jon (US 3300)" w:date="2021-08-16T10:10:00Z" w:name="move80001022"/>
      <w:moveFrom w:id="3061" w:author="Hamkins, Jon (US 3300)" w:date="2021-08-16T10:10:00Z">
        <w:r w:rsidRPr="00595DB7" w:rsidDel="004E59D2">
          <w:rPr>
            <w:color w:val="FF0000"/>
          </w:rPr>
          <w:t>[</w:t>
        </w:r>
        <w:r w:rsidR="00A30032" w:rsidDel="004E59D2">
          <w:rPr>
            <w:color w:val="FF0000"/>
          </w:rPr>
          <w:t>Point of contact: Sinda Mejri</w:t>
        </w:r>
        <w:r w:rsidRPr="00595DB7" w:rsidDel="004E59D2">
          <w:rPr>
            <w:color w:val="FF0000"/>
          </w:rPr>
          <w:t>.]</w:t>
        </w:r>
        <w:bookmarkStart w:id="3062" w:name="_Toc80035376"/>
        <w:bookmarkEnd w:id="3062"/>
      </w:moveFrom>
    </w:p>
    <w:p w14:paraId="763FD88F" w14:textId="77777777" w:rsidR="009B7022" w:rsidRDefault="009B7022" w:rsidP="009B7022">
      <w:pPr>
        <w:pStyle w:val="Heading3"/>
      </w:pPr>
      <w:bookmarkStart w:id="3063" w:name="_Toc80035377"/>
      <w:moveFromRangeEnd w:id="3060"/>
      <w:r>
        <w:t>Current applications</w:t>
      </w:r>
      <w:bookmarkEnd w:id="3063"/>
    </w:p>
    <w:p w14:paraId="0A63EBDA" w14:textId="77777777" w:rsidR="009B7022" w:rsidRDefault="009B7022" w:rsidP="009B7022">
      <w:pPr>
        <w:pStyle w:val="Heading3"/>
      </w:pPr>
      <w:bookmarkStart w:id="3064" w:name="_Toc80035378"/>
      <w:r>
        <w:t>Future applications</w:t>
      </w:r>
      <w:bookmarkEnd w:id="3064"/>
    </w:p>
    <w:p w14:paraId="365BAE16" w14:textId="77777777" w:rsidR="009B7022" w:rsidRDefault="00BF39EB" w:rsidP="009B7022">
      <w:pPr>
        <w:pStyle w:val="Heading3"/>
      </w:pPr>
      <w:bookmarkStart w:id="3065" w:name="_Toc80035379"/>
      <w:r>
        <w:t>COMPAS/BEIDOU</w:t>
      </w:r>
      <w:r w:rsidR="009B7022">
        <w:t xml:space="preserve"> Clocks</w:t>
      </w:r>
      <w:bookmarkEnd w:id="3065"/>
    </w:p>
    <w:p w14:paraId="76325C0E" w14:textId="77777777" w:rsidR="009B7022" w:rsidRPr="009B7022" w:rsidRDefault="009B7022" w:rsidP="009B7022">
      <w:pPr>
        <w:pStyle w:val="Heading3"/>
      </w:pPr>
      <w:bookmarkStart w:id="3066" w:name="_Toc80035380"/>
      <w:r>
        <w:t>Characteristics</w:t>
      </w:r>
      <w:bookmarkEnd w:id="3066"/>
      <w:commentRangeEnd w:id="3055"/>
      <w:r w:rsidR="00E7364A">
        <w:rPr>
          <w:rStyle w:val="CommentReference"/>
          <w:rFonts w:eastAsia="SimSun"/>
          <w:b w:val="0"/>
          <w:caps w:val="0"/>
        </w:rPr>
        <w:commentReference w:id="3055"/>
      </w:r>
    </w:p>
    <w:p w14:paraId="05026BAB" w14:textId="77777777" w:rsidR="009B7022" w:rsidRPr="00595DB7" w:rsidRDefault="009B7022" w:rsidP="00C1415D">
      <w:pPr>
        <w:rPr>
          <w:color w:val="FF0000"/>
        </w:rPr>
      </w:pPr>
    </w:p>
    <w:p w14:paraId="48E925DC" w14:textId="77777777" w:rsidR="00172202" w:rsidRDefault="00172202" w:rsidP="000B08D5">
      <w:pPr>
        <w:pStyle w:val="Heading1"/>
        <w:sectPr w:rsidR="00172202" w:rsidSect="00172202">
          <w:pgSz w:w="12240" w:h="15840" w:code="1"/>
          <w:pgMar w:top="1440" w:right="1440" w:bottom="1440" w:left="1714" w:header="547" w:footer="547" w:gutter="360"/>
          <w:pgNumType w:start="1" w:chapStyle="1"/>
          <w:cols w:space="720"/>
          <w:docGrid w:linePitch="360"/>
        </w:sectPr>
      </w:pPr>
    </w:p>
    <w:p w14:paraId="335E3F3E" w14:textId="77777777" w:rsidR="004E655B" w:rsidRDefault="004E655B" w:rsidP="000B08D5">
      <w:pPr>
        <w:pStyle w:val="Heading1"/>
      </w:pPr>
      <w:bookmarkStart w:id="3067" w:name="_Toc80035381"/>
      <w:r w:rsidRPr="007A176E">
        <w:lastRenderedPageBreak/>
        <w:t>Time correlation</w:t>
      </w:r>
      <w:bookmarkEnd w:id="3067"/>
    </w:p>
    <w:p w14:paraId="41ACEA97" w14:textId="77777777" w:rsidR="004E655B" w:rsidRDefault="004E655B" w:rsidP="000B08D5">
      <w:pPr>
        <w:pStyle w:val="Heading2"/>
      </w:pPr>
      <w:bookmarkStart w:id="3068" w:name="_Toc80035382"/>
      <w:r w:rsidRPr="000B08D5">
        <w:t>Concept</w:t>
      </w:r>
      <w:bookmarkEnd w:id="3068"/>
    </w:p>
    <w:p w14:paraId="21B07E1F" w14:textId="10CC66AF" w:rsidR="00843E59" w:rsidRPr="00843E59" w:rsidRDefault="00843E59" w:rsidP="00843E59">
      <w:pPr>
        <w:rPr>
          <w:color w:val="FF0000"/>
        </w:rPr>
      </w:pPr>
      <w:r w:rsidRPr="00843E59">
        <w:rPr>
          <w:color w:val="FF0000"/>
        </w:rPr>
        <w:t xml:space="preserve">[Point of contact for this section: Vic </w:t>
      </w:r>
      <w:proofErr w:type="spellStart"/>
      <w:r w:rsidRPr="00843E59">
        <w:rPr>
          <w:color w:val="FF0000"/>
        </w:rPr>
        <w:t>Vilnrotter</w:t>
      </w:r>
      <w:proofErr w:type="spellEnd"/>
      <w:r w:rsidR="009C786F">
        <w:rPr>
          <w:color w:val="FF0000"/>
        </w:rPr>
        <w:t>, Jon Hamkins</w:t>
      </w:r>
      <w:r w:rsidRPr="00843E59">
        <w:rPr>
          <w:color w:val="FF0000"/>
        </w:rPr>
        <w:t>]</w:t>
      </w:r>
    </w:p>
    <w:p w14:paraId="0AE327E2" w14:textId="20869766" w:rsidR="004E655B" w:rsidRDefault="00BB64A9" w:rsidP="004E655B">
      <w:r>
        <w:t xml:space="preserve">Time correlation is the process of establishing a relationship between spacecraft clock time and </w:t>
      </w:r>
      <w:r w:rsidR="004D7179">
        <w:t xml:space="preserve">a </w:t>
      </w:r>
      <w:r>
        <w:t xml:space="preserve">standard time on the ground, such as </w:t>
      </w:r>
      <w:r w:rsidR="004D7179">
        <w:t xml:space="preserve">Coordinated </w:t>
      </w:r>
      <w:r w:rsidR="004D7179" w:rsidRPr="00EE5CA1">
        <w:t xml:space="preserve">Universal Time </w:t>
      </w:r>
      <w:r w:rsidR="004D7179">
        <w:t>(</w:t>
      </w:r>
      <w:r>
        <w:t>UTC</w:t>
      </w:r>
      <w:r w:rsidR="004D7179">
        <w:t>)</w:t>
      </w:r>
      <w:r>
        <w:t xml:space="preserve">. </w:t>
      </w:r>
      <w:r w:rsidR="004E655B" w:rsidRPr="00EE5CA1">
        <w:t xml:space="preserve">If spacecraft clocks never drifted with respect to earth-based clocks, then they could be set </w:t>
      </w:r>
      <w:r w:rsidR="004E655B">
        <w:t xml:space="preserve">just </w:t>
      </w:r>
      <w:r w:rsidR="004E655B" w:rsidRPr="00EE5CA1">
        <w:t>once, i.e.</w:t>
      </w:r>
      <w:r w:rsidR="0059462B">
        <w:t>,</w:t>
      </w:r>
      <w:r w:rsidR="004E655B" w:rsidRPr="00EE5CA1">
        <w:t xml:space="preserve"> referenced to ground clocks before launch</w:t>
      </w:r>
      <w:r w:rsidR="004E655B">
        <w:t>, and would keep accurate time forever</w:t>
      </w:r>
      <w:r w:rsidR="004E655B" w:rsidRPr="00EE5CA1">
        <w:t xml:space="preserve">.  Events and data could be time tagged accurately for science and engineering </w:t>
      </w:r>
      <w:r w:rsidR="004E655B">
        <w:t>purposes, and p</w:t>
      </w:r>
      <w:r w:rsidR="004E655B" w:rsidRPr="00EE5CA1">
        <w:t xml:space="preserve">recision in-situ navigation would also be possible. Unfortunately, the timing base for many spacecraft </w:t>
      </w:r>
      <w:r w:rsidR="004E655B">
        <w:t>functions such as C</w:t>
      </w:r>
      <w:r w:rsidR="004E655B" w:rsidRPr="00EE5CA1">
        <w:t>ommand and Data Handling (C&amp;</w:t>
      </w:r>
      <w:r w:rsidR="004E655B">
        <w:t>DH) units is an oscillator that can drift</w:t>
      </w:r>
      <w:r w:rsidR="004E655B" w:rsidRPr="00EE5CA1">
        <w:t xml:space="preserve"> </w:t>
      </w:r>
      <w:r w:rsidR="004E655B">
        <w:t xml:space="preserve">significantly </w:t>
      </w:r>
      <w:r w:rsidR="004E655B" w:rsidRPr="00EE5CA1">
        <w:t xml:space="preserve">relative to UTC </w:t>
      </w:r>
      <w:r w:rsidR="004E655B">
        <w:t xml:space="preserve">due to </w:t>
      </w:r>
      <w:r w:rsidR="004E655B" w:rsidRPr="00E21742">
        <w:t xml:space="preserve">thermal effects on the spacecraft and inherent low-frequency drift. </w:t>
      </w:r>
      <w:r w:rsidR="004E655B" w:rsidRPr="00EE5CA1">
        <w:t>This creates a need to monitor and predict spacecraft c</w:t>
      </w:r>
      <w:r w:rsidR="004E655B">
        <w:t>lock drift with respect to UTC.</w:t>
      </w:r>
      <w:r w:rsidR="004E655B" w:rsidRPr="00EE5CA1">
        <w:t xml:space="preserve"> </w:t>
      </w:r>
    </w:p>
    <w:p w14:paraId="3A97F906" w14:textId="42E2E1DA" w:rsidR="004751A7" w:rsidRDefault="006471C9" w:rsidP="004751A7">
      <w:pPr>
        <w:rPr>
          <w:szCs w:val="24"/>
        </w:rPr>
      </w:pPr>
      <w:r>
        <w:rPr>
          <w:sz w:val="23"/>
          <w:szCs w:val="23"/>
        </w:rPr>
        <w:t xml:space="preserve">In a typical </w:t>
      </w:r>
      <w:r w:rsidR="008612A6">
        <w:rPr>
          <w:sz w:val="23"/>
          <w:szCs w:val="23"/>
        </w:rPr>
        <w:t>time</w:t>
      </w:r>
      <w:ins w:id="3069" w:author="Hamkins, Jon (US 3300)" w:date="2021-08-16T21:10:00Z">
        <w:r w:rsidR="00B8283B">
          <w:rPr>
            <w:sz w:val="23"/>
            <w:szCs w:val="23"/>
          </w:rPr>
          <w:t>-</w:t>
        </w:r>
      </w:ins>
      <w:del w:id="3070" w:author="Hamkins, Jon (US 3300)" w:date="2021-08-16T21:10:00Z">
        <w:r w:rsidR="008612A6" w:rsidDel="00B8283B">
          <w:rPr>
            <w:sz w:val="23"/>
            <w:szCs w:val="23"/>
          </w:rPr>
          <w:delText xml:space="preserve"> </w:delText>
        </w:r>
      </w:del>
      <w:r w:rsidR="008612A6">
        <w:rPr>
          <w:sz w:val="23"/>
          <w:szCs w:val="23"/>
        </w:rPr>
        <w:t xml:space="preserve">correlation </w:t>
      </w:r>
      <w:r>
        <w:rPr>
          <w:sz w:val="23"/>
          <w:szCs w:val="23"/>
        </w:rPr>
        <w:t>protocol</w:t>
      </w:r>
      <w:r w:rsidR="00BB64A9">
        <w:rPr>
          <w:sz w:val="23"/>
          <w:szCs w:val="23"/>
        </w:rPr>
        <w:t xml:space="preserve">, the ground maintains a correlation file to associate the spacecraft clock to UTC. </w:t>
      </w:r>
      <w:r w:rsidR="004751A7" w:rsidRPr="009A3431">
        <w:rPr>
          <w:szCs w:val="24"/>
        </w:rPr>
        <w:t>Correlating a clock in space with an Earth</w:t>
      </w:r>
      <w:r w:rsidR="004751A7">
        <w:rPr>
          <w:szCs w:val="24"/>
        </w:rPr>
        <w:t>-</w:t>
      </w:r>
      <w:r w:rsidR="004751A7" w:rsidRPr="009A3431">
        <w:rPr>
          <w:szCs w:val="24"/>
        </w:rPr>
        <w:t>based time standard can be accomplished using either a signal that travels one way (</w:t>
      </w:r>
      <w:r w:rsidR="004751A7">
        <w:rPr>
          <w:szCs w:val="24"/>
        </w:rPr>
        <w:t xml:space="preserve">e.g., </w:t>
      </w:r>
      <w:r w:rsidR="004751A7" w:rsidRPr="009A3431">
        <w:rPr>
          <w:szCs w:val="24"/>
        </w:rPr>
        <w:t xml:space="preserve">spacecraft to Earth) or for more accurate correlations, a signal that travels two ways (Earth to satellite and back to Earth). </w:t>
      </w:r>
      <w:r w:rsidR="004751A7">
        <w:rPr>
          <w:szCs w:val="24"/>
        </w:rPr>
        <w:t xml:space="preserve">The one-way or two-way systems may also be used in conjunction with a relay satellite. For example, a two-way signal may travel from Earth to a relay satellite and then to a user satellite, and then return from the user satellite to the relay and then back to Earth. </w:t>
      </w:r>
      <w:r w:rsidR="004751A7" w:rsidRPr="009A3431">
        <w:rPr>
          <w:szCs w:val="24"/>
        </w:rPr>
        <w:t>These techniques can also be used between any two nodes, such as a space station and another satellite.</w:t>
      </w:r>
      <w:r w:rsidR="00766E5C">
        <w:rPr>
          <w:szCs w:val="24"/>
        </w:rPr>
        <w:t xml:space="preserve"> Specific ways these signals are used are described in the sections below.</w:t>
      </w:r>
    </w:p>
    <w:p w14:paraId="533E4DC6" w14:textId="04938D48" w:rsidR="00766E5C" w:rsidRDefault="00766E5C" w:rsidP="004751A7">
      <w:pPr>
        <w:rPr>
          <w:sz w:val="23"/>
          <w:szCs w:val="23"/>
        </w:rPr>
      </w:pPr>
      <w:r>
        <w:rPr>
          <w:sz w:val="23"/>
          <w:szCs w:val="23"/>
        </w:rPr>
        <w:t>A one-way signal contains the value of the spacecraft clock within a telemetry frame. This value, together with the earth-receive time of the frame and the known one-way-light time of the signal, can be used to associate UTC with the time the spacecraft clock value was latched. In a two-way signal</w:t>
      </w:r>
      <w:r w:rsidR="00DD285C">
        <w:rPr>
          <w:sz w:val="23"/>
          <w:szCs w:val="23"/>
        </w:rPr>
        <w:t xml:space="preserve"> protocol</w:t>
      </w:r>
      <w:r>
        <w:rPr>
          <w:sz w:val="23"/>
          <w:szCs w:val="23"/>
        </w:rPr>
        <w:t xml:space="preserve">, the reception of </w:t>
      </w:r>
      <w:r w:rsidR="00DD285C">
        <w:rPr>
          <w:sz w:val="23"/>
          <w:szCs w:val="23"/>
        </w:rPr>
        <w:t>an</w:t>
      </w:r>
      <w:r>
        <w:rPr>
          <w:sz w:val="23"/>
          <w:szCs w:val="23"/>
        </w:rPr>
        <w:t xml:space="preserve"> earth-to-spacecraft signal by the spacecraft triggers the release of the time correlation signal. </w:t>
      </w:r>
      <w:r w:rsidR="00DD285C">
        <w:rPr>
          <w:sz w:val="23"/>
          <w:szCs w:val="23"/>
        </w:rPr>
        <w:t>Using a sequence of such measurements, a time correlation table can be constructed that establishes the offset and drift of the spacecraft clock with respect to UTC.</w:t>
      </w:r>
    </w:p>
    <w:p w14:paraId="7C042821" w14:textId="68B1F0E4" w:rsidR="008612A6" w:rsidRDefault="00766E5C" w:rsidP="004751A7">
      <w:pPr>
        <w:rPr>
          <w:sz w:val="23"/>
          <w:szCs w:val="23"/>
        </w:rPr>
      </w:pPr>
      <w:r>
        <w:rPr>
          <w:sz w:val="23"/>
          <w:szCs w:val="23"/>
        </w:rPr>
        <w:t>When</w:t>
      </w:r>
      <w:r w:rsidR="008612A6">
        <w:rPr>
          <w:sz w:val="23"/>
          <w:szCs w:val="23"/>
        </w:rPr>
        <w:t xml:space="preserve"> </w:t>
      </w:r>
      <w:r w:rsidR="00DD285C">
        <w:rPr>
          <w:sz w:val="23"/>
          <w:szCs w:val="23"/>
        </w:rPr>
        <w:t xml:space="preserve">such </w:t>
      </w:r>
      <w:r>
        <w:rPr>
          <w:sz w:val="23"/>
          <w:szCs w:val="23"/>
        </w:rPr>
        <w:t xml:space="preserve">a </w:t>
      </w:r>
      <w:r w:rsidR="008612A6">
        <w:rPr>
          <w:sz w:val="23"/>
          <w:szCs w:val="23"/>
        </w:rPr>
        <w:t xml:space="preserve">time correlation </w:t>
      </w:r>
      <w:r>
        <w:rPr>
          <w:sz w:val="23"/>
          <w:szCs w:val="23"/>
        </w:rPr>
        <w:t xml:space="preserve">protocol </w:t>
      </w:r>
      <w:r w:rsidR="008612A6">
        <w:rPr>
          <w:sz w:val="23"/>
          <w:szCs w:val="23"/>
        </w:rPr>
        <w:t>is used, mission controllers can execute activities on the spacecraft at a desired time UTC by identifying the corresponding spacecraft time in the time correlation table and commanding the spacecraft to execute the activity at the appropriate spacecraft time. Because of this, it may not be necessary to physically adjust or synchronize the spacecraft clock to UTC, and in such cases the spacecraft counter may be allowed to run freely. Depending on the protocol used, it may be the case that only the Earth possesses the time correlation table, and not the spacecraft.</w:t>
      </w:r>
    </w:p>
    <w:p w14:paraId="12026C47" w14:textId="77777777" w:rsidR="004E655B" w:rsidRDefault="004E655B" w:rsidP="000B08D5">
      <w:pPr>
        <w:pStyle w:val="Heading2"/>
      </w:pPr>
      <w:bookmarkStart w:id="3071" w:name="_Toc80035383"/>
      <w:r>
        <w:lastRenderedPageBreak/>
        <w:t>NASA Time Correlation methods</w:t>
      </w:r>
      <w:bookmarkEnd w:id="3071"/>
    </w:p>
    <w:p w14:paraId="02009166" w14:textId="77777777" w:rsidR="004E655B" w:rsidRDefault="004E655B" w:rsidP="000B08D5">
      <w:pPr>
        <w:pStyle w:val="Heading3"/>
      </w:pPr>
      <w:bookmarkStart w:id="3072" w:name="_Toc80035384"/>
      <w:r w:rsidRPr="009A3431">
        <w:t>User Spacecraft Clock Correlation System</w:t>
      </w:r>
      <w:bookmarkEnd w:id="3072"/>
    </w:p>
    <w:p w14:paraId="6AD6B2F8" w14:textId="77777777" w:rsidR="004E655B" w:rsidRPr="00531943" w:rsidRDefault="004E655B" w:rsidP="004E655B">
      <w:pPr>
        <w:rPr>
          <w:color w:val="FF0000"/>
        </w:rPr>
      </w:pPr>
      <w:r w:rsidRPr="00531943">
        <w:rPr>
          <w:color w:val="FF0000"/>
        </w:rPr>
        <w:t>[Point of contact for this section: Victor Sank]</w:t>
      </w:r>
    </w:p>
    <w:p w14:paraId="499CC7C9" w14:textId="77777777" w:rsidR="004E655B" w:rsidRPr="009A3431" w:rsidRDefault="004E655B" w:rsidP="000B08D5">
      <w:pPr>
        <w:pStyle w:val="Heading4"/>
      </w:pPr>
      <w:r w:rsidRPr="009A3431">
        <w:t>General</w:t>
      </w:r>
    </w:p>
    <w:p w14:paraId="1EA945F5" w14:textId="77777777" w:rsidR="004E655B" w:rsidRPr="009A3431" w:rsidRDefault="004E655B" w:rsidP="004E655B">
      <w:r w:rsidRPr="009A3431">
        <w:t>There are several ways of setting or correlating a clock in space with an Earth based</w:t>
      </w:r>
      <w:r w:rsidR="00BF39EB">
        <w:t xml:space="preserve"> </w:t>
      </w:r>
      <w:r w:rsidRPr="009A3431">
        <w:t>time standard. Use of Global Positioning System (GPS) for position and time is becoming very common. But we need to set clocks on near</w:t>
      </w:r>
      <w:r w:rsidR="00C13CEC">
        <w:t>-</w:t>
      </w:r>
      <w:r w:rsidRPr="009A3431">
        <w:t xml:space="preserve">Earth satellites that are outside the GPS constellation, do not have a GPS receiver, or are in deep space. This is commonly done by using either an RF signal that travels one way (spacecraft to Earth or Earth to spacecraft) or for more accurate correlations, a signal that travels two ways (Earth to satellite and back to Earth). These techniques can also be used between any two nodes, such as a space station and another satellite. </w:t>
      </w:r>
    </w:p>
    <w:p w14:paraId="5EED9CF9" w14:textId="349C99E0" w:rsidR="004E655B" w:rsidRPr="009A3431" w:rsidRDefault="004E655B" w:rsidP="004E655B">
      <w:r w:rsidRPr="009A3431">
        <w:t>Setting a clock at one point to agree with another one at a different location is referred to as time transfer. The one</w:t>
      </w:r>
      <w:r w:rsidR="006672FB">
        <w:t>-</w:t>
      </w:r>
      <w:r w:rsidRPr="009A3431">
        <w:t>way method is referred to as the Return Data Delay (RDD) method or the RCTD method. Some missions use the uplink instead of the down (return) link. The princip</w:t>
      </w:r>
      <w:r w:rsidR="006672FB">
        <w:t>le</w:t>
      </w:r>
      <w:r w:rsidRPr="009A3431">
        <w:t>s are the same but the higher data rate on the down/return link allows for more accurate time correlation. The TDRSS uses PN spread spectrum for ranging, which lends itself to an accurate two</w:t>
      </w:r>
      <w:r w:rsidR="006672FB">
        <w:t>-</w:t>
      </w:r>
      <w:r w:rsidRPr="009A3431">
        <w:t xml:space="preserve">way time transfer method called the USCCS. USCCS is outlined here and is more fully described in the USCCS User Guide [452-UG-USCCS] which also covers the RDD methods. In this </w:t>
      </w:r>
      <w:r w:rsidR="00C13CEC">
        <w:t>d</w:t>
      </w:r>
      <w:r w:rsidRPr="009A3431">
        <w:t xml:space="preserve">iscussion we do not concern ourselves with the various hardware delays that must be </w:t>
      </w:r>
      <w:proofErr w:type="gramStart"/>
      <w:r w:rsidRPr="009A3431">
        <w:t>taken into account</w:t>
      </w:r>
      <w:proofErr w:type="gramEnd"/>
      <w:r w:rsidRPr="009A3431">
        <w:t xml:space="preserve"> and are fully covered in the 452-UG-USCCS.</w:t>
      </w:r>
    </w:p>
    <w:p w14:paraId="5CABD58C" w14:textId="77777777" w:rsidR="004E655B" w:rsidRPr="009A3431" w:rsidRDefault="004E655B" w:rsidP="000B08D5">
      <w:pPr>
        <w:pStyle w:val="Heading4"/>
      </w:pPr>
      <w:r w:rsidRPr="009A3431">
        <w:t>Overview</w:t>
      </w:r>
    </w:p>
    <w:p w14:paraId="472C3493" w14:textId="7124CBAC" w:rsidR="004E655B" w:rsidRPr="009A3431" w:rsidRDefault="004E655B" w:rsidP="004E655B">
      <w:r w:rsidRPr="00503055">
        <w:t xml:space="preserve">The fundamental principal of the USCCS is shown in </w:t>
      </w:r>
      <w:r w:rsidR="00F842E4">
        <w:fldChar w:fldCharType="begin"/>
      </w:r>
      <w:r w:rsidR="00F842E4">
        <w:instrText xml:space="preserve"> REF _Ref43973748 \h </w:instrText>
      </w:r>
      <w:r w:rsidR="00F842E4">
        <w:fldChar w:fldCharType="separate"/>
      </w:r>
      <w:r w:rsidR="003A0995">
        <w:t xml:space="preserve">Figure </w:t>
      </w:r>
      <w:r w:rsidR="003A0995">
        <w:rPr>
          <w:noProof/>
        </w:rPr>
        <w:t>5</w:t>
      </w:r>
      <w:r w:rsidR="003A0995">
        <w:noBreakHyphen/>
      </w:r>
      <w:r w:rsidR="003A0995">
        <w:rPr>
          <w:noProof/>
        </w:rPr>
        <w:t>2</w:t>
      </w:r>
      <w:r w:rsidR="00F842E4">
        <w:fldChar w:fldCharType="end"/>
      </w:r>
      <w:r w:rsidRPr="00503055">
        <w:t>. A signal, a PN epoch, is sent from the ground to a User spacecraft via a TDRS and back to the ground. When the signal arrives at the User spacecraft, it triggers a reading of the spacecraft clock. We call this the Spacecraft Time and the reading is sent to the ground via the normal spacecraft telemetry. Knowledge of when the signal left the ground, t1, and when it returned, t3, is used to accurately calculate when it was at the spacecraft and triggered the reading of the spacecraft clock, t2. On the ground, the reading on the clock is compared to the time that the reading was triggered by the epoch. This results in a measurement (not a calculation) of the spacecraft clock error from UTC. For each</w:t>
      </w:r>
      <w:r w:rsidRPr="009A3431">
        <w:t xml:space="preserve"> transmitted PN epoch, there is a set of t1, t2, t3 but we have not used notation here to distinguish one set from another.</w:t>
      </w:r>
    </w:p>
    <w:p w14:paraId="05E9C7A5" w14:textId="77777777" w:rsidR="004E655B" w:rsidRPr="009A3431" w:rsidRDefault="004E655B" w:rsidP="004E655B">
      <w:r w:rsidRPr="009A3431">
        <w:t>It is up to the User MOC to manage the spacecraft clock. Some projects adjust the oscillator frequency that drives the clock, some reset the clock, and some just maintain a table of Spacecraft Time vs. UTC.</w:t>
      </w:r>
    </w:p>
    <w:p w14:paraId="749CA90E" w14:textId="77777777" w:rsidR="004F213E" w:rsidRDefault="004E655B" w:rsidP="004F213E">
      <w:pPr>
        <w:keepNext/>
        <w:autoSpaceDE w:val="0"/>
        <w:autoSpaceDN w:val="0"/>
        <w:adjustRightInd w:val="0"/>
        <w:spacing w:before="0" w:line="240" w:lineRule="auto"/>
      </w:pPr>
      <w:r w:rsidRPr="009A3431">
        <w:rPr>
          <w:noProof/>
          <w:szCs w:val="24"/>
        </w:rPr>
        <w:lastRenderedPageBreak/>
        <w:drawing>
          <wp:inline distT="0" distB="0" distL="0" distR="0" wp14:anchorId="0FAEFD95" wp14:editId="4742E511">
            <wp:extent cx="5499100" cy="3382010"/>
            <wp:effectExtent l="0" t="0" r="0" b="0"/>
            <wp:docPr id="16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499100" cy="3382010"/>
                    </a:xfrm>
                    <a:prstGeom prst="rect">
                      <a:avLst/>
                    </a:prstGeom>
                    <a:noFill/>
                    <a:ln>
                      <a:noFill/>
                    </a:ln>
                  </pic:spPr>
                </pic:pic>
              </a:graphicData>
            </a:graphic>
          </wp:inline>
        </w:drawing>
      </w:r>
    </w:p>
    <w:p w14:paraId="390E6D0E" w14:textId="3F810C66" w:rsidR="004E655B" w:rsidRPr="004F213E" w:rsidRDefault="004F213E" w:rsidP="004F213E">
      <w:pPr>
        <w:pStyle w:val="Caption"/>
      </w:pPr>
      <w:bookmarkStart w:id="3073" w:name="_Ref43973748"/>
      <w:bookmarkStart w:id="3074" w:name="_Toc80037741"/>
      <w:r>
        <w:t xml:space="preserve">Figure </w:t>
      </w:r>
      <w:ins w:id="3075" w:author="Hamkins, Jon (US 3300)" w:date="2021-08-16T20:11:00Z">
        <w:r w:rsidR="0012719F">
          <w:fldChar w:fldCharType="begin"/>
        </w:r>
        <w:r w:rsidR="0012719F">
          <w:instrText xml:space="preserve"> STYLEREF 1 \s </w:instrText>
        </w:r>
      </w:ins>
      <w:r w:rsidR="0012719F">
        <w:fldChar w:fldCharType="separate"/>
      </w:r>
      <w:r w:rsidR="0012719F">
        <w:rPr>
          <w:noProof/>
        </w:rPr>
        <w:t>5</w:t>
      </w:r>
      <w:ins w:id="3076" w:author="Hamkins, Jon (US 3300)" w:date="2021-08-16T20:11:00Z">
        <w:r w:rsidR="0012719F">
          <w:fldChar w:fldCharType="end"/>
        </w:r>
        <w:r w:rsidR="0012719F">
          <w:noBreakHyphen/>
        </w:r>
        <w:r w:rsidR="0012719F">
          <w:fldChar w:fldCharType="begin"/>
        </w:r>
        <w:r w:rsidR="0012719F">
          <w:instrText xml:space="preserve"> SEQ Figure \* ARABIC \s 1 </w:instrText>
        </w:r>
      </w:ins>
      <w:r w:rsidR="0012719F">
        <w:fldChar w:fldCharType="separate"/>
      </w:r>
      <w:ins w:id="3077" w:author="Hamkins, Jon (US 3300)" w:date="2021-08-16T20:11:00Z">
        <w:r w:rsidR="0012719F">
          <w:rPr>
            <w:noProof/>
          </w:rPr>
          <w:t>1</w:t>
        </w:r>
        <w:r w:rsidR="0012719F">
          <w:fldChar w:fldCharType="end"/>
        </w:r>
      </w:ins>
      <w:del w:id="3078" w:author="Hamkins, Jon (US 3300)" w:date="2021-08-16T20:06:00Z">
        <w:r w:rsidR="0048419B" w:rsidDel="0012719F">
          <w:fldChar w:fldCharType="begin"/>
        </w:r>
        <w:r w:rsidR="0048419B" w:rsidDel="0012719F">
          <w:delInstrText xml:space="preserve"> STYLEREF 1 \s </w:delInstrText>
        </w:r>
        <w:r w:rsidR="0048419B" w:rsidDel="0012719F">
          <w:fldChar w:fldCharType="separate"/>
        </w:r>
        <w:r w:rsidR="003A0995" w:rsidDel="0012719F">
          <w:rPr>
            <w:noProof/>
          </w:rPr>
          <w:delText>5</w:delText>
        </w:r>
        <w:r w:rsidR="0048419B" w:rsidDel="0012719F">
          <w:rPr>
            <w:noProof/>
          </w:rPr>
          <w:fldChar w:fldCharType="end"/>
        </w:r>
        <w:r w:rsidR="003A0995" w:rsidDel="0012719F">
          <w:noBreakHyphen/>
        </w:r>
        <w:r w:rsidR="0048419B" w:rsidDel="0012719F">
          <w:fldChar w:fldCharType="begin"/>
        </w:r>
        <w:r w:rsidR="0048419B" w:rsidDel="0012719F">
          <w:delInstrText xml:space="preserve"> SEQ Figure \* ARABIC \s 1 </w:delInstrText>
        </w:r>
        <w:r w:rsidR="0048419B" w:rsidDel="0012719F">
          <w:fldChar w:fldCharType="separate"/>
        </w:r>
        <w:r w:rsidR="003A0995" w:rsidDel="0012719F">
          <w:rPr>
            <w:noProof/>
          </w:rPr>
          <w:delText>2</w:delText>
        </w:r>
        <w:r w:rsidR="0048419B" w:rsidDel="0012719F">
          <w:rPr>
            <w:noProof/>
          </w:rPr>
          <w:fldChar w:fldCharType="end"/>
        </w:r>
      </w:del>
      <w:bookmarkEnd w:id="3073"/>
      <w:r>
        <w:t xml:space="preserve">: </w:t>
      </w:r>
      <w:r w:rsidRPr="009A3431">
        <w:rPr>
          <w:iCs/>
        </w:rPr>
        <w:t>Block Diagram of Time Transfer Signal and Data Flow</w:t>
      </w:r>
      <w:bookmarkEnd w:id="3074"/>
    </w:p>
    <w:p w14:paraId="797A8C5F" w14:textId="42D21492" w:rsidR="004E655B" w:rsidRPr="009A3431" w:rsidRDefault="004E655B" w:rsidP="004E655B">
      <w:r w:rsidRPr="009A3431">
        <w:t xml:space="preserve">Using the USCCS requires knowledge of details of the TDRSS PN ranging system since the epochs in the PN range code are used as the timing signals. </w:t>
      </w:r>
      <w:r w:rsidR="00F842E4">
        <w:fldChar w:fldCharType="begin"/>
      </w:r>
      <w:r w:rsidR="00F842E4">
        <w:instrText xml:space="preserve"> REF _Ref43973815 \h </w:instrText>
      </w:r>
      <w:r w:rsidR="00F842E4">
        <w:fldChar w:fldCharType="separate"/>
      </w:r>
      <w:r w:rsidR="003A0995">
        <w:t xml:space="preserve">Figure </w:t>
      </w:r>
      <w:r w:rsidR="003A0995">
        <w:rPr>
          <w:noProof/>
        </w:rPr>
        <w:t>5</w:t>
      </w:r>
      <w:r w:rsidR="003A0995">
        <w:noBreakHyphen/>
      </w:r>
      <w:r w:rsidR="003A0995">
        <w:rPr>
          <w:noProof/>
        </w:rPr>
        <w:t>3</w:t>
      </w:r>
      <w:r w:rsidR="00F842E4">
        <w:fldChar w:fldCharType="end"/>
      </w:r>
      <w:r w:rsidRPr="009A3431">
        <w:t xml:space="preserve"> shows the geometry of the range measurement. The full range that the signal travels from the ground network element (WSC</w:t>
      </w:r>
      <w:r w:rsidR="00D43787">
        <w:t xml:space="preserve"> definition?</w:t>
      </w:r>
      <w:r w:rsidRPr="009A3431">
        <w:t xml:space="preserve">) to the TDRS relay satellite at Geosynchronous Earth Orbit (GEO), to the User satellite and then back to the ground network elements is of the order of 140,000 Km =&gt; 0.47 sec. The </w:t>
      </w:r>
      <w:r w:rsidR="009E3B20">
        <w:t>ra</w:t>
      </w:r>
      <w:r w:rsidRPr="009A3431">
        <w:t xml:space="preserve">nge channel PN code is 1023 x 256 = 261,888 chips long and is transmitted at approximately 3.08 Mcps, making the period of the code 261888/3.08 Mcps = 0.085 sec. At the speed of light, this will cover a distance of d = c t = 2.9979x105 Km x 0.085 sec = 25491 Km. It initially appears that the range cannot be unambiguously measured with range PN patterns of this length. But, since the maximum range variation of a LEO satellite as seen by a GEO relay satellite is only a little more than the Earth’s radius of 6378 Km, the required range variation measurement only needs to be about 8000 Km, and the </w:t>
      </w:r>
      <w:proofErr w:type="gramStart"/>
      <w:r w:rsidRPr="009A3431">
        <w:t>two way</w:t>
      </w:r>
      <w:proofErr w:type="gramEnd"/>
      <w:r w:rsidRPr="009A3431">
        <w:t xml:space="preserve"> variation is thus 16000 Km. The 25,000 Km length PN code is sufficient to unambiguously locate a LEO satellite. It is then also sufficient to be used unambiguously for time transfer for a LEO satellite. </w:t>
      </w:r>
    </w:p>
    <w:p w14:paraId="6D6813FE" w14:textId="77777777" w:rsidR="004E655B" w:rsidRPr="009A3431" w:rsidRDefault="004E655B" w:rsidP="004E655B">
      <w:pPr>
        <w:autoSpaceDE w:val="0"/>
        <w:autoSpaceDN w:val="0"/>
        <w:adjustRightInd w:val="0"/>
        <w:spacing w:before="0" w:line="240" w:lineRule="auto"/>
        <w:rPr>
          <w:szCs w:val="24"/>
        </w:rPr>
      </w:pPr>
    </w:p>
    <w:p w14:paraId="4CD3DE4D" w14:textId="77777777" w:rsidR="004E655B" w:rsidRPr="009A3431" w:rsidRDefault="004E655B" w:rsidP="000B08D5">
      <w:pPr>
        <w:pStyle w:val="Heading4"/>
      </w:pPr>
      <w:r w:rsidRPr="009A3431">
        <w:t>Using Range PN Codes for Spacecraft Clock Correlation</w:t>
      </w:r>
    </w:p>
    <w:p w14:paraId="77040084" w14:textId="77777777" w:rsidR="004E655B" w:rsidRPr="009A3431" w:rsidRDefault="004E655B" w:rsidP="004E655B">
      <w:pPr>
        <w:rPr>
          <w:bCs/>
          <w:iCs/>
        </w:rPr>
      </w:pPr>
      <w:r w:rsidRPr="009A3431">
        <w:t xml:space="preserve">USCCS, being a </w:t>
      </w:r>
      <w:proofErr w:type="gramStart"/>
      <w:r w:rsidRPr="009A3431">
        <w:t>two way</w:t>
      </w:r>
      <w:proofErr w:type="gramEnd"/>
      <w:r w:rsidRPr="009A3431">
        <w:t xml:space="preserve"> method, requires a coherent spread spectrum link (DG1, modes 1 or 3) and is very similar in concept to a ranging measurement. For a ranging measurement, the difference in the time from when a PN epoch leaves the WSC, t1, and the time that the epoch returns to the WSC, t3, is recorded, accurate to a few 10s of nanoseconds, i.e. 30 ns =&gt; 9 m. Of course, we must also know when this difference measurement was made. Since </w:t>
      </w:r>
      <w:r w:rsidRPr="009A3431">
        <w:lastRenderedPageBreak/>
        <w:t xml:space="preserve">a LEO spacecraft is only moving at about 8 Km/sec, it only moves about 8 m in a millisecond so the absolute UTC time of the ranging measurement need not be to the nanosecond accuracy required by the range measurement, approximately a millisecond will do. On the other hand, in order for clock correlation to be accurate to about 1 microsecond, even though we do not need to know the </w:t>
      </w:r>
      <w:proofErr w:type="gramStart"/>
      <w:r w:rsidRPr="009A3431">
        <w:t>round trip</w:t>
      </w:r>
      <w:proofErr w:type="gramEnd"/>
      <w:r w:rsidRPr="009A3431">
        <w:t xml:space="preserve"> transit time accurate to 10s of nanoseconds, we do need to know when the signal leaves the ground terminal and when it returns to the ground terminal, accurate to within a microsecond of UTC. </w:t>
      </w:r>
    </w:p>
    <w:p w14:paraId="6F94D245" w14:textId="77777777" w:rsidR="004F213E" w:rsidRDefault="004E655B" w:rsidP="004F213E">
      <w:pPr>
        <w:keepNext/>
        <w:autoSpaceDE w:val="0"/>
        <w:autoSpaceDN w:val="0"/>
        <w:adjustRightInd w:val="0"/>
        <w:spacing w:before="0" w:line="240" w:lineRule="auto"/>
        <w:jc w:val="center"/>
      </w:pPr>
      <w:r w:rsidRPr="009A3431">
        <w:rPr>
          <w:noProof/>
          <w:szCs w:val="24"/>
        </w:rPr>
        <w:drawing>
          <wp:inline distT="0" distB="0" distL="0" distR="0" wp14:anchorId="6C5A8FE5" wp14:editId="694F3269">
            <wp:extent cx="5110480" cy="1765935"/>
            <wp:effectExtent l="0" t="0" r="0" b="0"/>
            <wp:docPr id="16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110480" cy="1765935"/>
                    </a:xfrm>
                    <a:prstGeom prst="rect">
                      <a:avLst/>
                    </a:prstGeom>
                    <a:noFill/>
                    <a:ln>
                      <a:noFill/>
                    </a:ln>
                  </pic:spPr>
                </pic:pic>
              </a:graphicData>
            </a:graphic>
          </wp:inline>
        </w:drawing>
      </w:r>
    </w:p>
    <w:p w14:paraId="3B5386E5" w14:textId="0E517E21" w:rsidR="004E655B" w:rsidRPr="004F213E" w:rsidRDefault="004F213E" w:rsidP="004F213E">
      <w:pPr>
        <w:pStyle w:val="Caption"/>
        <w:rPr>
          <w:iCs/>
        </w:rPr>
      </w:pPr>
      <w:bookmarkStart w:id="3079" w:name="_Ref43973815"/>
      <w:bookmarkStart w:id="3080" w:name="_Toc80037742"/>
      <w:r>
        <w:t xml:space="preserve">Figure </w:t>
      </w:r>
      <w:ins w:id="3081" w:author="Hamkins, Jon (US 3300)" w:date="2021-08-16T20:11:00Z">
        <w:r w:rsidR="0012719F">
          <w:fldChar w:fldCharType="begin"/>
        </w:r>
        <w:r w:rsidR="0012719F">
          <w:instrText xml:space="preserve"> STYLEREF 1 \s </w:instrText>
        </w:r>
      </w:ins>
      <w:r w:rsidR="0012719F">
        <w:fldChar w:fldCharType="separate"/>
      </w:r>
      <w:r w:rsidR="0012719F">
        <w:rPr>
          <w:noProof/>
        </w:rPr>
        <w:t>5</w:t>
      </w:r>
      <w:ins w:id="3082" w:author="Hamkins, Jon (US 3300)" w:date="2021-08-16T20:11:00Z">
        <w:r w:rsidR="0012719F">
          <w:fldChar w:fldCharType="end"/>
        </w:r>
        <w:r w:rsidR="0012719F">
          <w:noBreakHyphen/>
        </w:r>
        <w:r w:rsidR="0012719F">
          <w:fldChar w:fldCharType="begin"/>
        </w:r>
        <w:r w:rsidR="0012719F">
          <w:instrText xml:space="preserve"> SEQ Figure \* ARABIC \s 1 </w:instrText>
        </w:r>
      </w:ins>
      <w:r w:rsidR="0012719F">
        <w:fldChar w:fldCharType="separate"/>
      </w:r>
      <w:ins w:id="3083" w:author="Hamkins, Jon (US 3300)" w:date="2021-08-16T20:11:00Z">
        <w:r w:rsidR="0012719F">
          <w:rPr>
            <w:noProof/>
          </w:rPr>
          <w:t>2</w:t>
        </w:r>
        <w:r w:rsidR="0012719F">
          <w:fldChar w:fldCharType="end"/>
        </w:r>
      </w:ins>
      <w:del w:id="3084" w:author="Hamkins, Jon (US 3300)" w:date="2021-08-16T20:06:00Z">
        <w:r w:rsidR="0048419B" w:rsidDel="0012719F">
          <w:fldChar w:fldCharType="begin"/>
        </w:r>
        <w:r w:rsidR="0048419B" w:rsidDel="0012719F">
          <w:delInstrText xml:space="preserve"> STYLEREF 1 \s </w:delInstrText>
        </w:r>
        <w:r w:rsidR="0048419B" w:rsidDel="0012719F">
          <w:fldChar w:fldCharType="separate"/>
        </w:r>
        <w:r w:rsidR="003A0995" w:rsidDel="0012719F">
          <w:rPr>
            <w:noProof/>
          </w:rPr>
          <w:delText>5</w:delText>
        </w:r>
        <w:r w:rsidR="0048419B" w:rsidDel="0012719F">
          <w:rPr>
            <w:noProof/>
          </w:rPr>
          <w:fldChar w:fldCharType="end"/>
        </w:r>
        <w:r w:rsidR="003A0995" w:rsidDel="0012719F">
          <w:noBreakHyphen/>
        </w:r>
        <w:r w:rsidR="0048419B" w:rsidDel="0012719F">
          <w:fldChar w:fldCharType="begin"/>
        </w:r>
        <w:r w:rsidR="0048419B" w:rsidDel="0012719F">
          <w:delInstrText xml:space="preserve"> SEQ Figure \* ARABIC \s 1 </w:delInstrText>
        </w:r>
        <w:r w:rsidR="0048419B" w:rsidDel="0012719F">
          <w:fldChar w:fldCharType="separate"/>
        </w:r>
        <w:r w:rsidR="003A0995" w:rsidDel="0012719F">
          <w:rPr>
            <w:noProof/>
          </w:rPr>
          <w:delText>3</w:delText>
        </w:r>
        <w:r w:rsidR="0048419B" w:rsidDel="0012719F">
          <w:rPr>
            <w:noProof/>
          </w:rPr>
          <w:fldChar w:fldCharType="end"/>
        </w:r>
      </w:del>
      <w:bookmarkEnd w:id="3079"/>
      <w:r>
        <w:t xml:space="preserve">: </w:t>
      </w:r>
      <w:r w:rsidRPr="009A3431">
        <w:rPr>
          <w:iCs/>
        </w:rPr>
        <w:t>Block Diagram of Time Transfer Signal and Data Flo</w:t>
      </w:r>
      <w:r>
        <w:rPr>
          <w:iCs/>
        </w:rPr>
        <w:t>w</w:t>
      </w:r>
      <w:bookmarkEnd w:id="3080"/>
    </w:p>
    <w:p w14:paraId="0E6AD357" w14:textId="77777777" w:rsidR="004E655B" w:rsidRPr="009A3431" w:rsidRDefault="004E655B" w:rsidP="000B08D5">
      <w:pPr>
        <w:pStyle w:val="Heading4"/>
      </w:pPr>
      <w:r w:rsidRPr="009A3431">
        <w:t>Time Transfer Messages</w:t>
      </w:r>
    </w:p>
    <w:p w14:paraId="333A6368" w14:textId="77777777" w:rsidR="004E655B" w:rsidRPr="009A3431" w:rsidRDefault="004E655B" w:rsidP="004E655B">
      <w:r w:rsidRPr="009A3431">
        <w:t>At the User request, the TDRSS can generate an Operations Message (OPM66) that contains</w:t>
      </w:r>
      <w:r w:rsidR="00972233">
        <w:t xml:space="preserve"> </w:t>
      </w:r>
      <w:r w:rsidRPr="009A3431">
        <w:t>the time that the epochs left the ground station (t1</w:t>
      </w:r>
      <w:r w:rsidR="00D43787">
        <w:t>s</w:t>
      </w:r>
      <w:r w:rsidRPr="009A3431">
        <w:t>) and the time that the epochs returned to the ground station (t3</w:t>
      </w:r>
      <w:r w:rsidR="00D43787">
        <w:t>s</w:t>
      </w:r>
      <w:r w:rsidRPr="009A3431">
        <w:t xml:space="preserve">). This information is in PB4 time format which is granulated to a fraction (1/16) of a microsecond. The absolute accuracy with respect to UTC, however, is only as good as the ground station’s time keeping with respect to UTC. The requirement has been that the ground station time must be within 5 microseconds of UTC but with GPS time transfer to the Ground station, it is generally kept to within 1 microsecond of UTC. Forward and </w:t>
      </w:r>
      <w:r w:rsidR="00972233">
        <w:t xml:space="preserve">Return epochs occur every 85 </w:t>
      </w:r>
      <w:proofErr w:type="spellStart"/>
      <w:r w:rsidR="00972233">
        <w:t>ms.</w:t>
      </w:r>
      <w:proofErr w:type="spellEnd"/>
    </w:p>
    <w:p w14:paraId="62046C77" w14:textId="77777777" w:rsidR="004E655B" w:rsidRPr="009A3431" w:rsidRDefault="004E655B" w:rsidP="004E655B">
      <w:r w:rsidRPr="009A3431">
        <w:t xml:space="preserve">In order to reduce the OPM 66 message size, only the first epoch after the one second roll over is transmitted. The software at the User MOC that processes the time data must </w:t>
      </w:r>
      <w:proofErr w:type="gramStart"/>
      <w:r w:rsidRPr="009A3431">
        <w:t>use  the</w:t>
      </w:r>
      <w:proofErr w:type="gramEnd"/>
      <w:r w:rsidRPr="009A3431">
        <w:t xml:space="preserve"> knowledge that epochs occur approximately every 85 milliseconds and interpolate from the OPM data to evaluate all of the epoch times. Variation due to Doppler from second to second is small enough that the interpolated values will be accurate to better than a microsecond.</w:t>
      </w:r>
    </w:p>
    <w:p w14:paraId="5EC1E958" w14:textId="77777777" w:rsidR="004E655B" w:rsidRPr="009A3431" w:rsidRDefault="004E655B" w:rsidP="000B08D5">
      <w:pPr>
        <w:pStyle w:val="Heading4"/>
      </w:pPr>
      <w:r w:rsidRPr="009A3431">
        <w:t>User Transponder and Spacecraft Processing</w:t>
      </w:r>
    </w:p>
    <w:p w14:paraId="5021C62F" w14:textId="77777777" w:rsidR="004E655B" w:rsidRPr="009A3431" w:rsidRDefault="004E655B" w:rsidP="004E655B">
      <w:r w:rsidRPr="009A3431">
        <w:t xml:space="preserve">In order to make use of the USCSS service, the User transponder must be capable of coherent PN ranging. In addition, the transponder must output a pulse to the Command and Data Handling (C&amp;DH), referred to as a Time Transfer Epoch that is synchronized to the simultaneous receipt and transmission of the epoch in the PN range code that is modulated on the RF link. The Spacecraft C&amp;DH system must use that epoch to read the spacecraft clock and the spacecraft processing system must place that clock reading in telemetry that is sent to the ground. When using CCSDS virtual channels, a Time Packet is used that has </w:t>
      </w:r>
      <w:r w:rsidRPr="009A3431">
        <w:lastRenderedPageBreak/>
        <w:t>a specific Application Identification (APID) within the Virtual Channels Identification (VCID) used for real time spacecraft housekeeping.</w:t>
      </w:r>
    </w:p>
    <w:p w14:paraId="3ABCE486" w14:textId="423CFFF2" w:rsidR="004E655B" w:rsidRPr="009A3431" w:rsidRDefault="004E655B" w:rsidP="004E655B">
      <w:r w:rsidRPr="009A3431">
        <w:t xml:space="preserve">Epochs occur every 85 </w:t>
      </w:r>
      <w:proofErr w:type="spellStart"/>
      <w:r w:rsidRPr="009A3431">
        <w:t>ms</w:t>
      </w:r>
      <w:proofErr w:type="spellEnd"/>
      <w:r w:rsidRPr="009A3431">
        <w:t xml:space="preserve"> and using every one over a </w:t>
      </w:r>
      <w:proofErr w:type="gramStart"/>
      <w:r w:rsidRPr="009A3431">
        <w:t>5 minute</w:t>
      </w:r>
      <w:proofErr w:type="gramEnd"/>
      <w:r w:rsidRPr="009A3431">
        <w:t xml:space="preserve"> period as an example, would result in far more data than is needed. In 5 minutes, 3529 epochs will occur. It is necessary for the ground processing to be able to figure out which epoch caused which clock reading. To correlate all of the data and limit the over burden, several missions have used a circuit that has the reading of the spacecraft clock generally disabled, and only enables the reading of the clock at some limited interval. For example, every 16</w:t>
      </w:r>
      <w:r w:rsidRPr="009A3431">
        <w:rPr>
          <w:vertAlign w:val="superscript"/>
        </w:rPr>
        <w:t>th</w:t>
      </w:r>
      <w:r w:rsidRPr="009A3431">
        <w:t xml:space="preserve"> housekeeping Virtual Channel Data Unit (VCDU) is used by several missions. A circuit monitors the sequence count of the housekeeping VCDUs and only when the last 4 bits of the sequence count is all ones (xx…xxx1111) is the epoch circuit enabled. This is indicated in </w:t>
      </w:r>
      <w:r w:rsidR="00F842E4">
        <w:fldChar w:fldCharType="begin"/>
      </w:r>
      <w:r w:rsidR="00F842E4">
        <w:instrText xml:space="preserve"> REF _Ref43973748 \h </w:instrText>
      </w:r>
      <w:r w:rsidR="00F842E4">
        <w:fldChar w:fldCharType="separate"/>
      </w:r>
      <w:r w:rsidR="003A0995">
        <w:t xml:space="preserve">Figure </w:t>
      </w:r>
      <w:r w:rsidR="003A0995">
        <w:rPr>
          <w:noProof/>
        </w:rPr>
        <w:t>5</w:t>
      </w:r>
      <w:r w:rsidR="003A0995">
        <w:noBreakHyphen/>
      </w:r>
      <w:r w:rsidR="003A0995">
        <w:rPr>
          <w:noProof/>
        </w:rPr>
        <w:t>2</w:t>
      </w:r>
      <w:r w:rsidR="00F842E4">
        <w:fldChar w:fldCharType="end"/>
      </w:r>
      <w:r w:rsidRPr="009A3431">
        <w:t xml:space="preserve"> on the lower right of the User Satellite block by the TLM Enable.</w:t>
      </w:r>
    </w:p>
    <w:p w14:paraId="7B97AE49" w14:textId="77777777" w:rsidR="004E655B" w:rsidRPr="009A3431" w:rsidRDefault="004E655B" w:rsidP="004E655B">
      <w:r w:rsidRPr="009A3431">
        <w:t xml:space="preserve">As a frame with such a sequence count leaves the C&amp;DH on the way to the transmitter, the t2 circuit is enabled. Upon arrival of the next Time Transfer Epoch, the spacecraft clock is read and the circuit is again disabled. Both the reading on the spacecraft clock and the sequence count of the VCDU is placed in the Time Packet and sent to the ground. At this point, there is no urgency, the time packet can arrive at the ground in a later VCDU without loss of accuracy. </w:t>
      </w:r>
    </w:p>
    <w:p w14:paraId="05061CE9" w14:textId="77777777" w:rsidR="004E655B" w:rsidRPr="009A3431" w:rsidRDefault="004E655B" w:rsidP="000B08D5">
      <w:pPr>
        <w:pStyle w:val="Heading4"/>
      </w:pPr>
      <w:r w:rsidRPr="009A3431">
        <w:t>Determine the Spacecraft Clock Error</w:t>
      </w:r>
    </w:p>
    <w:p w14:paraId="568FC9D2" w14:textId="77777777" w:rsidR="004E655B" w:rsidRPr="009A3431" w:rsidRDefault="004E655B" w:rsidP="004E655B">
      <w:r w:rsidRPr="009A3431">
        <w:t>We need to determine which epoch triggered which spacecraft clock reading. When the User spacecraft telemetry arrives at the ground (WSC) the data is time tagged with a ground receipt time (GRT, also called Earth Receipt Time, ERT). As IP has come to dominate ground data handling, a GRT may not be available to all customers. The MOC time processing software uses the GRT of the frames that enabled the spacecraft clock reading to estimate the time that the enable occurred. This involves a simple calculation similar to that used for the less accurate RDD method of clock correlation. An approximate range time to the satellite must be known in order to subtract the space propagation delay from the GRT in order to estimate when the VCDU enabled the clock reading by the Time Transfer Epoch. As complicated as it may sound, one of the nice things about the USCCS is that the OPM 66 contains a list of t1 and t3 times making i</w:t>
      </w:r>
      <w:r w:rsidR="00D43787">
        <w:t>t</w:t>
      </w:r>
      <w:r w:rsidRPr="009A3431">
        <w:t xml:space="preserve"> almost trivial to determine the spacecraft to ground propagation time. From orbit geometry, we know that the minimum </w:t>
      </w:r>
      <w:proofErr w:type="gramStart"/>
      <w:r w:rsidRPr="009A3431">
        <w:t>round trip</w:t>
      </w:r>
      <w:proofErr w:type="gramEnd"/>
      <w:r w:rsidRPr="009A3431">
        <w:t xml:space="preserve"> propagatio</w:t>
      </w:r>
      <w:r>
        <w:t>n time is at least 0.5 seconds.</w:t>
      </w:r>
    </w:p>
    <w:p w14:paraId="653E5973" w14:textId="77777777" w:rsidR="004E655B" w:rsidRPr="009A3431" w:rsidRDefault="004E655B" w:rsidP="004E655B">
      <w:r w:rsidRPr="009A3431">
        <w:t>The following steps are how the data is processed:</w:t>
      </w:r>
    </w:p>
    <w:p w14:paraId="23FA7AA7"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Examine a time packet and find the sequence count of the frame that is associated with the clock reading in that time packet.</w:t>
      </w:r>
    </w:p>
    <w:p w14:paraId="5B402565"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Find that frame and determine the GRT for that frame.    Revision 10 T-5 450-SNUG</w:t>
      </w:r>
    </w:p>
    <w:p w14:paraId="46E76D88"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Using the list of t3, pick the one that is close to the GRT.</w:t>
      </w:r>
    </w:p>
    <w:p w14:paraId="3761CC14"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Using the list of t1, find the one that is at least 0.5 sec before the chosen t3.</w:t>
      </w:r>
    </w:p>
    <w:p w14:paraId="3DDEF4A8"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 xml:space="preserve">Take the difference between this t1 and t3 to get the </w:t>
      </w:r>
      <w:proofErr w:type="gramStart"/>
      <w:r w:rsidRPr="002706D2">
        <w:rPr>
          <w:szCs w:val="24"/>
        </w:rPr>
        <w:t>round trip</w:t>
      </w:r>
      <w:proofErr w:type="gramEnd"/>
      <w:r w:rsidRPr="002706D2">
        <w:rPr>
          <w:szCs w:val="24"/>
        </w:rPr>
        <w:t xml:space="preserve"> light time.</w:t>
      </w:r>
    </w:p>
    <w:p w14:paraId="2D5C9F42"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 xml:space="preserve">Divide by 2 to get the </w:t>
      </w:r>
      <w:proofErr w:type="gramStart"/>
      <w:r w:rsidRPr="002706D2">
        <w:rPr>
          <w:szCs w:val="24"/>
        </w:rPr>
        <w:t>one way</w:t>
      </w:r>
      <w:proofErr w:type="gramEnd"/>
      <w:r w:rsidRPr="002706D2">
        <w:rPr>
          <w:szCs w:val="24"/>
        </w:rPr>
        <w:t xml:space="preserve"> light time, the one way range time.</w:t>
      </w:r>
    </w:p>
    <w:p w14:paraId="555672BA"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Subtract this from the frame GRT to get the approximate epoch enable time.</w:t>
      </w:r>
    </w:p>
    <w:p w14:paraId="707C3BE9"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lastRenderedPageBreak/>
        <w:t>Calculate and make a table of the possible t2 values. Do this by looking at the t1</w:t>
      </w:r>
      <w:r>
        <w:rPr>
          <w:szCs w:val="24"/>
        </w:rPr>
        <w:t xml:space="preserve"> </w:t>
      </w:r>
      <w:r w:rsidRPr="002706D2">
        <w:rPr>
          <w:szCs w:val="24"/>
        </w:rPr>
        <w:t>values and then finding the first t3 that is at least 0.5 seconds later, t2 = (t1+t3)/2.</w:t>
      </w:r>
    </w:p>
    <w:p w14:paraId="69133A86"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Using the table of t2 values, find the first one after the enable time found in line 7.</w:t>
      </w:r>
    </w:p>
    <w:p w14:paraId="21B921A4"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t2 is the UTC time that the clock was read. By comparing this to the clock</w:t>
      </w:r>
      <w:r>
        <w:rPr>
          <w:szCs w:val="24"/>
        </w:rPr>
        <w:t xml:space="preserve"> </w:t>
      </w:r>
      <w:r w:rsidRPr="002706D2">
        <w:rPr>
          <w:szCs w:val="24"/>
        </w:rPr>
        <w:t>reading in the time packet used in line 1.</w:t>
      </w:r>
    </w:p>
    <w:p w14:paraId="564C46D3"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Define the term Clock Error. For example, True UTC time = clock reading -Clock Error, hence Clock Error = Clock reading – True UTC time = Clock</w:t>
      </w:r>
      <w:r>
        <w:rPr>
          <w:szCs w:val="24"/>
        </w:rPr>
        <w:t xml:space="preserve"> </w:t>
      </w:r>
      <w:r w:rsidRPr="002706D2">
        <w:rPr>
          <w:szCs w:val="24"/>
        </w:rPr>
        <w:t>Reading – t2.</w:t>
      </w:r>
    </w:p>
    <w:p w14:paraId="62939FD2" w14:textId="36CEF31F" w:rsidR="004E655B" w:rsidRPr="00EF3751" w:rsidRDefault="004E655B" w:rsidP="004E655B">
      <w:pPr>
        <w:pStyle w:val="ListParagraph"/>
        <w:numPr>
          <w:ilvl w:val="0"/>
          <w:numId w:val="40"/>
        </w:numPr>
        <w:autoSpaceDE w:val="0"/>
        <w:autoSpaceDN w:val="0"/>
        <w:adjustRightInd w:val="0"/>
        <w:spacing w:before="0" w:line="240" w:lineRule="auto"/>
        <w:ind w:left="630"/>
        <w:rPr>
          <w:szCs w:val="24"/>
        </w:rPr>
      </w:pPr>
      <w:r w:rsidRPr="002706D2">
        <w:rPr>
          <w:szCs w:val="24"/>
        </w:rPr>
        <w:t>Using several time packets, make a table of clock error values. Over about 5</w:t>
      </w:r>
      <w:r>
        <w:rPr>
          <w:szCs w:val="24"/>
        </w:rPr>
        <w:t xml:space="preserve"> </w:t>
      </w:r>
      <w:r w:rsidRPr="002706D2">
        <w:rPr>
          <w:szCs w:val="24"/>
        </w:rPr>
        <w:t>minutes, the errors should be all the same to better than a microsecond</w:t>
      </w:r>
      <w:r>
        <w:rPr>
          <w:szCs w:val="24"/>
        </w:rPr>
        <w:t xml:space="preserve"> </w:t>
      </w:r>
      <w:r w:rsidRPr="002706D2">
        <w:rPr>
          <w:szCs w:val="24"/>
        </w:rPr>
        <w:t>accuracy. Delete any outliers that occurred due to the estimate of the epoch</w:t>
      </w:r>
      <w:r>
        <w:rPr>
          <w:szCs w:val="24"/>
        </w:rPr>
        <w:t xml:space="preserve"> </w:t>
      </w:r>
      <w:r w:rsidRPr="002706D2">
        <w:rPr>
          <w:szCs w:val="24"/>
        </w:rPr>
        <w:t xml:space="preserve">enable time. </w:t>
      </w:r>
    </w:p>
    <w:p w14:paraId="11F8A0C9" w14:textId="4432B2AF" w:rsidR="004E655B" w:rsidRPr="00EF3751" w:rsidRDefault="004E655B" w:rsidP="00EF3751">
      <w:pPr>
        <w:pStyle w:val="Heading4"/>
      </w:pPr>
      <w:r w:rsidRPr="009A3431">
        <w:t>Clock Correlation Conclusion</w:t>
      </w:r>
    </w:p>
    <w:p w14:paraId="0A3CE982" w14:textId="77777777" w:rsidR="004E655B" w:rsidRPr="009A3431" w:rsidRDefault="004E655B" w:rsidP="004E655B">
      <w:r w:rsidRPr="009A3431">
        <w:t>The forward range (long code) epoch UTC transmit times, t1, and the received range epoch UTC times, t3, are recorded at the WSC network element. These times are made available to the User processing center for the purpose of correlating a spacecraft clock with a ground time standard, UTC, to within about 1 microsecond. The biggest contributor to inaccuracy in the RDD clock correlation method is the inaccuracy of the spacecraft to ground propagation time which is usually based on a predicted orbit vector. When using the USCCS, the OPM 66 gives that time, measured to a fraction of a microsecond, and eliminates the inconvenience</w:t>
      </w:r>
      <w:r>
        <w:t xml:space="preserve"> </w:t>
      </w:r>
      <w:r w:rsidRPr="009A3431">
        <w:t>and mistakes that are made when running orbit software to determine the spacecraft to ground propagation time.</w:t>
      </w:r>
    </w:p>
    <w:p w14:paraId="5DD6D353" w14:textId="77777777" w:rsidR="004E655B" w:rsidRPr="009A3431" w:rsidRDefault="004E655B" w:rsidP="004E655B">
      <w:r w:rsidRPr="009A3431">
        <w:t xml:space="preserve">By using the received forward epoch to stimulate a reading of the spacecraft clock, and sending that reading to the operation center via spacecraft telemetry, spacecraft clock error may be determined. The calculation of the epoch arrival time at the spacecraft t2 = (t1 + t3)/2 is correct independent of the motion of the User spacecraft but is limited to about 1 </w:t>
      </w:r>
      <w:proofErr w:type="spellStart"/>
      <w:r w:rsidRPr="009A3431">
        <w:t>μs</w:t>
      </w:r>
      <w:proofErr w:type="spellEnd"/>
      <w:r w:rsidRPr="009A3431">
        <w:t xml:space="preserve"> accuracy due to the motion of the relay satellite and ground based network element as the Earth rotates. When microsecond or sub microsecond time correlation is desired, and GPS is not available, the USCCS can be used but there are additional orbit geometry considerations and relativistic effe</w:t>
      </w:r>
      <w:r>
        <w:t>cts that the user must consider of performing time c</w:t>
      </w:r>
      <w:r w:rsidRPr="009A3431">
        <w:t>orrelation.</w:t>
      </w:r>
    </w:p>
    <w:p w14:paraId="157612B6" w14:textId="77777777" w:rsidR="004E655B" w:rsidRDefault="004E655B" w:rsidP="000B08D5">
      <w:pPr>
        <w:pStyle w:val="Heading3"/>
      </w:pPr>
      <w:bookmarkStart w:id="3085" w:name="_Toc80035385"/>
      <w:r>
        <w:t>Mars science Laboratory example</w:t>
      </w:r>
      <w:bookmarkEnd w:id="3085"/>
    </w:p>
    <w:p w14:paraId="6DB897BF" w14:textId="77777777" w:rsidR="00972233" w:rsidRPr="00972233" w:rsidRDefault="00972233" w:rsidP="00972233">
      <w:pPr>
        <w:rPr>
          <w:color w:val="FF0000"/>
        </w:rPr>
      </w:pPr>
      <w:r w:rsidRPr="00972233">
        <w:rPr>
          <w:color w:val="FF0000"/>
        </w:rPr>
        <w:t xml:space="preserve">[Point of contact for this section: Vic </w:t>
      </w:r>
      <w:proofErr w:type="spellStart"/>
      <w:r w:rsidRPr="00972233">
        <w:rPr>
          <w:color w:val="FF0000"/>
        </w:rPr>
        <w:t>Vilnrotter</w:t>
      </w:r>
      <w:proofErr w:type="spellEnd"/>
      <w:r w:rsidRPr="00972233">
        <w:rPr>
          <w:color w:val="FF0000"/>
        </w:rPr>
        <w:t>]</w:t>
      </w:r>
    </w:p>
    <w:p w14:paraId="5DA26D1A" w14:textId="77777777" w:rsidR="004E655B" w:rsidRDefault="004E655B" w:rsidP="004E655B">
      <w:r>
        <w:t>The Mars Science Laboratory (also known as the Curiosity Rover) used guided atmospheric entry to land within 2.4 km of the planned landing site. This process is referred to as Entry, Descent, and Landing (EDL). The Mars Science Laboratory project conducted a campaign of pre-flight and in-flight clock calibrations and validations. This effort validated the calibration process, demonstrated that there were no significant systematic errors, and provided sufficient accuracy to support the specified EDL accuracy. Spacecraft clock calibration, and validation of the clock calibration process, required an end-to-end system design. This included components of the MSL flight, test, and ground systems, as well as the Deep Space Network (DSN).</w:t>
      </w:r>
    </w:p>
    <w:p w14:paraId="3B405BE2" w14:textId="77777777" w:rsidR="004E655B" w:rsidRDefault="004E655B" w:rsidP="004E655B">
      <w:pPr>
        <w:rPr>
          <w:color w:val="000000"/>
        </w:rPr>
      </w:pPr>
      <w:r>
        <w:rPr>
          <w:color w:val="000000"/>
        </w:rPr>
        <w:lastRenderedPageBreak/>
        <w:t xml:space="preserve">The guided entry process propagates an inertial navigation state from an initial value and epoch time provided by ground-based navigation. Any error in the ground’s knowledge of the onboard clock value contributes to the landing error. In addition, any unrecognized, systematic error could result in a large landing error, or possible loss of the mission. The error in ground knowledge of the conversion from Spacecraft Clock (SCLK) time to Spacecraft Event Time (SCET) referred to Universal Time Coordinated (UTC) is known as the </w:t>
      </w:r>
      <w:r w:rsidRPr="003A4797">
        <w:t xml:space="preserve">SCLK-SCET </w:t>
      </w:r>
      <w:r>
        <w:rPr>
          <w:color w:val="000000"/>
        </w:rPr>
        <w:t>accuracy.</w:t>
      </w:r>
    </w:p>
    <w:p w14:paraId="2F11B3FC" w14:textId="00C2FD8D" w:rsidR="004E655B" w:rsidRPr="00752CDD" w:rsidRDefault="00F842E4" w:rsidP="004E655B">
      <w:pPr>
        <w:rPr>
          <w:iCs/>
        </w:rPr>
      </w:pPr>
      <w:r>
        <w:rPr>
          <w:iCs/>
        </w:rPr>
        <w:fldChar w:fldCharType="begin"/>
      </w:r>
      <w:r>
        <w:rPr>
          <w:iCs/>
        </w:rPr>
        <w:instrText xml:space="preserve"> REF _Ref43973839 \h </w:instrText>
      </w:r>
      <w:r>
        <w:rPr>
          <w:iCs/>
        </w:rPr>
      </w:r>
      <w:r>
        <w:rPr>
          <w:iCs/>
        </w:rPr>
        <w:fldChar w:fldCharType="separate"/>
      </w:r>
      <w:r w:rsidR="003A0995">
        <w:t xml:space="preserve">Figure </w:t>
      </w:r>
      <w:r w:rsidR="003A0995">
        <w:rPr>
          <w:noProof/>
        </w:rPr>
        <w:t>5</w:t>
      </w:r>
      <w:r w:rsidR="003A0995">
        <w:noBreakHyphen/>
      </w:r>
      <w:r w:rsidR="003A0995">
        <w:rPr>
          <w:noProof/>
        </w:rPr>
        <w:t>4</w:t>
      </w:r>
      <w:r>
        <w:rPr>
          <w:iCs/>
        </w:rPr>
        <w:fldChar w:fldCharType="end"/>
      </w:r>
      <w:r w:rsidR="004E655B">
        <w:rPr>
          <w:iCs/>
        </w:rPr>
        <w:t xml:space="preserve"> illustrates the effect of SCLK-SCET error on landing accuracy. Several days prior to atmosphere entry, the ground navigation team sends the spacecraft an estimate of position and velocity relative to Mars, at a time referred to as </w:t>
      </w:r>
      <w:r w:rsidR="004E655B" w:rsidRPr="000260F5">
        <w:rPr>
          <w:iCs/>
          <w:position w:val="-12"/>
        </w:rPr>
        <w:object w:dxaOrig="260" w:dyaOrig="360" w14:anchorId="1E4DC77B">
          <v:shape id="_x0000_i1029" type="#_x0000_t75" style="width:12.75pt;height:18pt" o:ole="">
            <v:imagedata r:id="rId70" o:title=""/>
          </v:shape>
          <o:OLEObject Type="Embed" ProgID="Equation.DSMT4" ShapeID="_x0000_i1029" DrawAspect="Content" ObjectID="_1690830515" r:id="rId71"/>
        </w:object>
      </w:r>
      <w:r w:rsidR="004E655B">
        <w:rPr>
          <w:iCs/>
        </w:rPr>
        <w:t>. Once this time was reached, the spacecraft estimated its position and velocity by inertial navigation, propagating the initial estimate, combined with gyro and accelerometer data as the spacecraft maneuvered through the Martian atmosphere.</w:t>
      </w:r>
    </w:p>
    <w:p w14:paraId="55329DF1" w14:textId="77777777" w:rsidR="004E655B" w:rsidRDefault="004E655B" w:rsidP="004E655B">
      <w:pPr>
        <w:ind w:left="-270"/>
        <w:rPr>
          <w:b/>
          <w:iCs/>
        </w:rPr>
      </w:pPr>
    </w:p>
    <w:p w14:paraId="11E206C3" w14:textId="77777777" w:rsidR="004F213E" w:rsidRDefault="004E655B" w:rsidP="004F213E">
      <w:pPr>
        <w:keepNext/>
        <w:ind w:left="-270"/>
        <w:jc w:val="center"/>
      </w:pPr>
      <w:r>
        <w:rPr>
          <w:noProof/>
        </w:rPr>
        <w:drawing>
          <wp:inline distT="0" distB="0" distL="0" distR="0" wp14:anchorId="28EA6B4A" wp14:editId="4422B2CD">
            <wp:extent cx="1853565" cy="1804035"/>
            <wp:effectExtent l="0" t="0" r="0" b="0"/>
            <wp:docPr id="159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853565" cy="1804035"/>
                    </a:xfrm>
                    <a:prstGeom prst="rect">
                      <a:avLst/>
                    </a:prstGeom>
                    <a:noFill/>
                    <a:ln>
                      <a:noFill/>
                    </a:ln>
                  </pic:spPr>
                </pic:pic>
              </a:graphicData>
            </a:graphic>
          </wp:inline>
        </w:drawing>
      </w:r>
    </w:p>
    <w:p w14:paraId="272A2302" w14:textId="44E20E65" w:rsidR="004E655B" w:rsidRPr="004F213E" w:rsidRDefault="004F213E" w:rsidP="004F213E">
      <w:pPr>
        <w:pStyle w:val="Caption"/>
      </w:pPr>
      <w:bookmarkStart w:id="3086" w:name="_Ref43973839"/>
      <w:bookmarkStart w:id="3087" w:name="_Toc80037743"/>
      <w:r>
        <w:t xml:space="preserve">Figure </w:t>
      </w:r>
      <w:ins w:id="3088" w:author="Hamkins, Jon (US 3300)" w:date="2021-08-16T20:11:00Z">
        <w:r w:rsidR="0012719F">
          <w:fldChar w:fldCharType="begin"/>
        </w:r>
        <w:r w:rsidR="0012719F">
          <w:instrText xml:space="preserve"> STYLEREF 1 \s </w:instrText>
        </w:r>
      </w:ins>
      <w:r w:rsidR="0012719F">
        <w:fldChar w:fldCharType="separate"/>
      </w:r>
      <w:r w:rsidR="0012719F">
        <w:rPr>
          <w:noProof/>
        </w:rPr>
        <w:t>5</w:t>
      </w:r>
      <w:ins w:id="3089" w:author="Hamkins, Jon (US 3300)" w:date="2021-08-16T20:11:00Z">
        <w:r w:rsidR="0012719F">
          <w:fldChar w:fldCharType="end"/>
        </w:r>
        <w:r w:rsidR="0012719F">
          <w:noBreakHyphen/>
        </w:r>
        <w:r w:rsidR="0012719F">
          <w:fldChar w:fldCharType="begin"/>
        </w:r>
        <w:r w:rsidR="0012719F">
          <w:instrText xml:space="preserve"> SEQ Figure \* ARABIC \s 1 </w:instrText>
        </w:r>
      </w:ins>
      <w:r w:rsidR="0012719F">
        <w:fldChar w:fldCharType="separate"/>
      </w:r>
      <w:ins w:id="3090" w:author="Hamkins, Jon (US 3300)" w:date="2021-08-16T20:11:00Z">
        <w:r w:rsidR="0012719F">
          <w:rPr>
            <w:noProof/>
          </w:rPr>
          <w:t>3</w:t>
        </w:r>
        <w:r w:rsidR="0012719F">
          <w:fldChar w:fldCharType="end"/>
        </w:r>
      </w:ins>
      <w:del w:id="3091" w:author="Hamkins, Jon (US 3300)" w:date="2021-08-16T20:06:00Z">
        <w:r w:rsidR="0048419B" w:rsidDel="0012719F">
          <w:fldChar w:fldCharType="begin"/>
        </w:r>
        <w:r w:rsidR="0048419B" w:rsidDel="0012719F">
          <w:delInstrText xml:space="preserve"> STYLEREF 1 \s </w:delInstrText>
        </w:r>
        <w:r w:rsidR="0048419B" w:rsidDel="0012719F">
          <w:fldChar w:fldCharType="separate"/>
        </w:r>
        <w:r w:rsidR="003A0995" w:rsidDel="0012719F">
          <w:rPr>
            <w:noProof/>
          </w:rPr>
          <w:delText>5</w:delText>
        </w:r>
        <w:r w:rsidR="0048419B" w:rsidDel="0012719F">
          <w:rPr>
            <w:noProof/>
          </w:rPr>
          <w:fldChar w:fldCharType="end"/>
        </w:r>
        <w:r w:rsidR="003A0995" w:rsidDel="0012719F">
          <w:noBreakHyphen/>
        </w:r>
        <w:r w:rsidR="0048419B" w:rsidDel="0012719F">
          <w:fldChar w:fldCharType="begin"/>
        </w:r>
        <w:r w:rsidR="0048419B" w:rsidDel="0012719F">
          <w:delInstrText xml:space="preserve"> SEQ Figure \* ARABIC \s 1 </w:delInstrText>
        </w:r>
        <w:r w:rsidR="0048419B" w:rsidDel="0012719F">
          <w:fldChar w:fldCharType="separate"/>
        </w:r>
        <w:r w:rsidR="003A0995" w:rsidDel="0012719F">
          <w:rPr>
            <w:noProof/>
          </w:rPr>
          <w:delText>4</w:delText>
        </w:r>
        <w:r w:rsidR="0048419B" w:rsidDel="0012719F">
          <w:rPr>
            <w:noProof/>
          </w:rPr>
          <w:fldChar w:fldCharType="end"/>
        </w:r>
      </w:del>
      <w:bookmarkEnd w:id="3086"/>
      <w:r>
        <w:t xml:space="preserve">: </w:t>
      </w:r>
      <w:proofErr w:type="spellStart"/>
      <w:r w:rsidRPr="00817B58">
        <w:t>Downtrack</w:t>
      </w:r>
      <w:proofErr w:type="spellEnd"/>
      <w:r w:rsidRPr="00817B58">
        <w:t xml:space="preserve"> Error SCLK-SCET Error</w:t>
      </w:r>
      <w:bookmarkEnd w:id="3087"/>
    </w:p>
    <w:p w14:paraId="168DD819" w14:textId="77777777" w:rsidR="004E655B" w:rsidRDefault="004E655B" w:rsidP="004E655B">
      <w:pPr>
        <w:rPr>
          <w:iCs/>
        </w:rPr>
      </w:pPr>
      <w:r>
        <w:rPr>
          <w:iCs/>
        </w:rPr>
        <w:t xml:space="preserve">The initial time </w:t>
      </w:r>
      <w:r w:rsidRPr="007D3FF6">
        <w:rPr>
          <w:iCs/>
          <w:position w:val="-12"/>
        </w:rPr>
        <w:object w:dxaOrig="260" w:dyaOrig="360" w14:anchorId="02322FCE">
          <v:shape id="_x0000_i1030" type="#_x0000_t75" style="width:12.75pt;height:18pt" o:ole="">
            <v:imagedata r:id="rId73" o:title=""/>
          </v:shape>
          <o:OLEObject Type="Embed" ProgID="Equation.DSMT4" ShapeID="_x0000_i1030" DrawAspect="Content" ObjectID="_1690830516" r:id="rId74"/>
        </w:object>
      </w:r>
      <w:r>
        <w:rPr>
          <w:iCs/>
        </w:rPr>
        <w:t xml:space="preserve"> was defined by the Navigation time as 9 minutes before the spacecraft reached </w:t>
      </w:r>
      <w:r w:rsidRPr="00C4360C">
        <w:t>3522.2 km</w:t>
      </w:r>
      <w:r>
        <w:t xml:space="preserve"> from the center of Mars (approximately the top of the sensible Mars atmosphere.) This time was estimated in the Ephemeris (ET) time frame, based on the International Atomic Time (TAI) frame. The process of computing a SCLK-SCET solution is known as a SCLK-SCET calibration.</w:t>
      </w:r>
    </w:p>
    <w:p w14:paraId="5AA7FEC9" w14:textId="77777777" w:rsidR="004E655B" w:rsidRDefault="004E655B" w:rsidP="004E655B">
      <w:r>
        <w:t xml:space="preserve">The onboard SCLK representation consists of a 32-bit counter, with a nominal least-significant bit (LSB) resolution of 1 second, and a 16-bit </w:t>
      </w:r>
      <w:proofErr w:type="spellStart"/>
      <w:r>
        <w:t>subsecond</w:t>
      </w:r>
      <w:proofErr w:type="spellEnd"/>
      <w:r>
        <w:t xml:space="preserve"> counter, with a nominal LSB resolution of </w:t>
      </w:r>
      <w:r w:rsidRPr="004011CA">
        <w:rPr>
          <w:position w:val="-4"/>
        </w:rPr>
        <w:object w:dxaOrig="420" w:dyaOrig="300" w14:anchorId="5A609055">
          <v:shape id="_x0000_i1031" type="#_x0000_t75" style="width:19.5pt;height:15pt" o:ole="">
            <v:imagedata r:id="rId75" o:title=""/>
          </v:shape>
          <o:OLEObject Type="Embed" ProgID="Equation.DSMT4" ShapeID="_x0000_i1031" DrawAspect="Content" ObjectID="_1690830517" r:id="rId76"/>
        </w:object>
      </w:r>
      <w:r>
        <w:t>seconds or 15.3 microseconds</w:t>
      </w:r>
      <w:r w:rsidRPr="004011CA">
        <w:t>. The SCLK value is ideally defined as the time in seconds since 11:58:55.816 AM UTC, January 1, 2000.</w:t>
      </w:r>
      <w:r>
        <w:t xml:space="preserve"> For purposes of ground operations and command generation, absolute times are represented in Spacecraft Event Time (SCET). SCET is the time in the TAI frame, at the spacecraft, when a particular event happens. SCET is normally represented in UTC (Universal Time Coordinated). This is the same epoch as Ephemeris Time (ET) used in navigation calculations, and prior to launch the onboard SCLK register was initialized to this value. </w:t>
      </w:r>
    </w:p>
    <w:p w14:paraId="79E65EB3" w14:textId="77777777" w:rsidR="004E655B" w:rsidRDefault="004E655B" w:rsidP="004E655B">
      <w:r>
        <w:lastRenderedPageBreak/>
        <w:t xml:space="preserve">For consistency, a common SCLK-SCET solution is used by all ground tools. This solution is deployed as a SCLK-SCET file at a fixed location, which all tools reference. This file contains a table of SCLK-SCET conversions, as described below. A new version of the SCLK-SCET file is released when the conversion error reaches an unacceptable level (as measured by the most recent SCLK-SCET calibration.) A modified version of the final pre-EDL SCLK-SCET file in table 4.1. </w:t>
      </w:r>
    </w:p>
    <w:p w14:paraId="15CBF8A2" w14:textId="2462C180" w:rsidR="005C515F" w:rsidRPr="005C515F" w:rsidRDefault="005C515F" w:rsidP="005C515F">
      <w:pPr>
        <w:pStyle w:val="Caption"/>
      </w:pPr>
      <w:bookmarkStart w:id="3092" w:name="_Toc50623681"/>
      <w:r>
        <w:t xml:space="preserve">Table </w:t>
      </w:r>
      <w:ins w:id="3093" w:author="Hamkins, Jon (US 3300)" w:date="2021-08-16T20:00:00Z">
        <w:r w:rsidR="0098122B">
          <w:fldChar w:fldCharType="begin"/>
        </w:r>
        <w:r w:rsidR="0098122B">
          <w:instrText xml:space="preserve"> STYLEREF 1 \s </w:instrText>
        </w:r>
      </w:ins>
      <w:r w:rsidR="0098122B">
        <w:fldChar w:fldCharType="separate"/>
      </w:r>
      <w:r w:rsidR="0098122B">
        <w:rPr>
          <w:noProof/>
        </w:rPr>
        <w:t>5</w:t>
      </w:r>
      <w:ins w:id="3094" w:author="Hamkins, Jon (US 3300)" w:date="2021-08-16T20:00:00Z">
        <w:r w:rsidR="0098122B">
          <w:fldChar w:fldCharType="end"/>
        </w:r>
        <w:r w:rsidR="0098122B">
          <w:noBreakHyphen/>
        </w:r>
        <w:r w:rsidR="0098122B">
          <w:fldChar w:fldCharType="begin"/>
        </w:r>
        <w:r w:rsidR="0098122B">
          <w:instrText xml:space="preserve"> SEQ Table \* ARABIC \s 1 </w:instrText>
        </w:r>
      </w:ins>
      <w:r w:rsidR="0098122B">
        <w:fldChar w:fldCharType="separate"/>
      </w:r>
      <w:ins w:id="3095" w:author="Hamkins, Jon (US 3300)" w:date="2021-08-16T20:00:00Z">
        <w:r w:rsidR="0098122B">
          <w:rPr>
            <w:noProof/>
          </w:rPr>
          <w:t>1</w:t>
        </w:r>
        <w:r w:rsidR="0098122B">
          <w:fldChar w:fldCharType="end"/>
        </w:r>
      </w:ins>
      <w:del w:id="3096" w:author="Hamkins, Jon (US 3300)" w:date="2021-08-16T15:05:00Z">
        <w:r w:rsidR="0048419B" w:rsidDel="00C02580">
          <w:fldChar w:fldCharType="begin"/>
        </w:r>
        <w:r w:rsidR="0048419B" w:rsidDel="00C02580">
          <w:delInstrText xml:space="preserve"> STYLEREF 1 \s </w:delInstrText>
        </w:r>
        <w:r w:rsidR="0048419B" w:rsidDel="00C02580">
          <w:fldChar w:fldCharType="separate"/>
        </w:r>
        <w:r w:rsidR="003A0995" w:rsidDel="00C02580">
          <w:rPr>
            <w:noProof/>
          </w:rPr>
          <w:delText>5</w:delText>
        </w:r>
        <w:r w:rsidR="0048419B" w:rsidDel="00C02580">
          <w:rPr>
            <w:noProof/>
          </w:rPr>
          <w:fldChar w:fldCharType="end"/>
        </w:r>
        <w:r w:rsidR="003A0995" w:rsidDel="00C02580">
          <w:noBreakHyphen/>
        </w:r>
        <w:r w:rsidR="0048419B" w:rsidDel="00C02580">
          <w:fldChar w:fldCharType="begin"/>
        </w:r>
        <w:r w:rsidR="0048419B" w:rsidDel="00C02580">
          <w:delInstrText xml:space="preserve"> SEQ Table \* ARABIC \s 1 </w:delInstrText>
        </w:r>
        <w:r w:rsidR="0048419B" w:rsidDel="00C02580">
          <w:fldChar w:fldCharType="separate"/>
        </w:r>
        <w:r w:rsidR="003A0995" w:rsidDel="00C02580">
          <w:rPr>
            <w:noProof/>
          </w:rPr>
          <w:delText>1</w:delText>
        </w:r>
        <w:r w:rsidR="0048419B" w:rsidDel="00C02580">
          <w:rPr>
            <w:noProof/>
          </w:rPr>
          <w:fldChar w:fldCharType="end"/>
        </w:r>
      </w:del>
      <w:r>
        <w:t xml:space="preserve">: </w:t>
      </w:r>
      <w:r w:rsidRPr="00504830">
        <w:t>SCLK-SCET Table</w:t>
      </w:r>
      <w:bookmarkEnd w:id="3092"/>
    </w:p>
    <w:p w14:paraId="4D0E1F37" w14:textId="77777777" w:rsidR="004E655B" w:rsidRDefault="004E655B" w:rsidP="004E655B">
      <w:pPr>
        <w:jc w:val="center"/>
      </w:pPr>
      <w:r>
        <w:rPr>
          <w:noProof/>
        </w:rPr>
        <w:drawing>
          <wp:inline distT="0" distB="0" distL="0" distR="0" wp14:anchorId="458DE3F3" wp14:editId="6F6EAE4D">
            <wp:extent cx="3682365" cy="1352550"/>
            <wp:effectExtent l="0" t="0" r="0" b="0"/>
            <wp:docPr id="160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682365" cy="1352550"/>
                    </a:xfrm>
                    <a:prstGeom prst="rect">
                      <a:avLst/>
                    </a:prstGeom>
                    <a:noFill/>
                    <a:ln>
                      <a:noFill/>
                    </a:ln>
                  </pic:spPr>
                </pic:pic>
              </a:graphicData>
            </a:graphic>
          </wp:inline>
        </w:drawing>
      </w:r>
    </w:p>
    <w:p w14:paraId="31D05BF2" w14:textId="77777777" w:rsidR="004E655B" w:rsidRDefault="004E655B" w:rsidP="004E655B">
      <w:r>
        <w:t>Each row in the table represents a linear conversion between SCLK and SCET for the time range beginning at SCET0 for that row and ending at SCET0 of the next row. The overall table represents a piecewise-linear conversion between SCLK and SCET. In the SCLK-SCET table, the SCLK0 column represents the SCLK value at the start of each line segment. The SCET0 column represents the SCET value at the start of the line segment. The SCLK Rate column represents the slope used to convert SCLK to SCET0 for this line segment. This slope is defined as (change in SCET)</w:t>
      </w:r>
      <w:proofErr w:type="gramStart"/>
      <w:r>
        <w:t>/(</w:t>
      </w:r>
      <w:proofErr w:type="gramEnd"/>
      <w:r>
        <w:t>change in SCLK). The DUT column represents the leap-second Delta-UTC correction between UTC and Ephemeris Time (ET). A leap-second correction was added on DOY 183 to account for the leap-second introduced on July 1, 2012.</w:t>
      </w:r>
    </w:p>
    <w:p w14:paraId="21641A06" w14:textId="77777777" w:rsidR="004E655B" w:rsidRDefault="004E655B" w:rsidP="004E655B">
      <w:r w:rsidRPr="00B02F2F">
        <w:rPr>
          <w:b/>
        </w:rPr>
        <w:t>Accuracy:</w:t>
      </w:r>
      <w:r>
        <w:t xml:space="preserve">  SCLK-SCET accuracy is defined as the difference between the actual SCLK-SCET relationship and the relationship shown in the SCLK-SCET file, evaluated at some particular time. For EDL, the accuracy requirement is set in terms of the conversion between SCLK and SCET at </w:t>
      </w:r>
      <w:r w:rsidRPr="000260F5">
        <w:rPr>
          <w:iCs/>
          <w:position w:val="-12"/>
        </w:rPr>
        <w:object w:dxaOrig="260" w:dyaOrig="360" w14:anchorId="0421B5B0">
          <v:shape id="_x0000_i1032" type="#_x0000_t75" style="width:12.75pt;height:18pt" o:ole="">
            <v:imagedata r:id="rId70" o:title=""/>
          </v:shape>
          <o:OLEObject Type="Embed" ProgID="Equation.DSMT4" ShapeID="_x0000_i1032" DrawAspect="Content" ObjectID="_1690830518" r:id="rId78"/>
        </w:object>
      </w:r>
      <w:r>
        <w:t xml:space="preserve"> as defined by the navigation team. The SCLK-SCET accuracy requirement for EDL is the most stringent during the mission. This requirement was chosen so that the </w:t>
      </w:r>
      <w:proofErr w:type="spellStart"/>
      <w:r>
        <w:t>downtrack</w:t>
      </w:r>
      <w:proofErr w:type="spellEnd"/>
      <w:r>
        <w:t xml:space="preserve"> error due to errors in SCLK-SCET conversion would not significantly increase the overall navigation error.</w:t>
      </w:r>
    </w:p>
    <w:p w14:paraId="18471A1F" w14:textId="77777777" w:rsidR="004E655B" w:rsidRDefault="004E655B" w:rsidP="004E655B">
      <w:r>
        <w:t>For example, at an approach velocity of 5.6 km relative to Mars, a navigation error of 3 km is roughly equivalent to a time-of-flight error of 500 msec. The requirement for SCLK-SCET accuracy was set at 40 msec. This is less than 10% of the ground-based navigation uncertainty, so it is a small contributor to landing accuracy. (The actual SCLK-SCET error turned out to be ~.4 msec., exceeding the requirement by a factor of 100.)</w:t>
      </w:r>
    </w:p>
    <w:p w14:paraId="7AC1C4BD" w14:textId="77777777" w:rsidR="004E655B" w:rsidRDefault="004E655B" w:rsidP="004E655B">
      <w:r w:rsidRPr="00C50F21">
        <w:rPr>
          <w:b/>
        </w:rPr>
        <w:t>The calibration process:</w:t>
      </w:r>
      <w:r>
        <w:t xml:space="preserve">  MSL Telemetry is controlled by the Multi-Mission Space Avionics P</w:t>
      </w:r>
      <w:r w:rsidRPr="00C50F21">
        <w:t>lat</w:t>
      </w:r>
      <w:r>
        <w:t xml:space="preserve">form Telemetry </w:t>
      </w:r>
      <w:proofErr w:type="spellStart"/>
      <w:r>
        <w:t>InterFace</w:t>
      </w:r>
      <w:proofErr w:type="spellEnd"/>
      <w:r>
        <w:t xml:space="preserve"> board, or MTIF. The MTIF transmits CCSDS-standard telemetry transfer frames to the X-Band radio – the Small Deep-Space Transponder (SDST). Each transfer frame includes a </w:t>
      </w:r>
      <w:r w:rsidRPr="009A1A5A">
        <w:t>Virtual Channel Frame Counter (VCFC</w:t>
      </w:r>
      <w:r>
        <w:t xml:space="preserve">) – a </w:t>
      </w:r>
      <w:r>
        <w:lastRenderedPageBreak/>
        <w:t xml:space="preserve">monotonically increasing counter of transfer frames transmitted. The MTIF board also contains the Spacecraft Clock (SCLK), a 48-bit counter which is counted down from an oscillator with a nominal frequency of 33 </w:t>
      </w:r>
      <w:proofErr w:type="spellStart"/>
      <w:r>
        <w:t>MHz.</w:t>
      </w:r>
      <w:proofErr w:type="spellEnd"/>
      <w:r>
        <w:t xml:space="preserve"> The actual frequency of this oscillator is calibrated as part of the SCLK-SCET process. </w:t>
      </w:r>
    </w:p>
    <w:p w14:paraId="76A590AD" w14:textId="77777777" w:rsidR="004E655B" w:rsidRDefault="004E655B" w:rsidP="004E655B">
      <w:r>
        <w:t xml:space="preserve">On command, the MTIF saves the value of the SCLK register when the first bit of a particular downlink frame is transmitted. The RCE Flight Software assembles this SCLK time, and the corresponding </w:t>
      </w:r>
      <w:r w:rsidRPr="009A1A5A">
        <w:t>VCFC</w:t>
      </w:r>
      <w:r>
        <w:t xml:space="preserve"> counter into a Time Correlation packet that is put into telemetry.</w:t>
      </w:r>
    </w:p>
    <w:p w14:paraId="48AC2D2A" w14:textId="77777777" w:rsidR="004F213E" w:rsidRDefault="004E655B" w:rsidP="004F213E">
      <w:pPr>
        <w:keepNext/>
        <w:ind w:left="450"/>
        <w:jc w:val="center"/>
      </w:pPr>
      <w:r>
        <w:rPr>
          <w:noProof/>
        </w:rPr>
        <w:drawing>
          <wp:inline distT="0" distB="0" distL="0" distR="0" wp14:anchorId="1C43E234" wp14:editId="7349A062">
            <wp:extent cx="3920490" cy="2242185"/>
            <wp:effectExtent l="0" t="0" r="0" b="0"/>
            <wp:docPr id="160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920490" cy="2242185"/>
                    </a:xfrm>
                    <a:prstGeom prst="rect">
                      <a:avLst/>
                    </a:prstGeom>
                    <a:noFill/>
                    <a:ln>
                      <a:noFill/>
                    </a:ln>
                  </pic:spPr>
                </pic:pic>
              </a:graphicData>
            </a:graphic>
          </wp:inline>
        </w:drawing>
      </w:r>
    </w:p>
    <w:p w14:paraId="104D88E4" w14:textId="110E319A" w:rsidR="004E655B" w:rsidRPr="004F213E" w:rsidRDefault="004F213E" w:rsidP="004F213E">
      <w:pPr>
        <w:pStyle w:val="Caption"/>
      </w:pPr>
      <w:bookmarkStart w:id="3097" w:name="_Toc80037744"/>
      <w:r>
        <w:t xml:space="preserve">Figure </w:t>
      </w:r>
      <w:ins w:id="3098" w:author="Hamkins, Jon (US 3300)" w:date="2021-08-16T20:11:00Z">
        <w:r w:rsidR="0012719F">
          <w:fldChar w:fldCharType="begin"/>
        </w:r>
        <w:r w:rsidR="0012719F">
          <w:instrText xml:space="preserve"> STYLEREF 1 \s </w:instrText>
        </w:r>
      </w:ins>
      <w:r w:rsidR="0012719F">
        <w:fldChar w:fldCharType="separate"/>
      </w:r>
      <w:r w:rsidR="0012719F">
        <w:rPr>
          <w:noProof/>
        </w:rPr>
        <w:t>5</w:t>
      </w:r>
      <w:ins w:id="3099" w:author="Hamkins, Jon (US 3300)" w:date="2021-08-16T20:11:00Z">
        <w:r w:rsidR="0012719F">
          <w:fldChar w:fldCharType="end"/>
        </w:r>
        <w:r w:rsidR="0012719F">
          <w:noBreakHyphen/>
        </w:r>
        <w:r w:rsidR="0012719F">
          <w:fldChar w:fldCharType="begin"/>
        </w:r>
        <w:r w:rsidR="0012719F">
          <w:instrText xml:space="preserve"> SEQ Figure \* ARABIC \s 1 </w:instrText>
        </w:r>
      </w:ins>
      <w:r w:rsidR="0012719F">
        <w:fldChar w:fldCharType="separate"/>
      </w:r>
      <w:ins w:id="3100" w:author="Hamkins, Jon (US 3300)" w:date="2021-08-16T20:11:00Z">
        <w:r w:rsidR="0012719F">
          <w:rPr>
            <w:noProof/>
          </w:rPr>
          <w:t>4</w:t>
        </w:r>
        <w:r w:rsidR="0012719F">
          <w:fldChar w:fldCharType="end"/>
        </w:r>
      </w:ins>
      <w:del w:id="3101" w:author="Hamkins, Jon (US 3300)" w:date="2021-08-16T20:06:00Z">
        <w:r w:rsidR="0048419B" w:rsidDel="0012719F">
          <w:fldChar w:fldCharType="begin"/>
        </w:r>
        <w:r w:rsidR="0048419B" w:rsidDel="0012719F">
          <w:delInstrText xml:space="preserve"> STYLEREF 1 \s </w:delInstrText>
        </w:r>
        <w:r w:rsidR="0048419B" w:rsidDel="0012719F">
          <w:fldChar w:fldCharType="separate"/>
        </w:r>
        <w:r w:rsidR="003A0995" w:rsidDel="0012719F">
          <w:rPr>
            <w:noProof/>
          </w:rPr>
          <w:delText>5</w:delText>
        </w:r>
        <w:r w:rsidR="0048419B" w:rsidDel="0012719F">
          <w:rPr>
            <w:noProof/>
          </w:rPr>
          <w:fldChar w:fldCharType="end"/>
        </w:r>
        <w:r w:rsidR="003A0995" w:rsidDel="0012719F">
          <w:noBreakHyphen/>
        </w:r>
        <w:r w:rsidR="0048419B" w:rsidDel="0012719F">
          <w:fldChar w:fldCharType="begin"/>
        </w:r>
        <w:r w:rsidR="0048419B" w:rsidDel="0012719F">
          <w:delInstrText xml:space="preserve"> SEQ Figure \* ARABIC \s 1 </w:delInstrText>
        </w:r>
        <w:r w:rsidR="0048419B" w:rsidDel="0012719F">
          <w:fldChar w:fldCharType="separate"/>
        </w:r>
        <w:r w:rsidR="003A0995" w:rsidDel="0012719F">
          <w:rPr>
            <w:noProof/>
          </w:rPr>
          <w:delText>5</w:delText>
        </w:r>
        <w:r w:rsidR="0048419B" w:rsidDel="0012719F">
          <w:rPr>
            <w:noProof/>
          </w:rPr>
          <w:fldChar w:fldCharType="end"/>
        </w:r>
      </w:del>
      <w:r>
        <w:t xml:space="preserve">: Flight SCLK-SCET </w:t>
      </w:r>
      <w:r w:rsidRPr="00817B58">
        <w:t>Calibration Configuration</w:t>
      </w:r>
      <w:bookmarkEnd w:id="3097"/>
      <w:r w:rsidR="004E655B">
        <w:rPr>
          <w:b w:val="0"/>
        </w:rPr>
        <w:t xml:space="preserve">                                                                                                             </w:t>
      </w:r>
    </w:p>
    <w:p w14:paraId="09894422" w14:textId="77777777" w:rsidR="004E655B" w:rsidRDefault="004E655B" w:rsidP="004E655B">
      <w:r>
        <w:t>On the Earth, the DSN station tags the Earth Received Time (ERT) for the first bit of each frame received. By subtracting the One-Way Light Time to the spacecraft (OWLT), the ground system can compute the Spacecraft Event Time when the frame was transmitted. Correlating this SCET with the SCLK value carried in a Time Correlation packet establishes a SCLK-SCET pair. By fitting several of these measurements to a straight line, the ground system computes the SCLK rate. The ground system combines the SCLK-SCET offsets and rate to construct the SCLK-SCET file.</w:t>
      </w:r>
    </w:p>
    <w:p w14:paraId="720793C1" w14:textId="77777777" w:rsidR="004E655B" w:rsidRPr="00752CDD" w:rsidRDefault="004E655B" w:rsidP="004E655B">
      <w:r>
        <w:t xml:space="preserve">The diameter of Earth introduces a change in light-time of up to 21 </w:t>
      </w:r>
      <w:proofErr w:type="spellStart"/>
      <w:r>
        <w:t>msec</w:t>
      </w:r>
      <w:proofErr w:type="spellEnd"/>
      <w:r>
        <w:t>, hence the station location must be included in the calculation of the OWLT. For the purpose of SCLK-SCET accuracy analysis, the OWLT is assumed to be perfect – i.e. no error. OWLT errors are related directly to navigation accuracy. If the entire 3 km navigation error were attributed to an error in OWLT, this would be equivalent to a clock error of ~10 microsec., comparable to the SCLK LSB resolution. In practice, the OWLT is measured directly by ranging to an accuracy of meters, so the resulting error is small relative to the SCLK LSB resolution.</w:t>
      </w:r>
    </w:p>
    <w:p w14:paraId="27BC574A" w14:textId="77777777" w:rsidR="004E655B" w:rsidRDefault="004E655B" w:rsidP="000B08D5">
      <w:pPr>
        <w:pStyle w:val="Heading3"/>
      </w:pPr>
      <w:bookmarkStart w:id="3102" w:name="_Toc80035386"/>
      <w:r w:rsidRPr="0074762B">
        <w:t>Mars</w:t>
      </w:r>
      <w:r>
        <w:t xml:space="preserve"> Reconnaissance Orbiter example</w:t>
      </w:r>
      <w:bookmarkEnd w:id="3102"/>
    </w:p>
    <w:p w14:paraId="7F6D753D" w14:textId="77777777" w:rsidR="004E655B" w:rsidRPr="00967643" w:rsidRDefault="004E655B" w:rsidP="004E655B">
      <w:pPr>
        <w:rPr>
          <w:szCs w:val="24"/>
        </w:rPr>
      </w:pPr>
      <w:r>
        <w:t xml:space="preserve">The </w:t>
      </w:r>
      <w:r w:rsidRPr="00004FE9">
        <w:t>M</w:t>
      </w:r>
      <w:r>
        <w:t xml:space="preserve">ars </w:t>
      </w:r>
      <w:r w:rsidRPr="00004FE9">
        <w:t>R</w:t>
      </w:r>
      <w:r>
        <w:t xml:space="preserve">econnaissance </w:t>
      </w:r>
      <w:r w:rsidRPr="00004FE9">
        <w:t>O</w:t>
      </w:r>
      <w:r>
        <w:t>rbiter</w:t>
      </w:r>
      <w:r w:rsidRPr="00004FE9">
        <w:t xml:space="preserve"> C</w:t>
      </w:r>
      <w:r>
        <w:t xml:space="preserve">lock </w:t>
      </w:r>
      <w:r w:rsidRPr="00004FE9">
        <w:t>D</w:t>
      </w:r>
      <w:r>
        <w:t xml:space="preserve">istribution </w:t>
      </w:r>
      <w:r w:rsidRPr="00004FE9">
        <w:t>S</w:t>
      </w:r>
      <w:r>
        <w:t xml:space="preserve">ystem (MRO CDS) </w:t>
      </w:r>
      <w:r w:rsidRPr="00004FE9">
        <w:t xml:space="preserve">must have </w:t>
      </w:r>
      <w:r w:rsidRPr="00912A99">
        <w:t>sufficient</w:t>
      </w:r>
      <w:r>
        <w:t xml:space="preserve"> </w:t>
      </w:r>
      <w:r w:rsidRPr="00004FE9">
        <w:t>resolution and accuracy to capture its own clock on the order of microseconds</w:t>
      </w:r>
      <w:r>
        <w:t xml:space="preserve">. The </w:t>
      </w:r>
      <w:r w:rsidRPr="00004FE9">
        <w:t xml:space="preserve">DSN must use more accurate ERT measurements on the order of microseconds, and </w:t>
      </w:r>
      <w:r w:rsidRPr="00004FE9">
        <w:lastRenderedPageBreak/>
        <w:t xml:space="preserve">use a potentially mission specific statistical processing function to reduce the data to a </w:t>
      </w:r>
      <w:r w:rsidRPr="003A4797">
        <w:t>SCET/ERT</w:t>
      </w:r>
      <w:r w:rsidRPr="00004FE9">
        <w:t xml:space="preserve"> correlation table.</w:t>
      </w:r>
      <w:r w:rsidR="00967643">
        <w:t xml:space="preserve"> The </w:t>
      </w:r>
      <w:r w:rsidR="00967643" w:rsidRPr="00E21742">
        <w:rPr>
          <w:color w:val="222222"/>
          <w:szCs w:val="24"/>
          <w:shd w:val="clear" w:color="auto" w:fill="FFFFFF"/>
        </w:rPr>
        <w:t>Mars Rec</w:t>
      </w:r>
      <w:r w:rsidR="00967643" w:rsidRPr="00967643">
        <w:rPr>
          <w:color w:val="222222"/>
          <w:szCs w:val="24"/>
          <w:shd w:val="clear" w:color="auto" w:fill="FFFFFF"/>
        </w:rPr>
        <w:t>onnaissance Orbiter contains</w:t>
      </w:r>
      <w:r w:rsidR="00967643">
        <w:rPr>
          <w:color w:val="222222"/>
          <w:szCs w:val="24"/>
          <w:shd w:val="clear" w:color="auto" w:fill="FFFFFF"/>
        </w:rPr>
        <w:t xml:space="preserve"> the</w:t>
      </w:r>
      <w:r w:rsidR="00967643" w:rsidRPr="00E21742">
        <w:rPr>
          <w:color w:val="222222"/>
          <w:szCs w:val="24"/>
          <w:shd w:val="clear" w:color="auto" w:fill="FFFFFF"/>
        </w:rPr>
        <w:t xml:space="preserve"> </w:t>
      </w:r>
      <w:r w:rsidR="00967643" w:rsidRPr="00967643">
        <w:rPr>
          <w:color w:val="222222"/>
          <w:szCs w:val="24"/>
          <w:shd w:val="clear" w:color="auto" w:fill="FFFFFF"/>
        </w:rPr>
        <w:t xml:space="preserve">UHF radio </w:t>
      </w:r>
      <w:r w:rsidR="0034294D" w:rsidRPr="00E21742">
        <w:rPr>
          <w:color w:val="222222"/>
          <w:szCs w:val="24"/>
          <w:shd w:val="clear" w:color="auto" w:fill="FFFFFF"/>
        </w:rPr>
        <w:t xml:space="preserve">Electra, which is a telecommunications package that acts as a communications relay and navigation aid for MRO and </w:t>
      </w:r>
      <w:r w:rsidR="0034294D">
        <w:rPr>
          <w:color w:val="222222"/>
          <w:szCs w:val="24"/>
          <w:shd w:val="clear" w:color="auto" w:fill="FFFFFF"/>
        </w:rPr>
        <w:t xml:space="preserve">for </w:t>
      </w:r>
      <w:r w:rsidR="0034294D" w:rsidRPr="00E21742">
        <w:rPr>
          <w:color w:val="222222"/>
          <w:szCs w:val="24"/>
          <w:shd w:val="clear" w:color="auto" w:fill="FFFFFF"/>
        </w:rPr>
        <w:t>future Mars spacecraft</w:t>
      </w:r>
      <w:r w:rsidR="0034294D" w:rsidRPr="0034294D">
        <w:rPr>
          <w:color w:val="222222"/>
          <w:szCs w:val="24"/>
          <w:shd w:val="clear" w:color="auto" w:fill="FFFFFF"/>
        </w:rPr>
        <w:t xml:space="preserve"> </w:t>
      </w:r>
      <w:r w:rsidR="00967643" w:rsidRPr="00967643">
        <w:rPr>
          <w:color w:val="222222"/>
          <w:szCs w:val="24"/>
          <w:shd w:val="clear" w:color="auto" w:fill="FFFFFF"/>
        </w:rPr>
        <w:t xml:space="preserve">to support </w:t>
      </w:r>
      <w:r w:rsidR="00967643" w:rsidRPr="00E21742">
        <w:rPr>
          <w:color w:val="222222"/>
          <w:szCs w:val="24"/>
          <w:shd w:val="clear" w:color="auto" w:fill="FFFFFF"/>
        </w:rPr>
        <w:t xml:space="preserve">navigation, command, and data-return </w:t>
      </w:r>
      <w:r w:rsidR="0034294D" w:rsidRPr="0034294D">
        <w:rPr>
          <w:color w:val="222222"/>
          <w:szCs w:val="24"/>
          <w:shd w:val="clear" w:color="auto" w:fill="FFFFFF"/>
        </w:rPr>
        <w:t>requirements.</w:t>
      </w:r>
    </w:p>
    <w:p w14:paraId="2537B0AE" w14:textId="77777777" w:rsidR="004F213E" w:rsidRDefault="004E655B" w:rsidP="004F213E">
      <w:pPr>
        <w:keepNext/>
        <w:ind w:right="-634"/>
        <w:jc w:val="center"/>
      </w:pPr>
      <w:r w:rsidRPr="00004FE9">
        <w:rPr>
          <w:noProof/>
        </w:rPr>
        <w:drawing>
          <wp:inline distT="0" distB="0" distL="0" distR="0" wp14:anchorId="6A9AB1FB" wp14:editId="4BAAD70E">
            <wp:extent cx="5022850" cy="2217420"/>
            <wp:effectExtent l="0" t="0" r="0" b="0"/>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022850" cy="2217420"/>
                    </a:xfrm>
                    <a:prstGeom prst="rect">
                      <a:avLst/>
                    </a:prstGeom>
                    <a:noFill/>
                    <a:ln>
                      <a:noFill/>
                    </a:ln>
                  </pic:spPr>
                </pic:pic>
              </a:graphicData>
            </a:graphic>
          </wp:inline>
        </w:drawing>
      </w:r>
    </w:p>
    <w:p w14:paraId="6481BF14" w14:textId="67AD19EF" w:rsidR="004E655B" w:rsidRPr="00004FE9" w:rsidRDefault="004F213E" w:rsidP="004F213E">
      <w:pPr>
        <w:pStyle w:val="Caption"/>
      </w:pPr>
      <w:bookmarkStart w:id="3103" w:name="_Toc80037745"/>
      <w:r>
        <w:t xml:space="preserve">Figure </w:t>
      </w:r>
      <w:ins w:id="3104" w:author="Hamkins, Jon (US 3300)" w:date="2021-08-16T20:11:00Z">
        <w:r w:rsidR="0012719F">
          <w:fldChar w:fldCharType="begin"/>
        </w:r>
        <w:r w:rsidR="0012719F">
          <w:instrText xml:space="preserve"> STYLEREF 1 \s </w:instrText>
        </w:r>
      </w:ins>
      <w:r w:rsidR="0012719F">
        <w:fldChar w:fldCharType="separate"/>
      </w:r>
      <w:r w:rsidR="0012719F">
        <w:rPr>
          <w:noProof/>
        </w:rPr>
        <w:t>5</w:t>
      </w:r>
      <w:ins w:id="3105" w:author="Hamkins, Jon (US 3300)" w:date="2021-08-16T20:11:00Z">
        <w:r w:rsidR="0012719F">
          <w:fldChar w:fldCharType="end"/>
        </w:r>
        <w:r w:rsidR="0012719F">
          <w:noBreakHyphen/>
        </w:r>
        <w:r w:rsidR="0012719F">
          <w:fldChar w:fldCharType="begin"/>
        </w:r>
        <w:r w:rsidR="0012719F">
          <w:instrText xml:space="preserve"> SEQ Figure \* ARABIC \s 1 </w:instrText>
        </w:r>
      </w:ins>
      <w:r w:rsidR="0012719F">
        <w:fldChar w:fldCharType="separate"/>
      </w:r>
      <w:ins w:id="3106" w:author="Hamkins, Jon (US 3300)" w:date="2021-08-16T20:11:00Z">
        <w:r w:rsidR="0012719F">
          <w:rPr>
            <w:noProof/>
          </w:rPr>
          <w:t>5</w:t>
        </w:r>
        <w:r w:rsidR="0012719F">
          <w:fldChar w:fldCharType="end"/>
        </w:r>
      </w:ins>
      <w:del w:id="3107" w:author="Hamkins, Jon (US 3300)" w:date="2021-08-16T20:06:00Z">
        <w:r w:rsidR="0048419B" w:rsidDel="0012719F">
          <w:fldChar w:fldCharType="begin"/>
        </w:r>
        <w:r w:rsidR="0048419B" w:rsidDel="0012719F">
          <w:delInstrText xml:space="preserve"> STYLEREF 1 \s </w:delInstrText>
        </w:r>
        <w:r w:rsidR="0048419B" w:rsidDel="0012719F">
          <w:fldChar w:fldCharType="separate"/>
        </w:r>
        <w:r w:rsidR="003A0995" w:rsidDel="0012719F">
          <w:rPr>
            <w:noProof/>
          </w:rPr>
          <w:delText>5</w:delText>
        </w:r>
        <w:r w:rsidR="0048419B" w:rsidDel="0012719F">
          <w:rPr>
            <w:noProof/>
          </w:rPr>
          <w:fldChar w:fldCharType="end"/>
        </w:r>
        <w:r w:rsidR="003A0995" w:rsidDel="0012719F">
          <w:noBreakHyphen/>
        </w:r>
        <w:r w:rsidR="0048419B" w:rsidDel="0012719F">
          <w:fldChar w:fldCharType="begin"/>
        </w:r>
        <w:r w:rsidR="0048419B" w:rsidDel="0012719F">
          <w:delInstrText xml:space="preserve"> SEQ Figure \* ARABIC \s 1 </w:delInstrText>
        </w:r>
        <w:r w:rsidR="0048419B" w:rsidDel="0012719F">
          <w:fldChar w:fldCharType="separate"/>
        </w:r>
        <w:r w:rsidR="003A0995" w:rsidDel="0012719F">
          <w:rPr>
            <w:noProof/>
          </w:rPr>
          <w:delText>6</w:delText>
        </w:r>
        <w:r w:rsidR="0048419B" w:rsidDel="0012719F">
          <w:rPr>
            <w:noProof/>
          </w:rPr>
          <w:fldChar w:fldCharType="end"/>
        </w:r>
      </w:del>
      <w:r>
        <w:t xml:space="preserve">: </w:t>
      </w:r>
      <w:r w:rsidRPr="00004FE9">
        <w:t>Electra clock offset determination</w:t>
      </w:r>
      <w:r>
        <w:t xml:space="preserve"> </w:t>
      </w:r>
      <w:r w:rsidRPr="00004FE9">
        <w:t>with the Spacecraft Clock in the Loop</w:t>
      </w:r>
      <w:bookmarkEnd w:id="3103"/>
    </w:p>
    <w:p w14:paraId="608C4120" w14:textId="77777777" w:rsidR="004E655B" w:rsidRPr="00004FE9" w:rsidRDefault="004E655B" w:rsidP="004E655B">
      <w:r w:rsidRPr="00004FE9">
        <w:t>The interface between the MRO CDS and Electra must include an edge triggered signal that is designed to cap</w:t>
      </w:r>
      <w:r>
        <w:t>ture</w:t>
      </w:r>
      <w:r w:rsidRPr="00004FE9">
        <w:t xml:space="preserve"> the Electra clock within the Electra payload and capture of the spacecraft clock within the CDS.  These two times can then be compared.   Their difference is a measure of the offset between the two clocks.</w:t>
      </w:r>
      <w:r>
        <w:t xml:space="preserve"> </w:t>
      </w:r>
      <w:r w:rsidRPr="00004FE9">
        <w:t xml:space="preserve">Resolutions and accuracies of these clock captures should be on the order of microseconds.  </w:t>
      </w:r>
    </w:p>
    <w:p w14:paraId="7FAB40D0" w14:textId="77777777" w:rsidR="004E655B" w:rsidRDefault="004E655B" w:rsidP="004E655B">
      <w:r w:rsidRPr="00004FE9">
        <w:t>Since the s</w:t>
      </w:r>
      <w:r>
        <w:t>pacecraft clock offset is known,</w:t>
      </w:r>
      <w:r w:rsidRPr="00004FE9">
        <w:t xml:space="preserve"> the Electra clock offset relative to UTC is just the sum of the two offsets and the error is the RSS of the</w:t>
      </w:r>
      <w:r w:rsidR="0034294D">
        <w:t>se</w:t>
      </w:r>
      <w:r w:rsidRPr="00004FE9">
        <w:t xml:space="preserve"> two errors.</w:t>
      </w:r>
      <w:r>
        <w:t xml:space="preserve"> </w:t>
      </w:r>
      <w:r w:rsidRPr="00004FE9">
        <w:t xml:space="preserve"> If both the Electra clock and the spacecraft clock are referenced to the USO, the clock offset between Electra and the CDS should remain constant.  Theoretically operators could measure the offset </w:t>
      </w:r>
      <w:r w:rsidRPr="00752CDD">
        <w:t xml:space="preserve">between the two clocks once and then retire the function.  The Electra and CDS clocks would continue to drift together with respect to UTC.  Alternately, one could collect multiple data points, statistically process them and drive the Electra-to-CDS clock offset measurement error towards zero, (assuming all systematic errors and offsets are known and understood). </w:t>
      </w:r>
    </w:p>
    <w:p w14:paraId="67E263BF" w14:textId="77777777" w:rsidR="004E655B" w:rsidRPr="007D4A1C" w:rsidRDefault="004E655B" w:rsidP="000B08D5">
      <w:pPr>
        <w:pStyle w:val="Heading4"/>
      </w:pPr>
      <w:r>
        <w:t xml:space="preserve">Removing </w:t>
      </w:r>
      <w:r w:rsidRPr="007D4A1C">
        <w:t>MRO Clock and MRO Interface out of the Loop in Determining Electra Clock Offset Relative to UTC</w:t>
      </w:r>
    </w:p>
    <w:p w14:paraId="73197DB6" w14:textId="77777777" w:rsidR="004E655B" w:rsidRPr="00530305" w:rsidRDefault="004E655B" w:rsidP="004E655B">
      <w:pPr>
        <w:rPr>
          <w:b/>
        </w:rPr>
      </w:pPr>
      <w:r w:rsidRPr="00530305">
        <w:t>Electra request</w:t>
      </w:r>
      <w:r w:rsidR="0034294D">
        <w:t>ed</w:t>
      </w:r>
      <w:r w:rsidRPr="00530305">
        <w:t xml:space="preserve"> that the MRO CDS send out a “Special” Type 1 Time Reference packet.  </w:t>
      </w:r>
      <w:r w:rsidR="0034294D">
        <w:t>The o</w:t>
      </w:r>
      <w:r w:rsidRPr="00530305">
        <w:t>nly thing special about it is that it is marked as an Electra Type 1 Time reference packet and</w:t>
      </w:r>
      <w:r>
        <w:t xml:space="preserve"> </w:t>
      </w:r>
      <w:r w:rsidRPr="00530305">
        <w:t xml:space="preserve">perhaps a “special” sync marker is used.  The frame number that this packet appears in is returned to Electra.  As this packet passes through the SDST and out, Electra </w:t>
      </w:r>
      <w:r w:rsidRPr="00530305">
        <w:lastRenderedPageBreak/>
        <w:t>is listening at X-band, down converting, and correlating bits to sync up to the unique sync marker at the frame boundary, (or elsewhere in the frame).</w:t>
      </w:r>
    </w:p>
    <w:p w14:paraId="33F89B77" w14:textId="77777777" w:rsidR="004F213E" w:rsidRDefault="004E655B" w:rsidP="004F213E">
      <w:pPr>
        <w:keepNext/>
        <w:jc w:val="center"/>
      </w:pPr>
      <w:r w:rsidRPr="0045499D">
        <w:rPr>
          <w:noProof/>
          <w:color w:val="0099FF"/>
        </w:rPr>
        <w:drawing>
          <wp:inline distT="0" distB="0" distL="0" distR="0" wp14:anchorId="74090B00" wp14:editId="19F7F3D1">
            <wp:extent cx="5711825" cy="1653540"/>
            <wp:effectExtent l="0" t="0" r="0" b="0"/>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711825" cy="1653540"/>
                    </a:xfrm>
                    <a:prstGeom prst="rect">
                      <a:avLst/>
                    </a:prstGeom>
                    <a:noFill/>
                    <a:ln>
                      <a:noFill/>
                    </a:ln>
                  </pic:spPr>
                </pic:pic>
              </a:graphicData>
            </a:graphic>
          </wp:inline>
        </w:drawing>
      </w:r>
    </w:p>
    <w:p w14:paraId="6370F0E1" w14:textId="336D5D9F" w:rsidR="004E655B" w:rsidRPr="0045499D" w:rsidRDefault="004F213E" w:rsidP="004F213E">
      <w:pPr>
        <w:pStyle w:val="Caption"/>
        <w:rPr>
          <w:color w:val="0099FF"/>
        </w:rPr>
      </w:pPr>
      <w:bookmarkStart w:id="3108" w:name="_Toc80037746"/>
      <w:r>
        <w:t xml:space="preserve">Figure </w:t>
      </w:r>
      <w:ins w:id="3109" w:author="Hamkins, Jon (US 3300)" w:date="2021-08-16T20:11:00Z">
        <w:r w:rsidR="0012719F">
          <w:fldChar w:fldCharType="begin"/>
        </w:r>
        <w:r w:rsidR="0012719F">
          <w:instrText xml:space="preserve"> STYLEREF 1 \s </w:instrText>
        </w:r>
      </w:ins>
      <w:r w:rsidR="0012719F">
        <w:fldChar w:fldCharType="separate"/>
      </w:r>
      <w:r w:rsidR="0012719F">
        <w:rPr>
          <w:noProof/>
        </w:rPr>
        <w:t>5</w:t>
      </w:r>
      <w:ins w:id="3110" w:author="Hamkins, Jon (US 3300)" w:date="2021-08-16T20:11:00Z">
        <w:r w:rsidR="0012719F">
          <w:fldChar w:fldCharType="end"/>
        </w:r>
        <w:r w:rsidR="0012719F">
          <w:noBreakHyphen/>
        </w:r>
        <w:r w:rsidR="0012719F">
          <w:fldChar w:fldCharType="begin"/>
        </w:r>
        <w:r w:rsidR="0012719F">
          <w:instrText xml:space="preserve"> SEQ Figure \* ARABIC \s 1 </w:instrText>
        </w:r>
      </w:ins>
      <w:r w:rsidR="0012719F">
        <w:fldChar w:fldCharType="separate"/>
      </w:r>
      <w:ins w:id="3111" w:author="Hamkins, Jon (US 3300)" w:date="2021-08-16T20:11:00Z">
        <w:r w:rsidR="0012719F">
          <w:rPr>
            <w:noProof/>
          </w:rPr>
          <w:t>6</w:t>
        </w:r>
        <w:r w:rsidR="0012719F">
          <w:fldChar w:fldCharType="end"/>
        </w:r>
      </w:ins>
      <w:del w:id="3112" w:author="Hamkins, Jon (US 3300)" w:date="2021-08-16T20:06:00Z">
        <w:r w:rsidR="0048419B" w:rsidDel="0012719F">
          <w:fldChar w:fldCharType="begin"/>
        </w:r>
        <w:r w:rsidR="0048419B" w:rsidDel="0012719F">
          <w:delInstrText xml:space="preserve"> STYLEREF 1 \s </w:delInstrText>
        </w:r>
        <w:r w:rsidR="0048419B" w:rsidDel="0012719F">
          <w:fldChar w:fldCharType="separate"/>
        </w:r>
        <w:r w:rsidR="003A0995" w:rsidDel="0012719F">
          <w:rPr>
            <w:noProof/>
          </w:rPr>
          <w:delText>5</w:delText>
        </w:r>
        <w:r w:rsidR="0048419B" w:rsidDel="0012719F">
          <w:rPr>
            <w:noProof/>
          </w:rPr>
          <w:fldChar w:fldCharType="end"/>
        </w:r>
        <w:r w:rsidR="003A0995" w:rsidDel="0012719F">
          <w:noBreakHyphen/>
        </w:r>
        <w:r w:rsidR="0048419B" w:rsidDel="0012719F">
          <w:fldChar w:fldCharType="begin"/>
        </w:r>
        <w:r w:rsidR="0048419B" w:rsidDel="0012719F">
          <w:delInstrText xml:space="preserve"> SEQ Figure \* ARABIC \s 1 </w:delInstrText>
        </w:r>
        <w:r w:rsidR="0048419B" w:rsidDel="0012719F">
          <w:fldChar w:fldCharType="separate"/>
        </w:r>
        <w:r w:rsidR="003A0995" w:rsidDel="0012719F">
          <w:rPr>
            <w:noProof/>
          </w:rPr>
          <w:delText>7</w:delText>
        </w:r>
        <w:r w:rsidR="0048419B" w:rsidDel="0012719F">
          <w:rPr>
            <w:noProof/>
          </w:rPr>
          <w:fldChar w:fldCharType="end"/>
        </w:r>
      </w:del>
      <w:r>
        <w:t xml:space="preserve">: </w:t>
      </w:r>
      <w:r w:rsidRPr="00C22B14">
        <w:t>Proposed scheme to remove MRO clock and interface from Electra Clock Offset relative to UTC</w:t>
      </w:r>
      <w:bookmarkEnd w:id="3108"/>
    </w:p>
    <w:p w14:paraId="7ED5E0F8" w14:textId="77777777" w:rsidR="004E655B" w:rsidRPr="0045499D" w:rsidRDefault="004E655B" w:rsidP="004E655B">
      <w:pPr>
        <w:rPr>
          <w:color w:val="0099FF"/>
        </w:rPr>
      </w:pPr>
      <w:r w:rsidRPr="00C22B14">
        <w:t>When this sync marker is detected, Electra marks the time with its Clock and stores it.  When the same frame is received on Earth it is marked with an Earth Receive Time, ERT.  This ERT with the frame number is passed to an Electra time correlation processing function, along with an estimate of</w:t>
      </w:r>
      <w:r w:rsidRPr="0045499D">
        <w:rPr>
          <w:color w:val="0099FF"/>
        </w:rPr>
        <w:t xml:space="preserve"> </w:t>
      </w:r>
      <w:r w:rsidRPr="0019555F">
        <w:t>light time</w:t>
      </w:r>
      <w:r w:rsidRPr="0045499D">
        <w:rPr>
          <w:color w:val="0099FF"/>
        </w:rPr>
        <w:t xml:space="preserve"> </w:t>
      </w:r>
      <w:r w:rsidRPr="00C22B14">
        <w:t>from the DSN Nav function.</w:t>
      </w:r>
    </w:p>
    <w:p w14:paraId="6E24863F" w14:textId="77777777" w:rsidR="004E655B" w:rsidRDefault="004E655B" w:rsidP="004E655B">
      <w:r w:rsidRPr="00620B16">
        <w:t>At</w:t>
      </w:r>
      <w:r>
        <w:rPr>
          <w:color w:val="0099FF"/>
        </w:rPr>
        <w:t xml:space="preserve"> </w:t>
      </w:r>
      <w:r w:rsidRPr="00C22B14">
        <w:t>the spacecraft, Electra passes its captured clock time to the CDS.  A “Special” Type 2 Time Reference packet is formed which includes the “snapped” Electra clock time and the Frame number of the data frame that contained the sync marker that was “time snapped by Electra as it left the spacecraft”. Upon receipt at Earth, this packet is passed to the Electra time correlation processor function.   It matches the Electra Clock, ECLK, info with the ERT and RT light time info already captured for that data frame and it now has a single (</w:t>
      </w:r>
      <w:proofErr w:type="gramStart"/>
      <w:r w:rsidRPr="003A4797">
        <w:t>ECLK,ERT</w:t>
      </w:r>
      <w:proofErr w:type="gramEnd"/>
      <w:r w:rsidRPr="00C22B14">
        <w:t>) pair.  A series of these (</w:t>
      </w:r>
      <w:proofErr w:type="gramStart"/>
      <w:r w:rsidRPr="00C22B14">
        <w:t>ECLK,ERT</w:t>
      </w:r>
      <w:proofErr w:type="gramEnd"/>
      <w:r w:rsidRPr="00C22B14">
        <w:t>) pairs can be captured and statistically processed to form a ECLK/EEVT Correlation Table, where EEVT means Electra Event</w:t>
      </w:r>
      <w:r>
        <w:t xml:space="preserve"> </w:t>
      </w:r>
      <w:r w:rsidRPr="00C22B14">
        <w:t>Time.  This process mirrors the DSN</w:t>
      </w:r>
      <w:r w:rsidR="0034294D">
        <w:t>’s Advanced Multi-Mission Operations System (</w:t>
      </w:r>
      <w:r w:rsidRPr="00C22B14">
        <w:t>AMMOS</w:t>
      </w:r>
      <w:r w:rsidR="0034294D">
        <w:t>)</w:t>
      </w:r>
      <w:r w:rsidRPr="00C22B14">
        <w:t xml:space="preserve"> process but takes the spacecraft clock out of the loop.</w:t>
      </w:r>
      <w:r>
        <w:t xml:space="preserve"> </w:t>
      </w:r>
      <w:r w:rsidRPr="00C22B14">
        <w:t>Details of the scheme may have to be varied to accommodate existing deep space protocols and formatting but the general approach should still apply.</w:t>
      </w:r>
    </w:p>
    <w:p w14:paraId="0A3F1E58" w14:textId="77777777" w:rsidR="00C5709C" w:rsidRDefault="00C5709C" w:rsidP="004E655B"/>
    <w:p w14:paraId="327BC866" w14:textId="77777777" w:rsidR="004E655B" w:rsidRDefault="004E655B" w:rsidP="000B08D5">
      <w:pPr>
        <w:pStyle w:val="Heading3"/>
      </w:pPr>
      <w:bookmarkStart w:id="3113" w:name="_Toc80035387"/>
      <w:r>
        <w:t xml:space="preserve">Time Correlation in the Advanced </w:t>
      </w:r>
      <w:r w:rsidRPr="009A3431">
        <w:t xml:space="preserve">Multi-Mission </w:t>
      </w:r>
      <w:r>
        <w:t xml:space="preserve">Operations </w:t>
      </w:r>
      <w:r w:rsidRPr="00752CDD">
        <w:t>System</w:t>
      </w:r>
      <w:r>
        <w:t xml:space="preserve"> (AMMOS)</w:t>
      </w:r>
      <w:bookmarkEnd w:id="3113"/>
    </w:p>
    <w:p w14:paraId="51C3ADE5" w14:textId="77777777" w:rsidR="004E655B" w:rsidRPr="00727248" w:rsidRDefault="004E655B" w:rsidP="004E655B">
      <w:pPr>
        <w:rPr>
          <w:color w:val="FF0000"/>
        </w:rPr>
      </w:pPr>
      <w:r w:rsidRPr="00727248">
        <w:rPr>
          <w:color w:val="FF0000"/>
        </w:rPr>
        <w:t>[Point</w:t>
      </w:r>
      <w:r w:rsidR="000B08D5">
        <w:rPr>
          <w:color w:val="FF0000"/>
        </w:rPr>
        <w:t>s</w:t>
      </w:r>
      <w:r w:rsidRPr="00727248">
        <w:rPr>
          <w:color w:val="FF0000"/>
        </w:rPr>
        <w:t xml:space="preserve"> of con</w:t>
      </w:r>
      <w:r>
        <w:rPr>
          <w:color w:val="FF0000"/>
        </w:rPr>
        <w:t xml:space="preserve">tact for this section: </w:t>
      </w:r>
      <w:r w:rsidR="000B08D5">
        <w:rPr>
          <w:color w:val="FF0000"/>
        </w:rPr>
        <w:t xml:space="preserve">Michael Reid and </w:t>
      </w:r>
      <w:r>
        <w:rPr>
          <w:color w:val="FF0000"/>
        </w:rPr>
        <w:t xml:space="preserve">Stanley </w:t>
      </w:r>
      <w:r w:rsidRPr="00727248">
        <w:rPr>
          <w:color w:val="FF0000"/>
        </w:rPr>
        <w:t>Cooper]</w:t>
      </w:r>
    </w:p>
    <w:p w14:paraId="29BBDAA7" w14:textId="77777777" w:rsidR="001D731D" w:rsidRDefault="001D731D" w:rsidP="001D731D">
      <w:r>
        <w:t xml:space="preserve">The Multi-Mission Time Correlation (MMTC) application is being added to the AMMOS Catalog for use by all NASA missions.  It </w:t>
      </w:r>
      <w:r w:rsidRPr="0035083E">
        <w:t xml:space="preserve">is a mission-independent application that maintains on the ground an association between spacecraft onboard clock time and Earth time and produces </w:t>
      </w:r>
      <w:r>
        <w:t>several</w:t>
      </w:r>
      <w:r w:rsidRPr="0035083E">
        <w:t xml:space="preserve"> data products.</w:t>
      </w:r>
      <w:r>
        <w:t xml:space="preserve">  Those products include a SPICE SCLK kernel, a SCLK/SCET file, and a Time History File.</w:t>
      </w:r>
    </w:p>
    <w:p w14:paraId="3AC2D7FD" w14:textId="77777777" w:rsidR="004E655B" w:rsidRPr="00843E59" w:rsidRDefault="004E655B" w:rsidP="000B08D5">
      <w:pPr>
        <w:pStyle w:val="Heading4"/>
      </w:pPr>
      <w:r w:rsidRPr="009A3431">
        <w:lastRenderedPageBreak/>
        <w:t>PERFORM</w:t>
      </w:r>
      <w:r w:rsidR="00162411">
        <w:t>ING</w:t>
      </w:r>
      <w:r w:rsidRPr="009A3431">
        <w:t xml:space="preserve"> TIME CORRELATION</w:t>
      </w:r>
    </w:p>
    <w:p w14:paraId="509631CD" w14:textId="77777777" w:rsidR="001D731D" w:rsidRPr="00752CDD" w:rsidRDefault="001D731D" w:rsidP="001D731D">
      <w:r w:rsidRPr="009A3431">
        <w:t xml:space="preserve">The SPICE SCLK kernel </w:t>
      </w:r>
      <w:r>
        <w:t xml:space="preserve">produced by MMTC </w:t>
      </w:r>
      <w:r w:rsidRPr="009A3431">
        <w:t>contains a set of correlations between spacecraft time (SCLK</w:t>
      </w:r>
      <w:r>
        <w:t>) and terrestrial (Earth) time.  It typically includes these correlations, in terms of “time records,” for the entire mission.  Each time record includes an encoded form of SCLK and an estimate of the corresponding Earth time.  It also includes an estimate of the average rate of change of Earth time with respect to SCLK to conform to the SPICE standard format for SCLK kernels. (In the following, we refer to that average rate of change as the “clock change rate.”)  SPICE is a ground software framework produced by the Navigation and Ancillary Information Facility (NAIF) of the Jet Propulsion Laboratory (JPL) and utilizes various “kernels” that customize the framework for a particular mission.  The SCLK kernel is a human-readable text file that includes a table of time correlations for an entire mission.  The MMTC SCLK kernel provides, by default, an optional enhancement to the typical SPICE SCLK kernel in the way it computes the clock change rate.</w:t>
      </w:r>
    </w:p>
    <w:p w14:paraId="2D01781D" w14:textId="77777777" w:rsidR="001D731D" w:rsidRPr="00752CDD" w:rsidRDefault="001D731D" w:rsidP="001D731D">
      <w:r>
        <w:t>Another</w:t>
      </w:r>
      <w:r w:rsidRPr="009A3431">
        <w:t xml:space="preserve"> product of the </w:t>
      </w:r>
      <w:r>
        <w:t>MMTC</w:t>
      </w:r>
      <w:r w:rsidRPr="009A3431">
        <w:t xml:space="preserve"> application is a cumulative Time History</w:t>
      </w:r>
      <w:r>
        <w:t xml:space="preserve"> File</w:t>
      </w:r>
      <w:r w:rsidRPr="009A3431">
        <w:t xml:space="preserve"> that contains information about the status of the clock</w:t>
      </w:r>
      <w:r>
        <w:t xml:space="preserve"> (SCLK)</w:t>
      </w:r>
      <w:r w:rsidRPr="009A3431">
        <w:t xml:space="preserve"> on board the spacecraft over time. This Time History </w:t>
      </w:r>
      <w:r>
        <w:t>File</w:t>
      </w:r>
      <w:r w:rsidRPr="009A3431">
        <w:t xml:space="preserve"> is used for analysis by cognizant engineers or mission operations personnel.</w:t>
      </w:r>
      <w:r>
        <w:t xml:space="preserve"> </w:t>
      </w:r>
      <w:r w:rsidRPr="009A3431">
        <w:t xml:space="preserve"> It contains information useful for assessing the health of the spacecraft clock</w:t>
      </w:r>
      <w:r>
        <w:t xml:space="preserve"> and for diagnosing anomalies.</w:t>
      </w:r>
    </w:p>
    <w:p w14:paraId="2C69C6EE" w14:textId="77777777" w:rsidR="001D731D" w:rsidRPr="00843E59" w:rsidRDefault="001D731D" w:rsidP="001D731D">
      <w:r w:rsidRPr="009A3431">
        <w:t xml:space="preserve">The </w:t>
      </w:r>
      <w:r>
        <w:t>MMTC</w:t>
      </w:r>
      <w:r w:rsidRPr="009A3431">
        <w:t xml:space="preserve"> application </w:t>
      </w:r>
      <w:r>
        <w:t xml:space="preserve">also </w:t>
      </w:r>
      <w:r w:rsidRPr="009A3431">
        <w:t xml:space="preserve">creates </w:t>
      </w:r>
      <w:r>
        <w:t xml:space="preserve">an </w:t>
      </w:r>
      <w:r w:rsidRPr="009A3431">
        <w:t>SCLK/SCET file. There is a one-to-one correspondence between the records in the SCET file and those in the SCLK Kernel. They are the sam</w:t>
      </w:r>
      <w:r>
        <w:t>e data, but in different forms.</w:t>
      </w:r>
    </w:p>
    <w:p w14:paraId="72ADD237" w14:textId="5FC6E19D" w:rsidR="004E655B" w:rsidRPr="00843E59" w:rsidRDefault="004E655B" w:rsidP="00843E59"/>
    <w:p w14:paraId="11666CD6" w14:textId="6E47D9DD" w:rsidR="004E655B" w:rsidRPr="00843E59" w:rsidRDefault="004E655B" w:rsidP="000B08D5">
      <w:pPr>
        <w:pStyle w:val="Heading4"/>
      </w:pPr>
      <w:r w:rsidRPr="009A3431">
        <w:rPr>
          <w:szCs w:val="24"/>
        </w:rPr>
        <w:t>T</w:t>
      </w:r>
      <w:r w:rsidRPr="009A3431">
        <w:t xml:space="preserve">HE </w:t>
      </w:r>
      <w:r w:rsidRPr="009A3431">
        <w:rPr>
          <w:szCs w:val="24"/>
        </w:rPr>
        <w:t>SCLK K</w:t>
      </w:r>
      <w:r w:rsidRPr="009A3431">
        <w:t>ERNEL</w:t>
      </w:r>
      <w:r w:rsidR="001D731D">
        <w:t xml:space="preserve"> AND THE SCLK/SCET FILE</w:t>
      </w:r>
    </w:p>
    <w:p w14:paraId="2E6CE384" w14:textId="77777777" w:rsidR="001D731D" w:rsidRPr="00277787" w:rsidRDefault="001D731D" w:rsidP="001D731D">
      <w:r>
        <w:t>As noted earlier, the</w:t>
      </w:r>
      <w:r w:rsidRPr="009A3431">
        <w:t xml:space="preserve"> SCLK </w:t>
      </w:r>
      <w:r>
        <w:t>k</w:t>
      </w:r>
      <w:r w:rsidRPr="009A3431">
        <w:t xml:space="preserve">ernel file complies with NAIF SPICE specifications. The </w:t>
      </w:r>
      <w:r>
        <w:t>MMTC</w:t>
      </w:r>
      <w:r w:rsidRPr="009A3431">
        <w:t xml:space="preserve"> application updates the mission SCLK kernel each time it runs by adding a new record consisting of an SCLK time in SPICE encoded SCLK form, a corresponding Earth time in Terrestrial Dynamical Time (TDT</w:t>
      </w:r>
      <w:r>
        <w:t xml:space="preserve"> or TT</w:t>
      </w:r>
      <w:r w:rsidRPr="009A3431">
        <w:t>) form, and a clock change rate. Updating the mission SCLK kernel is a fundamental purpose of the MMTC. It provides the latest availab</w:t>
      </w:r>
      <w:r>
        <w:t>le time correlation parameters.</w:t>
      </w:r>
    </w:p>
    <w:p w14:paraId="22611D11" w14:textId="77777777" w:rsidR="001D731D" w:rsidRPr="00277787" w:rsidRDefault="001D731D" w:rsidP="001D731D">
      <w:r>
        <w:t>MMTC also</w:t>
      </w:r>
      <w:r w:rsidRPr="009A3431">
        <w:t xml:space="preserve"> creates an SCLK/SCET file that contains an association between SCLK, spacecraft time in UTC, and clock change rate. </w:t>
      </w:r>
      <w:r>
        <w:t xml:space="preserve"> </w:t>
      </w:r>
      <w:r w:rsidRPr="009A3431">
        <w:t>The SCLK/SCET File is updated each time it runs by adding a new record consisting of an SCLK time, a corresponding Earth time in a UTC calendar string, and a clock change rate.</w:t>
      </w:r>
      <w:r w:rsidRPr="00D61A9C">
        <w:t xml:space="preserve"> </w:t>
      </w:r>
      <w:r>
        <w:t xml:space="preserve"> </w:t>
      </w:r>
      <w:r w:rsidRPr="009A3431">
        <w:t>SCLK/SCET files</w:t>
      </w:r>
      <w:r>
        <w:t>, as well as SCLK kernels,</w:t>
      </w:r>
      <w:r w:rsidRPr="009A3431">
        <w:t xml:space="preserve"> are used by numerous applications. </w:t>
      </w:r>
    </w:p>
    <w:p w14:paraId="64647C29" w14:textId="77777777" w:rsidR="004E655B" w:rsidRPr="009A3431" w:rsidRDefault="004E655B" w:rsidP="000B08D5">
      <w:pPr>
        <w:pStyle w:val="Heading4"/>
      </w:pPr>
      <w:r w:rsidRPr="009A3431">
        <w:rPr>
          <w:szCs w:val="24"/>
        </w:rPr>
        <w:t>T</w:t>
      </w:r>
      <w:r w:rsidRPr="009A3431">
        <w:t xml:space="preserve">HE </w:t>
      </w:r>
      <w:r w:rsidRPr="009A3431">
        <w:rPr>
          <w:szCs w:val="24"/>
        </w:rPr>
        <w:t>T</w:t>
      </w:r>
      <w:r w:rsidRPr="009A3431">
        <w:t xml:space="preserve">IME </w:t>
      </w:r>
      <w:r w:rsidRPr="009A3431">
        <w:rPr>
          <w:szCs w:val="24"/>
        </w:rPr>
        <w:t>H</w:t>
      </w:r>
      <w:r w:rsidRPr="009A3431">
        <w:t xml:space="preserve">ISTORY </w:t>
      </w:r>
      <w:r w:rsidRPr="009A3431">
        <w:rPr>
          <w:szCs w:val="24"/>
        </w:rPr>
        <w:t>F</w:t>
      </w:r>
      <w:r w:rsidRPr="009A3431">
        <w:t>ILE</w:t>
      </w:r>
    </w:p>
    <w:p w14:paraId="74031791" w14:textId="77777777" w:rsidR="001D731D" w:rsidRPr="00752CDD" w:rsidRDefault="001D731D" w:rsidP="001D731D">
      <w:r w:rsidRPr="009A3431">
        <w:rPr>
          <w:bCs/>
        </w:rPr>
        <w:t>T</w:t>
      </w:r>
      <w:r w:rsidRPr="009A3431">
        <w:t xml:space="preserve">he Time History File is an analysis product that is useful for assessing the health of the onboard clock and for diagnosing anomalies. </w:t>
      </w:r>
      <w:r>
        <w:t>MMTC</w:t>
      </w:r>
      <w:r w:rsidRPr="009A3431">
        <w:t xml:space="preserve"> updates the SCLK kernel</w:t>
      </w:r>
      <w:r>
        <w:t xml:space="preserve"> and the SCLK/SCET file</w:t>
      </w:r>
      <w:r w:rsidRPr="009A3431">
        <w:t xml:space="preserve"> with a new time correlation record and the Time History File with a new </w:t>
      </w:r>
      <w:r w:rsidRPr="009A3431">
        <w:lastRenderedPageBreak/>
        <w:t>history record with corresponding data during the same run. The Time History File is most useful when each record it contains can be correlated with a record in the SCLK kernel or SCLK/SCET file.</w:t>
      </w:r>
    </w:p>
    <w:p w14:paraId="35AC0026" w14:textId="77777777" w:rsidR="001D731D" w:rsidRPr="009A3431" w:rsidRDefault="001D731D" w:rsidP="001D731D">
      <w:pPr>
        <w:rPr>
          <w:szCs w:val="24"/>
        </w:rPr>
      </w:pPr>
      <w:r>
        <w:t>Each run of the MMTC application</w:t>
      </w:r>
      <w:r w:rsidRPr="009A3431">
        <w:t xml:space="preserve"> appends to </w:t>
      </w:r>
      <w:r>
        <w:t>the</w:t>
      </w:r>
      <w:r w:rsidRPr="009A3431">
        <w:t xml:space="preserve"> Time History File </w:t>
      </w:r>
      <w:r>
        <w:t xml:space="preserve">a new time history record </w:t>
      </w:r>
      <w:r w:rsidRPr="009A3431">
        <w:t xml:space="preserve">that contains, at minimum, encoded SCLK, SCLK, Earth time in TDT calendar string and seconds of epoch form, </w:t>
      </w:r>
      <w:r>
        <w:t>predicted c</w:t>
      </w:r>
      <w:r w:rsidRPr="009A3431">
        <w:t>lock change rate, SCLK kernel partition, OWLT, RF encoding form, downlink bit rate, TDT error onboard spacecraft, SCLK</w:t>
      </w:r>
      <w:r>
        <w:t xml:space="preserve"> to </w:t>
      </w:r>
      <w:r w:rsidRPr="009A3431">
        <w:t>TDT association onboard spacecraft (SCLK1, TDT1), and the temperature of the oscillator that drives the onboard SCLK clock. The Time History File is used for analysis by cognizant engineers or mission operations personnel. It contains information useful for assessing the health of the spacecraft clock and for diagnosing anomalies.</w:t>
      </w:r>
    </w:p>
    <w:p w14:paraId="4167A72B" w14:textId="77777777" w:rsidR="004E655B" w:rsidRPr="00277787" w:rsidRDefault="004E655B" w:rsidP="00277787">
      <w:pPr>
        <w:pStyle w:val="Heading4"/>
      </w:pPr>
      <w:r w:rsidRPr="009A3431">
        <w:rPr>
          <w:szCs w:val="24"/>
        </w:rPr>
        <w:t>S</w:t>
      </w:r>
      <w:r w:rsidRPr="009A3431">
        <w:t xml:space="preserve">PACECRAFT </w:t>
      </w:r>
      <w:r w:rsidRPr="009A3431">
        <w:rPr>
          <w:szCs w:val="24"/>
        </w:rPr>
        <w:t>C</w:t>
      </w:r>
      <w:r w:rsidRPr="009A3431">
        <w:t xml:space="preserve">LOCK </w:t>
      </w:r>
      <w:r w:rsidRPr="009A3431">
        <w:rPr>
          <w:szCs w:val="24"/>
        </w:rPr>
        <w:t>C</w:t>
      </w:r>
      <w:r w:rsidRPr="009A3431">
        <w:t xml:space="preserve">HANGE </w:t>
      </w:r>
      <w:r w:rsidRPr="009A3431">
        <w:rPr>
          <w:szCs w:val="24"/>
        </w:rPr>
        <w:t>R</w:t>
      </w:r>
      <w:r w:rsidRPr="009A3431">
        <w:t>ATE</w:t>
      </w:r>
    </w:p>
    <w:p w14:paraId="4084EA66" w14:textId="77777777" w:rsidR="004E655B" w:rsidRPr="00752CDD" w:rsidRDefault="004E655B" w:rsidP="004E655B">
      <w:r w:rsidRPr="009A3431">
        <w:t>The spacecraft clock change rate is not the same as the clock drift rate. The “drift rate” is the number of SCLK seconds gained or lost over each TDT (or UTC) second. The “change rate” follows the JPL NAIF convention for “clock Rate” and is the number of TDT (or UTC) seconds per SCLK second. The numerical relationship between the two is SCLK drift rate = (1/ change rate) – 1. So, a clock change rate of “1.0” means zero SCLK drift rate. A clock change rate greater than “1.0” maps to a negative drift rate and means that the SCLK is losing time relative to Earth time. Conversely, a clock change rate less than “1.0” maps to a positive drift rate and means that the SCLK is gainin</w:t>
      </w:r>
      <w:r>
        <w:t xml:space="preserve">g time relative to Earth time. </w:t>
      </w:r>
    </w:p>
    <w:p w14:paraId="4621135C" w14:textId="77777777" w:rsidR="004E655B" w:rsidRPr="00752CDD" w:rsidRDefault="004E655B" w:rsidP="004E655B">
      <w:pPr>
        <w:rPr>
          <w:szCs w:val="24"/>
        </w:rPr>
      </w:pPr>
      <w:r w:rsidRPr="009A3431">
        <w:rPr>
          <w:szCs w:val="24"/>
        </w:rPr>
        <w:t>Whenever a new time record is added to the SCLK kernel, the predicted clock change rate is determined by either assignment or by computation from past contact data. SPICE uses the predicted clock change rate in a simple linear extrapolation to predict future mapping</w:t>
      </w:r>
      <w:r>
        <w:rPr>
          <w:szCs w:val="24"/>
        </w:rPr>
        <w:t xml:space="preserve">s between SCLK and Earth time. </w:t>
      </w:r>
    </w:p>
    <w:p w14:paraId="1195CB43" w14:textId="6BBFC9D1" w:rsidR="004E655B" w:rsidRPr="009A3431" w:rsidRDefault="004E655B" w:rsidP="00887837">
      <w:pPr>
        <w:rPr>
          <w:rFonts w:ascii="Arial" w:hAnsi="Arial" w:cs="Arial"/>
          <w:sz w:val="20"/>
        </w:rPr>
      </w:pPr>
      <w:r w:rsidRPr="009A3431">
        <w:rPr>
          <w:szCs w:val="24"/>
        </w:rPr>
        <w:t xml:space="preserve">In addition, when a new time record is added to the SCLK kernel, the clock change rate in the previous time record is, by default, modified to provide a more accurate mapping between SCLK and Earth time for the period between the </w:t>
      </w:r>
      <w:proofErr w:type="gramStart"/>
      <w:r w:rsidRPr="009A3431">
        <w:rPr>
          <w:szCs w:val="24"/>
        </w:rPr>
        <w:t>old and new time</w:t>
      </w:r>
      <w:proofErr w:type="gramEnd"/>
      <w:r w:rsidRPr="009A3431">
        <w:rPr>
          <w:szCs w:val="24"/>
        </w:rPr>
        <w:t xml:space="preserve"> records, although that default behavior can be overridden. This new clock change rate is called the “interpolated” clock change rate. The interpolated clock change rate is valid only between the </w:t>
      </w:r>
      <w:proofErr w:type="gramStart"/>
      <w:r w:rsidRPr="009A3431">
        <w:rPr>
          <w:szCs w:val="24"/>
        </w:rPr>
        <w:t>old and new time</w:t>
      </w:r>
      <w:proofErr w:type="gramEnd"/>
      <w:r w:rsidRPr="009A3431">
        <w:rPr>
          <w:szCs w:val="24"/>
        </w:rPr>
        <w:t xml:space="preserve"> record. For times past the new time record, the predicted clock change rate provides a more accurate prediction of future average SCLK behavior.</w:t>
      </w:r>
    </w:p>
    <w:p w14:paraId="3AA38CB3" w14:textId="77777777" w:rsidR="004E655B" w:rsidRPr="00843E59" w:rsidRDefault="004E655B" w:rsidP="000B08D5">
      <w:pPr>
        <w:pStyle w:val="Heading4"/>
      </w:pPr>
      <w:r w:rsidRPr="009A3431">
        <w:rPr>
          <w:szCs w:val="24"/>
        </w:rPr>
        <w:t>M</w:t>
      </w:r>
      <w:r w:rsidRPr="009A3431">
        <w:t xml:space="preserve">ISSION </w:t>
      </w:r>
      <w:r w:rsidRPr="009A3431">
        <w:rPr>
          <w:szCs w:val="24"/>
        </w:rPr>
        <w:t>I</w:t>
      </w:r>
      <w:r w:rsidRPr="009A3431">
        <w:t>NDEPENDENCE</w:t>
      </w:r>
    </w:p>
    <w:p w14:paraId="62D5D681" w14:textId="77777777" w:rsidR="001D731D" w:rsidRDefault="001D731D" w:rsidP="001D731D">
      <w:r w:rsidRPr="009A3431">
        <w:t>As part of the AMMOS system, the MMTC</w:t>
      </w:r>
      <w:r>
        <w:t xml:space="preserve"> application</w:t>
      </w:r>
      <w:r w:rsidRPr="009A3431">
        <w:t xml:space="preserve"> must not be tied to a specific mission or require major customizations. </w:t>
      </w:r>
      <w:r>
        <w:t>MMTC</w:t>
      </w:r>
      <w:r w:rsidRPr="009A3431">
        <w:t xml:space="preserve"> works with different and unrelated space mission ground systems. </w:t>
      </w:r>
    </w:p>
    <w:p w14:paraId="4092EC07" w14:textId="77777777" w:rsidR="001D731D" w:rsidRPr="00752CDD" w:rsidRDefault="001D731D" w:rsidP="001D731D">
      <w:r>
        <w:t>There are two distinct approaches to obtaining SCLK from the spacecraft.  In one, t</w:t>
      </w:r>
      <w:r w:rsidRPr="009A3431">
        <w:t xml:space="preserve">he </w:t>
      </w:r>
      <w:r>
        <w:t>MMTC</w:t>
      </w:r>
      <w:r w:rsidRPr="009A3431">
        <w:t xml:space="preserve"> application reads SCLK values from CCSDS transfer frame secondary headers and the Earth Recei</w:t>
      </w:r>
      <w:r>
        <w:t>ved</w:t>
      </w:r>
      <w:r w:rsidRPr="009A3431">
        <w:t xml:space="preserve"> Time (ERT) of the associated reference transfer frame received from the ground station in regular downlink telemetry. This is the “APL way” of performing </w:t>
      </w:r>
      <w:r>
        <w:t>t</w:t>
      </w:r>
      <w:r w:rsidRPr="009A3431">
        <w:t xml:space="preserve">ime </w:t>
      </w:r>
      <w:r>
        <w:lastRenderedPageBreak/>
        <w:t>c</w:t>
      </w:r>
      <w:r w:rsidRPr="009A3431">
        <w:t>orrelation</w:t>
      </w:r>
      <w:r>
        <w:t>, as described in a later section</w:t>
      </w:r>
      <w:r w:rsidRPr="009A3431">
        <w:t>. Note that the frame containing the SCLK will usually not be the one it is associated with.</w:t>
      </w:r>
    </w:p>
    <w:p w14:paraId="5F75A83A" w14:textId="77777777" w:rsidR="001D731D" w:rsidRDefault="001D731D" w:rsidP="001D731D">
      <w:r>
        <w:t>In the other approach, MMTC</w:t>
      </w:r>
      <w:r w:rsidRPr="009A3431">
        <w:t xml:space="preserve"> </w:t>
      </w:r>
      <w:r>
        <w:t>determines</w:t>
      </w:r>
      <w:r w:rsidRPr="009A3431">
        <w:t xml:space="preserve"> time correlations based upon the SCLK time contained in specified time correlation packets and the Earth Recei</w:t>
      </w:r>
      <w:r>
        <w:t>ved</w:t>
      </w:r>
      <w:r w:rsidRPr="009A3431">
        <w:t xml:space="preserve"> Time (ERT) of the associated reference transfer frame received from the ground station in regular downlink telemetry. This is the “JPL way</w:t>
      </w:r>
      <w:r>
        <w:t>.”</w:t>
      </w:r>
    </w:p>
    <w:p w14:paraId="1C575EAC" w14:textId="77777777" w:rsidR="004357DC" w:rsidRPr="0083773F" w:rsidRDefault="004357DC" w:rsidP="004357DC">
      <w:pPr>
        <w:pStyle w:val="Heading3"/>
      </w:pPr>
      <w:bookmarkStart w:id="3114" w:name="_Toc46412938"/>
      <w:bookmarkStart w:id="3115" w:name="_Toc80035388"/>
      <w:r w:rsidRPr="0083773F">
        <w:t>An Alternative Approach to Time Management on a NASA Mission</w:t>
      </w:r>
      <w:bookmarkEnd w:id="3114"/>
      <w:bookmarkEnd w:id="3115"/>
    </w:p>
    <w:p w14:paraId="5ED7A68D" w14:textId="6F3168B6" w:rsidR="004357DC" w:rsidRPr="00887837" w:rsidRDefault="004357DC" w:rsidP="004357DC">
      <w:pPr>
        <w:rPr>
          <w:szCs w:val="24"/>
        </w:rPr>
      </w:pPr>
      <w:r w:rsidRPr="00887837">
        <w:rPr>
          <w:szCs w:val="24"/>
        </w:rPr>
        <w:t>NASA deep space missions developed by the Johns Hopkins Applied Physics Laboratory (APL) use a similar approach to what was described above</w:t>
      </w:r>
      <w:r w:rsidR="001D731D">
        <w:rPr>
          <w:szCs w:val="24"/>
        </w:rPr>
        <w:t xml:space="preserve"> for the MRO mission</w:t>
      </w:r>
      <w:r w:rsidRPr="00887837">
        <w:rPr>
          <w:szCs w:val="24"/>
        </w:rPr>
        <w:t xml:space="preserve">.  There are </w:t>
      </w:r>
      <w:r w:rsidR="001D731D">
        <w:rPr>
          <w:szCs w:val="24"/>
        </w:rPr>
        <w:t xml:space="preserve">usually </w:t>
      </w:r>
      <w:r w:rsidRPr="00887837">
        <w:rPr>
          <w:szCs w:val="24"/>
        </w:rPr>
        <w:t>two onboard time elements to these missions</w:t>
      </w:r>
      <w:proofErr w:type="gramStart"/>
      <w:r w:rsidRPr="00887837">
        <w:rPr>
          <w:szCs w:val="24"/>
        </w:rPr>
        <w:t>:  (</w:t>
      </w:r>
      <w:proofErr w:type="gramEnd"/>
      <w:r w:rsidRPr="00887837">
        <w:rPr>
          <w:szCs w:val="24"/>
        </w:rPr>
        <w:t>1) the spacecraft clock and (2) an onboard estimate of Earth Time.</w:t>
      </w:r>
    </w:p>
    <w:p w14:paraId="121D66A9" w14:textId="77777777" w:rsidR="004357DC" w:rsidRPr="00887837" w:rsidRDefault="004357DC" w:rsidP="004357DC">
      <w:pPr>
        <w:rPr>
          <w:szCs w:val="24"/>
        </w:rPr>
      </w:pPr>
      <w:r w:rsidRPr="00887837">
        <w:rPr>
          <w:szCs w:val="24"/>
        </w:rPr>
        <w:t xml:space="preserve">Similar to the Mars Reconnaissance Orbiter (MRO) example given above, APL missions also have a spacecraft clock that is not adjusted after launch.  The primary difference between the MRO approach and the way APL missions handle the spacecraft clock is the method by which the spacecraft clock value (SCLK) is communicated to the ground.  </w:t>
      </w:r>
    </w:p>
    <w:p w14:paraId="0CF82967" w14:textId="61AECA87" w:rsidR="004357DC" w:rsidRPr="00887837" w:rsidRDefault="004357DC" w:rsidP="004357DC">
      <w:pPr>
        <w:rPr>
          <w:szCs w:val="24"/>
        </w:rPr>
      </w:pPr>
      <w:r w:rsidRPr="00887837">
        <w:rPr>
          <w:szCs w:val="24"/>
        </w:rPr>
        <w:t xml:space="preserve">APL missions use the CCSDS downlink frame format standard defined in Blue Book (now Silver Book) 132.0, “TM SPACE DATA LINK PROTOCOL.”  This standard specifies that each downlink frame includes a primary header that contains an 8-bit master channel frame count (MCFC) and an 8-bit virtual channel frame count (VCFC).  Since current missions often downlink dozens of frames, or more, each second, neither the MCFC nor VCFC is sufficient for uniquely identifying the downlink frame for more than a few seconds when a high downlink bit rate is used.  A packet-based approach to downlinking the SCLK value to the ground would be challenged to uniquely identify the frame for which that SCLK value applies.  Instead, APL missions include the frame SCLK value in the mission-defined secondary header of every frame.  </w:t>
      </w:r>
      <w:proofErr w:type="gramStart"/>
      <w:r w:rsidRPr="00887837">
        <w:rPr>
          <w:szCs w:val="24"/>
        </w:rPr>
        <w:t>Typically</w:t>
      </w:r>
      <w:proofErr w:type="gramEnd"/>
      <w:r w:rsidRPr="00887837">
        <w:rPr>
          <w:szCs w:val="24"/>
        </w:rPr>
        <w:t xml:space="preserve"> that SCLK value refers to a previous frame.</w:t>
      </w:r>
    </w:p>
    <w:p w14:paraId="27591D40" w14:textId="77777777" w:rsidR="004357DC" w:rsidRPr="00887837" w:rsidRDefault="004357DC" w:rsidP="004357DC">
      <w:pPr>
        <w:rPr>
          <w:szCs w:val="24"/>
        </w:rPr>
      </w:pPr>
      <w:r w:rsidRPr="00887837">
        <w:rPr>
          <w:szCs w:val="24"/>
        </w:rPr>
        <w:t>This alternative approach has pros and cons compared to the MRO approach.  The APL method consumes a small amount of bandwidth but we have not found that to be an issue on any of our missions.  It is, however, simpler for Mission Operations to use as there is no need to command downlink of time correlation packets.</w:t>
      </w:r>
    </w:p>
    <w:p w14:paraId="16CEB384" w14:textId="32520CC7" w:rsidR="004357DC" w:rsidRDefault="004357DC" w:rsidP="004E655B">
      <w:r w:rsidRPr="00887837">
        <w:rPr>
          <w:szCs w:val="24"/>
        </w:rPr>
        <w:t>APL deep space missions also include an onboard estimate of Earth time that is used to support spacecraft pointing.  That Earth time estimate is used to access time-indexed onboard ephemerides so that the spacecraft knows where it is relative to other bodies and where it should point itself and onboard science instruments.  That estimate is computed from SCLK using several parameters that are updated by ground command when needed to ensure the onboard estimate of Earth time is sufficiently accurate</w:t>
      </w:r>
      <w:r w:rsidR="004416CA" w:rsidRPr="00B7016F">
        <w:t>.</w:t>
      </w:r>
    </w:p>
    <w:p w14:paraId="12C994DD" w14:textId="77777777" w:rsidR="004E655B" w:rsidRDefault="004E655B" w:rsidP="000B08D5">
      <w:pPr>
        <w:pStyle w:val="Heading2"/>
      </w:pPr>
      <w:bookmarkStart w:id="3116" w:name="_Toc80035389"/>
      <w:r>
        <w:t>ESA Time Correlation methods</w:t>
      </w:r>
      <w:bookmarkEnd w:id="3116"/>
    </w:p>
    <w:p w14:paraId="5A60A7D1" w14:textId="77777777" w:rsidR="004E655B" w:rsidRPr="00563222" w:rsidRDefault="004E655B" w:rsidP="004E655B">
      <w:pPr>
        <w:rPr>
          <w:color w:val="FF0000"/>
        </w:rPr>
      </w:pP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sidRPr="00563222">
        <w:rPr>
          <w:color w:val="FF0000"/>
        </w:rPr>
        <w:t>]</w:t>
      </w:r>
    </w:p>
    <w:p w14:paraId="4912EC58" w14:textId="77777777" w:rsidR="004E655B" w:rsidRPr="008624F8" w:rsidRDefault="004E655B" w:rsidP="000B08D5">
      <w:pPr>
        <w:pStyle w:val="Heading3"/>
      </w:pPr>
      <w:bookmarkStart w:id="3117" w:name="_Toc80035390"/>
      <w:r w:rsidRPr="008624F8">
        <w:lastRenderedPageBreak/>
        <w:t xml:space="preserve">Time </w:t>
      </w:r>
      <w:r w:rsidRPr="00245DC7">
        <w:t>Correlation</w:t>
      </w:r>
      <w:r w:rsidRPr="008624F8">
        <w:t xml:space="preserve"> for space application</w:t>
      </w:r>
      <w:bookmarkEnd w:id="3117"/>
    </w:p>
    <w:p w14:paraId="7601C9A0" w14:textId="1B59B3AE" w:rsidR="004E655B" w:rsidRPr="009A3431" w:rsidRDefault="004E655B" w:rsidP="00277787">
      <w:pPr>
        <w:rPr>
          <w:b/>
        </w:rPr>
      </w:pPr>
      <w:r w:rsidRPr="00752CDD">
        <w:t xml:space="preserve">A precise and accurate </w:t>
      </w:r>
      <w:proofErr w:type="spellStart"/>
      <w:r w:rsidRPr="00752CDD">
        <w:t>datation</w:t>
      </w:r>
      <w:proofErr w:type="spellEnd"/>
      <w:r w:rsidRPr="00752CDD">
        <w:t xml:space="preserve"> of science data requires a careful design of the on</w:t>
      </w:r>
      <w:del w:id="3118" w:author="Hamkins, Jon (US 3300)" w:date="2021-08-16T19:37:00Z">
        <w:r w:rsidRPr="00752CDD" w:rsidDel="00DB3435">
          <w:delText>-</w:delText>
        </w:r>
      </w:del>
      <w:r w:rsidRPr="00752CDD">
        <w:t>board time-distribution architecture and selection of a proper master clock. The stability and insensitivity</w:t>
      </w:r>
      <w:r w:rsidRPr="009A3431">
        <w:t xml:space="preserve"> </w:t>
      </w:r>
      <w:r w:rsidRPr="00752CDD">
        <w:t>to environment effects are the most important aspect for the selection of the on</w:t>
      </w:r>
      <w:del w:id="3119" w:author="Hamkins, Jon (US 3300)" w:date="2021-08-16T19:37:00Z">
        <w:r w:rsidRPr="00752CDD" w:rsidDel="00DB3435">
          <w:delText>-</w:delText>
        </w:r>
      </w:del>
      <w:r w:rsidRPr="00752CDD">
        <w:t>board clocks. A special care is dedicated during the design of the payload to put the master clock in a shielded and controlled environment in order to minimi</w:t>
      </w:r>
      <w:r w:rsidR="000B08D5">
        <w:t>z</w:t>
      </w:r>
      <w:r w:rsidRPr="00752CDD">
        <w:t>e the effects of the harsh space environment conditions. In this section we will discuss the problem</w:t>
      </w:r>
      <w:r w:rsidR="001E0475">
        <w:t>s</w:t>
      </w:r>
      <w:r w:rsidRPr="00752CDD">
        <w:t xml:space="preserve"> of data timing and time correlation for ESA Deep Space mission GAIA. One particular aspect of the data processing for GAIA mission is that every observation must be tagged with </w:t>
      </w:r>
      <w:r w:rsidR="001E0475">
        <w:t xml:space="preserve">a </w:t>
      </w:r>
      <w:r w:rsidRPr="00752CDD">
        <w:t>stable and accurate time tag.</w:t>
      </w:r>
    </w:p>
    <w:p w14:paraId="3DA10147" w14:textId="77777777" w:rsidR="004E655B" w:rsidRPr="003948BF" w:rsidRDefault="004E655B" w:rsidP="000B08D5">
      <w:pPr>
        <w:pStyle w:val="Heading4"/>
      </w:pPr>
      <w:r w:rsidRPr="003948BF">
        <w:t>GAIA mission</w:t>
      </w:r>
    </w:p>
    <w:p w14:paraId="64BAC7E6" w14:textId="77777777" w:rsidR="004E655B" w:rsidRPr="009A3431" w:rsidRDefault="004E655B" w:rsidP="004E655B">
      <w:r w:rsidRPr="009A3431">
        <w:t>GAIA is the second ESA space astrometry mission launched operational</w:t>
      </w:r>
      <w:r w:rsidR="001E0475">
        <w:t>ly</w:t>
      </w:r>
      <w:r w:rsidRPr="009A3431">
        <w:t xml:space="preserve"> since 2014. The GAIA mission objective is to chart a three-dimensional map of our Galaxy by surveying more than a thousand million stars. This huge stellar census will provide important data to understand the origin, structure and evolution of our Galaxy. The absolute time accuracy requirement for GAIA mission is 2 microseconds</w:t>
      </w:r>
      <w:r w:rsidR="001E0475">
        <w:t>,</w:t>
      </w:r>
      <w:r w:rsidRPr="009A3431">
        <w:t xml:space="preserve"> split between </w:t>
      </w:r>
      <w:r w:rsidR="001E0475">
        <w:t xml:space="preserve">the </w:t>
      </w:r>
      <w:r w:rsidRPr="009A3431">
        <w:t>ground and space segment</w:t>
      </w:r>
      <w:r w:rsidR="001E0475">
        <w:t>s</w:t>
      </w:r>
      <w:r w:rsidRPr="009A3431">
        <w:t xml:space="preserve">. This requirement is meet using </w:t>
      </w:r>
      <w:r w:rsidR="00843E59">
        <w:t>one-way clock synchroniz</w:t>
      </w:r>
      <w:r>
        <w:t>ation.</w:t>
      </w:r>
    </w:p>
    <w:p w14:paraId="6C93AADA" w14:textId="77777777" w:rsidR="00C53B98" w:rsidRDefault="004E655B" w:rsidP="00C53B98">
      <w:pPr>
        <w:pStyle w:val="NormalWeb"/>
        <w:keepNext/>
        <w:ind w:left="720" w:right="-634"/>
        <w:jc w:val="center"/>
      </w:pPr>
      <w:r w:rsidRPr="009A3431">
        <w:rPr>
          <w:rFonts w:eastAsia="Times New Roman"/>
          <w:noProof/>
        </w:rPr>
        <w:drawing>
          <wp:inline distT="0" distB="0" distL="0" distR="0" wp14:anchorId="5851534B" wp14:editId="42F55131">
            <wp:extent cx="3495040" cy="2693035"/>
            <wp:effectExtent l="0" t="0" r="0" b="0"/>
            <wp:docPr id="160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495040" cy="2693035"/>
                    </a:xfrm>
                    <a:prstGeom prst="rect">
                      <a:avLst/>
                    </a:prstGeom>
                    <a:noFill/>
                    <a:ln>
                      <a:noFill/>
                    </a:ln>
                  </pic:spPr>
                </pic:pic>
              </a:graphicData>
            </a:graphic>
          </wp:inline>
        </w:drawing>
      </w:r>
    </w:p>
    <w:p w14:paraId="780E6766" w14:textId="304C3F27" w:rsidR="004E655B" w:rsidRPr="003948BF" w:rsidRDefault="00C53B98" w:rsidP="00C53B98">
      <w:pPr>
        <w:pStyle w:val="Caption"/>
        <w:rPr>
          <w:color w:val="0000FF"/>
        </w:rPr>
      </w:pPr>
      <w:bookmarkStart w:id="3120" w:name="_Toc80037747"/>
      <w:r>
        <w:t xml:space="preserve">Figure </w:t>
      </w:r>
      <w:ins w:id="3121" w:author="Hamkins, Jon (US 3300)" w:date="2021-08-16T20:11:00Z">
        <w:r w:rsidR="0012719F">
          <w:fldChar w:fldCharType="begin"/>
        </w:r>
        <w:r w:rsidR="0012719F">
          <w:instrText xml:space="preserve"> STYLEREF 1 \s </w:instrText>
        </w:r>
      </w:ins>
      <w:r w:rsidR="0012719F">
        <w:fldChar w:fldCharType="separate"/>
      </w:r>
      <w:r w:rsidR="0012719F">
        <w:rPr>
          <w:noProof/>
        </w:rPr>
        <w:t>5</w:t>
      </w:r>
      <w:ins w:id="3122" w:author="Hamkins, Jon (US 3300)" w:date="2021-08-16T20:11:00Z">
        <w:r w:rsidR="0012719F">
          <w:fldChar w:fldCharType="end"/>
        </w:r>
        <w:r w:rsidR="0012719F">
          <w:noBreakHyphen/>
        </w:r>
        <w:r w:rsidR="0012719F">
          <w:fldChar w:fldCharType="begin"/>
        </w:r>
        <w:r w:rsidR="0012719F">
          <w:instrText xml:space="preserve"> SEQ Figure \* ARABIC \s 1 </w:instrText>
        </w:r>
      </w:ins>
      <w:r w:rsidR="0012719F">
        <w:fldChar w:fldCharType="separate"/>
      </w:r>
      <w:ins w:id="3123" w:author="Hamkins, Jon (US 3300)" w:date="2021-08-16T20:11:00Z">
        <w:r w:rsidR="0012719F">
          <w:rPr>
            <w:noProof/>
          </w:rPr>
          <w:t>7</w:t>
        </w:r>
        <w:r w:rsidR="0012719F">
          <w:fldChar w:fldCharType="end"/>
        </w:r>
      </w:ins>
      <w:del w:id="3124" w:author="Hamkins, Jon (US 3300)" w:date="2021-08-16T20:06:00Z">
        <w:r w:rsidR="0048419B" w:rsidDel="0012719F">
          <w:fldChar w:fldCharType="begin"/>
        </w:r>
        <w:r w:rsidR="0048419B" w:rsidDel="0012719F">
          <w:delInstrText xml:space="preserve"> STYLEREF 1 \s </w:delInstrText>
        </w:r>
        <w:r w:rsidR="0048419B" w:rsidDel="0012719F">
          <w:fldChar w:fldCharType="separate"/>
        </w:r>
        <w:r w:rsidR="003A0995" w:rsidDel="0012719F">
          <w:rPr>
            <w:noProof/>
          </w:rPr>
          <w:delText>5</w:delText>
        </w:r>
        <w:r w:rsidR="0048419B" w:rsidDel="0012719F">
          <w:rPr>
            <w:noProof/>
          </w:rPr>
          <w:fldChar w:fldCharType="end"/>
        </w:r>
        <w:r w:rsidR="003A0995" w:rsidDel="0012719F">
          <w:noBreakHyphen/>
        </w:r>
        <w:r w:rsidR="0048419B" w:rsidDel="0012719F">
          <w:fldChar w:fldCharType="begin"/>
        </w:r>
        <w:r w:rsidR="0048419B" w:rsidDel="0012719F">
          <w:delInstrText xml:space="preserve"> SEQ Figure \* ARABIC \s 1 </w:delInstrText>
        </w:r>
        <w:r w:rsidR="0048419B" w:rsidDel="0012719F">
          <w:fldChar w:fldCharType="separate"/>
        </w:r>
        <w:r w:rsidR="003A0995" w:rsidDel="0012719F">
          <w:rPr>
            <w:noProof/>
          </w:rPr>
          <w:delText>8</w:delText>
        </w:r>
        <w:r w:rsidR="0048419B" w:rsidDel="0012719F">
          <w:rPr>
            <w:noProof/>
          </w:rPr>
          <w:fldChar w:fldCharType="end"/>
        </w:r>
      </w:del>
      <w:r>
        <w:t xml:space="preserve">: </w:t>
      </w:r>
      <w:r w:rsidRPr="009A3431">
        <w:t>GAIA mission launch and operations</w:t>
      </w:r>
      <w:r>
        <w:t xml:space="preserve"> r</w:t>
      </w:r>
      <w:r w:rsidRPr="009A3431">
        <w:t>equirement for the timing of GAIA</w:t>
      </w:r>
      <w:bookmarkEnd w:id="3120"/>
    </w:p>
    <w:p w14:paraId="5BA1BE25" w14:textId="0922E760" w:rsidR="004E655B" w:rsidRPr="009A3431" w:rsidRDefault="004E655B" w:rsidP="004E655B">
      <w:r w:rsidRPr="009A3431">
        <w:t xml:space="preserve">Each observation of GAIA must be tagged with the reading of the GAIA clock. As mentioned before, the rubidium free-running clock on board GAIA spacecraft I producing time tags that are called </w:t>
      </w:r>
      <w:proofErr w:type="gramStart"/>
      <w:r w:rsidRPr="009A3431">
        <w:t>On</w:t>
      </w:r>
      <w:proofErr w:type="gramEnd"/>
      <w:del w:id="3125" w:author="Hamkins, Jon (US 3300)" w:date="2021-08-16T19:37:00Z">
        <w:r w:rsidRPr="009A3431" w:rsidDel="00DB3435">
          <w:delText>-</w:delText>
        </w:r>
      </w:del>
      <w:r w:rsidRPr="009A3431">
        <w:t xml:space="preserve">board Time (OBT). The OBT </w:t>
      </w:r>
      <w:proofErr w:type="gramStart"/>
      <w:r w:rsidRPr="009A3431">
        <w:t>is  a</w:t>
      </w:r>
      <w:proofErr w:type="gramEnd"/>
      <w:r w:rsidRPr="009A3431">
        <w:t xml:space="preserve"> technical time which reflects all the imperfections of the used clock on</w:t>
      </w:r>
      <w:del w:id="3126" w:author="Hamkins, Jon (US 3300)" w:date="2021-08-16T19:37:00Z">
        <w:r w:rsidRPr="009A3431" w:rsidDel="00DB3435">
          <w:delText>-</w:delText>
        </w:r>
      </w:del>
      <w:ins w:id="3127" w:author="Hamkins, Jon (US 3300)" w:date="2021-08-16T19:37:00Z">
        <w:r w:rsidR="00DB3435">
          <w:t xml:space="preserve"> </w:t>
        </w:r>
      </w:ins>
      <w:r w:rsidRPr="009A3431">
        <w:t>board. OBT is a purely technical time with no a prior relation to any other time scales.</w:t>
      </w:r>
    </w:p>
    <w:p w14:paraId="670888A6" w14:textId="77777777" w:rsidR="004E655B" w:rsidRPr="009A3431" w:rsidRDefault="004E655B" w:rsidP="004E655B">
      <w:r w:rsidRPr="009A3431">
        <w:lastRenderedPageBreak/>
        <w:t>Timing requirements for GAIA mission consist of two parts. As usual in the discipline of time, we should distinguish between stability and accuracy of timing information. Some of the digital hardware components on board of GAIA like the CCD cameras must be driven</w:t>
      </w:r>
      <w:r>
        <w:t xml:space="preserve"> by some frequency standard.</w:t>
      </w:r>
    </w:p>
    <w:p w14:paraId="4D6F4822" w14:textId="77777777" w:rsidR="004E655B" w:rsidRPr="009A3431" w:rsidRDefault="004E655B" w:rsidP="004E655B">
      <w:r w:rsidRPr="009A3431">
        <w:t xml:space="preserve">So far Space missions often use quartz </w:t>
      </w:r>
      <w:proofErr w:type="gramStart"/>
      <w:r w:rsidRPr="009A3431">
        <w:t>oscillator</w:t>
      </w:r>
      <w:r w:rsidR="00550607">
        <w:t>s</w:t>
      </w:r>
      <w:r w:rsidRPr="009A3431">
        <w:t xml:space="preserve">  for</w:t>
      </w:r>
      <w:proofErr w:type="gramEnd"/>
      <w:r w:rsidRPr="009A3431">
        <w:t xml:space="preserve"> this purpose. The stability of a </w:t>
      </w:r>
      <w:proofErr w:type="gramStart"/>
      <w:r w:rsidRPr="009A3431">
        <w:t>state of the art</w:t>
      </w:r>
      <w:proofErr w:type="gramEnd"/>
      <w:r w:rsidRPr="009A3431">
        <w:t xml:space="preserve"> space quality quartz can achiev</w:t>
      </w:r>
      <w:r w:rsidR="00550607">
        <w:t>e</w:t>
      </w:r>
      <w:r w:rsidRPr="009A3431">
        <w:t>10</w:t>
      </w:r>
      <w:r w:rsidRPr="009A3431">
        <w:rPr>
          <w:vertAlign w:val="superscript"/>
        </w:rPr>
        <w:t>-9</w:t>
      </w:r>
      <w:r w:rsidRPr="009A3431">
        <w:t xml:space="preserve"> in a thermally stable environment of GAIA, but it is not sufficient for GAIA. In fact, the scanning Law of GAIA implies rotations with an angular </w:t>
      </w:r>
      <w:proofErr w:type="gramStart"/>
      <w:r w:rsidRPr="009A3431">
        <w:t>velocity  of</w:t>
      </w:r>
      <w:proofErr w:type="gramEnd"/>
      <w:r w:rsidRPr="009A3431">
        <w:t xml:space="preserve"> 0.6 micro-arcsecond (µas) in 10 nanoseconds. The ultimate accuracy of centroiding for one observation is expected to be </w:t>
      </w:r>
      <w:r w:rsidR="00550607">
        <w:t xml:space="preserve">on </w:t>
      </w:r>
      <w:r w:rsidRPr="009A3431">
        <w:t xml:space="preserve">the order of 10 µas. Systematic errors over periods of time shorter than the rotation periods are very dangerous for the quality of astrometric products of GAIA. </w:t>
      </w:r>
    </w:p>
    <w:p w14:paraId="412F158C" w14:textId="50B02B40" w:rsidR="004E655B" w:rsidRPr="009A3431" w:rsidRDefault="004E655B" w:rsidP="004E655B">
      <w:r w:rsidRPr="009A3431">
        <w:t xml:space="preserve">It was decided during the design phase that no systematic errors over the rotational period of 6 hours or 21600 sec should be introduced by the time tags of the data. This means that the timing error should be below 10 </w:t>
      </w:r>
      <w:proofErr w:type="gramStart"/>
      <w:r w:rsidRPr="009A3431">
        <w:t>nanosecond</w:t>
      </w:r>
      <w:proofErr w:type="gramEnd"/>
      <w:r w:rsidRPr="009A3431">
        <w:t xml:space="preserve"> over the period of 21600 seconds, which implies the frequency stability of the on</w:t>
      </w:r>
      <w:del w:id="3128" w:author="Hamkins, Jon (US 3300)" w:date="2021-08-16T19:38:00Z">
        <w:r w:rsidRPr="009A3431" w:rsidDel="00DB3435">
          <w:delText>-</w:delText>
        </w:r>
      </w:del>
      <w:r w:rsidRPr="009A3431">
        <w:t>board clock below 10</w:t>
      </w:r>
      <w:r w:rsidRPr="009A3431">
        <w:rPr>
          <w:vertAlign w:val="superscript"/>
        </w:rPr>
        <w:t>-12</w:t>
      </w:r>
      <w:r w:rsidRPr="009A3431">
        <w:t xml:space="preserve">. For this </w:t>
      </w:r>
      <w:proofErr w:type="gramStart"/>
      <w:r w:rsidRPr="009A3431">
        <w:t>reason</w:t>
      </w:r>
      <w:proofErr w:type="gramEnd"/>
      <w:r w:rsidRPr="009A3431">
        <w:t xml:space="preserve"> GAIA got an atomic (</w:t>
      </w:r>
      <w:proofErr w:type="spellStart"/>
      <w:r w:rsidRPr="009A3431">
        <w:t>Rb</w:t>
      </w:r>
      <w:proofErr w:type="spellEnd"/>
      <w:r w:rsidRPr="009A3431">
        <w:t>) clock with the stability reaching ≤10</w:t>
      </w:r>
      <w:r w:rsidRPr="009A3431">
        <w:rPr>
          <w:vertAlign w:val="superscript"/>
        </w:rPr>
        <w:t>-13</w:t>
      </w:r>
      <w:r w:rsidRPr="009A3431">
        <w:t xml:space="preserve"> over the GAIA rotational period of 21600 seconds.  More details about the on</w:t>
      </w:r>
      <w:del w:id="3129" w:author="Hamkins, Jon (US 3300)" w:date="2021-08-16T19:38:00Z">
        <w:r w:rsidRPr="009A3431" w:rsidDel="00DB3435">
          <w:delText>-</w:delText>
        </w:r>
      </w:del>
      <w:r w:rsidRPr="009A3431">
        <w:t xml:space="preserve">board clock is provided in the following section. </w:t>
      </w:r>
    </w:p>
    <w:p w14:paraId="465A637E" w14:textId="77777777" w:rsidR="004E655B" w:rsidRPr="009A3431" w:rsidRDefault="004E655B" w:rsidP="004E655B">
      <w:r w:rsidRPr="009A3431">
        <w:t>Regarding accuracy</w:t>
      </w:r>
      <w:r w:rsidR="00550607">
        <w:t>,</w:t>
      </w:r>
      <w:r w:rsidRPr="009A3431">
        <w:t xml:space="preserve"> the official goal for the timing accuracy for GAIA was taken to be 1.7 microseconds. This accuracy represented a limit of accuracy achievable without any substantial upgrade of the timing hardware available at the ESA ground stations. </w:t>
      </w:r>
    </w:p>
    <w:p w14:paraId="14A7A521" w14:textId="77777777" w:rsidR="004E655B" w:rsidRPr="009A3431" w:rsidRDefault="004E655B" w:rsidP="000B08D5">
      <w:pPr>
        <w:pStyle w:val="Heading4"/>
      </w:pPr>
      <w:r w:rsidRPr="009A3431">
        <w:t>On</w:t>
      </w:r>
      <w:del w:id="3130" w:author="Hamkins, Jon (US 3300)" w:date="2021-08-16T19:38:00Z">
        <w:r w:rsidRPr="009A3431" w:rsidDel="00DB3435">
          <w:delText>-</w:delText>
        </w:r>
      </w:del>
      <w:r w:rsidRPr="009A3431">
        <w:t>board clock for GAIA mission</w:t>
      </w:r>
    </w:p>
    <w:p w14:paraId="7E7699FB" w14:textId="09961C51" w:rsidR="004E655B" w:rsidRPr="009A3431" w:rsidRDefault="004E655B" w:rsidP="004E655B">
      <w:r w:rsidRPr="009A3431">
        <w:t>The GAIA on</w:t>
      </w:r>
      <w:del w:id="3131" w:author="Hamkins, Jon (US 3300)" w:date="2021-08-16T19:38:00Z">
        <w:r w:rsidRPr="009A3431" w:rsidDel="00DB3435">
          <w:delText>-</w:delText>
        </w:r>
      </w:del>
      <w:r w:rsidRPr="009A3431">
        <w:t xml:space="preserve">board clock is a space qualify Rubidium Atomic clock Standard produced by </w:t>
      </w:r>
      <w:proofErr w:type="spellStart"/>
      <w:r w:rsidRPr="009A3431">
        <w:t>Spectratime</w:t>
      </w:r>
      <w:proofErr w:type="spellEnd"/>
      <w:r w:rsidRPr="009A3431">
        <w:t xml:space="preserve"> (nominal an</w:t>
      </w:r>
      <w:r w:rsidR="00550607">
        <w:t>d</w:t>
      </w:r>
      <w:r w:rsidRPr="009A3431">
        <w:t xml:space="preserve"> redundant). This is the same kind of clock used by the Galileo GNSS program. Its specified frequency stability is better than 8.10</w:t>
      </w:r>
      <w:r w:rsidRPr="009A3431">
        <w:rPr>
          <w:vertAlign w:val="superscript"/>
        </w:rPr>
        <w:t>-14</w:t>
      </w:r>
      <w:r w:rsidRPr="009A3431">
        <w:t xml:space="preserve"> over 10000 seconds of integration time. Before launch, the clock of GAIA was tested in a laboratory environment over a long interval of time. The </w:t>
      </w:r>
      <w:r w:rsidR="00F842E4">
        <w:fldChar w:fldCharType="begin"/>
      </w:r>
      <w:r w:rsidR="00F842E4">
        <w:instrText xml:space="preserve"> REF _Ref43973922 \h </w:instrText>
      </w:r>
      <w:r w:rsidR="00F842E4">
        <w:fldChar w:fldCharType="separate"/>
      </w:r>
      <w:r w:rsidR="003A0995">
        <w:t xml:space="preserve">Figure </w:t>
      </w:r>
      <w:r w:rsidR="003A0995">
        <w:rPr>
          <w:noProof/>
        </w:rPr>
        <w:t>5</w:t>
      </w:r>
      <w:r w:rsidR="003A0995">
        <w:noBreakHyphen/>
      </w:r>
      <w:r w:rsidR="003A0995">
        <w:rPr>
          <w:noProof/>
        </w:rPr>
        <w:t>9</w:t>
      </w:r>
      <w:r w:rsidR="00F842E4">
        <w:fldChar w:fldCharType="end"/>
      </w:r>
      <w:r w:rsidRPr="009A3431">
        <w:t xml:space="preserve"> present the stability measurements. These clocks are generated for the called on</w:t>
      </w:r>
      <w:del w:id="3132" w:author="Hamkins, Jon (US 3300)" w:date="2021-08-16T19:38:00Z">
        <w:r w:rsidRPr="009A3431" w:rsidDel="00DB3435">
          <w:delText>-</w:delText>
        </w:r>
      </w:del>
      <w:r w:rsidRPr="009A3431">
        <w:t xml:space="preserve">board time (OBT). This OBT is used for time stamping of the event transmitted later to the ground-station where these events will be tagged in UTC upon reception. </w:t>
      </w:r>
    </w:p>
    <w:p w14:paraId="26FE3ED3" w14:textId="77777777" w:rsidR="00C53B98" w:rsidRDefault="004E655B" w:rsidP="00C53B98">
      <w:pPr>
        <w:pStyle w:val="NormalWeb"/>
        <w:keepNext/>
        <w:ind w:left="-90"/>
        <w:jc w:val="center"/>
      </w:pPr>
      <w:r>
        <w:rPr>
          <w:rFonts w:eastAsia="Times New Roman"/>
          <w:noProof/>
          <w:color w:val="0000FF"/>
        </w:rPr>
        <w:lastRenderedPageBreak/>
        <w:t xml:space="preserve">      </w:t>
      </w:r>
      <w:r w:rsidRPr="003948BF">
        <w:rPr>
          <w:rFonts w:eastAsia="Times New Roman"/>
          <w:noProof/>
          <w:color w:val="0000FF"/>
        </w:rPr>
        <w:drawing>
          <wp:inline distT="0" distB="0" distL="0" distR="0" wp14:anchorId="5838A2AF" wp14:editId="0FC60445">
            <wp:extent cx="3482340" cy="2555240"/>
            <wp:effectExtent l="0" t="0" r="0" b="0"/>
            <wp:docPr id="160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482340" cy="2555240"/>
                    </a:xfrm>
                    <a:prstGeom prst="rect">
                      <a:avLst/>
                    </a:prstGeom>
                    <a:noFill/>
                    <a:ln>
                      <a:noFill/>
                    </a:ln>
                  </pic:spPr>
                </pic:pic>
              </a:graphicData>
            </a:graphic>
          </wp:inline>
        </w:drawing>
      </w:r>
    </w:p>
    <w:p w14:paraId="02BCFC3F" w14:textId="62D97F64" w:rsidR="004E655B" w:rsidRPr="003948BF" w:rsidRDefault="00C53B98" w:rsidP="00C53B98">
      <w:pPr>
        <w:pStyle w:val="Caption"/>
        <w:rPr>
          <w:color w:val="0000FF"/>
        </w:rPr>
      </w:pPr>
      <w:bookmarkStart w:id="3133" w:name="_Ref43973922"/>
      <w:bookmarkStart w:id="3134" w:name="_Toc80037748"/>
      <w:r>
        <w:t xml:space="preserve">Figure </w:t>
      </w:r>
      <w:ins w:id="3135" w:author="Hamkins, Jon (US 3300)" w:date="2021-08-16T20:11:00Z">
        <w:r w:rsidR="0012719F">
          <w:fldChar w:fldCharType="begin"/>
        </w:r>
        <w:r w:rsidR="0012719F">
          <w:instrText xml:space="preserve"> STYLEREF 1 \s </w:instrText>
        </w:r>
      </w:ins>
      <w:r w:rsidR="0012719F">
        <w:fldChar w:fldCharType="separate"/>
      </w:r>
      <w:r w:rsidR="0012719F">
        <w:rPr>
          <w:noProof/>
        </w:rPr>
        <w:t>5</w:t>
      </w:r>
      <w:ins w:id="3136" w:author="Hamkins, Jon (US 3300)" w:date="2021-08-16T20:11:00Z">
        <w:r w:rsidR="0012719F">
          <w:fldChar w:fldCharType="end"/>
        </w:r>
        <w:r w:rsidR="0012719F">
          <w:noBreakHyphen/>
        </w:r>
        <w:r w:rsidR="0012719F">
          <w:fldChar w:fldCharType="begin"/>
        </w:r>
        <w:r w:rsidR="0012719F">
          <w:instrText xml:space="preserve"> SEQ Figure \* ARABIC \s 1 </w:instrText>
        </w:r>
      </w:ins>
      <w:r w:rsidR="0012719F">
        <w:fldChar w:fldCharType="separate"/>
      </w:r>
      <w:ins w:id="3137" w:author="Hamkins, Jon (US 3300)" w:date="2021-08-16T20:11:00Z">
        <w:r w:rsidR="0012719F">
          <w:rPr>
            <w:noProof/>
          </w:rPr>
          <w:t>8</w:t>
        </w:r>
        <w:r w:rsidR="0012719F">
          <w:fldChar w:fldCharType="end"/>
        </w:r>
      </w:ins>
      <w:del w:id="3138" w:author="Hamkins, Jon (US 3300)" w:date="2021-08-16T20:06:00Z">
        <w:r w:rsidR="0048419B" w:rsidDel="0012719F">
          <w:fldChar w:fldCharType="begin"/>
        </w:r>
        <w:r w:rsidR="0048419B" w:rsidDel="0012719F">
          <w:delInstrText xml:space="preserve"> STYLEREF 1 \s </w:delInstrText>
        </w:r>
        <w:r w:rsidR="0048419B" w:rsidDel="0012719F">
          <w:fldChar w:fldCharType="separate"/>
        </w:r>
        <w:r w:rsidR="003A0995" w:rsidDel="0012719F">
          <w:rPr>
            <w:noProof/>
          </w:rPr>
          <w:delText>5</w:delText>
        </w:r>
        <w:r w:rsidR="0048419B" w:rsidDel="0012719F">
          <w:rPr>
            <w:noProof/>
          </w:rPr>
          <w:fldChar w:fldCharType="end"/>
        </w:r>
        <w:r w:rsidR="003A0995" w:rsidDel="0012719F">
          <w:noBreakHyphen/>
        </w:r>
        <w:r w:rsidR="0048419B" w:rsidDel="0012719F">
          <w:fldChar w:fldCharType="begin"/>
        </w:r>
        <w:r w:rsidR="0048419B" w:rsidDel="0012719F">
          <w:delInstrText xml:space="preserve"> SEQ Figure \* ARABIC \s 1 </w:delInstrText>
        </w:r>
        <w:r w:rsidR="0048419B" w:rsidDel="0012719F">
          <w:fldChar w:fldCharType="separate"/>
        </w:r>
        <w:r w:rsidR="003A0995" w:rsidDel="0012719F">
          <w:rPr>
            <w:noProof/>
          </w:rPr>
          <w:delText>9</w:delText>
        </w:r>
        <w:r w:rsidR="0048419B" w:rsidDel="0012719F">
          <w:rPr>
            <w:noProof/>
          </w:rPr>
          <w:fldChar w:fldCharType="end"/>
        </w:r>
      </w:del>
      <w:bookmarkEnd w:id="3133"/>
      <w:r>
        <w:t xml:space="preserve">: </w:t>
      </w:r>
      <w:r w:rsidRPr="009A3431">
        <w:t>Frequency stability of the GAIA RAFS represented by its Allan deviation from a test campaign before launch</w:t>
      </w:r>
      <w:bookmarkEnd w:id="3134"/>
    </w:p>
    <w:p w14:paraId="2725BD54" w14:textId="77777777" w:rsidR="004E655B" w:rsidRPr="009A3431" w:rsidRDefault="004E655B" w:rsidP="004E655B">
      <w:r w:rsidRPr="009A3431">
        <w:t xml:space="preserve">In-orbit experience shows that ageing is negligibly small over non-visibility periods. In addition to the standards effects like drift, ageing, and random walk, the GAIA clock is also subject to frequency jumps. The jumps, typically </w:t>
      </w:r>
      <w:r w:rsidR="00550607">
        <w:t>on</w:t>
      </w:r>
      <w:r w:rsidRPr="009A3431">
        <w:t xml:space="preserve"> the order of 5x 10</w:t>
      </w:r>
      <w:r w:rsidRPr="009A3431">
        <w:rPr>
          <w:vertAlign w:val="superscript"/>
        </w:rPr>
        <w:t>-12</w:t>
      </w:r>
      <w:r w:rsidR="00550607">
        <w:rPr>
          <w:vertAlign w:val="superscript"/>
        </w:rPr>
        <w:t xml:space="preserve"> </w:t>
      </w:r>
      <w:r w:rsidRPr="009A3431">
        <w:t xml:space="preserve">and occurring less frequently than once a week, are observed for all atomic clocks in space. The origin of </w:t>
      </w:r>
      <w:proofErr w:type="gramStart"/>
      <w:r w:rsidRPr="009A3431">
        <w:t>these  jumps</w:t>
      </w:r>
      <w:proofErr w:type="gramEnd"/>
      <w:r w:rsidRPr="009A3431">
        <w:t xml:space="preserve"> are not fully understood, although some jumps are correlated with Rubidium-lamp light-level changes and others may be relate</w:t>
      </w:r>
      <w:r>
        <w:t xml:space="preserve">d to stress relief. </w:t>
      </w:r>
    </w:p>
    <w:p w14:paraId="6DDCFB15" w14:textId="0D40D056" w:rsidR="004E655B" w:rsidRPr="009A3431" w:rsidRDefault="004E655B" w:rsidP="004E655B">
      <w:r w:rsidRPr="009A3431">
        <w:t xml:space="preserve">The Rubidium clock of GAIA is a free running oscillator that should be monitored, related to and synchronized with widely-used time scales like UTC or TCB (Barycentric Coordinate Time), realization of which is based on ensemble of high-accuracy clocks on the earth. This is done using specially organized one-way synchronization observations between ESA ground stations and </w:t>
      </w:r>
      <w:r w:rsidR="00550607">
        <w:t xml:space="preserve">the </w:t>
      </w:r>
      <w:r w:rsidRPr="009A3431">
        <w:t>GAIA satellite. Because of the high accuracy of GAIA observations and products, the observational data of GAIA must be interpreted and modelled in a consistent relativistic framework. This is also true for the GAIA on</w:t>
      </w:r>
      <w:del w:id="3139" w:author="Hamkins, Jon (US 3300)" w:date="2021-08-16T19:38:00Z">
        <w:r w:rsidRPr="009A3431" w:rsidDel="00DB3435">
          <w:delText>-</w:delText>
        </w:r>
      </w:del>
      <w:r w:rsidRPr="009A3431">
        <w:t>board clock monitoring.</w:t>
      </w:r>
    </w:p>
    <w:p w14:paraId="519954FB" w14:textId="77777777" w:rsidR="004E655B" w:rsidRPr="009A3431" w:rsidRDefault="004E655B" w:rsidP="000B08D5">
      <w:pPr>
        <w:pStyle w:val="Heading4"/>
      </w:pPr>
      <w:r w:rsidRPr="009A3431">
        <w:t xml:space="preserve">Clock Synchronization </w:t>
      </w:r>
      <w:proofErr w:type="gramStart"/>
      <w:r w:rsidRPr="009A3431">
        <w:t>process :</w:t>
      </w:r>
      <w:proofErr w:type="gramEnd"/>
      <w:r w:rsidRPr="009A3431">
        <w:t xml:space="preserve"> One-Way method</w:t>
      </w:r>
    </w:p>
    <w:p w14:paraId="025E00DF" w14:textId="1BA4B37E" w:rsidR="004E655B" w:rsidRPr="009A3431" w:rsidRDefault="004E655B" w:rsidP="004E655B">
      <w:pPr>
        <w:rPr>
          <w:lang w:eastAsia="en-GB"/>
        </w:rPr>
      </w:pPr>
      <w:r w:rsidRPr="009A3431">
        <w:rPr>
          <w:lang w:eastAsia="en-GB"/>
        </w:rPr>
        <w:t>Several techni</w:t>
      </w:r>
      <w:r w:rsidR="00550607">
        <w:rPr>
          <w:lang w:eastAsia="en-GB"/>
        </w:rPr>
        <w:t>que</w:t>
      </w:r>
      <w:r w:rsidRPr="009A3431">
        <w:rPr>
          <w:lang w:eastAsia="en-GB"/>
        </w:rPr>
        <w:t xml:space="preserve">s enable the synchronization of remote clocks depending on the targeted accuracy. The problem of synchronization of the Earth-based clocks using different techniques and </w:t>
      </w:r>
      <w:proofErr w:type="gramStart"/>
      <w:r w:rsidRPr="009A3431">
        <w:rPr>
          <w:lang w:eastAsia="en-GB"/>
        </w:rPr>
        <w:t>taking into account</w:t>
      </w:r>
      <w:proofErr w:type="gramEnd"/>
      <w:r w:rsidRPr="009A3431">
        <w:rPr>
          <w:lang w:eastAsia="en-GB"/>
        </w:rPr>
        <w:t xml:space="preserve"> the General Relativistic framework in seve</w:t>
      </w:r>
      <w:r>
        <w:rPr>
          <w:lang w:eastAsia="en-GB"/>
        </w:rPr>
        <w:t xml:space="preserve">ral articles </w:t>
      </w:r>
      <w:r w:rsidR="00843E59">
        <w:rPr>
          <w:lang w:eastAsia="en-GB"/>
        </w:rPr>
        <w:fldChar w:fldCharType="begin"/>
      </w:r>
      <w:r w:rsidR="00843E59">
        <w:rPr>
          <w:lang w:eastAsia="en-GB"/>
        </w:rPr>
        <w:instrText xml:space="preserve"> REF _Ref43917764 \r \h </w:instrText>
      </w:r>
      <w:r w:rsidR="00843E59">
        <w:rPr>
          <w:lang w:eastAsia="en-GB"/>
        </w:rPr>
      </w:r>
      <w:r w:rsidR="00843E59">
        <w:rPr>
          <w:lang w:eastAsia="en-GB"/>
        </w:rPr>
        <w:fldChar w:fldCharType="separate"/>
      </w:r>
      <w:r w:rsidR="003A0995">
        <w:rPr>
          <w:lang w:eastAsia="en-GB"/>
        </w:rPr>
        <w:t>[17]</w:t>
      </w:r>
      <w:r w:rsidR="00843E59">
        <w:rPr>
          <w:lang w:eastAsia="en-GB"/>
        </w:rPr>
        <w:fldChar w:fldCharType="end"/>
      </w:r>
      <w:r>
        <w:rPr>
          <w:lang w:eastAsia="en-GB"/>
        </w:rPr>
        <w:t>.</w:t>
      </w:r>
    </w:p>
    <w:p w14:paraId="6B541CC3" w14:textId="17081309" w:rsidR="004E655B" w:rsidRPr="00F51F3B" w:rsidRDefault="004E655B" w:rsidP="004E655B">
      <w:r w:rsidRPr="009A3431">
        <w:rPr>
          <w:lang w:eastAsia="en-GB"/>
        </w:rPr>
        <w:t>It</w:t>
      </w:r>
      <w:r w:rsidR="00550607">
        <w:rPr>
          <w:lang w:eastAsia="en-GB"/>
        </w:rPr>
        <w:t xml:space="preserve"> i</w:t>
      </w:r>
      <w:r w:rsidRPr="009A3431">
        <w:rPr>
          <w:lang w:eastAsia="en-GB"/>
        </w:rPr>
        <w:t>s well know</w:t>
      </w:r>
      <w:r w:rsidR="006672FB">
        <w:rPr>
          <w:lang w:eastAsia="en-GB"/>
        </w:rPr>
        <w:t>n</w:t>
      </w:r>
      <w:r w:rsidRPr="009A3431">
        <w:rPr>
          <w:lang w:eastAsia="en-GB"/>
        </w:rPr>
        <w:t xml:space="preserve"> that the two-way approach is the most accurate and allows to relax the requirements of the remote clock and also cancel out the tropospheric delay. </w:t>
      </w:r>
      <w:r w:rsidRPr="009A3431">
        <w:t xml:space="preserve">In </w:t>
      </w:r>
      <w:proofErr w:type="gramStart"/>
      <w:r w:rsidRPr="009A3431">
        <w:t>general</w:t>
      </w:r>
      <w:proofErr w:type="gramEnd"/>
      <w:r w:rsidRPr="009A3431">
        <w:t xml:space="preserve"> there are many technical ways to synchronize remote clocks. For a synchronization between two clocks separated by 1.5 million kilometers at the level of </w:t>
      </w:r>
      <w:r w:rsidR="00550607">
        <w:t xml:space="preserve">a </w:t>
      </w:r>
      <w:r w:rsidRPr="009A3431">
        <w:t>microsecond, the two-way</w:t>
      </w:r>
      <w:r>
        <w:t xml:space="preserve"> </w:t>
      </w:r>
      <w:r w:rsidRPr="009A3431">
        <w:t xml:space="preserve">technique is the method of choice. </w:t>
      </w:r>
      <w:proofErr w:type="gramStart"/>
      <w:r w:rsidRPr="009A3431">
        <w:t>Unfortunately</w:t>
      </w:r>
      <w:proofErr w:type="gramEnd"/>
      <w:r w:rsidRPr="009A3431">
        <w:t xml:space="preserve"> the hardware deployed in the ESA </w:t>
      </w:r>
      <w:r w:rsidRPr="009A3431">
        <w:lastRenderedPageBreak/>
        <w:t>Tracking Stations is not prepared for the two-way clock synchronization, therefore for GAIA mission, ESA used a straightforward one-wa</w:t>
      </w:r>
      <w:r>
        <w:t xml:space="preserve">y clock synchronization. </w:t>
      </w:r>
    </w:p>
    <w:p w14:paraId="14E05610" w14:textId="77777777" w:rsidR="00C53B98" w:rsidRDefault="004E655B" w:rsidP="00C53B98">
      <w:pPr>
        <w:pStyle w:val="ListParagraph"/>
        <w:keepNext/>
        <w:spacing w:before="100" w:beforeAutospacing="1" w:after="100" w:afterAutospacing="1" w:line="240" w:lineRule="auto"/>
      </w:pPr>
      <w:r w:rsidRPr="009A3431">
        <w:rPr>
          <w:rFonts w:eastAsia="Times New Roman"/>
          <w:noProof/>
          <w:szCs w:val="24"/>
        </w:rPr>
        <w:drawing>
          <wp:inline distT="0" distB="0" distL="0" distR="0" wp14:anchorId="3A9E85BC" wp14:editId="6E7D5FC0">
            <wp:extent cx="4321175" cy="1377950"/>
            <wp:effectExtent l="0" t="0" r="0" b="0"/>
            <wp:docPr id="160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321175" cy="1377950"/>
                    </a:xfrm>
                    <a:prstGeom prst="rect">
                      <a:avLst/>
                    </a:prstGeom>
                    <a:noFill/>
                    <a:ln>
                      <a:noFill/>
                    </a:ln>
                  </pic:spPr>
                </pic:pic>
              </a:graphicData>
            </a:graphic>
          </wp:inline>
        </w:drawing>
      </w:r>
    </w:p>
    <w:p w14:paraId="7D525988" w14:textId="2A4BBD95" w:rsidR="004E655B" w:rsidRPr="00C53B98" w:rsidRDefault="00C53B98" w:rsidP="00C53B98">
      <w:pPr>
        <w:pStyle w:val="Caption"/>
      </w:pPr>
      <w:bookmarkStart w:id="3140" w:name="_Ref43973962"/>
      <w:bookmarkStart w:id="3141" w:name="_Toc80037749"/>
      <w:r>
        <w:t xml:space="preserve">Figure </w:t>
      </w:r>
      <w:ins w:id="3142" w:author="Hamkins, Jon (US 3300)" w:date="2021-08-16T20:11:00Z">
        <w:r w:rsidR="0012719F">
          <w:fldChar w:fldCharType="begin"/>
        </w:r>
        <w:r w:rsidR="0012719F">
          <w:instrText xml:space="preserve"> STYLEREF 1 \s </w:instrText>
        </w:r>
      </w:ins>
      <w:r w:rsidR="0012719F">
        <w:fldChar w:fldCharType="separate"/>
      </w:r>
      <w:r w:rsidR="0012719F">
        <w:rPr>
          <w:noProof/>
        </w:rPr>
        <w:t>5</w:t>
      </w:r>
      <w:ins w:id="3143" w:author="Hamkins, Jon (US 3300)" w:date="2021-08-16T20:11:00Z">
        <w:r w:rsidR="0012719F">
          <w:fldChar w:fldCharType="end"/>
        </w:r>
        <w:r w:rsidR="0012719F">
          <w:noBreakHyphen/>
        </w:r>
        <w:r w:rsidR="0012719F">
          <w:fldChar w:fldCharType="begin"/>
        </w:r>
        <w:r w:rsidR="0012719F">
          <w:instrText xml:space="preserve"> SEQ Figure \* ARABIC \s 1 </w:instrText>
        </w:r>
      </w:ins>
      <w:r w:rsidR="0012719F">
        <w:fldChar w:fldCharType="separate"/>
      </w:r>
      <w:ins w:id="3144" w:author="Hamkins, Jon (US 3300)" w:date="2021-08-16T20:11:00Z">
        <w:r w:rsidR="0012719F">
          <w:rPr>
            <w:noProof/>
          </w:rPr>
          <w:t>9</w:t>
        </w:r>
        <w:r w:rsidR="0012719F">
          <w:fldChar w:fldCharType="end"/>
        </w:r>
      </w:ins>
      <w:del w:id="3145" w:author="Hamkins, Jon (US 3300)" w:date="2021-08-16T20:06:00Z">
        <w:r w:rsidR="0048419B" w:rsidDel="0012719F">
          <w:fldChar w:fldCharType="begin"/>
        </w:r>
        <w:r w:rsidR="0048419B" w:rsidDel="0012719F">
          <w:delInstrText xml:space="preserve"> STYLEREF 1 \s </w:delInstrText>
        </w:r>
        <w:r w:rsidR="0048419B" w:rsidDel="0012719F">
          <w:fldChar w:fldCharType="separate"/>
        </w:r>
        <w:r w:rsidR="003A0995" w:rsidDel="0012719F">
          <w:rPr>
            <w:noProof/>
          </w:rPr>
          <w:delText>5</w:delText>
        </w:r>
        <w:r w:rsidR="0048419B" w:rsidDel="0012719F">
          <w:rPr>
            <w:noProof/>
          </w:rPr>
          <w:fldChar w:fldCharType="end"/>
        </w:r>
        <w:r w:rsidR="003A0995" w:rsidDel="0012719F">
          <w:noBreakHyphen/>
        </w:r>
        <w:r w:rsidR="0048419B" w:rsidDel="0012719F">
          <w:fldChar w:fldCharType="begin"/>
        </w:r>
        <w:r w:rsidR="0048419B" w:rsidDel="0012719F">
          <w:delInstrText xml:space="preserve"> SEQ Figure \* ARABIC \s 1 </w:delInstrText>
        </w:r>
        <w:r w:rsidR="0048419B" w:rsidDel="0012719F">
          <w:fldChar w:fldCharType="separate"/>
        </w:r>
        <w:r w:rsidR="003A0995" w:rsidDel="0012719F">
          <w:rPr>
            <w:noProof/>
          </w:rPr>
          <w:delText>10</w:delText>
        </w:r>
        <w:r w:rsidR="0048419B" w:rsidDel="0012719F">
          <w:rPr>
            <w:noProof/>
          </w:rPr>
          <w:fldChar w:fldCharType="end"/>
        </w:r>
      </w:del>
      <w:bookmarkEnd w:id="3140"/>
      <w:r>
        <w:t xml:space="preserve">: </w:t>
      </w:r>
      <w:r w:rsidRPr="009A3431">
        <w:t>Schematic view of the one-way clock synchronization</w:t>
      </w:r>
      <w:bookmarkEnd w:id="3141"/>
    </w:p>
    <w:p w14:paraId="5B41BFAC" w14:textId="79EA8AAD" w:rsidR="004E655B" w:rsidRPr="009A3431" w:rsidRDefault="004E655B" w:rsidP="004E655B">
      <w:r w:rsidRPr="009A3431">
        <w:t xml:space="preserve">In the case of </w:t>
      </w:r>
      <w:proofErr w:type="gramStart"/>
      <w:r w:rsidRPr="009A3431">
        <w:t>GAIA</w:t>
      </w:r>
      <w:proofErr w:type="gramEnd"/>
      <w:r w:rsidRPr="009A3431">
        <w:t xml:space="preserve"> the one-way clock synchronization can be summarized as following (illustrated also in </w:t>
      </w:r>
      <w:r w:rsidR="00F842E4">
        <w:fldChar w:fldCharType="begin"/>
      </w:r>
      <w:r w:rsidR="00F842E4">
        <w:instrText xml:space="preserve"> REF _Ref43973962 \h </w:instrText>
      </w:r>
      <w:r w:rsidR="00F842E4">
        <w:fldChar w:fldCharType="separate"/>
      </w:r>
      <w:r w:rsidR="003A0995">
        <w:t xml:space="preserve">Figure </w:t>
      </w:r>
      <w:r w:rsidR="003A0995">
        <w:rPr>
          <w:noProof/>
        </w:rPr>
        <w:t>5</w:t>
      </w:r>
      <w:r w:rsidR="003A0995">
        <w:noBreakHyphen/>
      </w:r>
      <w:r w:rsidR="003A0995">
        <w:rPr>
          <w:noProof/>
        </w:rPr>
        <w:t>10</w:t>
      </w:r>
      <w:r w:rsidR="00F842E4">
        <w:fldChar w:fldCharType="end"/>
      </w:r>
      <w:r w:rsidRPr="009A3431">
        <w:t xml:space="preserve">):   </w:t>
      </w:r>
    </w:p>
    <w:p w14:paraId="046320B3" w14:textId="4DAC0756" w:rsidR="004E655B" w:rsidRPr="009A3431" w:rsidRDefault="004E655B" w:rsidP="004E655B">
      <w:pPr>
        <w:pStyle w:val="ListParagraph"/>
        <w:numPr>
          <w:ilvl w:val="0"/>
          <w:numId w:val="39"/>
        </w:numPr>
      </w:pPr>
      <w:r w:rsidRPr="009A3431">
        <w:t>Generation of the signal on</w:t>
      </w:r>
      <w:ins w:id="3146" w:author="Hamkins, Jon (US 3300)" w:date="2021-08-16T19:38:00Z">
        <w:r w:rsidR="00DB3435">
          <w:t xml:space="preserve"> </w:t>
        </w:r>
      </w:ins>
      <w:del w:id="3147" w:author="Hamkins, Jon (US 3300)" w:date="2021-08-16T19:38:00Z">
        <w:r w:rsidRPr="009A3431" w:rsidDel="00DB3435">
          <w:delText>-</w:delText>
        </w:r>
      </w:del>
      <w:r w:rsidRPr="009A3431">
        <w:t>board the spacecraft that contains OBT value and transmit data packet called ‘time packet’</w:t>
      </w:r>
    </w:p>
    <w:p w14:paraId="69EA2620" w14:textId="77777777" w:rsidR="004E655B" w:rsidRPr="009A3431" w:rsidRDefault="004E655B" w:rsidP="004E655B">
      <w:pPr>
        <w:pStyle w:val="ListParagraph"/>
        <w:numPr>
          <w:ilvl w:val="0"/>
          <w:numId w:val="39"/>
        </w:numPr>
      </w:pPr>
      <w:r w:rsidRPr="009A3431">
        <w:t xml:space="preserve">After some internal delay the </w:t>
      </w:r>
      <w:proofErr w:type="spellStart"/>
      <w:r w:rsidRPr="009A3431">
        <w:t>paquet</w:t>
      </w:r>
      <w:proofErr w:type="spellEnd"/>
      <w:r w:rsidRPr="009A3431">
        <w:t xml:space="preserve"> is transmitted to the ground stations</w:t>
      </w:r>
    </w:p>
    <w:p w14:paraId="56C5952E" w14:textId="77777777" w:rsidR="004E655B" w:rsidRPr="009A3431" w:rsidRDefault="004E655B" w:rsidP="004E655B">
      <w:pPr>
        <w:pStyle w:val="ListParagraph"/>
        <w:numPr>
          <w:ilvl w:val="0"/>
          <w:numId w:val="39"/>
        </w:numPr>
      </w:pPr>
      <w:r w:rsidRPr="009A3431">
        <w:t xml:space="preserve">After propagation delay the time </w:t>
      </w:r>
      <w:r w:rsidR="00C21231">
        <w:t xml:space="preserve">packet </w:t>
      </w:r>
      <w:r w:rsidRPr="009A3431">
        <w:t>arrives to the phase center of the station antenna</w:t>
      </w:r>
    </w:p>
    <w:p w14:paraId="74F8F3B4" w14:textId="77777777" w:rsidR="004E655B" w:rsidRPr="009A3431" w:rsidRDefault="004E655B" w:rsidP="004E655B">
      <w:pPr>
        <w:pStyle w:val="ListParagraph"/>
        <w:numPr>
          <w:ilvl w:val="0"/>
          <w:numId w:val="39"/>
        </w:numPr>
      </w:pPr>
      <w:r w:rsidRPr="009A3431">
        <w:t>After some ground-station delay the content of the time packet is recorded by the station hardware by assigning a UTC value according to the local clock and store the time couple (OBT, UTC) in the data base.</w:t>
      </w:r>
    </w:p>
    <w:p w14:paraId="0DAA331C" w14:textId="77777777" w:rsidR="004E655B" w:rsidRPr="009A3431" w:rsidRDefault="004E655B" w:rsidP="004E655B">
      <w:proofErr w:type="gramStart"/>
      <w:r w:rsidRPr="009A3431">
        <w:t>Therefore</w:t>
      </w:r>
      <w:proofErr w:type="gramEnd"/>
      <w:r w:rsidRPr="009A3431">
        <w:t xml:space="preserve"> the raw data for clock synchronization are the time couples (OBT, UTC). These time couples are obtained at irregular intervals of time with a typical interval of 1.5 sec between the subsequent time couples during the visibility periods of GAIA which refer to the periods of time during which GAIA can communicate with a ground station. Duration of the visibility periods varies depending on the data volume that should to</w:t>
      </w:r>
      <w:r>
        <w:t xml:space="preserve"> be transmitted to the ground.</w:t>
      </w:r>
    </w:p>
    <w:p w14:paraId="5577703E" w14:textId="77777777" w:rsidR="004E655B" w:rsidRPr="009A3431" w:rsidRDefault="004E655B" w:rsidP="000B08D5">
      <w:pPr>
        <w:pStyle w:val="Heading4"/>
      </w:pPr>
      <w:r w:rsidRPr="00F51F3B">
        <w:t>Time</w:t>
      </w:r>
      <w:r w:rsidRPr="009A3431">
        <w:t xml:space="preserve"> Transfer Model for GAIA</w:t>
      </w:r>
    </w:p>
    <w:p w14:paraId="6219E7C4" w14:textId="77777777" w:rsidR="004E655B" w:rsidRPr="009A3431" w:rsidRDefault="004E655B" w:rsidP="004E655B">
      <w:r w:rsidRPr="009A3431">
        <w:t xml:space="preserve">The accuracy of about 1 microsecond needed for GAIA implies a rigorous relativistic model for the one-way clock synchronization data described above. The model explicitly introduces the relativistic proper time of GAIA, which is denoted as TG and represents an ideal clock located at the GAIA </w:t>
      </w:r>
      <w:r w:rsidR="00C21231">
        <w:t xml:space="preserve">center </w:t>
      </w:r>
      <w:r w:rsidRPr="009A3431">
        <w:t xml:space="preserve">of mass. </w:t>
      </w:r>
    </w:p>
    <w:p w14:paraId="16DD43F7" w14:textId="77777777" w:rsidR="004E655B" w:rsidRPr="009A3431" w:rsidRDefault="004E655B" w:rsidP="004E655B">
      <w:r w:rsidRPr="009A3431">
        <w:t xml:space="preserve">The displacement of GAIA’s atomic clock from the GAIA </w:t>
      </w:r>
      <w:r w:rsidR="00C21231">
        <w:t xml:space="preserve">center </w:t>
      </w:r>
      <w:r w:rsidRPr="009A3431">
        <w:t>of mass is fully negligible in the current context. The deviation between OBT and TG solely reflects the errors of the GAIA clock (ignoring possible constant phase shift).</w:t>
      </w:r>
    </w:p>
    <w:p w14:paraId="41851493" w14:textId="77777777" w:rsidR="004E655B" w:rsidRPr="009A3431" w:rsidRDefault="004E655B" w:rsidP="004E655B">
      <w:r w:rsidRPr="009A3431">
        <w:t>The model of the time transfer data results in a series of reduced time couples (</w:t>
      </w:r>
      <w:proofErr w:type="gramStart"/>
      <w:r w:rsidRPr="009A3431">
        <w:t>OBT,TG</w:t>
      </w:r>
      <w:proofErr w:type="gramEnd"/>
      <w:r w:rsidRPr="009A3431">
        <w:t xml:space="preserve">) that allow one to construct a relation between OBT and TG. As it was already pointed out, this relation reflects both the constant phase offset between OBT and TG (actual </w:t>
      </w:r>
      <w:r w:rsidRPr="009A3431">
        <w:lastRenderedPageBreak/>
        <w:t xml:space="preserve">synchronization parameter that would persist even for ideal </w:t>
      </w:r>
      <w:r w:rsidR="00C21231">
        <w:t xml:space="preserve">GAIA </w:t>
      </w:r>
      <w:r w:rsidRPr="009A3431">
        <w:t xml:space="preserve">clock) and the imperfections of the GAIA clock. Since the GAIA clock is of high quality one can expect a simple relation between OBT and TG. On the other hand, the OBT–TG relation represents physical model of the Gaia clock as if the clock would be monitored in a laboratory. In this way the health status of the clock and its performance can be directly assessed. </w:t>
      </w:r>
    </w:p>
    <w:p w14:paraId="29732DEF" w14:textId="47570C91" w:rsidR="004E655B" w:rsidRPr="009A3431" w:rsidRDefault="004E655B" w:rsidP="004E655B">
      <w:r w:rsidRPr="009A3431">
        <w:t xml:space="preserve">The scheme for the overall model for the time couples (OBT, UTC) is shown on </w:t>
      </w:r>
      <w:r w:rsidR="00F842E4">
        <w:fldChar w:fldCharType="begin"/>
      </w:r>
      <w:r w:rsidR="00F842E4">
        <w:instrText xml:space="preserve"> REF _Ref43973978 \h </w:instrText>
      </w:r>
      <w:r w:rsidR="00F842E4">
        <w:fldChar w:fldCharType="separate"/>
      </w:r>
      <w:r w:rsidR="003A0995">
        <w:t xml:space="preserve">Figure </w:t>
      </w:r>
      <w:r w:rsidR="003A0995">
        <w:rPr>
          <w:noProof/>
        </w:rPr>
        <w:t>5</w:t>
      </w:r>
      <w:r w:rsidR="003A0995">
        <w:noBreakHyphen/>
      </w:r>
      <w:r w:rsidR="003A0995">
        <w:rPr>
          <w:noProof/>
        </w:rPr>
        <w:t>11</w:t>
      </w:r>
      <w:r w:rsidR="00F842E4">
        <w:fldChar w:fldCharType="end"/>
      </w:r>
      <w:r w:rsidRPr="009A3431">
        <w:t xml:space="preserve">. The main idea of the model is to compute the value TG (relativistic proper time of GAIA) that correspond to each OBT. On the other hand, the corresponding TG is computed from UTC in a number of steps, summarized in the following steps: </w:t>
      </w:r>
    </w:p>
    <w:p w14:paraId="42B5FE32" w14:textId="77777777" w:rsidR="004E655B" w:rsidRPr="009A3431" w:rsidRDefault="004E655B" w:rsidP="004E655B">
      <w:pPr>
        <w:autoSpaceDE w:val="0"/>
        <w:autoSpaceDN w:val="0"/>
        <w:adjustRightInd w:val="0"/>
        <w:spacing w:line="240" w:lineRule="auto"/>
        <w:ind w:left="-270"/>
        <w:rPr>
          <w:szCs w:val="24"/>
        </w:rPr>
      </w:pPr>
    </w:p>
    <w:p w14:paraId="5AE58BDE" w14:textId="77777777" w:rsidR="004E655B" w:rsidRPr="009A3431" w:rsidRDefault="004E655B" w:rsidP="004E655B">
      <w:pPr>
        <w:pStyle w:val="ListParagraph"/>
        <w:numPr>
          <w:ilvl w:val="0"/>
          <w:numId w:val="29"/>
        </w:numPr>
        <w:autoSpaceDE w:val="0"/>
        <w:autoSpaceDN w:val="0"/>
        <w:adjustRightInd w:val="0"/>
        <w:spacing w:before="0" w:line="240" w:lineRule="auto"/>
        <w:rPr>
          <w:rFonts w:eastAsia="Times New Roman"/>
          <w:szCs w:val="24"/>
        </w:rPr>
      </w:pPr>
      <w:r w:rsidRPr="009A3431">
        <w:rPr>
          <w:rFonts w:eastAsia="Times New Roman"/>
          <w:szCs w:val="24"/>
        </w:rPr>
        <w:t>The ground-station delay is subtracted from UTC</w:t>
      </w:r>
    </w:p>
    <w:p w14:paraId="3333BD55" w14:textId="77777777" w:rsidR="004E655B" w:rsidRPr="009A3431" w:rsidRDefault="004E655B" w:rsidP="004E655B">
      <w:pPr>
        <w:pStyle w:val="ListParagraph"/>
        <w:numPr>
          <w:ilvl w:val="0"/>
          <w:numId w:val="29"/>
        </w:numPr>
        <w:autoSpaceDE w:val="0"/>
        <w:autoSpaceDN w:val="0"/>
        <w:adjustRightInd w:val="0"/>
        <w:spacing w:before="0" w:line="240" w:lineRule="auto"/>
        <w:rPr>
          <w:rFonts w:eastAsia="Times New Roman"/>
          <w:szCs w:val="24"/>
        </w:rPr>
      </w:pPr>
      <w:r w:rsidRPr="009A3431">
        <w:rPr>
          <w:rFonts w:eastAsia="Times New Roman"/>
          <w:szCs w:val="24"/>
        </w:rPr>
        <w:t xml:space="preserve">The moment of reception in TBC is computed using a series </w:t>
      </w:r>
      <w:proofErr w:type="gramStart"/>
      <w:r w:rsidRPr="009A3431">
        <w:rPr>
          <w:rFonts w:eastAsia="Times New Roman"/>
          <w:szCs w:val="24"/>
        </w:rPr>
        <w:t>of  relativistic</w:t>
      </w:r>
      <w:proofErr w:type="gramEnd"/>
      <w:r w:rsidRPr="009A3431">
        <w:rPr>
          <w:rFonts w:eastAsia="Times New Roman"/>
          <w:szCs w:val="24"/>
        </w:rPr>
        <w:t xml:space="preserve"> time</w:t>
      </w:r>
      <w:r w:rsidR="00C21231">
        <w:rPr>
          <w:rFonts w:eastAsia="Times New Roman"/>
          <w:szCs w:val="24"/>
        </w:rPr>
        <w:t>s</w:t>
      </w:r>
    </w:p>
    <w:p w14:paraId="62F33F1E" w14:textId="77777777" w:rsidR="004E655B" w:rsidRPr="009A3431" w:rsidRDefault="004E655B" w:rsidP="004E655B">
      <w:pPr>
        <w:pStyle w:val="ListParagraph"/>
        <w:numPr>
          <w:ilvl w:val="0"/>
          <w:numId w:val="29"/>
        </w:numPr>
        <w:autoSpaceDE w:val="0"/>
        <w:autoSpaceDN w:val="0"/>
        <w:adjustRightInd w:val="0"/>
        <w:spacing w:before="0" w:line="240" w:lineRule="auto"/>
        <w:rPr>
          <w:rFonts w:eastAsia="Times New Roman"/>
          <w:szCs w:val="24"/>
        </w:rPr>
      </w:pPr>
      <w:r w:rsidRPr="009A3431">
        <w:rPr>
          <w:rFonts w:eastAsia="Times New Roman"/>
          <w:szCs w:val="24"/>
        </w:rPr>
        <w:t>The TCB moment of emission TCB is transformed into the corresponding moment of the Gaia proper time TG using the function TG(TCB) obtained as discussed above.</w:t>
      </w:r>
    </w:p>
    <w:p w14:paraId="28C9488D" w14:textId="77777777" w:rsidR="00C53B98" w:rsidRDefault="004E655B" w:rsidP="00C53B98">
      <w:pPr>
        <w:keepNext/>
        <w:autoSpaceDE w:val="0"/>
        <w:autoSpaceDN w:val="0"/>
        <w:adjustRightInd w:val="0"/>
        <w:spacing w:line="240" w:lineRule="auto"/>
        <w:jc w:val="center"/>
      </w:pPr>
      <w:r w:rsidRPr="003948BF">
        <w:rPr>
          <w:noProof/>
          <w:color w:val="0000FF"/>
          <w:szCs w:val="24"/>
        </w:rPr>
        <w:drawing>
          <wp:inline distT="0" distB="0" distL="0" distR="0" wp14:anchorId="5ACF3C83" wp14:editId="5B515FDB">
            <wp:extent cx="4797425" cy="2743200"/>
            <wp:effectExtent l="0" t="0" r="0" b="0"/>
            <wp:docPr id="160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797425" cy="2743200"/>
                    </a:xfrm>
                    <a:prstGeom prst="rect">
                      <a:avLst/>
                    </a:prstGeom>
                    <a:noFill/>
                    <a:ln>
                      <a:noFill/>
                    </a:ln>
                  </pic:spPr>
                </pic:pic>
              </a:graphicData>
            </a:graphic>
          </wp:inline>
        </w:drawing>
      </w:r>
    </w:p>
    <w:p w14:paraId="4CF11D38" w14:textId="75D990B2" w:rsidR="004E655B" w:rsidRPr="003948BF" w:rsidRDefault="00C53B98" w:rsidP="00C53B98">
      <w:pPr>
        <w:pStyle w:val="Caption"/>
        <w:rPr>
          <w:color w:val="0000FF"/>
        </w:rPr>
      </w:pPr>
      <w:bookmarkStart w:id="3148" w:name="_Ref43973978"/>
      <w:bookmarkStart w:id="3149" w:name="_Toc80037750"/>
      <w:r>
        <w:t xml:space="preserve">Figure </w:t>
      </w:r>
      <w:ins w:id="3150" w:author="Hamkins, Jon (US 3300)" w:date="2021-08-16T20:11:00Z">
        <w:r w:rsidR="0012719F">
          <w:fldChar w:fldCharType="begin"/>
        </w:r>
        <w:r w:rsidR="0012719F">
          <w:instrText xml:space="preserve"> STYLEREF 1 \s </w:instrText>
        </w:r>
      </w:ins>
      <w:r w:rsidR="0012719F">
        <w:fldChar w:fldCharType="separate"/>
      </w:r>
      <w:r w:rsidR="0012719F">
        <w:rPr>
          <w:noProof/>
        </w:rPr>
        <w:t>5</w:t>
      </w:r>
      <w:ins w:id="3151" w:author="Hamkins, Jon (US 3300)" w:date="2021-08-16T20:11:00Z">
        <w:r w:rsidR="0012719F">
          <w:fldChar w:fldCharType="end"/>
        </w:r>
        <w:r w:rsidR="0012719F">
          <w:noBreakHyphen/>
        </w:r>
        <w:r w:rsidR="0012719F">
          <w:fldChar w:fldCharType="begin"/>
        </w:r>
        <w:r w:rsidR="0012719F">
          <w:instrText xml:space="preserve"> SEQ Figure \* ARABIC \s 1 </w:instrText>
        </w:r>
      </w:ins>
      <w:r w:rsidR="0012719F">
        <w:fldChar w:fldCharType="separate"/>
      </w:r>
      <w:ins w:id="3152" w:author="Hamkins, Jon (US 3300)" w:date="2021-08-16T20:11:00Z">
        <w:r w:rsidR="0012719F">
          <w:rPr>
            <w:noProof/>
          </w:rPr>
          <w:t>10</w:t>
        </w:r>
        <w:r w:rsidR="0012719F">
          <w:fldChar w:fldCharType="end"/>
        </w:r>
      </w:ins>
      <w:del w:id="3153" w:author="Hamkins, Jon (US 3300)" w:date="2021-08-16T20:06:00Z">
        <w:r w:rsidR="0048419B" w:rsidDel="0012719F">
          <w:fldChar w:fldCharType="begin"/>
        </w:r>
        <w:r w:rsidR="0048419B" w:rsidDel="0012719F">
          <w:delInstrText xml:space="preserve"> STYLEREF 1 \s </w:delInstrText>
        </w:r>
        <w:r w:rsidR="0048419B" w:rsidDel="0012719F">
          <w:fldChar w:fldCharType="separate"/>
        </w:r>
        <w:r w:rsidR="003A0995" w:rsidDel="0012719F">
          <w:rPr>
            <w:noProof/>
          </w:rPr>
          <w:delText>5</w:delText>
        </w:r>
        <w:r w:rsidR="0048419B" w:rsidDel="0012719F">
          <w:rPr>
            <w:noProof/>
          </w:rPr>
          <w:fldChar w:fldCharType="end"/>
        </w:r>
        <w:r w:rsidR="003A0995" w:rsidDel="0012719F">
          <w:noBreakHyphen/>
        </w:r>
        <w:r w:rsidR="0048419B" w:rsidDel="0012719F">
          <w:fldChar w:fldCharType="begin"/>
        </w:r>
        <w:r w:rsidR="0048419B" w:rsidDel="0012719F">
          <w:delInstrText xml:space="preserve"> SEQ Figure \* ARABIC \s 1 </w:delInstrText>
        </w:r>
        <w:r w:rsidR="0048419B" w:rsidDel="0012719F">
          <w:fldChar w:fldCharType="separate"/>
        </w:r>
        <w:r w:rsidR="003A0995" w:rsidDel="0012719F">
          <w:rPr>
            <w:noProof/>
          </w:rPr>
          <w:delText>11</w:delText>
        </w:r>
        <w:r w:rsidR="0048419B" w:rsidDel="0012719F">
          <w:rPr>
            <w:noProof/>
          </w:rPr>
          <w:fldChar w:fldCharType="end"/>
        </w:r>
      </w:del>
      <w:bookmarkEnd w:id="3148"/>
      <w:r>
        <w:t xml:space="preserve">: </w:t>
      </w:r>
      <w:r w:rsidRPr="009A3431">
        <w:t>Time Transfer Model for GAIA: modelling scheme</w:t>
      </w:r>
      <w:bookmarkEnd w:id="3149"/>
    </w:p>
    <w:p w14:paraId="58FAB892" w14:textId="585737C3" w:rsidR="004E655B" w:rsidRPr="009A3431" w:rsidRDefault="004E655B" w:rsidP="004E655B">
      <w:r w:rsidRPr="009A3431">
        <w:t xml:space="preserve">In order to complete this </w:t>
      </w:r>
      <w:proofErr w:type="gramStart"/>
      <w:r w:rsidRPr="009A3431">
        <w:t>computation</w:t>
      </w:r>
      <w:proofErr w:type="gramEnd"/>
      <w:r w:rsidRPr="009A3431">
        <w:t xml:space="preserve"> one needs number of auxiliary data like the coordinates of all ESTRACK stations in the International Terrestrial Reference Frame, including the Cartesian coordinates as well as the height above the geoid. </w:t>
      </w:r>
      <w:proofErr w:type="gramStart"/>
      <w:r w:rsidRPr="009A3431">
        <w:t>Additionally</w:t>
      </w:r>
      <w:proofErr w:type="gramEnd"/>
      <w:r w:rsidRPr="009A3431">
        <w:t xml:space="preserve"> a good assessment of the ground-station delays and on</w:t>
      </w:r>
      <w:del w:id="3154" w:author="Hamkins, Jon (US 3300)" w:date="2021-08-16T19:38:00Z">
        <w:r w:rsidRPr="009A3431" w:rsidDel="00DB3435">
          <w:delText>-</w:delText>
        </w:r>
      </w:del>
      <w:r w:rsidRPr="009A3431">
        <w:t xml:space="preserve">board delays for each telemetry mode are key information for this model. For more details about the model used are given in more details in the following references </w:t>
      </w:r>
      <w:r w:rsidR="00843E59">
        <w:fldChar w:fldCharType="begin"/>
      </w:r>
      <w:r w:rsidR="00843E59">
        <w:instrText xml:space="preserve"> REF _Ref43917784 \r \h </w:instrText>
      </w:r>
      <w:r w:rsidR="00843E59">
        <w:fldChar w:fldCharType="separate"/>
      </w:r>
      <w:r w:rsidR="003A0995">
        <w:t>[18]</w:t>
      </w:r>
      <w:r w:rsidR="00843E59">
        <w:fldChar w:fldCharType="end"/>
      </w:r>
      <w:r w:rsidR="00843E59">
        <w:t xml:space="preserve">, </w:t>
      </w:r>
      <w:r w:rsidR="00843E59">
        <w:fldChar w:fldCharType="begin"/>
      </w:r>
      <w:r w:rsidR="00843E59">
        <w:instrText xml:space="preserve"> REF _Ref43917790 \r \h </w:instrText>
      </w:r>
      <w:r w:rsidR="00843E59">
        <w:fldChar w:fldCharType="separate"/>
      </w:r>
      <w:r w:rsidR="003A0995">
        <w:t>[19]</w:t>
      </w:r>
      <w:r w:rsidR="00843E59">
        <w:fldChar w:fldCharType="end"/>
      </w:r>
      <w:r w:rsidRPr="009A3431">
        <w:t xml:space="preserve">. </w:t>
      </w:r>
    </w:p>
    <w:p w14:paraId="2587A0F7" w14:textId="77777777" w:rsidR="004E655B" w:rsidRPr="00F80736" w:rsidRDefault="004E655B" w:rsidP="004E655B">
      <w:pPr>
        <w:rPr>
          <w:rFonts w:ascii="Georgia" w:hAnsi="Georgia"/>
          <w:sz w:val="28"/>
          <w:szCs w:val="28"/>
        </w:rPr>
      </w:pPr>
      <w:r w:rsidRPr="009A3431">
        <w:t xml:space="preserve">The overall modelling accuracy of this algorithm is about 30 nanoseconds and is limited by the error of the distance between GAIA and the ground stations. Fortunately, since the GAIA satellite is observed by Doppler and radar techniques, the uncertainty in geocentric </w:t>
      </w:r>
      <w:r w:rsidRPr="009A3431">
        <w:lastRenderedPageBreak/>
        <w:t>radial distance does not exceed 6–10 m. This accuracy is more than enough for the one-way clock synchronization with an accuracy of better than 1 microsecond.</w:t>
      </w:r>
    </w:p>
    <w:p w14:paraId="5F36FB18" w14:textId="77777777" w:rsidR="004E655B" w:rsidRDefault="004E655B" w:rsidP="000B08D5">
      <w:pPr>
        <w:pStyle w:val="Heading2"/>
      </w:pPr>
      <w:bookmarkStart w:id="3155" w:name="_Toc80035391"/>
      <w:r w:rsidRPr="009A3431">
        <w:t xml:space="preserve">DLR time </w:t>
      </w:r>
      <w:r>
        <w:t xml:space="preserve">Correlation </w:t>
      </w:r>
      <w:r w:rsidRPr="009A3431">
        <w:t>methods</w:t>
      </w:r>
      <w:bookmarkEnd w:id="3155"/>
    </w:p>
    <w:p w14:paraId="5B4BBFFA" w14:textId="77777777" w:rsidR="004E655B" w:rsidRPr="00563222" w:rsidRDefault="004E655B" w:rsidP="004E655B">
      <w:pPr>
        <w:rPr>
          <w:color w:val="FF0000"/>
        </w:rPr>
      </w:pPr>
      <w:r w:rsidRPr="00563222">
        <w:rPr>
          <w:color w:val="FF0000"/>
        </w:rPr>
        <w:t xml:space="preserve">[Point of contact for this section: Christian </w:t>
      </w:r>
      <w:proofErr w:type="spellStart"/>
      <w:r w:rsidRPr="00563222">
        <w:rPr>
          <w:color w:val="FF0000"/>
        </w:rPr>
        <w:t>Stangl</w:t>
      </w:r>
      <w:proofErr w:type="spellEnd"/>
      <w:r w:rsidRPr="00563222">
        <w:rPr>
          <w:color w:val="FF0000"/>
        </w:rPr>
        <w:t>]</w:t>
      </w:r>
    </w:p>
    <w:p w14:paraId="0410C81E" w14:textId="77777777" w:rsidR="00402500" w:rsidRDefault="00402500" w:rsidP="00402500">
      <w:pPr>
        <w:pStyle w:val="Heading3"/>
      </w:pPr>
      <w:bookmarkStart w:id="3156" w:name="_Toc80035392"/>
      <w:r>
        <w:t>Overview</w:t>
      </w:r>
      <w:bookmarkEnd w:id="3156"/>
    </w:p>
    <w:p w14:paraId="12D9E8C3" w14:textId="32DAC39C" w:rsidR="004E655B" w:rsidRPr="009A3431" w:rsidRDefault="004E655B" w:rsidP="004E655B">
      <w:r w:rsidRPr="009A3431">
        <w:t xml:space="preserve">This overview presents time correlation and time synchronization methods at DLR </w:t>
      </w:r>
      <w:r w:rsidR="007A43F8">
        <w:t>(</w:t>
      </w:r>
      <w:proofErr w:type="spellStart"/>
      <w:r w:rsidR="007A43F8">
        <w:t>Deutsches</w:t>
      </w:r>
      <w:proofErr w:type="spellEnd"/>
      <w:r w:rsidR="007A43F8">
        <w:t xml:space="preserve"> </w:t>
      </w:r>
      <w:proofErr w:type="spellStart"/>
      <w:r w:rsidR="007A43F8">
        <w:t>Zentrum</w:t>
      </w:r>
      <w:proofErr w:type="spellEnd"/>
      <w:r w:rsidR="007A43F8">
        <w:t xml:space="preserve"> fur </w:t>
      </w:r>
      <w:proofErr w:type="spellStart"/>
      <w:r w:rsidR="007A43F8">
        <w:t>Luft</w:t>
      </w:r>
      <w:proofErr w:type="spellEnd"/>
      <w:r w:rsidR="007A43F8">
        <w:t xml:space="preserve"> und </w:t>
      </w:r>
      <w:proofErr w:type="spellStart"/>
      <w:r w:rsidR="007A43F8">
        <w:t>Raumfahrt</w:t>
      </w:r>
      <w:proofErr w:type="spellEnd"/>
      <w:r w:rsidR="007A43F8">
        <w:t xml:space="preserve">) for </w:t>
      </w:r>
      <w:r w:rsidRPr="009A3431">
        <w:t>two different examples within the EDRS mission. Their on</w:t>
      </w:r>
      <w:del w:id="3157" w:author="Hamkins, Jon (US 3300)" w:date="2021-08-16T19:38:00Z">
        <w:r w:rsidRPr="009A3431" w:rsidDel="00DB3435">
          <w:delText>-</w:delText>
        </w:r>
      </w:del>
      <w:r w:rsidRPr="009A3431">
        <w:t>board data handling is quite different so that principles of (</w:t>
      </w:r>
      <w:proofErr w:type="spellStart"/>
      <w:r w:rsidRPr="009A3431">
        <w:t>i</w:t>
      </w:r>
      <w:proofErr w:type="spellEnd"/>
      <w:r w:rsidRPr="009A3431">
        <w:t>) frame based fixed telemetry can be compared with (ii) TM packe</w:t>
      </w:r>
      <w:r w:rsidR="007A43F8">
        <w:t>t</w:t>
      </w:r>
      <w:r w:rsidRPr="009A3431">
        <w:t xml:space="preserve"> based methods which correspond to the ESA Telemetry and telecommand packet utilization (PUS) standa</w:t>
      </w:r>
      <w:r>
        <w:t xml:space="preserve">rd </w:t>
      </w:r>
      <w:r w:rsidR="00E82460">
        <w:fldChar w:fldCharType="begin"/>
      </w:r>
      <w:r w:rsidR="00E82460">
        <w:instrText xml:space="preserve"> REF _Ref54818222 \r \h </w:instrText>
      </w:r>
      <w:r w:rsidR="00E82460">
        <w:fldChar w:fldCharType="separate"/>
      </w:r>
      <w:r w:rsidR="00E82460">
        <w:t>[20]</w:t>
      </w:r>
      <w:r w:rsidR="00E82460">
        <w:fldChar w:fldCharType="end"/>
      </w:r>
      <w:r w:rsidR="00E82460">
        <w:fldChar w:fldCharType="begin"/>
      </w:r>
      <w:r w:rsidR="00E82460">
        <w:instrText xml:space="preserve"> REF _Ref54818225 \r \h </w:instrText>
      </w:r>
      <w:r w:rsidR="00E82460">
        <w:fldChar w:fldCharType="separate"/>
      </w:r>
      <w:r w:rsidR="00E82460">
        <w:t>[21]</w:t>
      </w:r>
      <w:r w:rsidR="00E82460">
        <w:fldChar w:fldCharType="end"/>
      </w:r>
      <w:r>
        <w:t>.</w:t>
      </w:r>
    </w:p>
    <w:p w14:paraId="4CC34DB7" w14:textId="239C4DB5" w:rsidR="004E655B" w:rsidRPr="009A3431" w:rsidRDefault="004E655B" w:rsidP="004E655B">
      <w:r w:rsidRPr="009A3431">
        <w:t>The consequence of these design-related differences are two distinct use cases: one spacecraft (</w:t>
      </w:r>
      <w:proofErr w:type="spellStart"/>
      <w:r w:rsidRPr="009A3431">
        <w:t>i</w:t>
      </w:r>
      <w:proofErr w:type="spellEnd"/>
      <w:r w:rsidRPr="009A3431">
        <w:t>) has a free running on</w:t>
      </w:r>
      <w:del w:id="3158" w:author="Hamkins, Jon (US 3300)" w:date="2021-08-16T19:38:00Z">
        <w:r w:rsidRPr="009A3431" w:rsidDel="00DB3435">
          <w:delText>-</w:delText>
        </w:r>
      </w:del>
      <w:r w:rsidRPr="009A3431">
        <w:t>board clock (OBC) and the ground has to correlate its clock (set to UTC) dynamically to the OBC; the other spacecraft (ii) on</w:t>
      </w:r>
      <w:del w:id="3159" w:author="Hamkins, Jon (US 3300)" w:date="2021-08-16T19:38:00Z">
        <w:r w:rsidRPr="009A3431" w:rsidDel="00DB3435">
          <w:delText>-</w:delText>
        </w:r>
      </w:del>
      <w:r w:rsidRPr="009A3431">
        <w:t xml:space="preserve">board clock has </w:t>
      </w:r>
      <w:proofErr w:type="gramStart"/>
      <w:r w:rsidRPr="009A3431">
        <w:t>to  be</w:t>
      </w:r>
      <w:proofErr w:type="gramEnd"/>
      <w:r w:rsidRPr="009A3431">
        <w:t xml:space="preserve"> controlled in terms of a synchronization with the GPS time due to mission requirements, which in turn is to be correlated with ground clock in UTC. The time correlation follows in a static way as the conversion between GPS and UTC is known.</w:t>
      </w:r>
    </w:p>
    <w:p w14:paraId="7B894D41" w14:textId="4027E4D6" w:rsidR="004E655B" w:rsidRPr="009A3431" w:rsidRDefault="004E655B" w:rsidP="004E655B">
      <w:r w:rsidRPr="009A3431">
        <w:t xml:space="preserve">Both examples are part of the </w:t>
      </w:r>
      <w:r w:rsidRPr="009A3431">
        <w:rPr>
          <w:bCs/>
        </w:rPr>
        <w:t>European Data Relay System</w:t>
      </w:r>
      <w:r w:rsidRPr="009A3431">
        <w:t xml:space="preserve"> (</w:t>
      </w:r>
      <w:r w:rsidRPr="009A3431">
        <w:rPr>
          <w:bCs/>
        </w:rPr>
        <w:t>EDRS</w:t>
      </w:r>
      <w:r w:rsidRPr="009A3431">
        <w:t xml:space="preserve">) system, also known as </w:t>
      </w:r>
      <w:proofErr w:type="spellStart"/>
      <w:r w:rsidRPr="009A3431">
        <w:t>SpaceDataHighway</w:t>
      </w:r>
      <w:proofErr w:type="spellEnd"/>
      <w:r w:rsidRPr="009A3431">
        <w:t xml:space="preserve">, which is owned and commercially operated by Airbus. It is a European constellation of GEO satellites that relay information and data between spacecraft, UAVs and ground stations. The </w:t>
      </w:r>
      <w:r w:rsidR="00E82460">
        <w:t xml:space="preserve">payload </w:t>
      </w:r>
      <w:r w:rsidRPr="009A3431">
        <w:t>communication links consist of Ka-band antennas but also of laser communication terminals (LCT). The discussion is done following the principles of (</w:t>
      </w:r>
      <w:proofErr w:type="spellStart"/>
      <w:r w:rsidRPr="009A3431">
        <w:t>i</w:t>
      </w:r>
      <w:proofErr w:type="spellEnd"/>
      <w:r w:rsidRPr="009A3431">
        <w:t xml:space="preserve">) EDRS-A data handling which has a </w:t>
      </w:r>
      <w:r w:rsidR="00E82460">
        <w:t>periodic</w:t>
      </w:r>
      <w:r w:rsidRPr="009A3431">
        <w:t>, deterministic reporting of the on</w:t>
      </w:r>
      <w:del w:id="3160" w:author="Hamkins, Jon (US 3300)" w:date="2021-08-16T19:39:00Z">
        <w:r w:rsidRPr="009A3431" w:rsidDel="00DB3435">
          <w:delText>-</w:delText>
        </w:r>
      </w:del>
      <w:r w:rsidRPr="009A3431">
        <w:t>board time data versus (ii) the EDRS-C satellite which allows report</w:t>
      </w:r>
      <w:r w:rsidR="00E82460">
        <w:t>s</w:t>
      </w:r>
      <w:r w:rsidRPr="009A3431">
        <w:t xml:space="preserve"> of on</w:t>
      </w:r>
      <w:del w:id="3161" w:author="Hamkins, Jon (US 3300)" w:date="2021-08-16T19:39:00Z">
        <w:r w:rsidRPr="009A3431" w:rsidDel="00DB3435">
          <w:delText>-</w:delText>
        </w:r>
      </w:del>
      <w:r w:rsidRPr="009A3431">
        <w:t xml:space="preserve">board time data transmitted by CCSDS telemetry packets according the ECSS PUS standard </w:t>
      </w:r>
      <w:r w:rsidR="00402500">
        <w:fldChar w:fldCharType="begin"/>
      </w:r>
      <w:r w:rsidR="00402500">
        <w:instrText xml:space="preserve"> REF _Ref43918752 \r \h </w:instrText>
      </w:r>
      <w:r w:rsidR="00402500">
        <w:fldChar w:fldCharType="separate"/>
      </w:r>
      <w:r w:rsidR="003A0995">
        <w:t>[20]</w:t>
      </w:r>
      <w:r w:rsidR="00402500">
        <w:fldChar w:fldCharType="end"/>
      </w:r>
      <w:r w:rsidRPr="009A3431">
        <w:t xml:space="preserve"> for time correlation.</w:t>
      </w:r>
    </w:p>
    <w:p w14:paraId="5D65A668" w14:textId="474583B7" w:rsidR="004E655B" w:rsidRPr="009A3431" w:rsidRDefault="004E655B" w:rsidP="000B08D5">
      <w:pPr>
        <w:pStyle w:val="Heading3"/>
      </w:pPr>
      <w:bookmarkStart w:id="3162" w:name="_Toc80035393"/>
      <w:r w:rsidRPr="009A3431">
        <w:t>Example for synchronous reporting of on</w:t>
      </w:r>
      <w:del w:id="3163" w:author="Hamkins, Jon (US 3300)" w:date="2021-08-16T19:39:00Z">
        <w:r w:rsidRPr="009A3431" w:rsidDel="00DB3435">
          <w:delText>-</w:delText>
        </w:r>
      </w:del>
      <w:r w:rsidRPr="009A3431">
        <w:t>board time data</w:t>
      </w:r>
      <w:bookmarkEnd w:id="3162"/>
      <w:r w:rsidRPr="009A3431">
        <w:t xml:space="preserve"> </w:t>
      </w:r>
    </w:p>
    <w:p w14:paraId="1FADBDEC" w14:textId="50878788" w:rsidR="004E655B" w:rsidRPr="009A3431" w:rsidRDefault="004E655B" w:rsidP="004E655B">
      <w:r w:rsidRPr="009A3431">
        <w:t xml:space="preserve">The EDRS-A spacecraft sends cyclic telemetry where fixed TM allocations are transported TM frame by TM frame. 32 of these so-called minor frames constitute 1 major frame, </w:t>
      </w:r>
      <w:r w:rsidR="00E82460">
        <w:t>i.e.</w:t>
      </w:r>
      <w:r w:rsidRPr="009A3431">
        <w:t xml:space="preserve">, TM acquisitions are repeated after the reception of 32 minor frames. In addition to the fixed telemetry allocations there are also areas reserved for variable reporting mechanisms; like other near real-time related telemetry acquisitions also the OBC data have allocations within the fixed telemetry part of the frames. </w:t>
      </w:r>
    </w:p>
    <w:p w14:paraId="675BCDEA" w14:textId="77777777" w:rsidR="00C17F52" w:rsidRDefault="004E655B" w:rsidP="00C17F52">
      <w:pPr>
        <w:keepNext/>
        <w:jc w:val="center"/>
      </w:pPr>
      <w:r w:rsidRPr="009A3431">
        <w:rPr>
          <w:noProof/>
        </w:rPr>
        <w:lastRenderedPageBreak/>
        <w:drawing>
          <wp:inline distT="0" distB="0" distL="0" distR="0" wp14:anchorId="5BD72E79" wp14:editId="691EB098">
            <wp:extent cx="1966595" cy="939165"/>
            <wp:effectExtent l="0" t="0" r="0" b="0"/>
            <wp:docPr id="1609" name="Picture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966595" cy="939165"/>
                    </a:xfrm>
                    <a:prstGeom prst="rect">
                      <a:avLst/>
                    </a:prstGeom>
                    <a:noFill/>
                    <a:ln>
                      <a:noFill/>
                    </a:ln>
                  </pic:spPr>
                </pic:pic>
              </a:graphicData>
            </a:graphic>
          </wp:inline>
        </w:drawing>
      </w:r>
    </w:p>
    <w:p w14:paraId="47F77947" w14:textId="3EF695AA" w:rsidR="004E655B" w:rsidRPr="009A3431" w:rsidRDefault="00C17F52" w:rsidP="00C17F52">
      <w:pPr>
        <w:pStyle w:val="Caption"/>
      </w:pPr>
      <w:bookmarkStart w:id="3164" w:name="_Toc80037751"/>
      <w:r>
        <w:t xml:space="preserve">Figure </w:t>
      </w:r>
      <w:ins w:id="3165" w:author="Hamkins, Jon (US 3300)" w:date="2021-08-16T20:11:00Z">
        <w:r w:rsidR="0012719F">
          <w:fldChar w:fldCharType="begin"/>
        </w:r>
        <w:r w:rsidR="0012719F">
          <w:instrText xml:space="preserve"> STYLEREF 1 \s </w:instrText>
        </w:r>
      </w:ins>
      <w:r w:rsidR="0012719F">
        <w:fldChar w:fldCharType="separate"/>
      </w:r>
      <w:r w:rsidR="0012719F">
        <w:rPr>
          <w:noProof/>
        </w:rPr>
        <w:t>5</w:t>
      </w:r>
      <w:ins w:id="3166" w:author="Hamkins, Jon (US 3300)" w:date="2021-08-16T20:11:00Z">
        <w:r w:rsidR="0012719F">
          <w:fldChar w:fldCharType="end"/>
        </w:r>
        <w:r w:rsidR="0012719F">
          <w:noBreakHyphen/>
        </w:r>
        <w:r w:rsidR="0012719F">
          <w:fldChar w:fldCharType="begin"/>
        </w:r>
        <w:r w:rsidR="0012719F">
          <w:instrText xml:space="preserve"> SEQ Figure \* ARABIC \s 1 </w:instrText>
        </w:r>
      </w:ins>
      <w:r w:rsidR="0012719F">
        <w:fldChar w:fldCharType="separate"/>
      </w:r>
      <w:ins w:id="3167" w:author="Hamkins, Jon (US 3300)" w:date="2021-08-16T20:11:00Z">
        <w:r w:rsidR="0012719F">
          <w:rPr>
            <w:noProof/>
          </w:rPr>
          <w:t>11</w:t>
        </w:r>
        <w:r w:rsidR="0012719F">
          <w:fldChar w:fldCharType="end"/>
        </w:r>
      </w:ins>
      <w:del w:id="3168" w:author="Hamkins, Jon (US 3300)" w:date="2021-08-16T20:06:00Z">
        <w:r w:rsidR="0048419B" w:rsidDel="0012719F">
          <w:fldChar w:fldCharType="begin"/>
        </w:r>
        <w:r w:rsidR="0048419B" w:rsidDel="0012719F">
          <w:delInstrText xml:space="preserve"> STYLEREF 1 \s </w:delInstrText>
        </w:r>
        <w:r w:rsidR="0048419B" w:rsidDel="0012719F">
          <w:fldChar w:fldCharType="separate"/>
        </w:r>
        <w:r w:rsidR="003A0995" w:rsidDel="0012719F">
          <w:rPr>
            <w:noProof/>
          </w:rPr>
          <w:delText>5</w:delText>
        </w:r>
        <w:r w:rsidR="0048419B" w:rsidDel="0012719F">
          <w:rPr>
            <w:noProof/>
          </w:rPr>
          <w:fldChar w:fldCharType="end"/>
        </w:r>
        <w:r w:rsidR="003A0995" w:rsidDel="0012719F">
          <w:noBreakHyphen/>
        </w:r>
        <w:r w:rsidR="0048419B" w:rsidDel="0012719F">
          <w:fldChar w:fldCharType="begin"/>
        </w:r>
        <w:r w:rsidR="0048419B" w:rsidDel="0012719F">
          <w:delInstrText xml:space="preserve"> SEQ Figure \* ARABIC \s 1 </w:delInstrText>
        </w:r>
        <w:r w:rsidR="0048419B" w:rsidDel="0012719F">
          <w:fldChar w:fldCharType="separate"/>
        </w:r>
        <w:r w:rsidR="003A0995" w:rsidDel="0012719F">
          <w:rPr>
            <w:noProof/>
          </w:rPr>
          <w:delText>12</w:delText>
        </w:r>
        <w:r w:rsidR="0048419B" w:rsidDel="0012719F">
          <w:rPr>
            <w:noProof/>
          </w:rPr>
          <w:fldChar w:fldCharType="end"/>
        </w:r>
      </w:del>
      <w:r>
        <w:t xml:space="preserve">: </w:t>
      </w:r>
      <w:r w:rsidRPr="009A3431">
        <w:t>The fixed allocation of the on</w:t>
      </w:r>
      <w:del w:id="3169" w:author="Hamkins, Jon (US 3300)" w:date="2021-08-16T19:39:00Z">
        <w:r w:rsidRPr="009A3431" w:rsidDel="00DB3435">
          <w:delText>-</w:delText>
        </w:r>
      </w:del>
      <w:r w:rsidRPr="009A3431">
        <w:t>board time report within the frame allows an alignment in time during recording on groun</w:t>
      </w:r>
      <w:r>
        <w:t>d to provide a correlation-pair</w:t>
      </w:r>
      <w:bookmarkEnd w:id="3164"/>
    </w:p>
    <w:p w14:paraId="7BF46883" w14:textId="0BB56735" w:rsidR="004E655B" w:rsidRPr="009A3431" w:rsidRDefault="004E655B" w:rsidP="004E655B">
      <w:r w:rsidRPr="009A3431">
        <w:t xml:space="preserve">The time management of the EDRS-A </w:t>
      </w:r>
      <w:ins w:id="3170" w:author="Hamkins, Jon (US 3300)" w:date="2021-08-16T19:39:00Z">
        <w:r w:rsidR="00DB3435">
          <w:t>o</w:t>
        </w:r>
      </w:ins>
      <w:del w:id="3171" w:author="Hamkins, Jon (US 3300)" w:date="2021-08-16T19:39:00Z">
        <w:r w:rsidRPr="009A3431" w:rsidDel="00DB3435">
          <w:delText>o</w:delText>
        </w:r>
      </w:del>
      <w:r w:rsidRPr="009A3431">
        <w:t>n</w:t>
      </w:r>
      <w:del w:id="3172" w:author="Hamkins, Jon (US 3300)" w:date="2021-08-16T19:39:00Z">
        <w:r w:rsidRPr="009A3431" w:rsidDel="00DB3435">
          <w:delText>-</w:delText>
        </w:r>
      </w:del>
      <w:ins w:id="3173" w:author="Hamkins, Jon (US 3300)" w:date="2021-08-16T19:39:00Z">
        <w:r w:rsidR="00DB3435">
          <w:t>b</w:t>
        </w:r>
      </w:ins>
      <w:del w:id="3174" w:author="Hamkins, Jon (US 3300)" w:date="2021-08-16T19:39:00Z">
        <w:r w:rsidRPr="009A3431" w:rsidDel="00DB3435">
          <w:delText>B</w:delText>
        </w:r>
      </w:del>
      <w:r w:rsidRPr="009A3431">
        <w:t>oard data handling (OBDH) has a precision of 0.1s and an end-to-end accuracy of 1 second. In addition to this platform related unit the payload (Laser Communication Terminal, LCT) has its own data handling unit with its own clock. Whenever the difference between both clocks (platform OBDH and LCT) exceeds a threshold the LCT clock is synchronized with the platform's clock. In following only time correlation methods of platform clock versus ground are discussed.</w:t>
      </w:r>
    </w:p>
    <w:p w14:paraId="6A5A73FB" w14:textId="454777AA" w:rsidR="004E655B" w:rsidRPr="009A3431" w:rsidRDefault="004E655B" w:rsidP="004E655B">
      <w:r w:rsidRPr="009A3431">
        <w:t>The onboard unit measures every second a coherent set of data which can be transmitted the next second to the ground. Samples of defined acquisitions are distributed across the major frame. The on</w:t>
      </w:r>
      <w:del w:id="3175" w:author="Hamkins, Jon (US 3300)" w:date="2021-08-16T19:39:00Z">
        <w:r w:rsidRPr="009A3431" w:rsidDel="00DB3435">
          <w:delText>-</w:delText>
        </w:r>
      </w:del>
      <w:r w:rsidRPr="009A3431">
        <w:t>board time is part of these data and allows explicit time-stamps for the transmitted telemetry samples on ground.</w:t>
      </w:r>
    </w:p>
    <w:p w14:paraId="2B2050E8" w14:textId="095F1E7B" w:rsidR="004E655B" w:rsidRPr="009A3431" w:rsidRDefault="004E655B" w:rsidP="004E655B">
      <w:r w:rsidRPr="009A3431">
        <w:t>The on</w:t>
      </w:r>
      <w:del w:id="3176" w:author="Hamkins, Jon (US 3300)" w:date="2021-08-16T19:39:00Z">
        <w:r w:rsidRPr="009A3431" w:rsidDel="00DB3435">
          <w:delText>-</w:delText>
        </w:r>
      </w:del>
      <w:r w:rsidRPr="009A3431">
        <w:t>board clock is a free-running counter with 1 count ~ 1 sec and without predefined epoch. The ground clock - which follows the Coordinated Universal Time (UTC) - has to perform a time correlation to associate telemetry acquisitions (primary annotated with reported OBT) with UTC values. Typically, the time correlation follows a precision of at least 100ms. On basis of the gathered time correlation statistics the OBT timescale can be expressed in UTC and vice versa: e.g. to compute future events in OBT for uplink purposes like time-tagged commands or eclipse dates or to time-stamp downlinked on</w:t>
      </w:r>
      <w:del w:id="3177" w:author="Hamkins, Jon (US 3300)" w:date="2021-08-16T19:39:00Z">
        <w:r w:rsidRPr="009A3431" w:rsidDel="00DB3435">
          <w:delText>-</w:delText>
        </w:r>
      </w:del>
      <w:r w:rsidRPr="009A3431">
        <w:t>board data in UTC for further analysis, respectively. Whenever a deviation of the on</w:t>
      </w:r>
      <w:del w:id="3178" w:author="Hamkins, Jon (US 3300)" w:date="2021-08-16T19:39:00Z">
        <w:r w:rsidRPr="009A3431" w:rsidDel="00DB3435">
          <w:delText>-</w:delText>
        </w:r>
      </w:del>
      <w:r w:rsidRPr="009A3431">
        <w:t xml:space="preserve">board tick from 1 second above a given threshold is noticed a drift correction of the oscillator can be performed. </w:t>
      </w:r>
      <w:r w:rsidRPr="009A3431">
        <w:rPr>
          <w:noProof/>
        </w:rPr>
        <w:t>If required the drift can be analyzed as a function in time and be adjusted properly.</w:t>
      </w:r>
    </w:p>
    <w:p w14:paraId="11CC9D44" w14:textId="22DC6FFB" w:rsidR="004E655B" w:rsidRPr="009A3431" w:rsidRDefault="004E655B" w:rsidP="004E655B">
      <w:r w:rsidRPr="009A3431">
        <w:t xml:space="preserve">For both time correlation and drift correction, statistics of OBT/UTC time correlation references (so-called time correlation pairs) are needed, which are based on pairs of </w:t>
      </w:r>
      <w:r w:rsidR="00E82460">
        <w:t>periodic</w:t>
      </w:r>
      <w:r w:rsidRPr="009A3431">
        <w:t xml:space="preserve"> on</w:t>
      </w:r>
      <w:del w:id="3179" w:author="Hamkins, Jon (US 3300)" w:date="2021-08-16T19:39:00Z">
        <w:r w:rsidRPr="009A3431" w:rsidDel="00DB3435">
          <w:delText>-</w:delText>
        </w:r>
      </w:del>
      <w:r w:rsidRPr="009A3431">
        <w:t xml:space="preserve">board time stamp data versus ground time stamp data. Each of these time scales have their own representation. The OBT is defined by two telemetries representing a </w:t>
      </w:r>
      <w:r w:rsidR="0091602F">
        <w:t xml:space="preserve">coarse </w:t>
      </w:r>
      <w:r w:rsidRPr="009A3431">
        <w:t xml:space="preserve">time (the free running counter tick of ~1sec) and a fine time. The ERT is measured in UTC following UNIX time stamp representation or CCSDS definitions </w:t>
      </w:r>
      <w:r w:rsidR="00402500">
        <w:fldChar w:fldCharType="begin"/>
      </w:r>
      <w:r w:rsidR="00402500">
        <w:instrText xml:space="preserve"> REF _Ref43918796 \r \h </w:instrText>
      </w:r>
      <w:r w:rsidR="00402500">
        <w:fldChar w:fldCharType="separate"/>
      </w:r>
      <w:r w:rsidR="003A0995">
        <w:t>[22]</w:t>
      </w:r>
      <w:r w:rsidR="00402500">
        <w:fldChar w:fldCharType="end"/>
      </w:r>
      <w:r w:rsidRPr="009A3431">
        <w:t>.</w:t>
      </w:r>
    </w:p>
    <w:p w14:paraId="71B9EA07" w14:textId="3F1ED2C7" w:rsidR="004E655B" w:rsidRPr="009A3431" w:rsidRDefault="004E655B" w:rsidP="004E655B">
      <w:r w:rsidRPr="009A3431">
        <w:t>The OBT data reference is coupled to the so-called frame emission on</w:t>
      </w:r>
      <w:del w:id="3180" w:author="Hamkins, Jon (US 3300)" w:date="2021-08-16T19:40:00Z">
        <w:r w:rsidRPr="009A3431" w:rsidDel="00DB3435">
          <w:delText>-</w:delText>
        </w:r>
      </w:del>
      <w:r w:rsidRPr="009A3431">
        <w:t xml:space="preserve">board time, downloaded in the first minor telemetry transfer frame. As the sample is part of the fixed telemetry data pool its transmission time serves as a </w:t>
      </w:r>
      <w:r w:rsidR="00E82460">
        <w:t>periodically</w:t>
      </w:r>
      <w:r w:rsidRPr="009A3431">
        <w:t xml:space="preserve"> reported alignment point versus reception time on ground.</w:t>
      </w:r>
    </w:p>
    <w:p w14:paraId="045414D2" w14:textId="77777777" w:rsidR="004E655B" w:rsidRPr="009A3431" w:rsidRDefault="004E655B" w:rsidP="004E655B">
      <w:r w:rsidRPr="009A3431">
        <w:lastRenderedPageBreak/>
        <w:t xml:space="preserve">The corresponding UTC timestamp is taken from the reception time of this minor frame on ground, the earth </w:t>
      </w:r>
      <w:proofErr w:type="gramStart"/>
      <w:r w:rsidRPr="009A3431">
        <w:t>receive</w:t>
      </w:r>
      <w:proofErr w:type="gramEnd"/>
      <w:r w:rsidRPr="009A3431">
        <w:t xml:space="preserve"> time (ERT), which is to be corrected by a given delay </w:t>
      </w:r>
      <w:proofErr w:type="spellStart"/>
      <w:r w:rsidRPr="009A3431">
        <w:t>delta_T</w:t>
      </w:r>
      <w:proofErr w:type="spellEnd"/>
      <w:r w:rsidRPr="009A3431">
        <w:t xml:space="preserve"> (spacecraft internal delays, the transmission time of space to ground, and ground related delays dependent from the ground station).</w:t>
      </w:r>
      <w:r w:rsidRPr="009A3431">
        <w:rPr>
          <w:noProof/>
        </w:rPr>
        <w:t xml:space="preserve"> </w:t>
      </w:r>
    </w:p>
    <w:p w14:paraId="28AF5C96" w14:textId="77777777" w:rsidR="004E655B" w:rsidRPr="009A3431" w:rsidRDefault="004E655B" w:rsidP="004E655B">
      <w:r w:rsidRPr="009A3431">
        <w:t>Many on</w:t>
      </w:r>
      <w:del w:id="3181" w:author="Hamkins, Jon (US 3300)" w:date="2021-08-16T19:40:00Z">
        <w:r w:rsidRPr="009A3431" w:rsidDel="00DB3435">
          <w:delText>-</w:delText>
        </w:r>
      </w:del>
      <w:r w:rsidRPr="009A3431">
        <w:t>board activities have to be associated with the on</w:t>
      </w:r>
      <w:del w:id="3182" w:author="Hamkins, Jon (US 3300)" w:date="2021-08-16T19:40:00Z">
        <w:r w:rsidRPr="009A3431" w:rsidDel="00DB3435">
          <w:delText>-</w:delText>
        </w:r>
      </w:del>
      <w:r w:rsidRPr="009A3431">
        <w:t xml:space="preserve">board time (OBT) like time-tagged commanding (generation of the schedule and execution of commands) and analysis of telemetry. This is achieved by the time correlation procedure. The On Board Time </w:t>
      </w:r>
      <w:proofErr w:type="spellStart"/>
      <w:r w:rsidRPr="009A3431">
        <w:t>T_board</w:t>
      </w:r>
      <w:proofErr w:type="spellEnd"/>
      <w:r w:rsidRPr="009A3431">
        <w:t xml:space="preserve"> is expressed as a function of the ground time </w:t>
      </w:r>
      <w:proofErr w:type="spellStart"/>
      <w:r w:rsidRPr="009A3431">
        <w:t>T_ground</w:t>
      </w:r>
      <w:proofErr w:type="spellEnd"/>
      <w:r w:rsidRPr="009A3431">
        <w:t xml:space="preserve"> which is standard Universal Time, </w:t>
      </w:r>
      <w:proofErr w:type="gramStart"/>
      <w:r w:rsidRPr="009A3431">
        <w:t>UTC :</w:t>
      </w:r>
      <w:proofErr w:type="gramEnd"/>
      <w:r w:rsidRPr="009A3431">
        <w:t xml:space="preserve"> </w:t>
      </w:r>
      <w:proofErr w:type="spellStart"/>
      <w:r w:rsidRPr="009A3431">
        <w:t>T_board</w:t>
      </w:r>
      <w:proofErr w:type="spellEnd"/>
      <w:r w:rsidRPr="009A3431">
        <w:t xml:space="preserve"> = f(</w:t>
      </w:r>
      <w:proofErr w:type="spellStart"/>
      <w:r w:rsidRPr="009A3431">
        <w:t>T_ground</w:t>
      </w:r>
      <w:proofErr w:type="spellEnd"/>
      <w:r w:rsidRPr="009A3431">
        <w:t>).</w:t>
      </w:r>
    </w:p>
    <w:p w14:paraId="6A7FA4FB" w14:textId="42C984E3" w:rsidR="004E655B" w:rsidRPr="009A3431" w:rsidRDefault="004E655B" w:rsidP="004E655B">
      <w:r w:rsidRPr="009A3431">
        <w:t>The function f is generally not known since it depends on the on</w:t>
      </w:r>
      <w:del w:id="3183" w:author="Hamkins, Jon (US 3300)" w:date="2021-08-16T19:40:00Z">
        <w:r w:rsidRPr="009A3431" w:rsidDel="00DB3435">
          <w:delText>-</w:delText>
        </w:r>
      </w:del>
      <w:r w:rsidRPr="009A3431">
        <w:t xml:space="preserve">board clock drift and the initial reset of the free running clock (a counter). However, it is supposed that on a </w:t>
      </w:r>
      <w:proofErr w:type="gramStart"/>
      <w:r w:rsidRPr="009A3431">
        <w:t>small time</w:t>
      </w:r>
      <w:proofErr w:type="gramEnd"/>
      <w:r w:rsidRPr="009A3431">
        <w:t xml:space="preserve"> horizon, the expression is simplified following a linear relationship:</w:t>
      </w:r>
    </w:p>
    <w:p w14:paraId="3DE91DC1" w14:textId="77777777" w:rsidR="004E655B" w:rsidRPr="009A3431" w:rsidRDefault="004E655B" w:rsidP="004E655B">
      <w:proofErr w:type="spellStart"/>
      <w:r w:rsidRPr="009A3431">
        <w:t>T_board</w:t>
      </w:r>
      <w:proofErr w:type="spellEnd"/>
      <w:r w:rsidRPr="009A3431">
        <w:t xml:space="preserve"> = D * </w:t>
      </w:r>
      <w:proofErr w:type="spellStart"/>
      <w:r w:rsidRPr="009A3431">
        <w:t>T_ground</w:t>
      </w:r>
      <w:proofErr w:type="spellEnd"/>
      <w:r w:rsidRPr="009A3431">
        <w:t xml:space="preserve"> + O, where D and O are constant.</w:t>
      </w:r>
    </w:p>
    <w:p w14:paraId="33275685" w14:textId="386794B5" w:rsidR="004E655B" w:rsidRPr="009A3431" w:rsidRDefault="004E655B" w:rsidP="004E655B">
      <w:r w:rsidRPr="009A3431">
        <w:t>The determination of D is done by observing the drift of the on</w:t>
      </w:r>
      <w:del w:id="3184" w:author="Hamkins, Jon (US 3300)" w:date="2021-08-16T19:40:00Z">
        <w:r w:rsidRPr="009A3431" w:rsidDel="00DB3435">
          <w:delText>-</w:delText>
        </w:r>
      </w:del>
      <w:r w:rsidRPr="009A3431">
        <w:t xml:space="preserve">board clock over a period. The determination of O is based on the assessment of </w:t>
      </w:r>
      <w:proofErr w:type="spellStart"/>
      <w:r w:rsidRPr="009A3431">
        <w:t>T_board</w:t>
      </w:r>
      <w:proofErr w:type="spellEnd"/>
      <w:r w:rsidRPr="009A3431">
        <w:t xml:space="preserve"> and </w:t>
      </w:r>
      <w:proofErr w:type="spellStart"/>
      <w:r w:rsidRPr="009A3431">
        <w:t>T_ground</w:t>
      </w:r>
      <w:proofErr w:type="spellEnd"/>
      <w:r w:rsidRPr="009A3431">
        <w:t xml:space="preserve"> at a given time: T_0_</w:t>
      </w:r>
      <w:proofErr w:type="gramStart"/>
      <w:r w:rsidRPr="009A3431">
        <w:t>board ,</w:t>
      </w:r>
      <w:proofErr w:type="gramEnd"/>
      <w:r w:rsidRPr="009A3431">
        <w:t xml:space="preserve"> T_0_ground and O = T0 board – D * T0 ground </w:t>
      </w:r>
      <w:r w:rsidR="00E82460">
        <w:t>on basis of the gathered time correlation pair statistics</w:t>
      </w:r>
      <w:r w:rsidRPr="009A3431">
        <w:t>. This operation is referred as time correlation.</w:t>
      </w:r>
    </w:p>
    <w:p w14:paraId="072F0B41" w14:textId="77777777" w:rsidR="004E655B" w:rsidRPr="009A3431" w:rsidRDefault="004E655B" w:rsidP="004E655B">
      <w:r w:rsidRPr="009A3431">
        <w:t>During mission operations, whenever the first minor telemetry transfer frame of a major frame is received the transmitted reference of T_0_board is stored as first value of a new time correlation pair with associated T_0_ground: The time information T_0_board as elaborated by the central on</w:t>
      </w:r>
      <w:del w:id="3185" w:author="Hamkins, Jon (US 3300)" w:date="2021-08-16T19:40:00Z">
        <w:r w:rsidRPr="009A3431" w:rsidDel="00DB3435">
          <w:delText>-</w:delText>
        </w:r>
      </w:del>
      <w:r w:rsidRPr="009A3431">
        <w:t xml:space="preserve">board software corresponds to the occurrence date of the leading edge of the first bit of the attached synchronization marker of received telemetry transfer frame (the ERT). This measurement is reported </w:t>
      </w:r>
      <w:r>
        <w:t>to the control center via SLE.</w:t>
      </w:r>
    </w:p>
    <w:p w14:paraId="32CF7569" w14:textId="2EC20456" w:rsidR="004E655B" w:rsidRPr="009A3431" w:rsidRDefault="004E655B" w:rsidP="004E655B">
      <w:r w:rsidRPr="009A3431">
        <w:t>Delays – referred by constant O – have to be considered as it takes time to acquire the OBT until finally the corresponding ERT can be measure</w:t>
      </w:r>
      <w:r w:rsidR="00E82460">
        <w:t>d</w:t>
      </w:r>
      <w:r w:rsidRPr="009A3431">
        <w:t>. As the EDRS-A spacecraft transmits the data pool of the fixed telemetry in a</w:t>
      </w:r>
      <w:r w:rsidR="009802BE">
        <w:t xml:space="preserve"> pre-determined</w:t>
      </w:r>
      <w:r w:rsidRPr="009A3431">
        <w:t>, near-real-time way these delays are constant and known beforehand. One delay (</w:t>
      </w:r>
      <w:proofErr w:type="spellStart"/>
      <w:r w:rsidRPr="009A3431">
        <w:t>i</w:t>
      </w:r>
      <w:proofErr w:type="spellEnd"/>
      <w:r w:rsidRPr="009A3431">
        <w:t>) is on</w:t>
      </w:r>
      <w:ins w:id="3186" w:author="Hamkins, Jon (US 3300)" w:date="2021-08-16T19:40:00Z">
        <w:r w:rsidR="00F56226">
          <w:t xml:space="preserve"> </w:t>
        </w:r>
      </w:ins>
      <w:del w:id="3187" w:author="Hamkins, Jon (US 3300)" w:date="2021-08-16T19:40:00Z">
        <w:r w:rsidRPr="009A3431" w:rsidDel="00F56226">
          <w:delText>-</w:delText>
        </w:r>
      </w:del>
      <w:r w:rsidRPr="009A3431">
        <w:t xml:space="preserve">board, i.e. the time until the OBT acquisition is performed, copied to the allocation of the TM transfer frame and finally radiated by telemetry encoder, dependent from the telemetry transmission rate. The second delay (ii) is the propagation delay of the radiated signal between the location of the vehicle in space and the antenna on ground. It is fixed when being in the GEO but has to be considered as a function of the time when being still in the transfer orbit. If applicable, a third constant (iii) considers the delay of reception before the processing of the ERT is done, typically dependent of the base-band equipment of the antenna. </w:t>
      </w:r>
      <w:r w:rsidR="00E82460">
        <w:t xml:space="preserve">Here the timespan for measurement of the ASM as well as for the convolution decoding are to mention. </w:t>
      </w:r>
      <w:r w:rsidRPr="009A3431">
        <w:t>Post-processing delays are not to be considered, e.g. deciphering processes shall not influence the already</w:t>
      </w:r>
      <w:r w:rsidR="00402500">
        <w:t xml:space="preserve"> </w:t>
      </w:r>
      <w:r w:rsidRPr="009A3431">
        <w:t>measured ERT. Leap seconds are typically corrected automatically during the antenna reception process. Jitters will influence the accuracy, for EDRS-A the end-to-end accuracy is estimated with 1 sec. The control center mission control software stores the gathered time correlation pairs for further processing.</w:t>
      </w:r>
    </w:p>
    <w:p w14:paraId="5BD80AD8" w14:textId="2CC438DA" w:rsidR="004E655B" w:rsidRPr="009A3431" w:rsidRDefault="004E655B" w:rsidP="004E655B">
      <w:r w:rsidRPr="009A3431">
        <w:lastRenderedPageBreak/>
        <w:t xml:space="preserve">In operations, based on the given archived samples of time correlation pairs a slope is fitted which allows an estimation of the gradient and offset to receive an expression for </w:t>
      </w:r>
      <w:proofErr w:type="spellStart"/>
      <w:r w:rsidRPr="009A3431">
        <w:t>T_board</w:t>
      </w:r>
      <w:proofErr w:type="spellEnd"/>
      <w:r w:rsidRPr="009A3431">
        <w:t xml:space="preserve"> = f(</w:t>
      </w:r>
      <w:proofErr w:type="spellStart"/>
      <w:r w:rsidRPr="009A3431">
        <w:t>T_ground</w:t>
      </w:r>
      <w:proofErr w:type="spellEnd"/>
      <w:r w:rsidRPr="009A3431">
        <w:t>). The result is stored together with the deviation and a timestamp of the computation for future conversions of OBT / ERT values. The correlation is done dependent of the mission phase: automatically after each generation of a new correlation pair, on user request, or event driven whenever pre-defined thresholds for values D or O are reached. After a reset of the on</w:t>
      </w:r>
      <w:del w:id="3188" w:author="Hamkins, Jon (US 3300)" w:date="2021-08-16T19:40:00Z">
        <w:r w:rsidRPr="009A3431" w:rsidDel="00F56226">
          <w:delText>-</w:delText>
        </w:r>
      </w:del>
      <w:r w:rsidRPr="009A3431">
        <w:t xml:space="preserve">board processing unit the counter is </w:t>
      </w:r>
      <w:r w:rsidR="009802BE" w:rsidRPr="009A3431">
        <w:t xml:space="preserve">also </w:t>
      </w:r>
      <w:r w:rsidRPr="009A3431">
        <w:t xml:space="preserve">reset. Then also the basis of time correlation pairs has to be refreshed for a future time correlation computation. </w:t>
      </w:r>
    </w:p>
    <w:p w14:paraId="0A24E82C" w14:textId="19A2A10F" w:rsidR="004E655B" w:rsidRPr="009A3431" w:rsidRDefault="004E655B" w:rsidP="000B08D5">
      <w:pPr>
        <w:pStyle w:val="Heading3"/>
      </w:pPr>
      <w:bookmarkStart w:id="3189" w:name="_Toc80035394"/>
      <w:r w:rsidRPr="009A3431">
        <w:t>Example for asynchronous reporting of on</w:t>
      </w:r>
      <w:del w:id="3190" w:author="Hamkins, Jon (US 3300)" w:date="2021-08-16T19:40:00Z">
        <w:r w:rsidRPr="009A3431" w:rsidDel="00F56226">
          <w:delText>-</w:delText>
        </w:r>
      </w:del>
      <w:r w:rsidRPr="009A3431">
        <w:t>board time Data (example ECSS packet utilization standard, EDRS-C)</w:t>
      </w:r>
      <w:bookmarkEnd w:id="3189"/>
    </w:p>
    <w:p w14:paraId="44EBA272" w14:textId="6F64DA0D" w:rsidR="004E655B" w:rsidRPr="009A3431" w:rsidRDefault="004E655B" w:rsidP="004E655B">
      <w:r w:rsidRPr="009A3431">
        <w:t>The data handling principles of the EDRS-C spacecraft follow the ECSS-Packet utilization Standard (PUS) where operation concepts and functions are subsumed by services with defined PUS service types and sub-types following the nomenclature (</w:t>
      </w:r>
      <w:proofErr w:type="spellStart"/>
      <w:r w:rsidRPr="009A3431">
        <w:t>type,subtype</w:t>
      </w:r>
      <w:proofErr w:type="spellEnd"/>
      <w:r w:rsidRPr="009A3431">
        <w:t xml:space="preserve">) </w:t>
      </w:r>
      <w:r w:rsidR="00E82460">
        <w:t xml:space="preserve">(see </w:t>
      </w:r>
      <w:r w:rsidR="00E82460">
        <w:fldChar w:fldCharType="begin"/>
      </w:r>
      <w:r w:rsidR="00E82460">
        <w:instrText xml:space="preserve"> REF _Ref54818222 \r \h </w:instrText>
      </w:r>
      <w:r w:rsidR="00E82460">
        <w:fldChar w:fldCharType="separate"/>
      </w:r>
      <w:r w:rsidR="00E82460">
        <w:t>[20]</w:t>
      </w:r>
      <w:r w:rsidR="00E82460">
        <w:fldChar w:fldCharType="end"/>
      </w:r>
      <w:r w:rsidR="00E82460">
        <w:t xml:space="preserve"> and its successor </w:t>
      </w:r>
      <w:r w:rsidR="00E82460">
        <w:fldChar w:fldCharType="begin"/>
      </w:r>
      <w:r w:rsidR="00E82460">
        <w:instrText xml:space="preserve"> REF _Ref54818225 \r \h </w:instrText>
      </w:r>
      <w:r w:rsidR="00E82460">
        <w:fldChar w:fldCharType="separate"/>
      </w:r>
      <w:r w:rsidR="00E82460">
        <w:t>[21]</w:t>
      </w:r>
      <w:r w:rsidR="00E82460">
        <w:fldChar w:fldCharType="end"/>
      </w:r>
      <w:r w:rsidR="00E82460">
        <w:t>, respectively)</w:t>
      </w:r>
      <w:r w:rsidRPr="009A3431">
        <w:t>. Besides standardized services each space project has the possibility to define mission-specific services. The time management service is standardized by the service number 9, where service requests and reports are grouped into the services (</w:t>
      </w:r>
      <w:proofErr w:type="gramStart"/>
      <w:r w:rsidRPr="009A3431">
        <w:t>9,X</w:t>
      </w:r>
      <w:proofErr w:type="gramEnd"/>
      <w:r w:rsidRPr="009A3431">
        <w:t xml:space="preserve">). </w:t>
      </w:r>
    </w:p>
    <w:p w14:paraId="1EC3CDAD" w14:textId="045792AF" w:rsidR="004E655B" w:rsidRPr="009A3431" w:rsidRDefault="004E655B" w:rsidP="004E655B">
      <w:r w:rsidRPr="009A3431">
        <w:t>The EDRS-C on</w:t>
      </w:r>
      <w:del w:id="3191" w:author="Hamkins, Jon (US 3300)" w:date="2021-08-16T19:40:00Z">
        <w:r w:rsidRPr="009A3431" w:rsidDel="00F56226">
          <w:delText>-</w:delText>
        </w:r>
      </w:del>
      <w:r w:rsidRPr="009A3431">
        <w:t>board clock of the processing unit is built as a free running counter (1 tick = 1 sec) with a sampling frequency of 1</w:t>
      </w:r>
      <w:proofErr w:type="gramStart"/>
      <w:r w:rsidRPr="009A3431">
        <w:t>/(</w:t>
      </w:r>
      <w:proofErr w:type="gramEnd"/>
      <w:r w:rsidRPr="009A3431">
        <w:t>2^16) for one second to constitute the on</w:t>
      </w:r>
      <w:del w:id="3192" w:author="Hamkins, Jon (US 3300)" w:date="2021-08-16T19:40:00Z">
        <w:r w:rsidRPr="009A3431" w:rsidDel="00F56226">
          <w:delText>-</w:delText>
        </w:r>
      </w:del>
      <w:r w:rsidRPr="009A3431">
        <w:t>board time (OBT) data. The OBT time representation follows the TAI epoch and shall be synchronized with the GPS time. The time information is reported with the help of the ECSS-PUS Service 9 so that the mission control system of the control center is able to do an estimation of a time correlation on basis of determined time correlation pair statistics (OBT|UTC). Detected offsets can directly synchronize the OBC. The payload of the relay satellite, the Laser Communication terminal (LCT) has its own data handling processor following the ECSS-PUS so that the LCT is able to use the platform’s clock.</w:t>
      </w:r>
    </w:p>
    <w:p w14:paraId="58B62CA7" w14:textId="38E52E7B" w:rsidR="004E655B" w:rsidRPr="00503055" w:rsidRDefault="004E655B" w:rsidP="004E655B">
      <w:r w:rsidRPr="009A3431">
        <w:t xml:space="preserve">In following the principles of the time reporting and correlation are discussed according the ECSS PUS definitions for the time management service </w:t>
      </w:r>
      <w:r w:rsidR="00402500">
        <w:fldChar w:fldCharType="begin"/>
      </w:r>
      <w:r w:rsidR="00402500">
        <w:instrText xml:space="preserve"> REF _Ref43918752 \r \h </w:instrText>
      </w:r>
      <w:r w:rsidR="00402500">
        <w:fldChar w:fldCharType="separate"/>
      </w:r>
      <w:r w:rsidR="003A0995">
        <w:t>[20]</w:t>
      </w:r>
      <w:r w:rsidR="00402500">
        <w:fldChar w:fldCharType="end"/>
      </w:r>
      <w:r w:rsidRPr="009A3431">
        <w:t xml:space="preserve">. Telemetry source packets and telecommand packets relating to the time management service are denoted by PUS, Service Type = 9. For reporting the OBT a generation rate of </w:t>
      </w:r>
      <w:r w:rsidRPr="00503055">
        <w:t>the OBT information can be controlled (1, 2, 4, 8, 16, 32, 64, 128 or 256) by telecommands defined by PUS Service (9,1). A pre-defined data structure is used to report the OBT to the ground, the Time Report (9,2). All time reporting sub-service have access to the satellite time reference consisting as a free running counter from a given epoch. The on</w:t>
      </w:r>
      <w:del w:id="3193" w:author="Hamkins, Jon (US 3300)" w:date="2021-08-16T19:41:00Z">
        <w:r w:rsidRPr="00503055" w:rsidDel="00F56226">
          <w:delText>-</w:delText>
        </w:r>
      </w:del>
      <w:r w:rsidRPr="00503055">
        <w:t xml:space="preserve">board time reference shall always be sampled at the instant of occurrence of the leading edge of the first bit of the attached synchronization marker of the telemetry transfer frame of Virtual Channel 0 where virtual channel frame count modulo (generation rate) = 0. The time reporting sub-service shall then downlink this satellite time reference in a spacecraft time source packet at any time before the satellite time reference is next sampled. Together with the OBT information also the generation rate can be reported in the same source packet. The time stamp is expressed by the CCSDS Unsegmented Code (CUC) format </w:t>
      </w:r>
      <w:r w:rsidR="00402500">
        <w:fldChar w:fldCharType="begin"/>
      </w:r>
      <w:r w:rsidR="00402500">
        <w:instrText xml:space="preserve"> REF _Ref43918796 \r \h </w:instrText>
      </w:r>
      <w:r w:rsidR="00402500">
        <w:fldChar w:fldCharType="separate"/>
      </w:r>
      <w:r w:rsidR="003A0995">
        <w:t>[22]</w:t>
      </w:r>
      <w:r w:rsidR="00402500">
        <w:fldChar w:fldCharType="end"/>
      </w:r>
      <w:r w:rsidRPr="00503055">
        <w:t>.</w:t>
      </w:r>
    </w:p>
    <w:p w14:paraId="5FDBF575" w14:textId="77777777" w:rsidR="00C17F52" w:rsidRDefault="004E655B" w:rsidP="00C17F52">
      <w:pPr>
        <w:pStyle w:val="Caption"/>
        <w:keepNext/>
      </w:pPr>
      <w:r w:rsidRPr="009A3431">
        <w:lastRenderedPageBreak/>
        <w:t xml:space="preserve">               </w:t>
      </w:r>
      <w:r w:rsidRPr="009A3431">
        <w:rPr>
          <w:noProof/>
        </w:rPr>
        <w:drawing>
          <wp:inline distT="0" distB="0" distL="0" distR="0" wp14:anchorId="5969B2D9" wp14:editId="46FF23CC">
            <wp:extent cx="1916430" cy="3382010"/>
            <wp:effectExtent l="0" t="0" r="0" b="0"/>
            <wp:docPr id="1610"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916430" cy="3382010"/>
                    </a:xfrm>
                    <a:prstGeom prst="rect">
                      <a:avLst/>
                    </a:prstGeom>
                    <a:noFill/>
                    <a:ln>
                      <a:noFill/>
                    </a:ln>
                  </pic:spPr>
                </pic:pic>
              </a:graphicData>
            </a:graphic>
          </wp:inline>
        </w:drawing>
      </w:r>
    </w:p>
    <w:p w14:paraId="14646DD6" w14:textId="2557C3BF" w:rsidR="004E655B" w:rsidRPr="009A3431" w:rsidRDefault="00C17F52" w:rsidP="00C17F52">
      <w:pPr>
        <w:pStyle w:val="Caption"/>
      </w:pPr>
      <w:bookmarkStart w:id="3194" w:name="_Toc80037752"/>
      <w:r>
        <w:t xml:space="preserve">Figure </w:t>
      </w:r>
      <w:ins w:id="3195" w:author="Hamkins, Jon (US 3300)" w:date="2021-08-16T20:11:00Z">
        <w:r w:rsidR="0012719F">
          <w:fldChar w:fldCharType="begin"/>
        </w:r>
        <w:r w:rsidR="0012719F">
          <w:instrText xml:space="preserve"> STYLEREF 1 \s </w:instrText>
        </w:r>
      </w:ins>
      <w:r w:rsidR="0012719F">
        <w:fldChar w:fldCharType="separate"/>
      </w:r>
      <w:r w:rsidR="0012719F">
        <w:rPr>
          <w:noProof/>
        </w:rPr>
        <w:t>5</w:t>
      </w:r>
      <w:ins w:id="3196" w:author="Hamkins, Jon (US 3300)" w:date="2021-08-16T20:11:00Z">
        <w:r w:rsidR="0012719F">
          <w:fldChar w:fldCharType="end"/>
        </w:r>
        <w:r w:rsidR="0012719F">
          <w:noBreakHyphen/>
        </w:r>
        <w:r w:rsidR="0012719F">
          <w:fldChar w:fldCharType="begin"/>
        </w:r>
        <w:r w:rsidR="0012719F">
          <w:instrText xml:space="preserve"> SEQ Figure \* ARABIC \s 1 </w:instrText>
        </w:r>
      </w:ins>
      <w:r w:rsidR="0012719F">
        <w:fldChar w:fldCharType="separate"/>
      </w:r>
      <w:ins w:id="3197" w:author="Hamkins, Jon (US 3300)" w:date="2021-08-16T20:11:00Z">
        <w:r w:rsidR="0012719F">
          <w:rPr>
            <w:noProof/>
          </w:rPr>
          <w:t>12</w:t>
        </w:r>
        <w:r w:rsidR="0012719F">
          <w:fldChar w:fldCharType="end"/>
        </w:r>
      </w:ins>
      <w:del w:id="3198" w:author="Hamkins, Jon (US 3300)" w:date="2021-08-16T20:06:00Z">
        <w:r w:rsidR="0048419B" w:rsidDel="0012719F">
          <w:fldChar w:fldCharType="begin"/>
        </w:r>
        <w:r w:rsidR="0048419B" w:rsidDel="0012719F">
          <w:delInstrText xml:space="preserve"> STYLEREF 1 \s </w:delInstrText>
        </w:r>
        <w:r w:rsidR="0048419B" w:rsidDel="0012719F">
          <w:fldChar w:fldCharType="separate"/>
        </w:r>
        <w:r w:rsidR="003A0995" w:rsidDel="0012719F">
          <w:rPr>
            <w:noProof/>
          </w:rPr>
          <w:delText>5</w:delText>
        </w:r>
        <w:r w:rsidR="0048419B" w:rsidDel="0012719F">
          <w:rPr>
            <w:noProof/>
          </w:rPr>
          <w:fldChar w:fldCharType="end"/>
        </w:r>
        <w:r w:rsidR="003A0995" w:rsidDel="0012719F">
          <w:noBreakHyphen/>
        </w:r>
        <w:r w:rsidR="0048419B" w:rsidDel="0012719F">
          <w:fldChar w:fldCharType="begin"/>
        </w:r>
        <w:r w:rsidR="0048419B" w:rsidDel="0012719F">
          <w:delInstrText xml:space="preserve"> SEQ Figure \* ARABIC \s 1 </w:delInstrText>
        </w:r>
        <w:r w:rsidR="0048419B" w:rsidDel="0012719F">
          <w:fldChar w:fldCharType="separate"/>
        </w:r>
        <w:r w:rsidR="003A0995" w:rsidDel="0012719F">
          <w:rPr>
            <w:noProof/>
          </w:rPr>
          <w:delText>13</w:delText>
        </w:r>
        <w:r w:rsidR="0048419B" w:rsidDel="0012719F">
          <w:rPr>
            <w:noProof/>
          </w:rPr>
          <w:fldChar w:fldCharType="end"/>
        </w:r>
      </w:del>
      <w:r>
        <w:t xml:space="preserve">: </w:t>
      </w:r>
      <w:r w:rsidRPr="009A3431">
        <w:t>The Time Report Packet, TM (9,</w:t>
      </w:r>
      <w:r w:rsidR="00C5709C">
        <w:t xml:space="preserve"> </w:t>
      </w:r>
      <w:r w:rsidRPr="009A3431">
        <w:t>2)</w:t>
      </w:r>
      <w:r w:rsidRPr="009A3431">
        <w:rPr>
          <w:noProof/>
        </w:rPr>
        <w:t>, can be associated with a corresponding virtual channel frame recording on ground to provide a time correlation pair</w:t>
      </w:r>
      <w:bookmarkEnd w:id="3194"/>
    </w:p>
    <w:p w14:paraId="6BD66688" w14:textId="1591965E" w:rsidR="004E655B" w:rsidRPr="009A3431" w:rsidRDefault="004E655B" w:rsidP="004E655B">
      <w:r w:rsidRPr="009A3431">
        <w:t xml:space="preserve">Whenever the ground software detects the downlink of the time report packet, the </w:t>
      </w:r>
      <w:proofErr w:type="gramStart"/>
      <w:r w:rsidRPr="009A3431">
        <w:t>TM(</w:t>
      </w:r>
      <w:proofErr w:type="gramEnd"/>
      <w:r w:rsidRPr="009A3431">
        <w:t xml:space="preserve">9,2), it evaluates the corresponding transfer frame according </w:t>
      </w:r>
      <w:r w:rsidR="00D03B92">
        <w:t xml:space="preserve">to </w:t>
      </w:r>
      <w:r w:rsidRPr="009A3431">
        <w:t>the reported rate from the historic telemetry data archive. The identified TM transfer frame is related to its reported earth-receive time (ERT) where delays have to be treated; as the correlation of OBT to its emission is already treated and systematic delays can be taken already into account by the on</w:t>
      </w:r>
      <w:del w:id="3199" w:author="Hamkins, Jon (US 3300)" w:date="2021-08-16T19:41:00Z">
        <w:r w:rsidRPr="009A3431" w:rsidDel="00F56226">
          <w:delText>-</w:delText>
        </w:r>
      </w:del>
      <w:r w:rsidRPr="009A3431">
        <w:t>board software only the propagation delay of the telemetry signal between space and ground has to be considered</w:t>
      </w:r>
      <w:r w:rsidR="00E82460">
        <w:t>, as well as delays on-ground (timespans during measurement of the ASM as well as for the convolution decoding)</w:t>
      </w:r>
      <w:r w:rsidRPr="009A3431">
        <w:t>. The gathered information is stored as correlation pair</w:t>
      </w:r>
      <w:r w:rsidR="00D03B92">
        <w:t>s</w:t>
      </w:r>
      <w:r w:rsidRPr="009A3431">
        <w:t xml:space="preserve"> for further statistical evaluation. </w:t>
      </w:r>
    </w:p>
    <w:p w14:paraId="1B286DAA" w14:textId="77777777" w:rsidR="004E655B" w:rsidRPr="009A3431" w:rsidRDefault="004E655B" w:rsidP="004E655B">
      <w:r w:rsidRPr="009A3431">
        <w:t>Whereas the time-reports of the on</w:t>
      </w:r>
      <w:del w:id="3200" w:author="Hamkins, Jon (US 3300)" w:date="2021-08-16T19:41:00Z">
        <w:r w:rsidRPr="009A3431" w:rsidDel="00F56226">
          <w:delText>-</w:delText>
        </w:r>
      </w:del>
      <w:r w:rsidRPr="009A3431">
        <w:t>board unit follow the TAI epoch, the on</w:t>
      </w:r>
      <w:del w:id="3201" w:author="Hamkins, Jon (US 3300)" w:date="2021-08-16T19:41:00Z">
        <w:r w:rsidRPr="009A3431" w:rsidDel="00F56226">
          <w:delText>-</w:delText>
        </w:r>
      </w:del>
      <w:r w:rsidRPr="009A3431">
        <w:t xml:space="preserve">board time (OBT) itself is required to be synchronized with the GPS time scale. </w:t>
      </w:r>
      <w:proofErr w:type="gramStart"/>
      <w:r w:rsidRPr="009A3431">
        <w:t>Therefore</w:t>
      </w:r>
      <w:proofErr w:type="gramEnd"/>
      <w:r w:rsidRPr="009A3431">
        <w:t xml:space="preserve"> a simple static conversion between OBT and UTC can always be performed on basis </w:t>
      </w:r>
      <w:r w:rsidR="00D03B92">
        <w:t xml:space="preserve">of </w:t>
      </w:r>
      <w:r w:rsidRPr="009A3431">
        <w:t xml:space="preserve">the knowledge of given leap seconds. </w:t>
      </w:r>
      <w:proofErr w:type="gramStart"/>
      <w:r w:rsidRPr="009A3431">
        <w:t>Also</w:t>
      </w:r>
      <w:proofErr w:type="gramEnd"/>
      <w:r w:rsidRPr="009A3431">
        <w:t xml:space="preserve"> conversions of event times e.g. for time-tagged purposes are known beforehand.</w:t>
      </w:r>
    </w:p>
    <w:p w14:paraId="09C4506F" w14:textId="2C91AC7C" w:rsidR="003A0995" w:rsidRDefault="004E655B" w:rsidP="004E655B">
      <w:r w:rsidRPr="009A3431">
        <w:t>During operations a predefined set of latest correlation pairs is analyzed continuously to provide a jitter-free estimation of the delay between the OBT and the ground time in UTC. Whenever a deviation above a given threshold is detected the on</w:t>
      </w:r>
      <w:del w:id="3202" w:author="Hamkins, Jon (US 3300)" w:date="2021-08-16T19:41:00Z">
        <w:r w:rsidRPr="009A3431" w:rsidDel="00F56226">
          <w:delText>-</w:delText>
        </w:r>
      </w:del>
      <w:r w:rsidRPr="009A3431">
        <w:t>board clock can be synchronized on basis of this value by a mission-specific telecommand. This operation is done, dependent from the mission phase, manually of fully automated dependent from a predefined threshold.</w:t>
      </w:r>
    </w:p>
    <w:p w14:paraId="213A7913" w14:textId="77777777" w:rsidR="00062AC7" w:rsidRDefault="00062AC7" w:rsidP="00E21742">
      <w:pPr>
        <w:pStyle w:val="Heading2"/>
      </w:pPr>
      <w:bookmarkStart w:id="3203" w:name="_Toc80035395"/>
      <w:r>
        <w:lastRenderedPageBreak/>
        <w:t>JAXA input</w:t>
      </w:r>
      <w:bookmarkEnd w:id="3203"/>
    </w:p>
    <w:p w14:paraId="5B438E44" w14:textId="77777777" w:rsidR="00062AC7" w:rsidRPr="00887837" w:rsidRDefault="00062AC7" w:rsidP="004E655B">
      <w:pPr>
        <w:rPr>
          <w:color w:val="FF0000"/>
        </w:rPr>
      </w:pPr>
      <w:r w:rsidRPr="00887837">
        <w:rPr>
          <w:color w:val="FF0000"/>
        </w:rPr>
        <w:t>[Point of contact for this section: Yukio Yamamoto]</w:t>
      </w:r>
    </w:p>
    <w:p w14:paraId="14EF484B" w14:textId="26A16546" w:rsidR="00657109" w:rsidRDefault="003A0995" w:rsidP="00B84F2F">
      <w:pPr>
        <w:pStyle w:val="Caption"/>
      </w:pPr>
      <w:bookmarkStart w:id="3204" w:name="_Toc50623682"/>
      <w:r>
        <w:t xml:space="preserve">Table </w:t>
      </w:r>
      <w:ins w:id="3205" w:author="Hamkins, Jon (US 3300)" w:date="2021-08-16T20:00:00Z">
        <w:r w:rsidR="0098122B">
          <w:fldChar w:fldCharType="begin"/>
        </w:r>
        <w:r w:rsidR="0098122B">
          <w:instrText xml:space="preserve"> STYLEREF 1 \s </w:instrText>
        </w:r>
      </w:ins>
      <w:r w:rsidR="0098122B">
        <w:fldChar w:fldCharType="separate"/>
      </w:r>
      <w:r w:rsidR="0098122B">
        <w:rPr>
          <w:noProof/>
        </w:rPr>
        <w:t>5</w:t>
      </w:r>
      <w:ins w:id="3206" w:author="Hamkins, Jon (US 3300)" w:date="2021-08-16T20:00:00Z">
        <w:r w:rsidR="0098122B">
          <w:fldChar w:fldCharType="end"/>
        </w:r>
        <w:r w:rsidR="0098122B">
          <w:noBreakHyphen/>
        </w:r>
        <w:r w:rsidR="0098122B">
          <w:fldChar w:fldCharType="begin"/>
        </w:r>
        <w:r w:rsidR="0098122B">
          <w:instrText xml:space="preserve"> SEQ Table \* ARABIC \s 1 </w:instrText>
        </w:r>
      </w:ins>
      <w:r w:rsidR="0098122B">
        <w:fldChar w:fldCharType="separate"/>
      </w:r>
      <w:ins w:id="3207" w:author="Hamkins, Jon (US 3300)" w:date="2021-08-16T20:00:00Z">
        <w:r w:rsidR="0098122B">
          <w:rPr>
            <w:noProof/>
          </w:rPr>
          <w:t>2</w:t>
        </w:r>
        <w:r w:rsidR="0098122B">
          <w:fldChar w:fldCharType="end"/>
        </w:r>
      </w:ins>
      <w:del w:id="3208" w:author="Hamkins, Jon (US 3300)" w:date="2021-08-16T15:05:00Z">
        <w:r w:rsidR="0048419B" w:rsidDel="00C02580">
          <w:fldChar w:fldCharType="begin"/>
        </w:r>
        <w:r w:rsidR="0048419B" w:rsidDel="00C02580">
          <w:delInstrText xml:space="preserve"> STYLEREF 1 \s </w:delInstrText>
        </w:r>
        <w:r w:rsidR="0048419B" w:rsidDel="00C02580">
          <w:fldChar w:fldCharType="separate"/>
        </w:r>
        <w:r w:rsidDel="00C02580">
          <w:rPr>
            <w:noProof/>
          </w:rPr>
          <w:delText>5</w:delText>
        </w:r>
        <w:r w:rsidR="0048419B" w:rsidDel="00C02580">
          <w:rPr>
            <w:noProof/>
          </w:rPr>
          <w:fldChar w:fldCharType="end"/>
        </w:r>
        <w:r w:rsidDel="00C02580">
          <w:noBreakHyphen/>
        </w:r>
        <w:r w:rsidR="0048419B" w:rsidDel="00C02580">
          <w:fldChar w:fldCharType="begin"/>
        </w:r>
        <w:r w:rsidR="0048419B" w:rsidDel="00C02580">
          <w:delInstrText xml:space="preserve"> SEQ Table \* ARABIC \s 1 </w:delInstrText>
        </w:r>
        <w:r w:rsidR="0048419B" w:rsidDel="00C02580">
          <w:fldChar w:fldCharType="separate"/>
        </w:r>
        <w:r w:rsidDel="00C02580">
          <w:rPr>
            <w:noProof/>
          </w:rPr>
          <w:delText>2</w:delText>
        </w:r>
        <w:r w:rsidR="0048419B" w:rsidDel="00C02580">
          <w:rPr>
            <w:noProof/>
          </w:rPr>
          <w:fldChar w:fldCharType="end"/>
        </w:r>
      </w:del>
      <w:r>
        <w:t>:</w:t>
      </w:r>
      <w:r w:rsidRPr="003A0995">
        <w:t xml:space="preserve"> </w:t>
      </w:r>
      <w:r>
        <w:t>Time calibration system of Japanese planetary explorations</w:t>
      </w:r>
      <w:bookmarkEnd w:id="3204"/>
    </w:p>
    <w:p w14:paraId="5E052382" w14:textId="77777777" w:rsidR="00B84F2F" w:rsidRPr="00B84F2F" w:rsidRDefault="00B84F2F" w:rsidP="00B84F2F"/>
    <w:tbl>
      <w:tblPr>
        <w:tblStyle w:val="TableGrid"/>
        <w:tblW w:w="9026" w:type="dxa"/>
        <w:tblLayout w:type="fixed"/>
        <w:tblLook w:val="06A0" w:firstRow="1" w:lastRow="0" w:firstColumn="1" w:lastColumn="0" w:noHBand="1" w:noVBand="1"/>
      </w:tblPr>
      <w:tblGrid>
        <w:gridCol w:w="1605"/>
        <w:gridCol w:w="1651"/>
        <w:gridCol w:w="3118"/>
        <w:gridCol w:w="2652"/>
      </w:tblGrid>
      <w:tr w:rsidR="001C17C5" w14:paraId="60CC5FA7" w14:textId="77777777" w:rsidTr="00EF3751">
        <w:tc>
          <w:tcPr>
            <w:tcW w:w="1605" w:type="dxa"/>
          </w:tcPr>
          <w:p w14:paraId="342FA95C" w14:textId="77777777" w:rsidR="001C17C5" w:rsidRDefault="001C17C5" w:rsidP="00EF3751">
            <w:r>
              <w:t>Mission</w:t>
            </w:r>
          </w:p>
        </w:tc>
        <w:tc>
          <w:tcPr>
            <w:tcW w:w="1651" w:type="dxa"/>
          </w:tcPr>
          <w:p w14:paraId="2380EBB7" w14:textId="77777777" w:rsidR="001C17C5" w:rsidRDefault="001C17C5" w:rsidP="00EF3751">
            <w:r>
              <w:t>Purpose</w:t>
            </w:r>
          </w:p>
        </w:tc>
        <w:tc>
          <w:tcPr>
            <w:tcW w:w="3118" w:type="dxa"/>
          </w:tcPr>
          <w:p w14:paraId="23DF9549" w14:textId="77777777" w:rsidR="001C17C5" w:rsidRDefault="001C17C5" w:rsidP="00EF3751">
            <w:r>
              <w:t>Period</w:t>
            </w:r>
          </w:p>
        </w:tc>
        <w:tc>
          <w:tcPr>
            <w:tcW w:w="2652" w:type="dxa"/>
          </w:tcPr>
          <w:p w14:paraId="536EE823" w14:textId="77777777" w:rsidR="001C17C5" w:rsidRDefault="001C17C5" w:rsidP="00EF3751">
            <w:r>
              <w:t>Time management</w:t>
            </w:r>
          </w:p>
        </w:tc>
      </w:tr>
      <w:tr w:rsidR="001C17C5" w14:paraId="625AD85B" w14:textId="77777777" w:rsidTr="00EF3751">
        <w:tc>
          <w:tcPr>
            <w:tcW w:w="1605" w:type="dxa"/>
          </w:tcPr>
          <w:p w14:paraId="1B7E7AD0" w14:textId="77777777" w:rsidR="001C17C5" w:rsidRDefault="001C17C5" w:rsidP="00EF3751">
            <w:r>
              <w:t>Hayabusa</w:t>
            </w:r>
          </w:p>
          <w:p w14:paraId="5E3A3BAD" w14:textId="77777777" w:rsidR="001C17C5" w:rsidRDefault="001C17C5" w:rsidP="00EF3751">
            <w:r>
              <w:t>(MUSES-C)</w:t>
            </w:r>
          </w:p>
        </w:tc>
        <w:tc>
          <w:tcPr>
            <w:tcW w:w="1651" w:type="dxa"/>
          </w:tcPr>
          <w:p w14:paraId="7B104BF0" w14:textId="77777777" w:rsidR="001C17C5" w:rsidRDefault="001C17C5" w:rsidP="00EF3751">
            <w:r>
              <w:t>Asteroid sample return mission</w:t>
            </w:r>
          </w:p>
        </w:tc>
        <w:tc>
          <w:tcPr>
            <w:tcW w:w="3118" w:type="dxa"/>
          </w:tcPr>
          <w:p w14:paraId="3B3E2C33" w14:textId="77777777" w:rsidR="001C17C5" w:rsidRDefault="001C17C5" w:rsidP="00EF3751">
            <w:r>
              <w:t>Launch: May 2003</w:t>
            </w:r>
          </w:p>
          <w:p w14:paraId="5B327DA9" w14:textId="77777777" w:rsidR="001C17C5" w:rsidRDefault="001C17C5" w:rsidP="00EF3751">
            <w:proofErr w:type="spellStart"/>
            <w:proofErr w:type="gramStart"/>
            <w:r>
              <w:t>Proximity:Sep.</w:t>
            </w:r>
            <w:proofErr w:type="gramEnd"/>
            <w:r>
              <w:t>-Nov</w:t>
            </w:r>
            <w:proofErr w:type="spellEnd"/>
            <w:r>
              <w:t>., 2005</w:t>
            </w:r>
          </w:p>
          <w:p w14:paraId="3B0BB421" w14:textId="77777777" w:rsidR="001C17C5" w:rsidRDefault="001C17C5" w:rsidP="00EF3751">
            <w:r>
              <w:t>Return: Jun. 2010.</w:t>
            </w:r>
          </w:p>
        </w:tc>
        <w:tc>
          <w:tcPr>
            <w:tcW w:w="2652" w:type="dxa"/>
          </w:tcPr>
          <w:p w14:paraId="4B0A39DE" w14:textId="77777777" w:rsidR="001C17C5" w:rsidRDefault="001C17C5" w:rsidP="00EF3751">
            <w:r>
              <w:t xml:space="preserve">Create spacecraft clock and UTC mapping </w:t>
            </w:r>
          </w:p>
        </w:tc>
      </w:tr>
      <w:tr w:rsidR="001C17C5" w14:paraId="527DE9E9" w14:textId="77777777" w:rsidTr="00EF3751">
        <w:tc>
          <w:tcPr>
            <w:tcW w:w="1605" w:type="dxa"/>
          </w:tcPr>
          <w:p w14:paraId="522B0BAD" w14:textId="77777777" w:rsidR="001C17C5" w:rsidRDefault="001C17C5" w:rsidP="00EF3751">
            <w:proofErr w:type="spellStart"/>
            <w:r>
              <w:t>Kaguya</w:t>
            </w:r>
            <w:proofErr w:type="spellEnd"/>
          </w:p>
          <w:p w14:paraId="586BC5E9" w14:textId="77777777" w:rsidR="001C17C5" w:rsidRDefault="001C17C5" w:rsidP="00EF3751">
            <w:r>
              <w:t>(SELENE)</w:t>
            </w:r>
          </w:p>
        </w:tc>
        <w:tc>
          <w:tcPr>
            <w:tcW w:w="1651" w:type="dxa"/>
          </w:tcPr>
          <w:p w14:paraId="39946239" w14:textId="77777777" w:rsidR="001C17C5" w:rsidRDefault="001C17C5" w:rsidP="00EF3751">
            <w:r>
              <w:t>Lunar orbiter</w:t>
            </w:r>
          </w:p>
        </w:tc>
        <w:tc>
          <w:tcPr>
            <w:tcW w:w="3118" w:type="dxa"/>
          </w:tcPr>
          <w:p w14:paraId="0C88F1BD" w14:textId="77777777" w:rsidR="001C17C5" w:rsidRDefault="001C17C5" w:rsidP="00EF3751">
            <w:r>
              <w:t>Launch: Sep.2007</w:t>
            </w:r>
          </w:p>
          <w:p w14:paraId="7CAE88A4" w14:textId="77777777" w:rsidR="001C17C5" w:rsidRDefault="001C17C5" w:rsidP="00EF3751">
            <w:r>
              <w:t>LOI: Oct. 2007</w:t>
            </w:r>
          </w:p>
          <w:p w14:paraId="4EBD097E" w14:textId="77777777" w:rsidR="001C17C5" w:rsidRDefault="001C17C5" w:rsidP="00EF3751">
            <w:proofErr w:type="gramStart"/>
            <w:r>
              <w:t>Nominal:Dec.</w:t>
            </w:r>
            <w:proofErr w:type="gramEnd"/>
            <w:r>
              <w:t>2007-Oct.2008</w:t>
            </w:r>
          </w:p>
          <w:p w14:paraId="452201D0" w14:textId="77777777" w:rsidR="001C17C5" w:rsidRDefault="001C17C5" w:rsidP="00EF3751">
            <w:r>
              <w:t>Extend: Nov.2008-Jun.2009</w:t>
            </w:r>
          </w:p>
        </w:tc>
        <w:tc>
          <w:tcPr>
            <w:tcW w:w="2652" w:type="dxa"/>
          </w:tcPr>
          <w:p w14:paraId="44AC56A3" w14:textId="77777777" w:rsidR="001C17C5" w:rsidRDefault="001C17C5" w:rsidP="00EF3751">
            <w:r>
              <w:t>Create spacecraft clock and UTC mapping</w:t>
            </w:r>
          </w:p>
          <w:p w14:paraId="22848F65" w14:textId="77777777" w:rsidR="001C17C5" w:rsidRDefault="001C17C5" w:rsidP="00EF3751"/>
        </w:tc>
      </w:tr>
      <w:tr w:rsidR="001C17C5" w14:paraId="2C69D61F" w14:textId="77777777" w:rsidTr="00EF3751">
        <w:tc>
          <w:tcPr>
            <w:tcW w:w="1605" w:type="dxa"/>
          </w:tcPr>
          <w:p w14:paraId="43836FC7" w14:textId="77777777" w:rsidR="001C17C5" w:rsidRDefault="001C17C5" w:rsidP="00EF3751">
            <w:r>
              <w:t>Akatsuki</w:t>
            </w:r>
          </w:p>
          <w:p w14:paraId="246400DB" w14:textId="77777777" w:rsidR="001C17C5" w:rsidRDefault="001C17C5" w:rsidP="00EF3751">
            <w:r>
              <w:t>(Planet-C)</w:t>
            </w:r>
          </w:p>
        </w:tc>
        <w:tc>
          <w:tcPr>
            <w:tcW w:w="1651" w:type="dxa"/>
          </w:tcPr>
          <w:p w14:paraId="2B81AA0D" w14:textId="77777777" w:rsidR="001C17C5" w:rsidRDefault="001C17C5" w:rsidP="00EF3751">
            <w:r>
              <w:t>Venus Climate Orbiter</w:t>
            </w:r>
          </w:p>
        </w:tc>
        <w:tc>
          <w:tcPr>
            <w:tcW w:w="3118" w:type="dxa"/>
          </w:tcPr>
          <w:p w14:paraId="28657C0E" w14:textId="77777777" w:rsidR="001C17C5" w:rsidRDefault="001C17C5" w:rsidP="00EF3751">
            <w:r>
              <w:t>Launch: May, 2010</w:t>
            </w:r>
          </w:p>
          <w:p w14:paraId="5854FBED" w14:textId="77777777" w:rsidR="001C17C5" w:rsidRDefault="001C17C5" w:rsidP="00EF3751">
            <w:r>
              <w:t xml:space="preserve">VOI: Dec. 2015 (First VOI was </w:t>
            </w:r>
            <w:proofErr w:type="spellStart"/>
            <w:r>
              <w:t>failled</w:t>
            </w:r>
            <w:proofErr w:type="spellEnd"/>
            <w:r>
              <w:t xml:space="preserve"> in Dec. 2010)</w:t>
            </w:r>
          </w:p>
        </w:tc>
        <w:tc>
          <w:tcPr>
            <w:tcW w:w="2652" w:type="dxa"/>
          </w:tcPr>
          <w:p w14:paraId="4F51A0F1" w14:textId="77777777" w:rsidR="001C17C5" w:rsidRDefault="001C17C5" w:rsidP="00EF3751">
            <w:r>
              <w:t>Create spacecraft clock and UTC mapping</w:t>
            </w:r>
          </w:p>
          <w:p w14:paraId="09982255" w14:textId="77777777" w:rsidR="001C17C5" w:rsidRDefault="001C17C5" w:rsidP="00EF3751"/>
        </w:tc>
      </w:tr>
      <w:tr w:rsidR="001C17C5" w14:paraId="56FB6B51" w14:textId="77777777" w:rsidTr="00EF3751">
        <w:tc>
          <w:tcPr>
            <w:tcW w:w="1605" w:type="dxa"/>
          </w:tcPr>
          <w:p w14:paraId="7348226C" w14:textId="77777777" w:rsidR="001C17C5" w:rsidRDefault="001C17C5" w:rsidP="00EF3751">
            <w:pPr>
              <w:spacing w:line="259" w:lineRule="auto"/>
            </w:pPr>
            <w:proofErr w:type="spellStart"/>
            <w:r>
              <w:t>Hisaki</w:t>
            </w:r>
            <w:proofErr w:type="spellEnd"/>
          </w:p>
          <w:p w14:paraId="315D8E29" w14:textId="77777777" w:rsidR="001C17C5" w:rsidRDefault="001C17C5" w:rsidP="00EF3751">
            <w:pPr>
              <w:spacing w:line="259" w:lineRule="auto"/>
            </w:pPr>
            <w:r>
              <w:t>(SPRINT-A)</w:t>
            </w:r>
          </w:p>
        </w:tc>
        <w:tc>
          <w:tcPr>
            <w:tcW w:w="1651" w:type="dxa"/>
          </w:tcPr>
          <w:p w14:paraId="6D23775C" w14:textId="77777777" w:rsidR="001C17C5" w:rsidRDefault="001C17C5" w:rsidP="00EF3751">
            <w:r>
              <w:t>Jupiter observation by EUV spectroscopy</w:t>
            </w:r>
          </w:p>
        </w:tc>
        <w:tc>
          <w:tcPr>
            <w:tcW w:w="3118" w:type="dxa"/>
          </w:tcPr>
          <w:p w14:paraId="04A6F4AB" w14:textId="77777777" w:rsidR="001C17C5" w:rsidRDefault="001C17C5" w:rsidP="00EF3751">
            <w:r>
              <w:t>Launch: Sep., 14, 2013</w:t>
            </w:r>
          </w:p>
          <w:p w14:paraId="1404FB7F" w14:textId="77777777" w:rsidR="001C17C5" w:rsidRDefault="001C17C5" w:rsidP="00EF3751"/>
        </w:tc>
        <w:tc>
          <w:tcPr>
            <w:tcW w:w="2652" w:type="dxa"/>
          </w:tcPr>
          <w:p w14:paraId="1E30F388" w14:textId="77777777" w:rsidR="001C17C5" w:rsidRDefault="001C17C5" w:rsidP="00EF3751">
            <w:r>
              <w:t>Create spacecraft clock and UTC mapping (</w:t>
            </w:r>
            <w:r w:rsidRPr="39F15674">
              <w:rPr>
                <w:color w:val="FF0000"/>
              </w:rPr>
              <w:t>new common system</w:t>
            </w:r>
            <w:r>
              <w:t>)</w:t>
            </w:r>
          </w:p>
        </w:tc>
      </w:tr>
      <w:tr w:rsidR="001C17C5" w14:paraId="44234122" w14:textId="77777777" w:rsidTr="00EF3751">
        <w:tc>
          <w:tcPr>
            <w:tcW w:w="1605" w:type="dxa"/>
          </w:tcPr>
          <w:p w14:paraId="0650E423" w14:textId="77777777" w:rsidR="001C17C5" w:rsidRDefault="001C17C5" w:rsidP="00EF3751">
            <w:r>
              <w:t>Hayabusa2(Hayabusa2)</w:t>
            </w:r>
          </w:p>
        </w:tc>
        <w:tc>
          <w:tcPr>
            <w:tcW w:w="1651" w:type="dxa"/>
          </w:tcPr>
          <w:p w14:paraId="684CC0CB" w14:textId="77777777" w:rsidR="001C17C5" w:rsidRDefault="001C17C5" w:rsidP="00EF3751">
            <w:r>
              <w:t>Asteroid sample return mission</w:t>
            </w:r>
          </w:p>
        </w:tc>
        <w:tc>
          <w:tcPr>
            <w:tcW w:w="3118" w:type="dxa"/>
          </w:tcPr>
          <w:p w14:paraId="638D20C8" w14:textId="77777777" w:rsidR="001C17C5" w:rsidRDefault="001C17C5" w:rsidP="00EF3751">
            <w:r>
              <w:t>Launch: Dec. 3, 2014</w:t>
            </w:r>
          </w:p>
          <w:p w14:paraId="382F8E38" w14:textId="77777777" w:rsidR="001C17C5" w:rsidRDefault="001C17C5" w:rsidP="00EF3751">
            <w:r>
              <w:t>Proximity: Jun 27, 2018 to ...</w:t>
            </w:r>
          </w:p>
        </w:tc>
        <w:tc>
          <w:tcPr>
            <w:tcW w:w="2652" w:type="dxa"/>
          </w:tcPr>
          <w:p w14:paraId="136FD3F6" w14:textId="77777777" w:rsidR="001C17C5" w:rsidRDefault="001C17C5" w:rsidP="00EF3751">
            <w:r>
              <w:t>Create spacecraft clock and UTC mapping (</w:t>
            </w:r>
            <w:r w:rsidRPr="1C2897F8">
              <w:rPr>
                <w:color w:val="FF0000"/>
              </w:rPr>
              <w:t>new common system</w:t>
            </w:r>
            <w:r>
              <w:t>)</w:t>
            </w:r>
          </w:p>
        </w:tc>
      </w:tr>
      <w:tr w:rsidR="001C17C5" w14:paraId="31EAEF5D" w14:textId="77777777" w:rsidTr="00EF3751">
        <w:tc>
          <w:tcPr>
            <w:tcW w:w="1605" w:type="dxa"/>
          </w:tcPr>
          <w:p w14:paraId="17869B1B" w14:textId="77777777" w:rsidR="001C17C5" w:rsidRDefault="001C17C5" w:rsidP="00EF3751">
            <w:r>
              <w:t>Arase</w:t>
            </w:r>
          </w:p>
          <w:p w14:paraId="21F927E9" w14:textId="77777777" w:rsidR="001C17C5" w:rsidRDefault="001C17C5" w:rsidP="00EF3751">
            <w:r>
              <w:t>(ERG)</w:t>
            </w:r>
          </w:p>
        </w:tc>
        <w:tc>
          <w:tcPr>
            <w:tcW w:w="1651" w:type="dxa"/>
          </w:tcPr>
          <w:p w14:paraId="6E7CEBF6" w14:textId="77777777" w:rsidR="001C17C5" w:rsidRDefault="001C17C5" w:rsidP="00EF3751">
            <w:r>
              <w:t xml:space="preserve">Exploration of energization and Radiation in </w:t>
            </w:r>
            <w:proofErr w:type="spellStart"/>
            <w:r>
              <w:t>Geospace</w:t>
            </w:r>
            <w:proofErr w:type="spellEnd"/>
          </w:p>
        </w:tc>
        <w:tc>
          <w:tcPr>
            <w:tcW w:w="3118" w:type="dxa"/>
          </w:tcPr>
          <w:p w14:paraId="49751FCC" w14:textId="77777777" w:rsidR="001C17C5" w:rsidRDefault="001C17C5" w:rsidP="00EF3751">
            <w:r>
              <w:t>Launch: Dec. 20. 2016</w:t>
            </w:r>
          </w:p>
        </w:tc>
        <w:tc>
          <w:tcPr>
            <w:tcW w:w="2652" w:type="dxa"/>
          </w:tcPr>
          <w:p w14:paraId="2D51B073" w14:textId="77777777" w:rsidR="001C17C5" w:rsidRDefault="001C17C5" w:rsidP="00EF3751">
            <w:r>
              <w:t>Create spacecraft clock and UTC mapping (</w:t>
            </w:r>
            <w:r w:rsidRPr="1C2897F8">
              <w:rPr>
                <w:color w:val="FF0000"/>
              </w:rPr>
              <w:t>new common system</w:t>
            </w:r>
            <w:r>
              <w:t>)</w:t>
            </w:r>
          </w:p>
        </w:tc>
      </w:tr>
      <w:tr w:rsidR="001C17C5" w14:paraId="1CD09111" w14:textId="77777777" w:rsidTr="00EF3751">
        <w:tc>
          <w:tcPr>
            <w:tcW w:w="1605" w:type="dxa"/>
          </w:tcPr>
          <w:p w14:paraId="1CED967C" w14:textId="77777777" w:rsidR="001C17C5" w:rsidRDefault="001C17C5" w:rsidP="00EF3751">
            <w:r>
              <w:t>SLIM</w:t>
            </w:r>
          </w:p>
        </w:tc>
        <w:tc>
          <w:tcPr>
            <w:tcW w:w="1651" w:type="dxa"/>
          </w:tcPr>
          <w:p w14:paraId="61B2C266" w14:textId="77777777" w:rsidR="001C17C5" w:rsidRDefault="001C17C5" w:rsidP="00EF3751">
            <w:r>
              <w:t>Pinpoint landing on the Moon</w:t>
            </w:r>
          </w:p>
        </w:tc>
        <w:tc>
          <w:tcPr>
            <w:tcW w:w="3118" w:type="dxa"/>
          </w:tcPr>
          <w:p w14:paraId="21D8BB77" w14:textId="77777777" w:rsidR="001C17C5" w:rsidRDefault="001C17C5" w:rsidP="00EF3751"/>
        </w:tc>
        <w:tc>
          <w:tcPr>
            <w:tcW w:w="2652" w:type="dxa"/>
          </w:tcPr>
          <w:p w14:paraId="129C9A1A" w14:textId="77777777" w:rsidR="001C17C5" w:rsidRDefault="001C17C5" w:rsidP="00EF3751">
            <w:r>
              <w:t>Create spacecraft clock and UTC mapping (</w:t>
            </w:r>
            <w:r w:rsidRPr="1C2897F8">
              <w:rPr>
                <w:color w:val="FF0000"/>
              </w:rPr>
              <w:t>new common system</w:t>
            </w:r>
            <w:r>
              <w:t>)</w:t>
            </w:r>
          </w:p>
        </w:tc>
      </w:tr>
    </w:tbl>
    <w:p w14:paraId="217FA9A1" w14:textId="77777777" w:rsidR="001C17C5" w:rsidRDefault="001C17C5" w:rsidP="00887837">
      <w:pPr>
        <w:pStyle w:val="Heading3"/>
      </w:pPr>
      <w:bookmarkStart w:id="3209" w:name="_Toc80035396"/>
      <w:r>
        <w:lastRenderedPageBreak/>
        <w:t>System overview</w:t>
      </w:r>
      <w:bookmarkEnd w:id="3209"/>
    </w:p>
    <w:p w14:paraId="399B5B6F" w14:textId="77777777" w:rsidR="001C17C5" w:rsidRDefault="001C17C5" w:rsidP="001C17C5">
      <w:r>
        <w:rPr>
          <w:rFonts w:hint="eastAsia"/>
        </w:rPr>
        <w:t>T</w:t>
      </w:r>
      <w:r>
        <w:t>ime calibration is composed of two steps:</w:t>
      </w:r>
    </w:p>
    <w:p w14:paraId="180F71EA" w14:textId="77777777" w:rsidR="001C17C5" w:rsidRDefault="001C17C5" w:rsidP="001C17C5">
      <w:pPr>
        <w:pStyle w:val="ListParagraph"/>
        <w:widowControl w:val="0"/>
        <w:numPr>
          <w:ilvl w:val="0"/>
          <w:numId w:val="44"/>
        </w:numPr>
        <w:spacing w:before="0" w:line="240" w:lineRule="auto"/>
        <w:contextualSpacing w:val="0"/>
      </w:pPr>
      <w:r>
        <w:rPr>
          <w:rFonts w:hint="eastAsia"/>
        </w:rPr>
        <w:t>C</w:t>
      </w:r>
      <w:r>
        <w:t>reation of Time Calibration Table (UTC-</w:t>
      </w:r>
      <w:commentRangeStart w:id="3210"/>
      <w:r>
        <w:t xml:space="preserve">TI </w:t>
      </w:r>
      <w:commentRangeEnd w:id="3210"/>
      <w:r>
        <w:rPr>
          <w:rStyle w:val="CommentReference"/>
        </w:rPr>
        <w:commentReference w:id="3210"/>
      </w:r>
      <w:r>
        <w:t>mapping table) using Time Calibration System</w:t>
      </w:r>
    </w:p>
    <w:p w14:paraId="2391E784" w14:textId="77777777" w:rsidR="001C17C5" w:rsidRDefault="001C17C5" w:rsidP="001C17C5">
      <w:pPr>
        <w:pStyle w:val="ListParagraph"/>
        <w:widowControl w:val="0"/>
        <w:numPr>
          <w:ilvl w:val="0"/>
          <w:numId w:val="44"/>
        </w:numPr>
        <w:spacing w:before="0" w:line="240" w:lineRule="auto"/>
        <w:contextualSpacing w:val="0"/>
      </w:pPr>
      <w:r>
        <w:t>UTC-TI</w:t>
      </w:r>
      <w:r>
        <w:rPr>
          <w:rFonts w:hint="eastAsia"/>
        </w:rPr>
        <w:t xml:space="preserve"> </w:t>
      </w:r>
      <w:r>
        <w:t>mutual conversion with interpolation and extrapolation using Time Calibration Library in C language</w:t>
      </w:r>
    </w:p>
    <w:p w14:paraId="2F6B6DB3" w14:textId="771212D1" w:rsidR="001C17C5" w:rsidRDefault="001C17C5" w:rsidP="001C17C5">
      <w:pPr>
        <w:keepNext/>
      </w:pPr>
      <w:r w:rsidRPr="007812F7">
        <w:rPr>
          <w:noProof/>
        </w:rPr>
        <w:drawing>
          <wp:inline distT="0" distB="0" distL="0" distR="0" wp14:anchorId="39B6C4FB" wp14:editId="33AFAED8">
            <wp:extent cx="5731510" cy="2228850"/>
            <wp:effectExtent l="0" t="0" r="0" b="6350"/>
            <wp:docPr id="2" name="図 1" descr="スクリーンショット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図 1" descr="スクリーンショット が含まれている画像&#10;&#10;自動的に生成された説明"/>
                    <pic:cNvPicPr/>
                  </pic:nvPicPr>
                  <pic:blipFill>
                    <a:blip r:embed="rId88"/>
                    <a:stretch>
                      <a:fillRect/>
                    </a:stretch>
                  </pic:blipFill>
                  <pic:spPr>
                    <a:xfrm>
                      <a:off x="0" y="0"/>
                      <a:ext cx="5731510" cy="2228850"/>
                    </a:xfrm>
                    <a:prstGeom prst="rect">
                      <a:avLst/>
                    </a:prstGeom>
                  </pic:spPr>
                </pic:pic>
              </a:graphicData>
            </a:graphic>
          </wp:inline>
        </w:drawing>
      </w:r>
    </w:p>
    <w:p w14:paraId="475C2F17" w14:textId="57010F26" w:rsidR="001C17C5" w:rsidRDefault="003A0995" w:rsidP="003A0995">
      <w:pPr>
        <w:pStyle w:val="Caption"/>
      </w:pPr>
      <w:bookmarkStart w:id="3211" w:name="_Toc80037753"/>
      <w:r>
        <w:t xml:space="preserve">Figure </w:t>
      </w:r>
      <w:ins w:id="3212" w:author="Hamkins, Jon (US 3300)" w:date="2021-08-16T20:11:00Z">
        <w:r w:rsidR="0012719F">
          <w:fldChar w:fldCharType="begin"/>
        </w:r>
        <w:r w:rsidR="0012719F">
          <w:instrText xml:space="preserve"> STYLEREF 1 \s </w:instrText>
        </w:r>
      </w:ins>
      <w:r w:rsidR="0012719F">
        <w:fldChar w:fldCharType="separate"/>
      </w:r>
      <w:r w:rsidR="0012719F">
        <w:rPr>
          <w:noProof/>
        </w:rPr>
        <w:t>5</w:t>
      </w:r>
      <w:ins w:id="3213" w:author="Hamkins, Jon (US 3300)" w:date="2021-08-16T20:11:00Z">
        <w:r w:rsidR="0012719F">
          <w:fldChar w:fldCharType="end"/>
        </w:r>
        <w:r w:rsidR="0012719F">
          <w:noBreakHyphen/>
        </w:r>
        <w:r w:rsidR="0012719F">
          <w:fldChar w:fldCharType="begin"/>
        </w:r>
        <w:r w:rsidR="0012719F">
          <w:instrText xml:space="preserve"> SEQ Figure \* ARABIC \s 1 </w:instrText>
        </w:r>
      </w:ins>
      <w:r w:rsidR="0012719F">
        <w:fldChar w:fldCharType="separate"/>
      </w:r>
      <w:ins w:id="3214" w:author="Hamkins, Jon (US 3300)" w:date="2021-08-16T20:11:00Z">
        <w:r w:rsidR="0012719F">
          <w:rPr>
            <w:noProof/>
          </w:rPr>
          <w:t>13</w:t>
        </w:r>
        <w:r w:rsidR="0012719F">
          <w:fldChar w:fldCharType="end"/>
        </w:r>
      </w:ins>
      <w:del w:id="3215" w:author="Hamkins, Jon (US 3300)" w:date="2021-08-16T20:06:00Z">
        <w:r w:rsidR="0048419B" w:rsidDel="0012719F">
          <w:fldChar w:fldCharType="begin"/>
        </w:r>
        <w:r w:rsidR="0048419B" w:rsidDel="0012719F">
          <w:delInstrText xml:space="preserve"> STYLEREF 1 \s </w:delInstrText>
        </w:r>
        <w:r w:rsidR="0048419B" w:rsidDel="0012719F">
          <w:fldChar w:fldCharType="separate"/>
        </w:r>
        <w:r w:rsidDel="0012719F">
          <w:rPr>
            <w:noProof/>
          </w:rPr>
          <w:delText>5</w:delText>
        </w:r>
        <w:r w:rsidR="0048419B" w:rsidDel="0012719F">
          <w:rPr>
            <w:noProof/>
          </w:rPr>
          <w:fldChar w:fldCharType="end"/>
        </w:r>
        <w:r w:rsidDel="0012719F">
          <w:noBreakHyphen/>
        </w:r>
        <w:r w:rsidR="0048419B" w:rsidDel="0012719F">
          <w:fldChar w:fldCharType="begin"/>
        </w:r>
        <w:r w:rsidR="0048419B" w:rsidDel="0012719F">
          <w:delInstrText xml:space="preserve"> SEQ Figure \* ARABIC \s 1 </w:delInstrText>
        </w:r>
        <w:r w:rsidR="0048419B" w:rsidDel="0012719F">
          <w:fldChar w:fldCharType="separate"/>
        </w:r>
        <w:r w:rsidDel="0012719F">
          <w:rPr>
            <w:noProof/>
          </w:rPr>
          <w:delText>14</w:delText>
        </w:r>
        <w:r w:rsidR="0048419B" w:rsidDel="0012719F">
          <w:rPr>
            <w:noProof/>
          </w:rPr>
          <w:fldChar w:fldCharType="end"/>
        </w:r>
      </w:del>
      <w:r>
        <w:t>: System overview of Time Calibration</w:t>
      </w:r>
      <w:bookmarkEnd w:id="3211"/>
    </w:p>
    <w:p w14:paraId="36874EA3" w14:textId="77777777" w:rsidR="001C17C5" w:rsidRPr="007812F7" w:rsidRDefault="001C17C5" w:rsidP="001C17C5"/>
    <w:p w14:paraId="7FE08F6A" w14:textId="77777777" w:rsidR="001C17C5" w:rsidRDefault="001C17C5" w:rsidP="00887837">
      <w:pPr>
        <w:pStyle w:val="Heading3"/>
      </w:pPr>
      <w:bookmarkStart w:id="3216" w:name="_Toc80035397"/>
      <w:r>
        <w:t>Time Calibration System</w:t>
      </w:r>
      <w:bookmarkEnd w:id="3216"/>
    </w:p>
    <w:p w14:paraId="64EACB4B" w14:textId="77777777" w:rsidR="001C17C5" w:rsidRDefault="001C17C5" w:rsidP="00887837">
      <w:pPr>
        <w:pStyle w:val="Heading4"/>
      </w:pPr>
      <w:r>
        <w:t xml:space="preserve">Operation of </w:t>
      </w:r>
      <w:r>
        <w:rPr>
          <w:rFonts w:hint="eastAsia"/>
        </w:rPr>
        <w:t>T</w:t>
      </w:r>
      <w:r>
        <w:t>ime Calibration Packet</w:t>
      </w:r>
    </w:p>
    <w:p w14:paraId="1E85EAC5" w14:textId="77777777" w:rsidR="001C17C5" w:rsidRPr="001355D3" w:rsidRDefault="001C17C5" w:rsidP="001C17C5">
      <w:r>
        <w:t>Spacecraft generates time-calibration packet to correspondent UTC to spacecraft clock. It consists of three steps: (1) Latch spacecraft clock of a transfer frame. (2) Virtual channel counter and spacecraft clock in the transfer frame are recorded into a time-calibration packet. (3) Send the time-calibration packet later.</w:t>
      </w:r>
    </w:p>
    <w:p w14:paraId="128C37F9" w14:textId="77777777" w:rsidR="001C17C5" w:rsidRDefault="001C17C5" w:rsidP="00887837">
      <w:pPr>
        <w:pStyle w:val="Heading4"/>
      </w:pPr>
      <w:r>
        <w:t xml:space="preserve">Equation of the Calculation of Spacecraft Clock </w:t>
      </w:r>
      <w:r>
        <w:rPr>
          <w:rFonts w:hint="eastAsia"/>
        </w:rPr>
        <w:t>L</w:t>
      </w:r>
      <w:r>
        <w:t>atch Time</w:t>
      </w:r>
    </w:p>
    <w:p w14:paraId="284C0BF9" w14:textId="1D02E7B4" w:rsidR="001C17C5" w:rsidRDefault="001C17C5" w:rsidP="001C17C5">
      <w:r>
        <w:t xml:space="preserve">Spacecraft uses a concatenation of a convolutional code as the inner code with a Reed-Solomon code as the out code. In the convolutional code, the constraint length, K, is 7 bits following CCSDS 131.0-B-3 Page 3-1, which generates 7-bit delay to send. </w:t>
      </w:r>
      <w:ins w:id="3217" w:author="Hamkins, Jon (US 3300)" w:date="2021-08-16T20:19:00Z">
        <w:r w:rsidR="00E0204E">
          <w:fldChar w:fldCharType="begin"/>
        </w:r>
        <w:r w:rsidR="00E0204E">
          <w:instrText xml:space="preserve"> REF _Ref80037583 \h </w:instrText>
        </w:r>
      </w:ins>
      <w:r w:rsidR="00E0204E">
        <w:fldChar w:fldCharType="separate"/>
      </w:r>
      <w:ins w:id="3218" w:author="Hamkins, Jon (US 3300)" w:date="2021-08-16T20:19:00Z">
        <w:r w:rsidR="00E0204E">
          <w:t xml:space="preserve">Figure </w:t>
        </w:r>
        <w:r w:rsidR="00E0204E">
          <w:rPr>
            <w:noProof/>
          </w:rPr>
          <w:t>5</w:t>
        </w:r>
        <w:r w:rsidR="00E0204E">
          <w:noBreakHyphen/>
        </w:r>
        <w:r w:rsidR="00E0204E">
          <w:rPr>
            <w:noProof/>
          </w:rPr>
          <w:t>14</w:t>
        </w:r>
        <w:r w:rsidR="00E0204E">
          <w:fldChar w:fldCharType="end"/>
        </w:r>
      </w:ins>
      <w:del w:id="3219" w:author="Hamkins, Jon (US 3300)" w:date="2021-08-16T20:19:00Z">
        <w:r w:rsidDel="00E0204E">
          <w:delText xml:space="preserve">Figure </w:delText>
        </w:r>
        <w:r w:rsidDel="00E0204E">
          <w:fldChar w:fldCharType="begin"/>
        </w:r>
        <w:r w:rsidDel="00E0204E">
          <w:delInstrText xml:space="preserve"> REF _Ref22826425 \h </w:delInstrText>
        </w:r>
        <w:r w:rsidDel="00E0204E">
          <w:fldChar w:fldCharType="separate"/>
        </w:r>
        <w:r w:rsidR="003A0995" w:rsidDel="00E0204E">
          <w:delText xml:space="preserve">Fig. </w:delText>
        </w:r>
        <w:r w:rsidR="003A0995" w:rsidDel="00E0204E">
          <w:rPr>
            <w:noProof/>
          </w:rPr>
          <w:delText>2</w:delText>
        </w:r>
        <w:r w:rsidDel="00E0204E">
          <w:fldChar w:fldCharType="end"/>
        </w:r>
      </w:del>
      <w:r>
        <w:t xml:space="preserve"> shows the latch timing and method to calculate from the earth receiving time, ERT, recorded when the first bit of attached sync marker, ASM, is reached. Some spacecrafts latch spacecraft clock when just after sending ASM, therefore, the latch time is calculated with ERT and one-way light time, OWLT, as</w:t>
      </w:r>
    </w:p>
    <w:p w14:paraId="087411FF" w14:textId="77777777" w:rsidR="001C17C5" w:rsidRDefault="003D310E" w:rsidP="001C17C5">
      <m:oMathPara>
        <m:oMath>
          <m:sSub>
            <m:sSubPr>
              <m:ctrlPr>
                <w:ins w:id="3220" w:author="Hamkins, Jon (US 3300)" w:date="2021-08-16T20:36:00Z">
                  <w:rPr>
                    <w:rFonts w:ascii="Cambria Math" w:hAnsi="Cambria Math"/>
                    <w:i/>
                  </w:rPr>
                </w:ins>
              </m:ctrlPr>
            </m:sSubPr>
            <m:e>
              <m:r>
                <w:rPr>
                  <w:rFonts w:ascii="Cambria Math" w:hAnsi="Cambria Math"/>
                </w:rPr>
                <m:t>UTC</m:t>
              </m:r>
            </m:e>
            <m:sub>
              <m:r>
                <w:rPr>
                  <w:rFonts w:ascii="Cambria Math" w:hAnsi="Cambria Math"/>
                </w:rPr>
                <m:t>Latch</m:t>
              </m:r>
            </m:sub>
          </m:sSub>
          <m:r>
            <w:rPr>
              <w:rFonts w:ascii="Cambria Math" w:hAnsi="Cambria Math"/>
            </w:rPr>
            <m:t xml:space="preserve">=ERT-OWLT+ </m:t>
          </m:r>
          <m:f>
            <m:fPr>
              <m:ctrlPr>
                <w:ins w:id="3221" w:author="Hamkins, Jon (US 3300)" w:date="2021-08-16T20:36:00Z">
                  <w:rPr>
                    <w:rFonts w:ascii="Cambria Math" w:hAnsi="Cambria Math"/>
                    <w:i/>
                  </w:rPr>
                </w:ins>
              </m:ctrlPr>
            </m:fPr>
            <m:num>
              <m:r>
                <w:rPr>
                  <w:rFonts w:ascii="Cambria Math" w:hAnsi="Cambria Math"/>
                </w:rPr>
                <m:t>(32-7) [bits]</m:t>
              </m:r>
            </m:num>
            <m:den>
              <m:r>
                <w:rPr>
                  <w:rFonts w:ascii="Cambria Math" w:hAnsi="Cambria Math"/>
                </w:rPr>
                <m:t>bitrate [bps]</m:t>
              </m:r>
            </m:den>
          </m:f>
        </m:oMath>
      </m:oMathPara>
    </w:p>
    <w:p w14:paraId="67E32280" w14:textId="77777777" w:rsidR="001C17C5" w:rsidRDefault="001C17C5" w:rsidP="001C17C5">
      <w:r>
        <w:rPr>
          <w:rFonts w:hint="eastAsia"/>
        </w:rPr>
        <w:lastRenderedPageBreak/>
        <w:t>w</w:t>
      </w:r>
      <w:r>
        <w:t>here bitrate is equivalent to 1/2 symbol rate. This equation does not include the circuit delay both of a spacecraft and the ground system, then we use the following equation in the actual spacecraft operation:</w:t>
      </w:r>
    </w:p>
    <w:p w14:paraId="0FAF718E" w14:textId="77777777" w:rsidR="001C17C5" w:rsidRPr="003B3B3C" w:rsidRDefault="003D310E" w:rsidP="001C17C5">
      <m:oMathPara>
        <m:oMath>
          <m:sSub>
            <m:sSubPr>
              <m:ctrlPr>
                <w:ins w:id="3222" w:author="Hamkins, Jon (US 3300)" w:date="2021-08-16T20:36:00Z">
                  <w:rPr>
                    <w:rFonts w:ascii="Cambria Math" w:hAnsi="Cambria Math"/>
                    <w:i/>
                  </w:rPr>
                </w:ins>
              </m:ctrlPr>
            </m:sSubPr>
            <m:e>
              <m:r>
                <w:rPr>
                  <w:rFonts w:ascii="Cambria Math" w:hAnsi="Cambria Math"/>
                </w:rPr>
                <m:t>UTC</m:t>
              </m:r>
            </m:e>
            <m:sub>
              <m:r>
                <w:rPr>
                  <w:rFonts w:ascii="Cambria Math" w:hAnsi="Cambria Math"/>
                </w:rPr>
                <m:t>Latch</m:t>
              </m:r>
            </m:sub>
          </m:sSub>
          <m:r>
            <w:rPr>
              <w:rFonts w:ascii="Cambria Math" w:hAnsi="Cambria Math"/>
            </w:rPr>
            <m:t>=ERT-OWLT+</m:t>
          </m:r>
          <m:f>
            <m:fPr>
              <m:ctrlPr>
                <w:ins w:id="3223" w:author="Hamkins, Jon (US 3300)" w:date="2021-08-16T20:36:00Z">
                  <w:rPr>
                    <w:rFonts w:ascii="Cambria Math" w:hAnsi="Cambria Math"/>
                    <w:i/>
                  </w:rPr>
                </w:ins>
              </m:ctrlPr>
            </m:fPr>
            <m:num>
              <m:sSub>
                <m:sSubPr>
                  <m:ctrlPr>
                    <w:ins w:id="3224" w:author="Hamkins, Jon (US 3300)" w:date="2021-08-16T20:36:00Z">
                      <w:rPr>
                        <w:rFonts w:ascii="Cambria Math" w:hAnsi="Cambria Math"/>
                        <w:i/>
                      </w:rPr>
                    </w:ins>
                  </m:ctrlPr>
                </m:sSubPr>
                <m:e>
                  <m:r>
                    <w:rPr>
                      <w:rFonts w:ascii="Cambria Math" w:hAnsi="Cambria Math"/>
                    </w:rPr>
                    <m:t>C</m:t>
                  </m:r>
                </m:e>
                <m:sub>
                  <m:r>
                    <w:rPr>
                      <w:rFonts w:ascii="Cambria Math" w:hAnsi="Cambria Math"/>
                    </w:rPr>
                    <m:t>b</m:t>
                  </m:r>
                </m:sub>
              </m:sSub>
            </m:num>
            <m:den>
              <m:r>
                <w:rPr>
                  <w:rFonts w:ascii="Cambria Math" w:hAnsi="Cambria Math"/>
                </w:rPr>
                <m:t>bitrate</m:t>
              </m:r>
            </m:den>
          </m:f>
          <m:r>
            <w:rPr>
              <w:rFonts w:ascii="Cambria Math" w:hAnsi="Cambria Math"/>
            </w:rPr>
            <m:t>+</m:t>
          </m:r>
          <m:sSub>
            <m:sSubPr>
              <m:ctrlPr>
                <w:ins w:id="3225" w:author="Hamkins, Jon (US 3300)" w:date="2021-08-16T20:36:00Z">
                  <w:rPr>
                    <w:rFonts w:ascii="Cambria Math" w:hAnsi="Cambria Math"/>
                    <w:i/>
                  </w:rPr>
                </w:ins>
              </m:ctrlPr>
            </m:sSubPr>
            <m:e>
              <m:r>
                <w:rPr>
                  <w:rFonts w:ascii="Cambria Math" w:hAnsi="Cambria Math"/>
                </w:rPr>
                <m:t>C</m:t>
              </m:r>
            </m:e>
            <m:sub>
              <m:r>
                <w:rPr>
                  <w:rFonts w:ascii="Cambria Math" w:hAnsi="Cambria Math"/>
                </w:rPr>
                <m:t>f</m:t>
              </m:r>
            </m:sub>
          </m:sSub>
        </m:oMath>
      </m:oMathPara>
    </w:p>
    <w:p w14:paraId="58A3FB06" w14:textId="77777777" w:rsidR="001C17C5" w:rsidRDefault="001C17C5" w:rsidP="001C17C5">
      <w:r>
        <w:rPr>
          <w:rFonts w:hint="eastAsia"/>
        </w:rPr>
        <w:t>w</w:t>
      </w:r>
      <w:r>
        <w:t xml:space="preserve">here </w:t>
      </w:r>
      <m:oMath>
        <m:sSub>
          <m:sSubPr>
            <m:ctrlPr>
              <w:ins w:id="3226" w:author="Hamkins, Jon (US 3300)" w:date="2021-08-16T20:36:00Z">
                <w:rPr>
                  <w:rFonts w:ascii="Cambria Math" w:hAnsi="Cambria Math"/>
                  <w:i/>
                </w:rPr>
              </w:ins>
            </m:ctrlPr>
          </m:sSubPr>
          <m:e>
            <m:r>
              <w:rPr>
                <w:rFonts w:ascii="Cambria Math" w:hAnsi="Cambria Math"/>
              </w:rPr>
              <m:t>C</m:t>
            </m:r>
          </m:e>
          <m:sub>
            <m:r>
              <w:rPr>
                <w:rFonts w:ascii="Cambria Math" w:hAnsi="Cambria Math"/>
              </w:rPr>
              <m:t>b</m:t>
            </m:r>
          </m:sub>
        </m:sSub>
      </m:oMath>
      <w:r>
        <w:t xml:space="preserve"> is constant to correct bitrate dependent delay, and </w:t>
      </w:r>
      <m:oMath>
        <m:sSub>
          <m:sSubPr>
            <m:ctrlPr>
              <w:ins w:id="3227" w:author="Hamkins, Jon (US 3300)" w:date="2021-08-16T20:36:00Z">
                <w:rPr>
                  <w:rFonts w:ascii="Cambria Math" w:hAnsi="Cambria Math"/>
                  <w:i/>
                </w:rPr>
              </w:ins>
            </m:ctrlPr>
          </m:sSubPr>
          <m:e>
            <m:r>
              <w:rPr>
                <w:rFonts w:ascii="Cambria Math" w:hAnsi="Cambria Math"/>
              </w:rPr>
              <m:t>C</m:t>
            </m:r>
          </m:e>
          <m:sub>
            <m:r>
              <w:rPr>
                <w:rFonts w:ascii="Cambria Math" w:hAnsi="Cambria Math"/>
              </w:rPr>
              <m:t>f</m:t>
            </m:r>
          </m:sub>
        </m:sSub>
      </m:oMath>
      <w:r>
        <w:t xml:space="preserve"> is constant to correct fixed delay.</w:t>
      </w:r>
    </w:p>
    <w:p w14:paraId="25E1F5FD" w14:textId="2C414AA4" w:rsidR="001C17C5" w:rsidRDefault="001C17C5" w:rsidP="001C17C5">
      <w:pPr>
        <w:keepNext/>
      </w:pPr>
      <w:r>
        <w:rPr>
          <w:noProof/>
        </w:rPr>
        <w:drawing>
          <wp:inline distT="0" distB="0" distL="0" distR="0" wp14:anchorId="75D37041" wp14:editId="4B865B02">
            <wp:extent cx="5731510" cy="2311400"/>
            <wp:effectExtent l="0" t="0" r="0" b="0"/>
            <wp:docPr id="554918659"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0"/>
                    <pic:cNvPicPr/>
                  </pic:nvPicPr>
                  <pic:blipFill>
                    <a:blip r:embed="rId89">
                      <a:extLst>
                        <a:ext uri="{28A0092B-C50C-407E-A947-70E740481C1C}">
                          <a14:useLocalDpi xmlns:a14="http://schemas.microsoft.com/office/drawing/2010/main" val="0"/>
                        </a:ext>
                      </a:extLst>
                    </a:blip>
                    <a:stretch>
                      <a:fillRect/>
                    </a:stretch>
                  </pic:blipFill>
                  <pic:spPr>
                    <a:xfrm>
                      <a:off x="0" y="0"/>
                      <a:ext cx="5731510" cy="2311400"/>
                    </a:xfrm>
                    <a:prstGeom prst="rect">
                      <a:avLst/>
                    </a:prstGeom>
                  </pic:spPr>
                </pic:pic>
              </a:graphicData>
            </a:graphic>
          </wp:inline>
        </w:drawing>
      </w:r>
    </w:p>
    <w:p w14:paraId="5EFF60A1" w14:textId="26D0F1D8" w:rsidR="001C17C5" w:rsidRPr="00F21B28" w:rsidRDefault="003A0995" w:rsidP="003A0995">
      <w:pPr>
        <w:pStyle w:val="Caption"/>
      </w:pPr>
      <w:bookmarkStart w:id="3228" w:name="_Ref80037583"/>
      <w:bookmarkStart w:id="3229" w:name="_Toc80037754"/>
      <w:r>
        <w:t xml:space="preserve">Figure </w:t>
      </w:r>
      <w:ins w:id="3230" w:author="Hamkins, Jon (US 3300)" w:date="2021-08-16T20:11:00Z">
        <w:r w:rsidR="0012719F">
          <w:fldChar w:fldCharType="begin"/>
        </w:r>
        <w:r w:rsidR="0012719F">
          <w:instrText xml:space="preserve"> STYLEREF 1 \s </w:instrText>
        </w:r>
      </w:ins>
      <w:r w:rsidR="0012719F">
        <w:fldChar w:fldCharType="separate"/>
      </w:r>
      <w:r w:rsidR="0012719F">
        <w:rPr>
          <w:noProof/>
        </w:rPr>
        <w:t>5</w:t>
      </w:r>
      <w:ins w:id="3231" w:author="Hamkins, Jon (US 3300)" w:date="2021-08-16T20:11:00Z">
        <w:r w:rsidR="0012719F">
          <w:fldChar w:fldCharType="end"/>
        </w:r>
        <w:r w:rsidR="0012719F">
          <w:noBreakHyphen/>
        </w:r>
        <w:r w:rsidR="0012719F">
          <w:fldChar w:fldCharType="begin"/>
        </w:r>
        <w:r w:rsidR="0012719F">
          <w:instrText xml:space="preserve"> SEQ Figure \* ARABIC \s 1 </w:instrText>
        </w:r>
      </w:ins>
      <w:r w:rsidR="0012719F">
        <w:fldChar w:fldCharType="separate"/>
      </w:r>
      <w:ins w:id="3232" w:author="Hamkins, Jon (US 3300)" w:date="2021-08-16T20:11:00Z">
        <w:r w:rsidR="0012719F">
          <w:rPr>
            <w:noProof/>
          </w:rPr>
          <w:t>14</w:t>
        </w:r>
        <w:r w:rsidR="0012719F">
          <w:fldChar w:fldCharType="end"/>
        </w:r>
      </w:ins>
      <w:bookmarkEnd w:id="3228"/>
      <w:del w:id="3233" w:author="Hamkins, Jon (US 3300)" w:date="2021-08-16T20:06:00Z">
        <w:r w:rsidR="0048419B" w:rsidDel="0012719F">
          <w:fldChar w:fldCharType="begin"/>
        </w:r>
        <w:r w:rsidR="0048419B" w:rsidDel="0012719F">
          <w:delInstrText xml:space="preserve"> STYLEREF 1 \s </w:delInstrText>
        </w:r>
        <w:r w:rsidR="0048419B" w:rsidDel="0012719F">
          <w:fldChar w:fldCharType="separate"/>
        </w:r>
        <w:r w:rsidDel="0012719F">
          <w:rPr>
            <w:noProof/>
          </w:rPr>
          <w:delText>5</w:delText>
        </w:r>
        <w:r w:rsidR="0048419B" w:rsidDel="0012719F">
          <w:rPr>
            <w:noProof/>
          </w:rPr>
          <w:fldChar w:fldCharType="end"/>
        </w:r>
        <w:r w:rsidDel="0012719F">
          <w:noBreakHyphen/>
        </w:r>
        <w:r w:rsidR="0048419B" w:rsidDel="0012719F">
          <w:fldChar w:fldCharType="begin"/>
        </w:r>
        <w:r w:rsidR="0048419B" w:rsidDel="0012719F">
          <w:delInstrText xml:space="preserve"> SEQ Figure \* ARABIC \s 1 </w:delInstrText>
        </w:r>
        <w:r w:rsidR="0048419B" w:rsidDel="0012719F">
          <w:fldChar w:fldCharType="separate"/>
        </w:r>
        <w:r w:rsidDel="0012719F">
          <w:rPr>
            <w:noProof/>
          </w:rPr>
          <w:delText>15</w:delText>
        </w:r>
        <w:r w:rsidR="0048419B" w:rsidDel="0012719F">
          <w:rPr>
            <w:noProof/>
          </w:rPr>
          <w:fldChar w:fldCharType="end"/>
        </w:r>
      </w:del>
      <w:r>
        <w:t>: Latch timing</w:t>
      </w:r>
      <w:bookmarkEnd w:id="3229"/>
    </w:p>
    <w:p w14:paraId="062AF18F" w14:textId="77777777" w:rsidR="001C17C5" w:rsidRDefault="001C17C5" w:rsidP="00887837">
      <w:pPr>
        <w:pStyle w:val="Heading4"/>
      </w:pPr>
      <w:r>
        <w:t>Thinning of Time Calibration Packets</w:t>
      </w:r>
    </w:p>
    <w:p w14:paraId="3881B219" w14:textId="77777777" w:rsidR="001C17C5" w:rsidRDefault="001C17C5" w:rsidP="001C17C5">
      <w:r>
        <w:t>All time calibration packets are recorded, but packet thinning is required to stabilize the increasing rate of spacecraft clock. Time calibration table is provided after thinning of time calibration packets.</w:t>
      </w:r>
    </w:p>
    <w:p w14:paraId="629A36EE" w14:textId="77777777" w:rsidR="001C17C5" w:rsidRPr="00292936" w:rsidRDefault="001C17C5" w:rsidP="001C17C5"/>
    <w:p w14:paraId="513A3E19" w14:textId="77777777" w:rsidR="001C17C5" w:rsidRPr="001E6DE3" w:rsidRDefault="001C17C5" w:rsidP="00887837">
      <w:pPr>
        <w:pStyle w:val="Heading4"/>
      </w:pPr>
      <w:r>
        <w:t>Judgement of discontinuity</w:t>
      </w:r>
    </w:p>
    <w:p w14:paraId="426D25AA" w14:textId="77777777" w:rsidR="001C17C5" w:rsidRDefault="001C17C5" w:rsidP="001C17C5">
      <w:r>
        <w:t>Such as when spacecraft is reset, discontinuity is determined by the following formula:</w:t>
      </w:r>
    </w:p>
    <w:p w14:paraId="704AC9C4" w14:textId="77777777" w:rsidR="001C17C5" w:rsidRPr="001F4DB4" w:rsidRDefault="001C17C5" w:rsidP="001C17C5">
      <w:pPr>
        <w:jc w:val="center"/>
      </w:pPr>
      <w:r w:rsidRPr="000F5CC6">
        <w:rPr>
          <w:noProof/>
        </w:rPr>
        <w:drawing>
          <wp:inline distT="0" distB="0" distL="0" distR="0" wp14:anchorId="7C5E3D0E" wp14:editId="4659406A">
            <wp:extent cx="2565400" cy="764882"/>
            <wp:effectExtent l="0" t="0" r="0" b="0"/>
            <wp:docPr id="12" name="図 12" descr="時計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図 12" descr="時計 が含まれている画像&#10;&#10;自動的に生成された説明"/>
                    <pic:cNvPicPr/>
                  </pic:nvPicPr>
                  <pic:blipFill>
                    <a:blip r:embed="rId90"/>
                    <a:stretch>
                      <a:fillRect/>
                    </a:stretch>
                  </pic:blipFill>
                  <pic:spPr>
                    <a:xfrm>
                      <a:off x="0" y="0"/>
                      <a:ext cx="2587140" cy="771364"/>
                    </a:xfrm>
                    <a:prstGeom prst="rect">
                      <a:avLst/>
                    </a:prstGeom>
                  </pic:spPr>
                </pic:pic>
              </a:graphicData>
            </a:graphic>
          </wp:inline>
        </w:drawing>
      </w:r>
    </w:p>
    <w:p w14:paraId="17CF6889" w14:textId="4F3EFEA8" w:rsidR="001C17C5" w:rsidRDefault="001C17C5" w:rsidP="001C17C5">
      <w:r>
        <w:t xml:space="preserve">Where </w:t>
      </w:r>
      <w:r>
        <w:rPr>
          <w:rFonts w:hint="eastAsia"/>
        </w:rPr>
        <w:t>s</w:t>
      </w:r>
      <w:r>
        <w:t xml:space="preserve"> is maximum rate-change rate [ppm]</w:t>
      </w:r>
      <w:r>
        <w:rPr>
          <w:rFonts w:hint="eastAsia"/>
        </w:rPr>
        <w:t>,</w:t>
      </w:r>
      <w:r>
        <w:t xml:space="preserve"> delta </w:t>
      </w:r>
      <w:proofErr w:type="spellStart"/>
      <w:r>
        <w:rPr>
          <w:rFonts w:hint="eastAsia"/>
        </w:rPr>
        <w:t>T</w:t>
      </w:r>
      <w:r>
        <w:t>Istd</w:t>
      </w:r>
      <w:proofErr w:type="spellEnd"/>
      <w:r>
        <w:t xml:space="preserve"> is a standard rate, delta Tin is a target rate, epsilon maximum error between TI-UTC pair. Delta t is interval between TI-UTC pairs. Roll over of TI is not judged as discontinuity.</w:t>
      </w:r>
    </w:p>
    <w:p w14:paraId="0AEA1874" w14:textId="77777777" w:rsidR="001C17C5" w:rsidRDefault="001C17C5" w:rsidP="00887837">
      <w:pPr>
        <w:pStyle w:val="Heading4"/>
      </w:pPr>
      <w:r>
        <w:lastRenderedPageBreak/>
        <w:t>Time Calibration Table</w:t>
      </w:r>
    </w:p>
    <w:p w14:paraId="51B8E353" w14:textId="77777777" w:rsidR="001C17C5" w:rsidRPr="00D830AF" w:rsidRDefault="001C17C5" w:rsidP="001C17C5">
      <w:r>
        <w:rPr>
          <w:rFonts w:hint="eastAsia"/>
        </w:rPr>
        <w:t>T</w:t>
      </w:r>
      <w:r>
        <w:t>ime calibration tables includes following main items:</w:t>
      </w:r>
    </w:p>
    <w:p w14:paraId="3CF5DA99" w14:textId="77777777" w:rsidR="001C17C5" w:rsidRDefault="001C17C5" w:rsidP="001C17C5">
      <w:pPr>
        <w:pStyle w:val="ListParagraph"/>
        <w:widowControl w:val="0"/>
        <w:numPr>
          <w:ilvl w:val="0"/>
          <w:numId w:val="45"/>
        </w:numPr>
        <w:spacing w:before="0" w:line="240" w:lineRule="auto"/>
        <w:contextualSpacing w:val="0"/>
      </w:pPr>
      <w:r>
        <w:t>Spacecraft clock</w:t>
      </w:r>
    </w:p>
    <w:p w14:paraId="3ECFFDC4" w14:textId="77777777" w:rsidR="001C17C5" w:rsidRDefault="001C17C5" w:rsidP="001C17C5">
      <w:pPr>
        <w:pStyle w:val="ListParagraph"/>
        <w:widowControl w:val="0"/>
        <w:numPr>
          <w:ilvl w:val="0"/>
          <w:numId w:val="45"/>
        </w:numPr>
        <w:spacing w:before="0" w:line="240" w:lineRule="auto"/>
        <w:contextualSpacing w:val="0"/>
      </w:pPr>
      <w:r>
        <w:t>(Calibrated) UTC</w:t>
      </w:r>
    </w:p>
    <w:p w14:paraId="4C472E68" w14:textId="77777777" w:rsidR="001C17C5" w:rsidRDefault="001C17C5" w:rsidP="001C17C5">
      <w:pPr>
        <w:pStyle w:val="ListParagraph"/>
        <w:widowControl w:val="0"/>
        <w:numPr>
          <w:ilvl w:val="0"/>
          <w:numId w:val="45"/>
        </w:numPr>
        <w:spacing w:before="0" w:line="240" w:lineRule="auto"/>
        <w:contextualSpacing w:val="0"/>
      </w:pPr>
      <w:r>
        <w:t xml:space="preserve">TI-UTC </w:t>
      </w:r>
      <w:r>
        <w:rPr>
          <w:rFonts w:hint="eastAsia"/>
        </w:rPr>
        <w:t>r</w:t>
      </w:r>
      <w:r>
        <w:t>ate [second/tick]</w:t>
      </w:r>
    </w:p>
    <w:p w14:paraId="61CC1C54" w14:textId="77777777" w:rsidR="001C17C5" w:rsidRDefault="001C17C5" w:rsidP="001C17C5">
      <w:pPr>
        <w:pStyle w:val="ListParagraph"/>
        <w:widowControl w:val="0"/>
        <w:numPr>
          <w:ilvl w:val="0"/>
          <w:numId w:val="45"/>
        </w:numPr>
        <w:spacing w:before="0" w:line="240" w:lineRule="auto"/>
        <w:contextualSpacing w:val="0"/>
      </w:pPr>
      <w:r>
        <w:t>Flag of discontinuity</w:t>
      </w:r>
    </w:p>
    <w:p w14:paraId="6E67A678" w14:textId="77777777" w:rsidR="001C17C5" w:rsidRDefault="001C17C5" w:rsidP="001C17C5">
      <w:r>
        <w:rPr>
          <w:rFonts w:hint="eastAsia"/>
        </w:rPr>
        <w:t>I</w:t>
      </w:r>
      <w:r>
        <w:t>n addition, to calculate the values above, the source data is also recorded in the followings:</w:t>
      </w:r>
    </w:p>
    <w:p w14:paraId="196A2F46" w14:textId="77777777" w:rsidR="001C17C5" w:rsidRDefault="001C17C5" w:rsidP="001C17C5">
      <w:pPr>
        <w:pStyle w:val="ListParagraph"/>
        <w:widowControl w:val="0"/>
        <w:numPr>
          <w:ilvl w:val="0"/>
          <w:numId w:val="46"/>
        </w:numPr>
        <w:spacing w:before="0" w:line="240" w:lineRule="auto"/>
        <w:contextualSpacing w:val="0"/>
      </w:pPr>
      <w:r>
        <w:t>Bitrate during operation</w:t>
      </w:r>
    </w:p>
    <w:p w14:paraId="19A456A4" w14:textId="77777777" w:rsidR="001C17C5" w:rsidRDefault="001C17C5" w:rsidP="001C17C5">
      <w:pPr>
        <w:pStyle w:val="ListParagraph"/>
        <w:widowControl w:val="0"/>
        <w:numPr>
          <w:ilvl w:val="0"/>
          <w:numId w:val="46"/>
        </w:numPr>
        <w:spacing w:before="0" w:line="240" w:lineRule="auto"/>
        <w:contextualSpacing w:val="0"/>
      </w:pPr>
      <w:r>
        <w:t>Used ground antenna in operation</w:t>
      </w:r>
    </w:p>
    <w:p w14:paraId="509C8C9F" w14:textId="77777777" w:rsidR="001C17C5" w:rsidRDefault="001C17C5" w:rsidP="001C17C5">
      <w:pPr>
        <w:pStyle w:val="ListParagraph"/>
        <w:widowControl w:val="0"/>
        <w:numPr>
          <w:ilvl w:val="0"/>
          <w:numId w:val="46"/>
        </w:numPr>
        <w:spacing w:before="0" w:line="240" w:lineRule="auto"/>
        <w:contextualSpacing w:val="0"/>
      </w:pPr>
      <w:r>
        <w:t>Distance between spacecraft and ground antenna</w:t>
      </w:r>
    </w:p>
    <w:p w14:paraId="3C2E21D3" w14:textId="351849A1" w:rsidR="001C17C5" w:rsidRDefault="001C17C5" w:rsidP="001C17C5">
      <w:pPr>
        <w:pStyle w:val="ListParagraph"/>
        <w:widowControl w:val="0"/>
        <w:numPr>
          <w:ilvl w:val="0"/>
          <w:numId w:val="46"/>
        </w:numPr>
        <w:spacing w:before="0" w:line="240" w:lineRule="auto"/>
        <w:contextualSpacing w:val="0"/>
      </w:pPr>
      <w:r>
        <w:rPr>
          <w:rFonts w:hint="eastAsia"/>
        </w:rPr>
        <w:t>e</w:t>
      </w:r>
      <w:r>
        <w:t>tc.</w:t>
      </w:r>
    </w:p>
    <w:p w14:paraId="50D4695A" w14:textId="77777777" w:rsidR="001C17C5" w:rsidRDefault="001C17C5" w:rsidP="00887837">
      <w:pPr>
        <w:pStyle w:val="Heading4"/>
      </w:pPr>
      <w:r>
        <w:t>Time Calibration Library</w:t>
      </w:r>
    </w:p>
    <w:p w14:paraId="7FDA8964" w14:textId="2F2E2578" w:rsidR="001C17C5" w:rsidRDefault="001C17C5" w:rsidP="00887837">
      <w:r>
        <w:rPr>
          <w:rFonts w:hint="eastAsia"/>
        </w:rPr>
        <w:t>T</w:t>
      </w:r>
      <w:r>
        <w:t>ime calibration library is written in C-language and provide function to convert UTC to TI, or TI to UTC mutually. The spacecraft clock included in secondary header in CCSDS packet is converted to UTC using this time calibration library. Both interpolation and extrapolation are supported and users can convert spacecraft clocks easily by unified method</w:t>
      </w:r>
    </w:p>
    <w:p w14:paraId="6A90F1F8" w14:textId="77777777" w:rsidR="005F4B41" w:rsidRDefault="005F4B41" w:rsidP="005F4B41">
      <w:pPr>
        <w:pStyle w:val="Heading2"/>
      </w:pPr>
      <w:bookmarkStart w:id="3234" w:name="_Toc80035398"/>
      <w:r>
        <w:t>Roscosmos input</w:t>
      </w:r>
      <w:bookmarkEnd w:id="3234"/>
    </w:p>
    <w:p w14:paraId="559FAE01" w14:textId="77777777" w:rsidR="00C420F1" w:rsidRDefault="00C420F1" w:rsidP="00C420F1">
      <w:r>
        <w:t>GLONASS time is based on an atomic time scale similar to GPS. This time scale is UTC as maintained by Russia (UTC (SU)). Unlike GPS, the GLONASS time scale is not continuous and must be adjusted for periodic leap seconds. Leap seconds are applied to all UTC time references as specified by the International Earth Rotation and Reference System Service (IERS). Leap seconds are used to keep UTC close to mean solar time. Mean solar time, based on the spin of the Earth on its axis, is not uniform and its rate is gradually changing due to tidal friction and other factors such as motions of the Earth’s fluid core.</w:t>
      </w:r>
    </w:p>
    <w:p w14:paraId="69E34051" w14:textId="77777777" w:rsidR="00C420F1" w:rsidRDefault="00C420F1" w:rsidP="00C420F1">
      <w:r>
        <w:tab/>
        <w:t xml:space="preserve">GLONASS time is maintained within 1 </w:t>
      </w:r>
      <w:proofErr w:type="spellStart"/>
      <w:r>
        <w:t>ms</w:t>
      </w:r>
      <w:proofErr w:type="spellEnd"/>
      <w:r>
        <w:t xml:space="preserve">, and typically better than 1 </w:t>
      </w:r>
      <w:proofErr w:type="spellStart"/>
      <w:r>
        <w:t>μs</w:t>
      </w:r>
      <w:proofErr w:type="spellEnd"/>
      <w:r>
        <w:t xml:space="preserve">, of UTC (SU) by the control segment with the remaining portion of the offset broadcast in the navigation message. As well, Moscow offsets GLONASS time from UTC (SU) by plus three hours. </w:t>
      </w:r>
    </w:p>
    <w:p w14:paraId="4E27491A" w14:textId="77777777" w:rsidR="00C420F1" w:rsidRDefault="00C420F1" w:rsidP="00C420F1">
      <w:r>
        <w:t>The GLONASS satellites are equipped with clocks (time/frequency standards) whose daily instability is not worse than 5×10–13 and 1×10–13 for the GLONASS-M satellites. An accuracy of mutual synchronization of the satellite time scales is not worse than 20 ns (1 σ) for the GLONASS and 8 ns (1 σ) for the GLONASS-M satellites.</w:t>
      </w:r>
    </w:p>
    <w:p w14:paraId="542C56F1" w14:textId="77777777" w:rsidR="00C420F1" w:rsidRDefault="00C420F1" w:rsidP="00C420F1">
      <w:r>
        <w:t>GLONASS time is generated based on GLONASS central synchronizer (CS) time. Daily instability of the central synchronizer hydrogen clocks is not worse than 2×10–15.</w:t>
      </w:r>
    </w:p>
    <w:p w14:paraId="441035FD" w14:textId="77777777" w:rsidR="00C420F1" w:rsidRDefault="00C420F1" w:rsidP="00C420F1">
      <w:r>
        <w:t xml:space="preserve">The time scales of the GLONASS satellites are periodically compared with the CS time scale. Corrections to each onboard time scale relative to GLONASS time and UTC (SU), </w:t>
      </w:r>
      <w:r>
        <w:lastRenderedPageBreak/>
        <w:t xml:space="preserve">are computed and uploaded to the satellites twice a day by control segment. The error of a system using the GLONASS UTC (SU) time scale should not exceed 1 </w:t>
      </w:r>
      <w:proofErr w:type="spellStart"/>
      <w:r>
        <w:t>μs</w:t>
      </w:r>
      <w:proofErr w:type="spellEnd"/>
      <w:r>
        <w:t>.</w:t>
      </w:r>
    </w:p>
    <w:p w14:paraId="3CF40DF7" w14:textId="77777777" w:rsidR="00C420F1" w:rsidRDefault="00C420F1" w:rsidP="00C420F1">
      <w:r>
        <w:t xml:space="preserve">The GLONASS time scale is periodically corrected to integer number of seconds simultaneously with UTC corrections that are performed according to the Bureau International des </w:t>
      </w:r>
      <w:proofErr w:type="spellStart"/>
      <w:r>
        <w:t>Poids</w:t>
      </w:r>
      <w:proofErr w:type="spellEnd"/>
      <w:r>
        <w:t xml:space="preserve"> et </w:t>
      </w:r>
      <w:proofErr w:type="spellStart"/>
      <w:r>
        <w:t>Mesures</w:t>
      </w:r>
      <w:proofErr w:type="spellEnd"/>
      <w:r>
        <w:t xml:space="preserve"> (BIPM) notification (leap second correction). Typically, these corrections (1s) are performed once a year (or 1.5 years) at midnight 00 h 00 min 00 s UTC from December 31 to January 1, 1st quarter (or from March 31 to April 1, 2nd quarter or from June 30 to July 1, 3rd quarter or from September 30 to October 1, 4th quarter) by all UTC users.</w:t>
      </w:r>
    </w:p>
    <w:p w14:paraId="79C89B83" w14:textId="77777777" w:rsidR="00C420F1" w:rsidRDefault="00C420F1" w:rsidP="00C420F1">
      <w:pPr>
        <w:pStyle w:val="Heading3"/>
        <w:tabs>
          <w:tab w:val="num" w:pos="426"/>
        </w:tabs>
        <w:ind w:left="426" w:hanging="504"/>
      </w:pPr>
      <w:bookmarkStart w:id="3235" w:name="_Toc80035399"/>
      <w:r>
        <w:t>GLONASS time generation</w:t>
      </w:r>
      <w:bookmarkEnd w:id="3235"/>
    </w:p>
    <w:p w14:paraId="2002E82D" w14:textId="77777777" w:rsidR="00C420F1" w:rsidRDefault="00C420F1" w:rsidP="00C420F1">
      <w:bookmarkStart w:id="3236" w:name="_Hlk54555136"/>
      <w:r w:rsidRPr="00FB5E50">
        <w:t xml:space="preserve">GLONASS Time is generated as a </w:t>
      </w:r>
      <w:proofErr w:type="gramStart"/>
      <w:r w:rsidRPr="00FB5E50">
        <w:t>continuous  time</w:t>
      </w:r>
      <w:proofErr w:type="gramEnd"/>
      <w:r w:rsidRPr="00FB5E50">
        <w:t xml:space="preserve"> scale on the basis of the Main or Reserved Central Synchronizers (CS) time scale in accordance with the following equation:</w:t>
      </w:r>
    </w:p>
    <w:tbl>
      <w:tblPr>
        <w:tblW w:w="0" w:type="auto"/>
        <w:tblInd w:w="2" w:type="dxa"/>
        <w:tblLook w:val="00A0" w:firstRow="1" w:lastRow="0" w:firstColumn="1" w:lastColumn="0" w:noHBand="0" w:noVBand="0"/>
      </w:tblPr>
      <w:tblGrid>
        <w:gridCol w:w="7709"/>
        <w:gridCol w:w="712"/>
      </w:tblGrid>
      <w:tr w:rsidR="00C420F1" w:rsidRPr="009A3431" w14:paraId="4263803F" w14:textId="77777777" w:rsidTr="003E7C67">
        <w:trPr>
          <w:trHeight w:val="342"/>
        </w:trPr>
        <w:tc>
          <w:tcPr>
            <w:tcW w:w="7709" w:type="dxa"/>
          </w:tcPr>
          <w:bookmarkEnd w:id="3236"/>
          <w:p w14:paraId="2A91DC4B" w14:textId="77777777" w:rsidR="00C420F1" w:rsidRPr="00A633F1" w:rsidRDefault="00C420F1" w:rsidP="003E7C67">
            <w:pPr>
              <w:jc w:val="center"/>
              <w:rPr>
                <w:rFonts w:eastAsia="SimSun"/>
              </w:rPr>
            </w:pPr>
            <w:r>
              <w:rPr>
                <w:rFonts w:eastAsia="SimSun"/>
              </w:rPr>
              <w:t>∆T</w:t>
            </w:r>
            <w:r>
              <w:rPr>
                <w:rFonts w:eastAsia="SimSun"/>
                <w:vertAlign w:val="subscript"/>
              </w:rPr>
              <w:t>GL</w:t>
            </w:r>
            <w:r>
              <w:rPr>
                <w:rFonts w:eastAsia="SimSun"/>
              </w:rPr>
              <w:t>(t) = ∆T</w:t>
            </w:r>
            <w:r>
              <w:rPr>
                <w:rFonts w:eastAsia="SimSun"/>
                <w:vertAlign w:val="subscript"/>
              </w:rPr>
              <w:t>M</w:t>
            </w:r>
            <w:r>
              <w:rPr>
                <w:rFonts w:eastAsia="SimSun"/>
              </w:rPr>
              <w:t>(t)+ ∆</w:t>
            </w:r>
            <w:proofErr w:type="spellStart"/>
            <w:r>
              <w:rPr>
                <w:rFonts w:eastAsia="SimSun"/>
              </w:rPr>
              <w:t>T</w:t>
            </w:r>
            <w:r>
              <w:rPr>
                <w:rFonts w:eastAsia="SimSun"/>
                <w:vertAlign w:val="subscript"/>
              </w:rPr>
              <w:t>M</w:t>
            </w:r>
            <w:r>
              <w:rPr>
                <w:rFonts w:eastAsia="SimSun"/>
                <w:vertAlign w:val="superscript"/>
              </w:rPr>
              <w:t>ph</w:t>
            </w:r>
            <w:proofErr w:type="spellEnd"/>
            <w:r>
              <w:rPr>
                <w:rFonts w:eastAsia="SimSun"/>
              </w:rPr>
              <w:t>(</w:t>
            </w:r>
            <w:proofErr w:type="spellStart"/>
            <w:r>
              <w:rPr>
                <w:rFonts w:eastAsia="SimSun"/>
              </w:rPr>
              <w:t>t</w:t>
            </w:r>
            <w:r>
              <w:rPr>
                <w:rFonts w:eastAsia="SimSun"/>
                <w:vertAlign w:val="subscript"/>
              </w:rPr>
              <w:t>i</w:t>
            </w:r>
            <w:proofErr w:type="spellEnd"/>
            <w:r>
              <w:rPr>
                <w:rFonts w:eastAsia="SimSun"/>
              </w:rPr>
              <w:t>)+ ∆</w:t>
            </w:r>
            <w:proofErr w:type="spellStart"/>
            <w:r>
              <w:rPr>
                <w:rFonts w:eastAsia="SimSun"/>
              </w:rPr>
              <w:t>T</w:t>
            </w:r>
            <w:r>
              <w:rPr>
                <w:rFonts w:eastAsia="SimSun"/>
                <w:vertAlign w:val="subscript"/>
              </w:rPr>
              <w:t>M</w:t>
            </w:r>
            <w:r>
              <w:rPr>
                <w:rFonts w:eastAsia="SimSun"/>
                <w:vertAlign w:val="superscript"/>
              </w:rPr>
              <w:t>fr</w:t>
            </w:r>
            <w:proofErr w:type="spellEnd"/>
            <w:r>
              <w:rPr>
                <w:rFonts w:eastAsia="SimSun"/>
              </w:rPr>
              <w:t>(</w:t>
            </w:r>
            <w:proofErr w:type="spellStart"/>
            <w:r>
              <w:rPr>
                <w:rFonts w:eastAsia="SimSun"/>
              </w:rPr>
              <w:t>t</w:t>
            </w:r>
            <w:r>
              <w:rPr>
                <w:rFonts w:eastAsia="SimSun"/>
                <w:vertAlign w:val="subscript"/>
              </w:rPr>
              <w:t>i</w:t>
            </w:r>
            <w:proofErr w:type="spellEnd"/>
            <w:r>
              <w:rPr>
                <w:rFonts w:eastAsia="SimSun"/>
              </w:rPr>
              <w:t>) - ∆</w:t>
            </w:r>
            <w:proofErr w:type="gramStart"/>
            <w:r>
              <w:rPr>
                <w:rFonts w:eastAsia="SimSun"/>
              </w:rPr>
              <w:t>T</w:t>
            </w:r>
            <w:r>
              <w:rPr>
                <w:rFonts w:eastAsia="SimSun"/>
                <w:vertAlign w:val="superscript"/>
              </w:rPr>
              <w:t>C</w:t>
            </w:r>
            <w:r>
              <w:rPr>
                <w:rFonts w:eastAsia="SimSun"/>
              </w:rPr>
              <w:t>(</w:t>
            </w:r>
            <w:proofErr w:type="spellStart"/>
            <w:proofErr w:type="gramEnd"/>
            <w:r>
              <w:rPr>
                <w:rFonts w:eastAsia="SimSun"/>
              </w:rPr>
              <w:t>t</w:t>
            </w:r>
            <w:r>
              <w:rPr>
                <w:rFonts w:eastAsia="SimSun"/>
                <w:vertAlign w:val="subscript"/>
              </w:rPr>
              <w:t>i</w:t>
            </w:r>
            <w:proofErr w:type="spellEnd"/>
            <w:r>
              <w:rPr>
                <w:rFonts w:eastAsia="SimSun"/>
              </w:rPr>
              <w:t>) = ∆T</w:t>
            </w:r>
            <w:r>
              <w:rPr>
                <w:rFonts w:eastAsia="SimSun"/>
                <w:vertAlign w:val="subscript"/>
              </w:rPr>
              <w:t>R</w:t>
            </w:r>
            <w:r>
              <w:rPr>
                <w:rFonts w:eastAsia="SimSun"/>
              </w:rPr>
              <w:t>(t)+ ∆</w:t>
            </w:r>
            <w:proofErr w:type="spellStart"/>
            <w:r>
              <w:rPr>
                <w:rFonts w:eastAsia="SimSun"/>
              </w:rPr>
              <w:t>T</w:t>
            </w:r>
            <w:r>
              <w:rPr>
                <w:rFonts w:eastAsia="SimSun"/>
                <w:vertAlign w:val="subscript"/>
              </w:rPr>
              <w:t>R</w:t>
            </w:r>
            <w:r>
              <w:rPr>
                <w:rFonts w:eastAsia="SimSun"/>
                <w:vertAlign w:val="superscript"/>
              </w:rPr>
              <w:t>ph</w:t>
            </w:r>
            <w:proofErr w:type="spellEnd"/>
            <w:r>
              <w:rPr>
                <w:rFonts w:eastAsia="SimSun"/>
              </w:rPr>
              <w:t>(</w:t>
            </w:r>
            <w:proofErr w:type="spellStart"/>
            <w:r>
              <w:rPr>
                <w:rFonts w:eastAsia="SimSun"/>
              </w:rPr>
              <w:t>t</w:t>
            </w:r>
            <w:r>
              <w:rPr>
                <w:rFonts w:eastAsia="SimSun"/>
                <w:vertAlign w:val="subscript"/>
              </w:rPr>
              <w:t>k</w:t>
            </w:r>
            <w:proofErr w:type="spellEnd"/>
            <w:r>
              <w:rPr>
                <w:rFonts w:eastAsia="SimSun"/>
              </w:rPr>
              <w:t>)+ ∆</w:t>
            </w:r>
            <w:proofErr w:type="spellStart"/>
            <w:r>
              <w:rPr>
                <w:rFonts w:eastAsia="SimSun"/>
              </w:rPr>
              <w:t>T</w:t>
            </w:r>
            <w:r>
              <w:rPr>
                <w:rFonts w:eastAsia="SimSun"/>
                <w:vertAlign w:val="subscript"/>
              </w:rPr>
              <w:t>R</w:t>
            </w:r>
            <w:r>
              <w:rPr>
                <w:rFonts w:eastAsia="SimSun"/>
                <w:vertAlign w:val="superscript"/>
              </w:rPr>
              <w:t>fr</w:t>
            </w:r>
            <w:proofErr w:type="spellEnd"/>
            <w:r>
              <w:rPr>
                <w:rFonts w:eastAsia="SimSun"/>
              </w:rPr>
              <w:t>(</w:t>
            </w:r>
            <w:proofErr w:type="spellStart"/>
            <w:r>
              <w:rPr>
                <w:rFonts w:eastAsia="SimSun"/>
              </w:rPr>
              <w:t>t</w:t>
            </w:r>
            <w:r>
              <w:rPr>
                <w:rFonts w:eastAsia="SimSun"/>
                <w:vertAlign w:val="subscript"/>
              </w:rPr>
              <w:t>k</w:t>
            </w:r>
            <w:proofErr w:type="spellEnd"/>
            <w:r>
              <w:rPr>
                <w:rFonts w:eastAsia="SimSun"/>
              </w:rPr>
              <w:t>) + ∆</w:t>
            </w:r>
            <w:proofErr w:type="spellStart"/>
            <w:r>
              <w:rPr>
                <w:rFonts w:eastAsia="SimSun"/>
              </w:rPr>
              <w:t>T</w:t>
            </w:r>
            <w:r>
              <w:rPr>
                <w:rFonts w:eastAsia="SimSun"/>
                <w:vertAlign w:val="subscript"/>
              </w:rPr>
              <w:t>R</w:t>
            </w:r>
            <w:r>
              <w:rPr>
                <w:rFonts w:eastAsia="SimSun"/>
                <w:vertAlign w:val="superscript"/>
              </w:rPr>
              <w:t>fr</w:t>
            </w:r>
            <w:proofErr w:type="spellEnd"/>
            <w:r>
              <w:rPr>
                <w:rFonts w:eastAsia="SimSun"/>
              </w:rPr>
              <w:t>(</w:t>
            </w:r>
            <w:proofErr w:type="spellStart"/>
            <w:r>
              <w:rPr>
                <w:rFonts w:eastAsia="SimSun"/>
              </w:rPr>
              <w:t>t</w:t>
            </w:r>
            <w:r>
              <w:rPr>
                <w:rFonts w:eastAsia="SimSun"/>
                <w:vertAlign w:val="subscript"/>
              </w:rPr>
              <w:t>l</w:t>
            </w:r>
            <w:proofErr w:type="spellEnd"/>
            <w:r>
              <w:rPr>
                <w:rFonts w:eastAsia="SimSun"/>
              </w:rPr>
              <w:t>) - - ∆T</w:t>
            </w:r>
            <w:r>
              <w:rPr>
                <w:rFonts w:eastAsia="SimSun"/>
                <w:vertAlign w:val="superscript"/>
              </w:rPr>
              <w:t>C</w:t>
            </w:r>
            <w:r>
              <w:rPr>
                <w:rFonts w:eastAsia="SimSun"/>
              </w:rPr>
              <w:t>(</w:t>
            </w:r>
            <w:proofErr w:type="spellStart"/>
            <w:r>
              <w:rPr>
                <w:rFonts w:eastAsia="SimSun"/>
              </w:rPr>
              <w:t>t</w:t>
            </w:r>
            <w:r>
              <w:rPr>
                <w:rFonts w:eastAsia="SimSun"/>
                <w:vertAlign w:val="subscript"/>
              </w:rPr>
              <w:t>i</w:t>
            </w:r>
            <w:proofErr w:type="spellEnd"/>
            <w:r>
              <w:rPr>
                <w:rFonts w:eastAsia="SimSun"/>
              </w:rPr>
              <w:t>) - - ∆T</w:t>
            </w:r>
            <w:r>
              <w:rPr>
                <w:rFonts w:eastAsia="SimSun"/>
                <w:vertAlign w:val="subscript"/>
              </w:rPr>
              <w:t>M-R</w:t>
            </w:r>
            <w:r>
              <w:rPr>
                <w:rFonts w:eastAsia="SimSun"/>
              </w:rPr>
              <w:t>(t)</w:t>
            </w:r>
          </w:p>
        </w:tc>
        <w:tc>
          <w:tcPr>
            <w:tcW w:w="712" w:type="dxa"/>
          </w:tcPr>
          <w:p w14:paraId="38BCE9D6" w14:textId="77777777" w:rsidR="00C420F1" w:rsidRPr="009A3431" w:rsidRDefault="00C420F1" w:rsidP="003E7C67">
            <w:pPr>
              <w:jc w:val="right"/>
              <w:rPr>
                <w:rFonts w:eastAsia="SimSun"/>
              </w:rPr>
            </w:pPr>
            <w:r w:rsidRPr="009A3431">
              <w:rPr>
                <w:rFonts w:eastAsia="SimSun"/>
              </w:rPr>
              <w:t>(</w:t>
            </w:r>
            <w:r w:rsidRPr="007467E4">
              <w:rPr>
                <w:rFonts w:eastAsia="SimSun"/>
                <w:color w:val="FF0000"/>
                <w:highlight w:val="yellow"/>
              </w:rPr>
              <w:t>1)</w:t>
            </w:r>
          </w:p>
        </w:tc>
      </w:tr>
    </w:tbl>
    <w:p w14:paraId="7E3BD1FE" w14:textId="625D265C" w:rsidR="00C420F1" w:rsidRDefault="00C420F1" w:rsidP="00C420F1">
      <w:pPr>
        <w:pStyle w:val="Caption"/>
      </w:pPr>
      <w:r w:rsidRPr="009A3431">
        <w:t xml:space="preserve">Table </w:t>
      </w:r>
      <w:ins w:id="3237" w:author="Hamkins, Jon (US 3300)" w:date="2021-08-16T20:00:00Z">
        <w:r w:rsidR="0098122B">
          <w:fldChar w:fldCharType="begin"/>
        </w:r>
        <w:r w:rsidR="0098122B">
          <w:instrText xml:space="preserve"> STYLEREF 1 \s </w:instrText>
        </w:r>
      </w:ins>
      <w:r w:rsidR="0098122B">
        <w:fldChar w:fldCharType="separate"/>
      </w:r>
      <w:r w:rsidR="0098122B">
        <w:rPr>
          <w:noProof/>
        </w:rPr>
        <w:t>5</w:t>
      </w:r>
      <w:ins w:id="3238" w:author="Hamkins, Jon (US 3300)" w:date="2021-08-16T20:00:00Z">
        <w:r w:rsidR="0098122B">
          <w:fldChar w:fldCharType="end"/>
        </w:r>
        <w:r w:rsidR="0098122B">
          <w:noBreakHyphen/>
        </w:r>
        <w:r w:rsidR="0098122B">
          <w:fldChar w:fldCharType="begin"/>
        </w:r>
        <w:r w:rsidR="0098122B">
          <w:instrText xml:space="preserve"> SEQ Table \* ARABIC \s 1 </w:instrText>
        </w:r>
      </w:ins>
      <w:r w:rsidR="0098122B">
        <w:fldChar w:fldCharType="separate"/>
      </w:r>
      <w:ins w:id="3239" w:author="Hamkins, Jon (US 3300)" w:date="2021-08-16T20:00:00Z">
        <w:r w:rsidR="0098122B">
          <w:rPr>
            <w:noProof/>
          </w:rPr>
          <w:t>3</w:t>
        </w:r>
        <w:r w:rsidR="0098122B">
          <w:fldChar w:fldCharType="end"/>
        </w:r>
      </w:ins>
      <w:del w:id="3240" w:author="Hamkins, Jon (US 3300)" w:date="2021-08-16T15:05:00Z">
        <w:r w:rsidR="0048419B" w:rsidDel="00C02580">
          <w:fldChar w:fldCharType="begin"/>
        </w:r>
        <w:r w:rsidR="0048419B" w:rsidDel="00C02580">
          <w:delInstrText xml:space="preserve"> STYLEREF 1 \s </w:delInstrText>
        </w:r>
        <w:r w:rsidR="0048419B" w:rsidDel="00C02580">
          <w:fldChar w:fldCharType="separate"/>
        </w:r>
        <w:r w:rsidDel="00C02580">
          <w:rPr>
            <w:noProof/>
          </w:rPr>
          <w:delText>5</w:delText>
        </w:r>
        <w:r w:rsidR="0048419B" w:rsidDel="00C02580">
          <w:rPr>
            <w:noProof/>
          </w:rPr>
          <w:fldChar w:fldCharType="end"/>
        </w:r>
        <w:r w:rsidDel="00C02580">
          <w:noBreakHyphen/>
        </w:r>
        <w:r w:rsidR="0048419B" w:rsidDel="00C02580">
          <w:fldChar w:fldCharType="begin"/>
        </w:r>
        <w:r w:rsidR="0048419B" w:rsidDel="00C02580">
          <w:delInstrText xml:space="preserve"> SEQ Table \* ARABIC \s 1 </w:delInstrText>
        </w:r>
        <w:r w:rsidR="0048419B" w:rsidDel="00C02580">
          <w:fldChar w:fldCharType="separate"/>
        </w:r>
        <w:r w:rsidDel="00C02580">
          <w:rPr>
            <w:noProof/>
          </w:rPr>
          <w:delText>3</w:delText>
        </w:r>
        <w:r w:rsidR="0048419B" w:rsidDel="00C02580">
          <w:rPr>
            <w:noProof/>
          </w:rPr>
          <w:fldChar w:fldCharType="end"/>
        </w:r>
      </w:del>
      <w:r>
        <w:t>:</w:t>
      </w:r>
      <w:r w:rsidRPr="009A3431">
        <w:t xml:space="preserve"> Equation </w:t>
      </w:r>
      <w:r>
        <w:t>(</w:t>
      </w:r>
      <w:r w:rsidRPr="009A3431">
        <w:t>1</w:t>
      </w:r>
      <w:r>
        <w:t>)</w:t>
      </w:r>
      <w:r w:rsidRPr="009A3431">
        <w:t xml:space="preserve"> Variables</w:t>
      </w:r>
    </w:p>
    <w:p w14:paraId="57F3E6B2" w14:textId="77777777" w:rsidR="00C420F1" w:rsidRPr="005C515F" w:rsidRDefault="00C420F1" w:rsidP="00C420F1"/>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15"/>
        <w:gridCol w:w="6453"/>
      </w:tblGrid>
      <w:tr w:rsidR="00C420F1" w:rsidRPr="009A3431" w14:paraId="532DAB3B" w14:textId="77777777" w:rsidTr="003E7C67">
        <w:trPr>
          <w:jc w:val="center"/>
        </w:trPr>
        <w:tc>
          <w:tcPr>
            <w:tcW w:w="1215" w:type="dxa"/>
          </w:tcPr>
          <w:p w14:paraId="42E62A62" w14:textId="77777777" w:rsidR="00C420F1" w:rsidRPr="009A3431" w:rsidRDefault="00C420F1" w:rsidP="003E7C67">
            <w:pPr>
              <w:jc w:val="center"/>
              <w:rPr>
                <w:rFonts w:eastAsia="SimSun"/>
              </w:rPr>
            </w:pPr>
            <w:r>
              <w:rPr>
                <w:rFonts w:eastAsia="SimSun"/>
              </w:rPr>
              <w:t>∆T</w:t>
            </w:r>
            <w:r>
              <w:rPr>
                <w:rFonts w:eastAsia="SimSun"/>
                <w:vertAlign w:val="subscript"/>
              </w:rPr>
              <w:t>GL</w:t>
            </w:r>
            <w:r>
              <w:rPr>
                <w:rFonts w:eastAsia="SimSun"/>
              </w:rPr>
              <w:t>(t)</w:t>
            </w:r>
          </w:p>
        </w:tc>
        <w:tc>
          <w:tcPr>
            <w:tcW w:w="6453" w:type="dxa"/>
          </w:tcPr>
          <w:p w14:paraId="12F4C4C6" w14:textId="77777777" w:rsidR="00C420F1" w:rsidRPr="009A3431" w:rsidRDefault="00C420F1" w:rsidP="003E7C67">
            <w:pPr>
              <w:jc w:val="center"/>
              <w:rPr>
                <w:rFonts w:eastAsia="SimSun"/>
              </w:rPr>
            </w:pPr>
            <w:r w:rsidRPr="00DB725C">
              <w:rPr>
                <w:rFonts w:eastAsia="SimSun"/>
              </w:rPr>
              <w:t>GLONASS Time offset relative to Reference Time</w:t>
            </w:r>
          </w:p>
        </w:tc>
      </w:tr>
      <w:tr w:rsidR="00C420F1" w:rsidRPr="009A3431" w14:paraId="08BDFD1D" w14:textId="77777777" w:rsidTr="003E7C67">
        <w:trPr>
          <w:jc w:val="center"/>
        </w:trPr>
        <w:tc>
          <w:tcPr>
            <w:tcW w:w="1215" w:type="dxa"/>
          </w:tcPr>
          <w:p w14:paraId="1A0EE555" w14:textId="77777777" w:rsidR="00C420F1" w:rsidRPr="009A3431" w:rsidRDefault="00C420F1" w:rsidP="003E7C67">
            <w:pPr>
              <w:jc w:val="center"/>
              <w:rPr>
                <w:rFonts w:eastAsia="SimSun"/>
                <w:vertAlign w:val="subscript"/>
              </w:rPr>
            </w:pPr>
            <w:r>
              <w:rPr>
                <w:rFonts w:eastAsia="SimSun"/>
              </w:rPr>
              <w:t>∆T</w:t>
            </w:r>
            <w:r>
              <w:rPr>
                <w:rFonts w:eastAsia="SimSun"/>
                <w:vertAlign w:val="subscript"/>
              </w:rPr>
              <w:t>M</w:t>
            </w:r>
            <w:r>
              <w:rPr>
                <w:rFonts w:eastAsia="SimSun"/>
              </w:rPr>
              <w:t>(t), ∆T</w:t>
            </w:r>
            <w:r>
              <w:rPr>
                <w:rFonts w:eastAsia="SimSun"/>
                <w:vertAlign w:val="subscript"/>
              </w:rPr>
              <w:t>R</w:t>
            </w:r>
            <w:r>
              <w:rPr>
                <w:rFonts w:eastAsia="SimSun"/>
              </w:rPr>
              <w:t>(t)</w:t>
            </w:r>
          </w:p>
        </w:tc>
        <w:tc>
          <w:tcPr>
            <w:tcW w:w="6453" w:type="dxa"/>
          </w:tcPr>
          <w:p w14:paraId="48809AC3" w14:textId="77777777" w:rsidR="00C420F1" w:rsidRPr="009A3431" w:rsidRDefault="00C420F1" w:rsidP="003E7C67">
            <w:pPr>
              <w:jc w:val="center"/>
              <w:rPr>
                <w:rFonts w:eastAsia="SimSun"/>
              </w:rPr>
            </w:pPr>
            <w:r w:rsidRPr="00B8505A">
              <w:rPr>
                <w:rFonts w:eastAsia="SimSun"/>
              </w:rPr>
              <w:t>Main/Reserved CS time offset relative to Reference Time</w:t>
            </w:r>
          </w:p>
        </w:tc>
      </w:tr>
      <w:tr w:rsidR="00C420F1" w:rsidRPr="009A3431" w14:paraId="4CA1AC8A" w14:textId="77777777" w:rsidTr="003E7C67">
        <w:trPr>
          <w:jc w:val="center"/>
        </w:trPr>
        <w:tc>
          <w:tcPr>
            <w:tcW w:w="1215" w:type="dxa"/>
          </w:tcPr>
          <w:p w14:paraId="7BA405F1" w14:textId="77777777" w:rsidR="00C420F1" w:rsidRDefault="00C420F1" w:rsidP="003E7C67">
            <w:pPr>
              <w:jc w:val="center"/>
              <w:rPr>
                <w:rFonts w:eastAsia="SimSun"/>
              </w:rPr>
            </w:pPr>
            <w:r>
              <w:rPr>
                <w:rFonts w:eastAsia="SimSun"/>
              </w:rPr>
              <w:t>∆</w:t>
            </w:r>
            <w:proofErr w:type="spellStart"/>
            <w:r>
              <w:rPr>
                <w:rFonts w:eastAsia="SimSun"/>
              </w:rPr>
              <w:t>T</w:t>
            </w:r>
            <w:r>
              <w:rPr>
                <w:rFonts w:eastAsia="SimSun"/>
                <w:vertAlign w:val="subscript"/>
              </w:rPr>
              <w:t>R</w:t>
            </w:r>
            <w:r>
              <w:rPr>
                <w:rFonts w:eastAsia="SimSun"/>
                <w:vertAlign w:val="superscript"/>
              </w:rPr>
              <w:t>fr</w:t>
            </w:r>
            <w:proofErr w:type="spellEnd"/>
            <w:r>
              <w:rPr>
                <w:rFonts w:eastAsia="SimSun"/>
              </w:rPr>
              <w:t>(</w:t>
            </w:r>
            <w:proofErr w:type="spellStart"/>
            <w:r>
              <w:rPr>
                <w:rFonts w:eastAsia="SimSun"/>
              </w:rPr>
              <w:t>t</w:t>
            </w:r>
            <w:r>
              <w:rPr>
                <w:rFonts w:eastAsia="SimSun"/>
                <w:vertAlign w:val="subscript"/>
              </w:rPr>
              <w:t>k</w:t>
            </w:r>
            <w:proofErr w:type="spellEnd"/>
            <w:r>
              <w:rPr>
                <w:rFonts w:eastAsia="SimSun"/>
              </w:rPr>
              <w:t>)</w:t>
            </w:r>
          </w:p>
          <w:p w14:paraId="5E84E888" w14:textId="77777777" w:rsidR="00C420F1" w:rsidRPr="009A3431" w:rsidRDefault="00C420F1" w:rsidP="003E7C67">
            <w:pPr>
              <w:jc w:val="center"/>
              <w:rPr>
                <w:rFonts w:eastAsia="SimSun"/>
                <w:vertAlign w:val="subscript"/>
              </w:rPr>
            </w:pPr>
            <w:r>
              <w:rPr>
                <w:rFonts w:eastAsia="SimSun"/>
              </w:rPr>
              <w:t>∆</w:t>
            </w:r>
            <w:proofErr w:type="spellStart"/>
            <w:r>
              <w:rPr>
                <w:rFonts w:eastAsia="SimSun"/>
              </w:rPr>
              <w:t>T</w:t>
            </w:r>
            <w:r>
              <w:rPr>
                <w:rFonts w:eastAsia="SimSun"/>
                <w:vertAlign w:val="subscript"/>
              </w:rPr>
              <w:t>M</w:t>
            </w:r>
            <w:r>
              <w:rPr>
                <w:rFonts w:eastAsia="SimSun"/>
                <w:vertAlign w:val="superscript"/>
              </w:rPr>
              <w:t>ph</w:t>
            </w:r>
            <w:proofErr w:type="spellEnd"/>
            <w:r>
              <w:rPr>
                <w:rFonts w:eastAsia="SimSun"/>
              </w:rPr>
              <w:t>(</w:t>
            </w:r>
            <w:proofErr w:type="spellStart"/>
            <w:r>
              <w:rPr>
                <w:rFonts w:eastAsia="SimSun"/>
              </w:rPr>
              <w:t>t</w:t>
            </w:r>
            <w:r>
              <w:rPr>
                <w:rFonts w:eastAsia="SimSun"/>
                <w:vertAlign w:val="subscript"/>
              </w:rPr>
              <w:t>i</w:t>
            </w:r>
            <w:proofErr w:type="spellEnd"/>
            <w:r>
              <w:rPr>
                <w:rFonts w:eastAsia="SimSun"/>
              </w:rPr>
              <w:t>)</w:t>
            </w:r>
          </w:p>
        </w:tc>
        <w:tc>
          <w:tcPr>
            <w:tcW w:w="6453" w:type="dxa"/>
          </w:tcPr>
          <w:p w14:paraId="2BD99E85" w14:textId="77777777" w:rsidR="00C420F1" w:rsidRDefault="00C420F1" w:rsidP="003E7C67">
            <w:pPr>
              <w:jc w:val="center"/>
              <w:rPr>
                <w:rFonts w:eastAsia="SimSun"/>
              </w:rPr>
            </w:pPr>
            <w:r w:rsidRPr="00B8505A">
              <w:rPr>
                <w:rFonts w:eastAsia="SimSun"/>
              </w:rPr>
              <w:t xml:space="preserve">corrections for Main/Reserved CS </w:t>
            </w:r>
            <w:r>
              <w:rPr>
                <w:rFonts w:eastAsia="SimSun"/>
              </w:rPr>
              <w:t>frequency</w:t>
            </w:r>
            <w:r w:rsidRPr="00B8505A">
              <w:rPr>
                <w:rFonts w:eastAsia="SimSun"/>
              </w:rPr>
              <w:t xml:space="preserve"> steering</w:t>
            </w:r>
          </w:p>
          <w:p w14:paraId="56A32A7C" w14:textId="77777777" w:rsidR="00C420F1" w:rsidRPr="009A3431" w:rsidRDefault="00C420F1" w:rsidP="003E7C67">
            <w:pPr>
              <w:jc w:val="center"/>
              <w:rPr>
                <w:rFonts w:eastAsia="SimSun"/>
              </w:rPr>
            </w:pPr>
            <w:r w:rsidRPr="00B8505A">
              <w:rPr>
                <w:rFonts w:eastAsia="SimSun"/>
              </w:rPr>
              <w:t>corrections for Main/Reserved CS phase steering</w:t>
            </w:r>
          </w:p>
        </w:tc>
      </w:tr>
      <w:tr w:rsidR="00C420F1" w:rsidRPr="009A3431" w14:paraId="5755DC59" w14:textId="77777777" w:rsidTr="003E7C67">
        <w:trPr>
          <w:jc w:val="center"/>
        </w:trPr>
        <w:tc>
          <w:tcPr>
            <w:tcW w:w="1215" w:type="dxa"/>
          </w:tcPr>
          <w:p w14:paraId="71650DA3" w14:textId="77777777" w:rsidR="00C420F1" w:rsidRPr="009A3431" w:rsidRDefault="00C420F1" w:rsidP="003E7C67">
            <w:pPr>
              <w:jc w:val="center"/>
              <w:rPr>
                <w:rFonts w:eastAsia="SimSun"/>
                <w:vertAlign w:val="subscript"/>
              </w:rPr>
            </w:pPr>
            <w:r>
              <w:rPr>
                <w:rFonts w:eastAsia="SimSun"/>
              </w:rPr>
              <w:t>∆</w:t>
            </w:r>
            <w:proofErr w:type="gramStart"/>
            <w:r>
              <w:rPr>
                <w:rFonts w:eastAsia="SimSun"/>
              </w:rPr>
              <w:t>T</w:t>
            </w:r>
            <w:r>
              <w:rPr>
                <w:rFonts w:eastAsia="SimSun"/>
                <w:vertAlign w:val="superscript"/>
              </w:rPr>
              <w:t>C</w:t>
            </w:r>
            <w:r>
              <w:rPr>
                <w:rFonts w:eastAsia="SimSun"/>
              </w:rPr>
              <w:t>(</w:t>
            </w:r>
            <w:proofErr w:type="spellStart"/>
            <w:proofErr w:type="gramEnd"/>
            <w:r>
              <w:rPr>
                <w:rFonts w:eastAsia="SimSun"/>
              </w:rPr>
              <w:t>t</w:t>
            </w:r>
            <w:r>
              <w:rPr>
                <w:rFonts w:eastAsia="SimSun"/>
                <w:vertAlign w:val="subscript"/>
              </w:rPr>
              <w:t>i</w:t>
            </w:r>
            <w:proofErr w:type="spellEnd"/>
            <w:r>
              <w:rPr>
                <w:rFonts w:eastAsia="SimSun"/>
              </w:rPr>
              <w:t>)</w:t>
            </w:r>
          </w:p>
        </w:tc>
        <w:tc>
          <w:tcPr>
            <w:tcW w:w="6453" w:type="dxa"/>
          </w:tcPr>
          <w:p w14:paraId="4CC90872" w14:textId="77777777" w:rsidR="00C420F1" w:rsidRPr="009A3431" w:rsidRDefault="00C420F1" w:rsidP="003E7C67">
            <w:pPr>
              <w:jc w:val="center"/>
              <w:rPr>
                <w:rFonts w:eastAsia="SimSun"/>
              </w:rPr>
            </w:pPr>
            <w:r w:rsidRPr="009A3431">
              <w:rPr>
                <w:rFonts w:eastAsia="SimSun"/>
              </w:rPr>
              <w:t>Time correction value</w:t>
            </w:r>
          </w:p>
        </w:tc>
      </w:tr>
      <w:tr w:rsidR="00C420F1" w:rsidRPr="009A3431" w14:paraId="71DD85A8" w14:textId="77777777" w:rsidTr="003E7C67">
        <w:trPr>
          <w:jc w:val="center"/>
        </w:trPr>
        <w:tc>
          <w:tcPr>
            <w:tcW w:w="1215" w:type="dxa"/>
          </w:tcPr>
          <w:p w14:paraId="13F3217E" w14:textId="77777777" w:rsidR="00C420F1" w:rsidRPr="009A3431" w:rsidRDefault="00C420F1" w:rsidP="003E7C67">
            <w:pPr>
              <w:jc w:val="center"/>
              <w:rPr>
                <w:rFonts w:eastAsia="SimSun"/>
                <w:vertAlign w:val="subscript"/>
              </w:rPr>
            </w:pPr>
            <w:r>
              <w:rPr>
                <w:rFonts w:eastAsia="SimSun"/>
              </w:rPr>
              <w:t>∆T</w:t>
            </w:r>
            <w:r>
              <w:rPr>
                <w:rFonts w:eastAsia="SimSun"/>
                <w:vertAlign w:val="subscript"/>
              </w:rPr>
              <w:t>M-R</w:t>
            </w:r>
            <w:r>
              <w:rPr>
                <w:rFonts w:eastAsia="SimSun"/>
              </w:rPr>
              <w:t>(t)</w:t>
            </w:r>
          </w:p>
        </w:tc>
        <w:tc>
          <w:tcPr>
            <w:tcW w:w="6453" w:type="dxa"/>
          </w:tcPr>
          <w:p w14:paraId="7158AC79" w14:textId="77777777" w:rsidR="00C420F1" w:rsidRPr="009A3431" w:rsidRDefault="00C420F1" w:rsidP="003E7C67">
            <w:pPr>
              <w:jc w:val="center"/>
              <w:rPr>
                <w:rFonts w:eastAsia="SimSun"/>
              </w:rPr>
            </w:pPr>
            <w:r w:rsidRPr="00B8505A">
              <w:rPr>
                <w:rFonts w:eastAsia="SimSun"/>
              </w:rPr>
              <w:t>offset between Main and Reserved CS time scales</w:t>
            </w:r>
          </w:p>
        </w:tc>
      </w:tr>
    </w:tbl>
    <w:p w14:paraId="5A5D66DB" w14:textId="77777777" w:rsidR="00C420F1" w:rsidRDefault="00C420F1" w:rsidP="00C420F1">
      <w:pPr>
        <w:tabs>
          <w:tab w:val="left" w:pos="1755"/>
        </w:tabs>
      </w:pPr>
    </w:p>
    <w:p w14:paraId="4C3FBDE5" w14:textId="77777777" w:rsidR="00C420F1" w:rsidRDefault="00C420F1" w:rsidP="00C420F1">
      <w:pPr>
        <w:tabs>
          <w:tab w:val="left" w:pos="1755"/>
        </w:tabs>
      </w:pPr>
      <w:r>
        <w:t>The Central Synchronizer that provides the best accuracy characteristics is used as Master CS, the other operates as secondary.</w:t>
      </w:r>
    </w:p>
    <w:p w14:paraId="4464C7F8" w14:textId="77777777" w:rsidR="00C420F1" w:rsidRDefault="00C420F1" w:rsidP="00C420F1">
      <w:pPr>
        <w:tabs>
          <w:tab w:val="left" w:pos="1755"/>
        </w:tabs>
      </w:pPr>
      <w:r>
        <w:t>Central Synchronizers provide the following accuracy characteristics:</w:t>
      </w:r>
    </w:p>
    <w:p w14:paraId="69583D66" w14:textId="77777777" w:rsidR="00C420F1" w:rsidRDefault="00C420F1" w:rsidP="00C420F1">
      <w:pPr>
        <w:tabs>
          <w:tab w:val="left" w:pos="1755"/>
        </w:tabs>
      </w:pPr>
      <w:r>
        <w:t xml:space="preserve">– relative frequency error </w:t>
      </w:r>
      <w:proofErr w:type="spellStart"/>
      <w:r>
        <w:t>Δf</w:t>
      </w:r>
      <w:proofErr w:type="spellEnd"/>
      <w:r>
        <w:t>/f below 3·10-14;</w:t>
      </w:r>
    </w:p>
    <w:p w14:paraId="793856C1" w14:textId="77777777" w:rsidR="00C420F1" w:rsidRDefault="00C420F1" w:rsidP="00C420F1">
      <w:pPr>
        <w:tabs>
          <w:tab w:val="left" w:pos="1755"/>
        </w:tabs>
      </w:pPr>
      <w:r>
        <w:t>– daily frequency instability below 2·10-15.</w:t>
      </w:r>
    </w:p>
    <w:p w14:paraId="01652F1D" w14:textId="77777777" w:rsidR="00C420F1" w:rsidRDefault="00C420F1" w:rsidP="00C420F1">
      <w:pPr>
        <w:tabs>
          <w:tab w:val="left" w:pos="1755"/>
        </w:tabs>
      </w:pPr>
      <w:r>
        <w:lastRenderedPageBreak/>
        <w:t>The backbone of CS is Frequency/Time Keeping Facility (FTKF) including four active Hydrogen Frequency Standards (HFS), a system for internal comparisons and a system for steering frequencies and phases of signals from HFS. HFS which provides the best accuracy characteristics on the results of internal comparisons becomes master standard, the others operate as secondary.</w:t>
      </w:r>
    </w:p>
    <w:p w14:paraId="21CD2EE6" w14:textId="77777777" w:rsidR="00C420F1" w:rsidRDefault="00C420F1" w:rsidP="00C420F1">
      <w:pPr>
        <w:tabs>
          <w:tab w:val="left" w:pos="1755"/>
        </w:tabs>
      </w:pPr>
      <w:r>
        <w:t>National Time Scale of Russia UTC(SU) generated by State Time/ Frequency Reference (STFR) is used as GLONASS Reference Time.</w:t>
      </w:r>
    </w:p>
    <w:p w14:paraId="578CEC58" w14:textId="77777777" w:rsidR="00C420F1" w:rsidRDefault="00C420F1" w:rsidP="00C420F1">
      <w:pPr>
        <w:tabs>
          <w:tab w:val="left" w:pos="1755"/>
        </w:tabs>
      </w:pPr>
      <w:r>
        <w:t>CS time scale is corrected simultaneously with the correction of coordinated time scale UTC and, as a result, there is no whole second time offset between GLONASS Time and UTC(SU). However, there is a three-hour constant offset between GLONASS Time and UTC due to GLONASS Monitoring and Control Segment operational principles.</w:t>
      </w:r>
    </w:p>
    <w:p w14:paraId="5453D98D" w14:textId="77777777" w:rsidR="00C420F1" w:rsidRDefault="00C420F1" w:rsidP="00C420F1">
      <w:pPr>
        <w:pStyle w:val="Heading3"/>
        <w:ind w:left="1224" w:hanging="504"/>
      </w:pPr>
      <w:bookmarkStart w:id="3241" w:name="_Toc80035400"/>
      <w:r>
        <w:t>GLONASS TIME CORRECTIONS</w:t>
      </w:r>
      <w:bookmarkEnd w:id="3241"/>
    </w:p>
    <w:p w14:paraId="2FCDD5D5" w14:textId="77777777" w:rsidR="00C420F1" w:rsidRDefault="00C420F1" w:rsidP="00C420F1">
      <w:pPr>
        <w:rPr>
          <w:lang w:eastAsia="ru-RU"/>
        </w:rPr>
      </w:pPr>
      <w:r w:rsidRPr="009908FC">
        <w:rPr>
          <w:lang w:eastAsia="ru-RU"/>
        </w:rPr>
        <w:t>To convert from GLONASS Time to UTC(SU) SVs broadcast correction for GLONASS Time offset relative to UTC(SU) in navigation signals.</w:t>
      </w:r>
    </w:p>
    <w:p w14:paraId="06911D88" w14:textId="77777777" w:rsidR="00C420F1" w:rsidRDefault="00C420F1" w:rsidP="00C420F1">
      <w:pPr>
        <w:rPr>
          <w:lang w:eastAsia="ru-RU"/>
        </w:rPr>
      </w:pPr>
      <w:r>
        <w:rPr>
          <w:lang w:eastAsia="ru-RU"/>
        </w:rPr>
        <w:t>To generate data on GLONASS Time offset relative to UTC(SU) it is provided:</w:t>
      </w:r>
    </w:p>
    <w:p w14:paraId="08269305" w14:textId="77777777" w:rsidR="00C420F1" w:rsidRDefault="00C420F1" w:rsidP="00C420F1">
      <w:pPr>
        <w:rPr>
          <w:lang w:eastAsia="ru-RU"/>
        </w:rPr>
      </w:pPr>
      <w:r>
        <w:rPr>
          <w:lang w:eastAsia="ru-RU"/>
        </w:rPr>
        <w:t>– the offset of CS time scale relative to STFR time scale is calculated and the results obtained are converted to the offset of GLONASS Time relative to UTC(SU);</w:t>
      </w:r>
    </w:p>
    <w:p w14:paraId="4AE2EB86" w14:textId="77777777" w:rsidR="00C420F1" w:rsidRDefault="00C420F1" w:rsidP="00C420F1">
      <w:pPr>
        <w:rPr>
          <w:lang w:eastAsia="ru-RU"/>
        </w:rPr>
      </w:pPr>
      <w:r>
        <w:rPr>
          <w:lang w:eastAsia="ru-RU"/>
        </w:rPr>
        <w:t>– the values of the offsets obtained for specified observation time interval are processed together to estimate and predict the parameters of GLONASS Time drift for specified time interval;</w:t>
      </w:r>
    </w:p>
    <w:p w14:paraId="7E72632B" w14:textId="77777777" w:rsidR="00C420F1" w:rsidRDefault="00C420F1" w:rsidP="00C420F1">
      <w:pPr>
        <w:rPr>
          <w:lang w:eastAsia="ru-RU"/>
        </w:rPr>
      </w:pPr>
      <w:r>
        <w:rPr>
          <w:lang w:eastAsia="ru-RU"/>
        </w:rPr>
        <w:t>– corrections for GLONASS Time offset relative to UTC(SU) are generated for the navigation frame to be uploaded.</w:t>
      </w:r>
    </w:p>
    <w:p w14:paraId="0553739E" w14:textId="77777777" w:rsidR="00C420F1" w:rsidRPr="009908FC" w:rsidRDefault="00C420F1" w:rsidP="00C420F1">
      <w:pPr>
        <w:rPr>
          <w:lang w:eastAsia="ru-RU"/>
        </w:rPr>
      </w:pPr>
      <w:r>
        <w:rPr>
          <w:lang w:eastAsia="ru-RU"/>
        </w:rPr>
        <w:t>The offset of CS time scale relative to STFR time scale is calculated on the base of their mutual comparisons by the signals from SVs of GLONASS and GPS in differential mode with using “all-in-view” method according to the following equation:</w:t>
      </w:r>
    </w:p>
    <w:tbl>
      <w:tblPr>
        <w:tblW w:w="0" w:type="auto"/>
        <w:tblInd w:w="2" w:type="dxa"/>
        <w:tblLook w:val="00A0" w:firstRow="1" w:lastRow="0" w:firstColumn="1" w:lastColumn="0" w:noHBand="0" w:noVBand="0"/>
      </w:tblPr>
      <w:tblGrid>
        <w:gridCol w:w="7709"/>
        <w:gridCol w:w="712"/>
      </w:tblGrid>
      <w:tr w:rsidR="00C420F1" w:rsidRPr="009A3431" w14:paraId="2DCFA6F6" w14:textId="77777777" w:rsidTr="003E7C67">
        <w:trPr>
          <w:trHeight w:val="342"/>
        </w:trPr>
        <w:tc>
          <w:tcPr>
            <w:tcW w:w="7709" w:type="dxa"/>
          </w:tcPr>
          <w:p w14:paraId="6D8725C6" w14:textId="77777777" w:rsidR="00C420F1" w:rsidRPr="00A633F1" w:rsidRDefault="00C420F1" w:rsidP="003E7C67">
            <w:pPr>
              <w:jc w:val="center"/>
              <w:rPr>
                <w:rFonts w:eastAsia="SimSun"/>
              </w:rPr>
            </w:pPr>
            <w:r>
              <w:rPr>
                <w:rFonts w:eastAsia="SimSun"/>
              </w:rPr>
              <w:t>∆T</w:t>
            </w:r>
            <w:r>
              <w:rPr>
                <w:rFonts w:eastAsia="SimSun"/>
                <w:vertAlign w:val="subscript"/>
              </w:rPr>
              <w:t>STFR-</w:t>
            </w:r>
            <w:proofErr w:type="gramStart"/>
            <w:r>
              <w:rPr>
                <w:rFonts w:eastAsia="SimSun"/>
                <w:vertAlign w:val="subscript"/>
              </w:rPr>
              <w:t>CS</w:t>
            </w:r>
            <w:r>
              <w:rPr>
                <w:rFonts w:eastAsia="SimSun"/>
              </w:rPr>
              <w:t>(</w:t>
            </w:r>
            <w:proofErr w:type="spellStart"/>
            <w:proofErr w:type="gramEnd"/>
            <w:r>
              <w:rPr>
                <w:rFonts w:eastAsia="SimSun"/>
              </w:rPr>
              <w:t>t</w:t>
            </w:r>
            <w:r>
              <w:rPr>
                <w:rFonts w:eastAsia="SimSun"/>
                <w:vertAlign w:val="subscript"/>
              </w:rPr>
              <w:t>i</w:t>
            </w:r>
            <w:proofErr w:type="spellEnd"/>
            <w:r>
              <w:rPr>
                <w:rFonts w:eastAsia="SimSun"/>
              </w:rPr>
              <w:t>) = ∆T</w:t>
            </w:r>
            <w:r>
              <w:rPr>
                <w:rFonts w:eastAsia="SimSun"/>
                <w:vertAlign w:val="subscript"/>
              </w:rPr>
              <w:t>GL-CS</w:t>
            </w:r>
            <w:r>
              <w:rPr>
                <w:rFonts w:eastAsia="SimSun"/>
              </w:rPr>
              <w:t>(</w:t>
            </w:r>
            <w:proofErr w:type="spellStart"/>
            <w:r>
              <w:rPr>
                <w:rFonts w:eastAsia="SimSun"/>
              </w:rPr>
              <w:t>t</w:t>
            </w:r>
            <w:r>
              <w:rPr>
                <w:rFonts w:eastAsia="SimSun"/>
                <w:vertAlign w:val="subscript"/>
              </w:rPr>
              <w:t>i</w:t>
            </w:r>
            <w:proofErr w:type="spellEnd"/>
            <w:r>
              <w:rPr>
                <w:rFonts w:eastAsia="SimSun"/>
              </w:rPr>
              <w:t>)-∆T</w:t>
            </w:r>
            <w:r>
              <w:rPr>
                <w:rFonts w:eastAsia="SimSun"/>
                <w:vertAlign w:val="subscript"/>
              </w:rPr>
              <w:t>GL-STFR</w:t>
            </w:r>
            <w:r>
              <w:rPr>
                <w:rFonts w:eastAsia="SimSun"/>
              </w:rPr>
              <w:t>(</w:t>
            </w:r>
            <w:proofErr w:type="spellStart"/>
            <w:r>
              <w:rPr>
                <w:rFonts w:eastAsia="SimSun"/>
              </w:rPr>
              <w:t>t</w:t>
            </w:r>
            <w:r>
              <w:rPr>
                <w:rFonts w:eastAsia="SimSun"/>
                <w:vertAlign w:val="subscript"/>
              </w:rPr>
              <w:t>i</w:t>
            </w:r>
            <w:proofErr w:type="spellEnd"/>
            <w:r>
              <w:rPr>
                <w:rFonts w:eastAsia="SimSun"/>
              </w:rPr>
              <w:t>)</w:t>
            </w:r>
          </w:p>
        </w:tc>
        <w:tc>
          <w:tcPr>
            <w:tcW w:w="712" w:type="dxa"/>
          </w:tcPr>
          <w:p w14:paraId="74C111AA" w14:textId="77777777" w:rsidR="00C420F1" w:rsidRPr="009A3431" w:rsidRDefault="00C420F1" w:rsidP="003E7C67">
            <w:pPr>
              <w:jc w:val="right"/>
              <w:rPr>
                <w:rFonts w:eastAsia="SimSun"/>
              </w:rPr>
            </w:pPr>
            <w:r w:rsidRPr="009A3431">
              <w:rPr>
                <w:rFonts w:eastAsia="SimSun"/>
              </w:rPr>
              <w:t>(</w:t>
            </w:r>
            <w:r>
              <w:rPr>
                <w:rFonts w:eastAsia="SimSun"/>
              </w:rPr>
              <w:t>2</w:t>
            </w:r>
            <w:r w:rsidRPr="009A3431">
              <w:rPr>
                <w:rFonts w:eastAsia="SimSun"/>
              </w:rPr>
              <w:t>)</w:t>
            </w:r>
          </w:p>
        </w:tc>
      </w:tr>
    </w:tbl>
    <w:p w14:paraId="1244FD1E" w14:textId="77777777" w:rsidR="00C420F1" w:rsidRDefault="00C420F1" w:rsidP="00C420F1">
      <w:pPr>
        <w:pStyle w:val="Caption"/>
      </w:pPr>
      <w:r w:rsidRPr="009A3431">
        <w:t xml:space="preserve">Table </w:t>
      </w:r>
      <w:fldSimple w:instr=" STYLEREF 1 \s ">
        <w:r>
          <w:rPr>
            <w:noProof/>
          </w:rPr>
          <w:t>5</w:t>
        </w:r>
      </w:fldSimple>
      <w:r>
        <w:noBreakHyphen/>
        <w:t>4:</w:t>
      </w:r>
      <w:r w:rsidRPr="009A3431">
        <w:t xml:space="preserve"> Equation </w:t>
      </w:r>
      <w:r>
        <w:t>(</w:t>
      </w:r>
      <w:r w:rsidRPr="009A3431">
        <w:t>1</w:t>
      </w:r>
      <w:r>
        <w:t>)</w:t>
      </w:r>
      <w:r w:rsidRPr="009A3431">
        <w:t xml:space="preserve"> Variables</w:t>
      </w:r>
    </w:p>
    <w:p w14:paraId="7BAF21E4" w14:textId="77777777" w:rsidR="00C420F1" w:rsidRPr="005C515F" w:rsidRDefault="00C420F1" w:rsidP="00C420F1"/>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98"/>
        <w:gridCol w:w="6070"/>
      </w:tblGrid>
      <w:tr w:rsidR="00C420F1" w:rsidRPr="009A3431" w14:paraId="3D0DE5FD" w14:textId="77777777" w:rsidTr="003E7C67">
        <w:trPr>
          <w:jc w:val="center"/>
        </w:trPr>
        <w:tc>
          <w:tcPr>
            <w:tcW w:w="1598" w:type="dxa"/>
          </w:tcPr>
          <w:p w14:paraId="08B4184D" w14:textId="77777777" w:rsidR="00C420F1" w:rsidRPr="009A3431" w:rsidRDefault="00C420F1" w:rsidP="003E7C67">
            <w:pPr>
              <w:jc w:val="center"/>
              <w:rPr>
                <w:rFonts w:eastAsia="SimSun"/>
              </w:rPr>
            </w:pPr>
            <w:r>
              <w:rPr>
                <w:rFonts w:eastAsia="SimSun"/>
              </w:rPr>
              <w:t>∆T</w:t>
            </w:r>
            <w:r>
              <w:rPr>
                <w:rFonts w:eastAsia="SimSun"/>
                <w:vertAlign w:val="subscript"/>
              </w:rPr>
              <w:t>STFR-</w:t>
            </w:r>
            <w:proofErr w:type="gramStart"/>
            <w:r>
              <w:rPr>
                <w:rFonts w:eastAsia="SimSun"/>
                <w:vertAlign w:val="subscript"/>
              </w:rPr>
              <w:t>CS</w:t>
            </w:r>
            <w:r>
              <w:rPr>
                <w:rFonts w:eastAsia="SimSun"/>
              </w:rPr>
              <w:t>(</w:t>
            </w:r>
            <w:proofErr w:type="spellStart"/>
            <w:proofErr w:type="gramEnd"/>
            <w:r>
              <w:rPr>
                <w:rFonts w:eastAsia="SimSun"/>
              </w:rPr>
              <w:t>t</w:t>
            </w:r>
            <w:r>
              <w:rPr>
                <w:rFonts w:eastAsia="SimSun"/>
                <w:vertAlign w:val="subscript"/>
              </w:rPr>
              <w:t>i</w:t>
            </w:r>
            <w:proofErr w:type="spellEnd"/>
            <w:r>
              <w:rPr>
                <w:rFonts w:eastAsia="SimSun"/>
              </w:rPr>
              <w:t>)</w:t>
            </w:r>
          </w:p>
        </w:tc>
        <w:tc>
          <w:tcPr>
            <w:tcW w:w="6070" w:type="dxa"/>
          </w:tcPr>
          <w:p w14:paraId="0014E7D1" w14:textId="77777777" w:rsidR="00C420F1" w:rsidRPr="009A3431" w:rsidRDefault="00C420F1" w:rsidP="003E7C67">
            <w:pPr>
              <w:jc w:val="center"/>
              <w:rPr>
                <w:rFonts w:eastAsia="SimSun"/>
              </w:rPr>
            </w:pPr>
            <w:r>
              <w:rPr>
                <w:rFonts w:eastAsia="SimSun"/>
              </w:rPr>
              <w:t>CS time scale offset relative to STFR time scale</w:t>
            </w:r>
          </w:p>
        </w:tc>
      </w:tr>
      <w:tr w:rsidR="00C420F1" w:rsidRPr="009A3431" w14:paraId="1BC401E4" w14:textId="77777777" w:rsidTr="003E7C67">
        <w:trPr>
          <w:jc w:val="center"/>
        </w:trPr>
        <w:tc>
          <w:tcPr>
            <w:tcW w:w="1598" w:type="dxa"/>
          </w:tcPr>
          <w:p w14:paraId="593CE311" w14:textId="77777777" w:rsidR="00C420F1" w:rsidRPr="009A3431" w:rsidRDefault="00C420F1" w:rsidP="003E7C67">
            <w:pPr>
              <w:jc w:val="center"/>
              <w:rPr>
                <w:rFonts w:eastAsia="SimSun"/>
                <w:vertAlign w:val="subscript"/>
              </w:rPr>
            </w:pPr>
            <w:r>
              <w:rPr>
                <w:rFonts w:eastAsia="SimSun"/>
              </w:rPr>
              <w:t>∆T</w:t>
            </w:r>
            <w:r>
              <w:rPr>
                <w:rFonts w:eastAsia="SimSun"/>
                <w:vertAlign w:val="subscript"/>
              </w:rPr>
              <w:t>GL-</w:t>
            </w:r>
            <w:proofErr w:type="gramStart"/>
            <w:r>
              <w:rPr>
                <w:rFonts w:eastAsia="SimSun"/>
                <w:vertAlign w:val="subscript"/>
              </w:rPr>
              <w:t>CS</w:t>
            </w:r>
            <w:r>
              <w:rPr>
                <w:rFonts w:eastAsia="SimSun"/>
              </w:rPr>
              <w:t>(</w:t>
            </w:r>
            <w:proofErr w:type="spellStart"/>
            <w:proofErr w:type="gramEnd"/>
            <w:r>
              <w:rPr>
                <w:rFonts w:eastAsia="SimSun"/>
              </w:rPr>
              <w:t>t</w:t>
            </w:r>
            <w:r>
              <w:rPr>
                <w:rFonts w:eastAsia="SimSun"/>
                <w:vertAlign w:val="subscript"/>
              </w:rPr>
              <w:t>i</w:t>
            </w:r>
            <w:proofErr w:type="spellEnd"/>
            <w:r>
              <w:rPr>
                <w:rFonts w:eastAsia="SimSun"/>
              </w:rPr>
              <w:t>)</w:t>
            </w:r>
          </w:p>
        </w:tc>
        <w:tc>
          <w:tcPr>
            <w:tcW w:w="6070" w:type="dxa"/>
          </w:tcPr>
          <w:p w14:paraId="0FDFE795" w14:textId="77777777" w:rsidR="00C420F1" w:rsidRPr="009A3431" w:rsidRDefault="00C420F1" w:rsidP="003E7C67">
            <w:pPr>
              <w:jc w:val="center"/>
              <w:rPr>
                <w:rFonts w:eastAsia="SimSun"/>
              </w:rPr>
            </w:pPr>
            <w:r w:rsidRPr="00B8505A">
              <w:rPr>
                <w:rFonts w:eastAsia="SimSun"/>
              </w:rPr>
              <w:t>Main/Reserved CS time offset relative to Reference Time</w:t>
            </w:r>
          </w:p>
        </w:tc>
      </w:tr>
      <w:tr w:rsidR="00C420F1" w:rsidRPr="009A3431" w14:paraId="511AF9FE" w14:textId="77777777" w:rsidTr="003E7C67">
        <w:trPr>
          <w:jc w:val="center"/>
        </w:trPr>
        <w:tc>
          <w:tcPr>
            <w:tcW w:w="1598" w:type="dxa"/>
          </w:tcPr>
          <w:p w14:paraId="49895B99" w14:textId="77777777" w:rsidR="00C420F1" w:rsidRPr="009A3431" w:rsidRDefault="00C420F1" w:rsidP="003E7C67">
            <w:pPr>
              <w:jc w:val="center"/>
              <w:rPr>
                <w:rFonts w:eastAsia="SimSun"/>
                <w:vertAlign w:val="subscript"/>
              </w:rPr>
            </w:pPr>
            <w:r>
              <w:rPr>
                <w:rFonts w:eastAsia="SimSun"/>
              </w:rPr>
              <w:t>∆T</w:t>
            </w:r>
            <w:r>
              <w:rPr>
                <w:rFonts w:eastAsia="SimSun"/>
                <w:vertAlign w:val="subscript"/>
              </w:rPr>
              <w:t>GL-</w:t>
            </w:r>
            <w:proofErr w:type="gramStart"/>
            <w:r>
              <w:rPr>
                <w:rFonts w:eastAsia="SimSun"/>
                <w:vertAlign w:val="subscript"/>
              </w:rPr>
              <w:t>STFR</w:t>
            </w:r>
            <w:r>
              <w:rPr>
                <w:rFonts w:eastAsia="SimSun"/>
              </w:rPr>
              <w:t>(</w:t>
            </w:r>
            <w:proofErr w:type="spellStart"/>
            <w:proofErr w:type="gramEnd"/>
            <w:r>
              <w:rPr>
                <w:rFonts w:eastAsia="SimSun"/>
              </w:rPr>
              <w:t>t</w:t>
            </w:r>
            <w:r>
              <w:rPr>
                <w:rFonts w:eastAsia="SimSun"/>
                <w:vertAlign w:val="subscript"/>
              </w:rPr>
              <w:t>i</w:t>
            </w:r>
            <w:proofErr w:type="spellEnd"/>
            <w:r>
              <w:rPr>
                <w:rFonts w:eastAsia="SimSun"/>
              </w:rPr>
              <w:t>)</w:t>
            </w:r>
          </w:p>
        </w:tc>
        <w:tc>
          <w:tcPr>
            <w:tcW w:w="6070" w:type="dxa"/>
          </w:tcPr>
          <w:p w14:paraId="358BD945" w14:textId="77777777" w:rsidR="00C420F1" w:rsidRPr="00984A53" w:rsidRDefault="00C420F1" w:rsidP="003E7C67">
            <w:pPr>
              <w:jc w:val="center"/>
              <w:rPr>
                <w:rFonts w:eastAsia="SimSun"/>
              </w:rPr>
            </w:pPr>
            <w:r>
              <w:rPr>
                <w:rFonts w:eastAsia="SimSun"/>
              </w:rPr>
              <w:t>STFR time scale offset relative to GLONASS time</w:t>
            </w:r>
          </w:p>
        </w:tc>
      </w:tr>
    </w:tbl>
    <w:p w14:paraId="12F55B85" w14:textId="77777777" w:rsidR="00C420F1" w:rsidRDefault="00C420F1" w:rsidP="00C420F1"/>
    <w:p w14:paraId="09DEB570" w14:textId="63ADAA50" w:rsidR="00C420F1" w:rsidRDefault="00C420F1" w:rsidP="00C420F1">
      <w:bookmarkStart w:id="3242" w:name="_Hlk54555893"/>
      <w:r w:rsidRPr="00D14D24">
        <w:lastRenderedPageBreak/>
        <w:t>Parameters of GLONASS Time drift relative to UTC(SU) are estimated with using special algorithm for processing time scales offset based on linear model and LMS technique.</w:t>
      </w:r>
      <w:bookmarkEnd w:id="3242"/>
    </w:p>
    <w:p w14:paraId="3FE33EAA" w14:textId="77777777" w:rsidR="00C420F1" w:rsidRDefault="00C420F1" w:rsidP="00C420F1"/>
    <w:p w14:paraId="18603115" w14:textId="4EAD5489" w:rsidR="00C843A4" w:rsidRPr="00E73D78" w:rsidRDefault="00C843A4" w:rsidP="00E73D78">
      <w:pPr>
        <w:sectPr w:rsidR="00C843A4" w:rsidRPr="00E73D78" w:rsidSect="00172202">
          <w:pgSz w:w="12240" w:h="15840" w:code="1"/>
          <w:pgMar w:top="1440" w:right="1440" w:bottom="1440" w:left="1714" w:header="547" w:footer="547" w:gutter="360"/>
          <w:pgNumType w:start="1" w:chapStyle="1"/>
          <w:cols w:space="720"/>
          <w:docGrid w:linePitch="360"/>
        </w:sectPr>
      </w:pPr>
    </w:p>
    <w:p w14:paraId="7DD5D083" w14:textId="77777777" w:rsidR="004E655B" w:rsidRDefault="004E655B" w:rsidP="000B08D5">
      <w:pPr>
        <w:pStyle w:val="Heading1"/>
      </w:pPr>
      <w:bookmarkStart w:id="3243" w:name="_Toc80035401"/>
      <w:r w:rsidRPr="002706D2">
        <w:lastRenderedPageBreak/>
        <w:t>Time</w:t>
      </w:r>
      <w:r w:rsidRPr="007A176E">
        <w:t xml:space="preserve"> Synchronization</w:t>
      </w:r>
      <w:bookmarkEnd w:id="3243"/>
    </w:p>
    <w:p w14:paraId="47F9473C" w14:textId="53F8BF83" w:rsidR="00ED096A" w:rsidRPr="00277787" w:rsidRDefault="00ED096A" w:rsidP="00ED096A">
      <w:pPr>
        <w:rPr>
          <w:color w:val="FF0000"/>
        </w:rPr>
      </w:pPr>
      <w:r w:rsidRPr="00322A9D" w:rsidDel="00ED096A">
        <w:rPr>
          <w:color w:val="FF0000"/>
        </w:rPr>
        <w:t xml:space="preserve"> </w:t>
      </w:r>
      <w:r w:rsidRPr="00277787">
        <w:rPr>
          <w:color w:val="FF0000"/>
        </w:rPr>
        <w:t>[Point of contact: Lee Pitts]</w:t>
      </w:r>
    </w:p>
    <w:p w14:paraId="04877DCD" w14:textId="77777777" w:rsidR="00ED096A" w:rsidRPr="007C30FC" w:rsidRDefault="00ED096A" w:rsidP="00E73D78">
      <w:pPr>
        <w:pStyle w:val="Heading2"/>
      </w:pPr>
      <w:bookmarkStart w:id="3244" w:name="_Toc80035402"/>
      <w:r w:rsidRPr="007C30FC">
        <w:t>What is time synchronization?</w:t>
      </w:r>
      <w:bookmarkEnd w:id="3244"/>
      <w:r w:rsidRPr="007C30FC">
        <w:t xml:space="preserve"> </w:t>
      </w:r>
    </w:p>
    <w:p w14:paraId="5CF1CEA7" w14:textId="538E9216" w:rsidR="00ED096A" w:rsidDel="00525F5C" w:rsidRDefault="00ED096A" w:rsidP="00ED096A">
      <w:pPr>
        <w:pStyle w:val="NormalWeb"/>
        <w:rPr>
          <w:del w:id="3245" w:author="Hamkins, Jon (US 3300)" w:date="2021-08-16T22:08:00Z"/>
        </w:rPr>
      </w:pPr>
      <w:del w:id="3246" w:author="Hamkins, Jon (US 3300)" w:date="2021-08-16T22:08:00Z">
        <w:r w:rsidDel="00525F5C">
          <w:delText>The Interagency Operations Advisory Group (IOAG) has defined a set of Time Services</w:delText>
        </w:r>
        <w:r w:rsidDel="00525F5C">
          <w:rPr>
            <w:vertAlign w:val="superscript"/>
          </w:rPr>
          <w:delText>1</w:delText>
        </w:r>
        <w:r w:rsidDel="00525F5C">
          <w:delText xml:space="preserve"> in its service catalog #2 issue 1 revision 3 - 06/02/2019.  These services allow the calculation of time correlation elements and synchronization by means of time distribution.  Specifically, there are 3 standards identified to support; a space link standard for Time Transfer, and two ground standards: Clock Correlation and Time Synchronization.</w:delText>
        </w:r>
      </w:del>
    </w:p>
    <w:p w14:paraId="4391CAD0" w14:textId="6915116B" w:rsidR="00ED096A" w:rsidDel="00525F5C" w:rsidRDefault="00ED096A" w:rsidP="00ED096A">
      <w:pPr>
        <w:pStyle w:val="NormalWeb"/>
        <w:rPr>
          <w:del w:id="3247" w:author="Hamkins, Jon (US 3300)" w:date="2021-08-16T22:08:00Z"/>
        </w:rPr>
      </w:pPr>
      <w:del w:id="3248" w:author="Hamkins, Jon (US 3300)" w:date="2021-08-16T22:08:00Z">
        <w:r w:rsidDel="00525F5C">
          <w:delText xml:space="preserve">The Consultative Committee for Space Data Standards (CCSDS) defines </w:delText>
        </w:r>
        <w:r w:rsidDel="00525F5C">
          <w:rPr>
            <w:i/>
          </w:rPr>
          <w:delText xml:space="preserve">time transfer </w:delText>
        </w:r>
        <w:r w:rsidDel="00525F5C">
          <w:delText xml:space="preserve">(TMTR) as a </w:delText>
        </w:r>
        <w:r w:rsidRPr="00D41D06" w:rsidDel="00525F5C">
          <w:delText>technique used to send a reference time or frequency fr</w:delText>
        </w:r>
        <w:r w:rsidDel="00525F5C">
          <w:delText>om a source to a remote location.  However, time transfer can exist bi-directionally.  Therefore, the remote clock can send time information to a source destination in order to conduct a time correlation activity for example.  This assumes the data is transferred in a mutually defined “time code(s)”.  Notice, multiple time codes may be possible such that correlation is possible.  Examples include a time packet or interpolated time in a telemetry frame.</w:delText>
        </w:r>
      </w:del>
    </w:p>
    <w:p w14:paraId="4B1E67DA" w14:textId="6008F787" w:rsidR="00ED096A" w:rsidRPr="002C6F17" w:rsidDel="00525F5C" w:rsidRDefault="00ED096A" w:rsidP="00ED096A">
      <w:pPr>
        <w:pStyle w:val="NormalWeb"/>
        <w:rPr>
          <w:del w:id="3249" w:author="Hamkins, Jon (US 3300)" w:date="2021-08-16T22:08:00Z"/>
        </w:rPr>
      </w:pPr>
      <w:del w:id="3250" w:author="Hamkins, Jon (US 3300)" w:date="2021-08-16T22:08:00Z">
        <w:r w:rsidDel="00525F5C">
          <w:delText xml:space="preserve">CCSDS defines </w:delText>
        </w:r>
        <w:r w:rsidDel="00525F5C">
          <w:rPr>
            <w:i/>
          </w:rPr>
          <w:delText>time correlation</w:delText>
        </w:r>
        <w:r w:rsidDel="00525F5C">
          <w:delText xml:space="preserve"> as t</w:delText>
        </w:r>
        <w:r w:rsidRPr="00FE3F7A" w:rsidDel="00525F5C">
          <w:delText>he determination of the time offset between two continuous time scales provided by a master clock and a local (spaceborne) clock. This procedure requires knowledge of clock parameters and propagation delay of the time transfer.</w:delText>
        </w:r>
        <w:r w:rsidDel="00525F5C">
          <w:delText xml:space="preserve">  Perhaps a better term for this as used by the IOAG </w:delText>
        </w:r>
        <w:r w:rsidRPr="002C6F17" w:rsidDel="00525F5C">
          <w:delText xml:space="preserve">is </w:delText>
        </w:r>
        <w:r w:rsidRPr="002C6F17" w:rsidDel="00525F5C">
          <w:rPr>
            <w:b/>
            <w:i/>
          </w:rPr>
          <w:delText>Clock Correlation (CC)</w:delText>
        </w:r>
        <w:r w:rsidDel="00525F5C">
          <w:delText>.  CC is entirely bound by the characteristics of the two independently running clocks.  CC does not imply alignment of clocks.  Rather it does explicitly require knowledge of clock stability, skew, drift, relativistic effects, and propagation delay induced by the signal path(s) during time transfer between two clocks.</w:delText>
        </w:r>
      </w:del>
    </w:p>
    <w:p w14:paraId="6882EB50" w14:textId="77777777" w:rsidR="00ED096A" w:rsidRDefault="00ED096A" w:rsidP="00ED096A">
      <w:pPr>
        <w:pStyle w:val="NormalWeb"/>
      </w:pPr>
      <w:r>
        <w:t xml:space="preserve">CCSDS defines </w:t>
      </w:r>
      <w:r>
        <w:rPr>
          <w:i/>
        </w:rPr>
        <w:t xml:space="preserve">time synchronization </w:t>
      </w:r>
      <w:r>
        <w:t>(TS) as “The process of setting two or more clocks to the same time.”  This is as opposed to</w:t>
      </w:r>
      <w:r w:rsidRPr="002D7BA2">
        <w:t xml:space="preserve"> </w:t>
      </w:r>
      <w:r w:rsidRPr="002D7BA2">
        <w:rPr>
          <w:rStyle w:val="Strong"/>
          <w:b w:val="0"/>
          <w:i/>
          <w:lang w:val="en"/>
        </w:rPr>
        <w:t>syntonization</w:t>
      </w:r>
      <w:r w:rsidRPr="003039F3">
        <w:rPr>
          <w:rStyle w:val="Strong"/>
          <w:b w:val="0"/>
          <w:vertAlign w:val="superscript"/>
          <w:lang w:val="en"/>
        </w:rPr>
        <w:t>1</w:t>
      </w:r>
      <w:r>
        <w:rPr>
          <w:rStyle w:val="Strong"/>
          <w:b w:val="0"/>
          <w:lang w:val="en"/>
        </w:rPr>
        <w:t xml:space="preserve"> that is t</w:t>
      </w:r>
      <w:r>
        <w:rPr>
          <w:lang w:val="en"/>
        </w:rPr>
        <w:t xml:space="preserve">he process of setting two or more </w:t>
      </w:r>
      <w:r w:rsidRPr="002D7BA2">
        <w:rPr>
          <w:lang w:val="en"/>
        </w:rPr>
        <w:t>oscillators</w:t>
      </w:r>
      <w:r>
        <w:rPr>
          <w:lang w:val="en"/>
        </w:rPr>
        <w:t xml:space="preserve"> to the same </w:t>
      </w:r>
      <w:r w:rsidRPr="002D7BA2">
        <w:rPr>
          <w:lang w:val="en"/>
        </w:rPr>
        <w:t>frequency</w:t>
      </w:r>
      <w:r>
        <w:rPr>
          <w:lang w:val="en"/>
        </w:rPr>
        <w:t xml:space="preserve">.  This is an important distinction in that a clock is a more elaborate device than an oscillator. CCSDS defines a </w:t>
      </w:r>
      <w:r>
        <w:t xml:space="preserve">clock as a device that generates periodic, accurately spaced signals for local timekeeping applications. A clock consists of at least three parts: an oscillator, a device that counts the oscillations and converts them to units of time interval (such as seconds, minutes, hours, and days), and a means of displaying or recording the results. </w:t>
      </w:r>
    </w:p>
    <w:p w14:paraId="018A4318" w14:textId="77777777" w:rsidR="00ED096A" w:rsidRDefault="00ED096A" w:rsidP="00ED096A">
      <w:pPr>
        <w:rPr>
          <w:szCs w:val="24"/>
        </w:rPr>
      </w:pPr>
      <w:r>
        <w:br w:type="page"/>
      </w:r>
    </w:p>
    <w:p w14:paraId="303C99D4" w14:textId="77777777" w:rsidR="00ED096A" w:rsidRDefault="00ED096A" w:rsidP="00E73D78">
      <w:pPr>
        <w:pStyle w:val="Heading2"/>
      </w:pPr>
      <w:bookmarkStart w:id="3251" w:name="_Toc80035403"/>
      <w:r w:rsidRPr="007C30FC">
        <w:lastRenderedPageBreak/>
        <w:t>What are conditions for use</w:t>
      </w:r>
      <w:bookmarkEnd w:id="3251"/>
    </w:p>
    <w:p w14:paraId="1FE63701" w14:textId="77777777" w:rsidR="00ED096A" w:rsidRPr="00F056CE" w:rsidRDefault="00ED096A" w:rsidP="00ED096A">
      <w:pPr>
        <w:pStyle w:val="NormalWeb"/>
      </w:pPr>
      <w:r w:rsidRPr="00F056CE">
        <w:t>NASA has identified requirements</w:t>
      </w:r>
      <w:r>
        <w:rPr>
          <w:vertAlign w:val="superscript"/>
        </w:rPr>
        <w:t>7</w:t>
      </w:r>
      <w:r w:rsidRPr="00F056CE">
        <w:t xml:space="preserve"> for communication, navigation, and time dissemination to support </w:t>
      </w:r>
      <w:r>
        <w:t>IOAG services</w:t>
      </w:r>
      <w:r w:rsidRPr="00F056CE">
        <w:t xml:space="preserve">.  The requirements that NASA has identified for </w:t>
      </w:r>
      <w:r>
        <w:t>a solar system wide</w:t>
      </w:r>
      <w:r w:rsidRPr="00F056CE">
        <w:t xml:space="preserve"> time synchronization and dissemination architecture are:</w:t>
      </w:r>
    </w:p>
    <w:p w14:paraId="5DD8F04C" w14:textId="77777777" w:rsidR="00ED096A" w:rsidRPr="00F056CE" w:rsidRDefault="00ED096A" w:rsidP="00ED096A">
      <w:pPr>
        <w:numPr>
          <w:ilvl w:val="0"/>
          <w:numId w:val="54"/>
        </w:numPr>
        <w:tabs>
          <w:tab w:val="clear" w:pos="720"/>
          <w:tab w:val="num" w:pos="540"/>
        </w:tabs>
        <w:autoSpaceDE w:val="0"/>
        <w:autoSpaceDN w:val="0"/>
        <w:adjustRightInd w:val="0"/>
        <w:spacing w:before="120" w:line="240" w:lineRule="auto"/>
        <w:ind w:left="540"/>
        <w:rPr>
          <w:szCs w:val="24"/>
        </w:rPr>
      </w:pPr>
      <w:r w:rsidRPr="00F056CE">
        <w:rPr>
          <w:szCs w:val="24"/>
        </w:rPr>
        <w:t>The unit of time should be the second of the International System of Units (SI)</w:t>
      </w:r>
    </w:p>
    <w:p w14:paraId="66878E61" w14:textId="77777777" w:rsidR="00ED096A" w:rsidRPr="00F056CE" w:rsidRDefault="00ED096A" w:rsidP="00ED096A">
      <w:pPr>
        <w:numPr>
          <w:ilvl w:val="0"/>
          <w:numId w:val="54"/>
        </w:numPr>
        <w:tabs>
          <w:tab w:val="clear" w:pos="720"/>
          <w:tab w:val="num" w:pos="540"/>
        </w:tabs>
        <w:autoSpaceDE w:val="0"/>
        <w:autoSpaceDN w:val="0"/>
        <w:adjustRightInd w:val="0"/>
        <w:spacing w:before="120" w:line="240" w:lineRule="auto"/>
        <w:ind w:left="540"/>
        <w:rPr>
          <w:szCs w:val="24"/>
        </w:rPr>
      </w:pPr>
      <w:r w:rsidRPr="00F056CE">
        <w:rPr>
          <w:szCs w:val="24"/>
        </w:rPr>
        <w:t>The time scale should be uniform without steps (leap seconds).</w:t>
      </w:r>
    </w:p>
    <w:p w14:paraId="796DFDA5" w14:textId="77777777" w:rsidR="00ED096A" w:rsidRPr="00F056CE" w:rsidRDefault="00ED096A" w:rsidP="00ED096A">
      <w:pPr>
        <w:numPr>
          <w:ilvl w:val="0"/>
          <w:numId w:val="54"/>
        </w:numPr>
        <w:tabs>
          <w:tab w:val="clear" w:pos="720"/>
          <w:tab w:val="num" w:pos="540"/>
        </w:tabs>
        <w:autoSpaceDE w:val="0"/>
        <w:autoSpaceDN w:val="0"/>
        <w:adjustRightInd w:val="0"/>
        <w:spacing w:before="120" w:line="240" w:lineRule="auto"/>
        <w:ind w:left="540"/>
        <w:rPr>
          <w:szCs w:val="24"/>
        </w:rPr>
      </w:pPr>
      <w:r w:rsidRPr="00F056CE">
        <w:rPr>
          <w:szCs w:val="24"/>
        </w:rPr>
        <w:t>The time scale should be traceable to an internationally recognized scale of atomic time.</w:t>
      </w:r>
    </w:p>
    <w:p w14:paraId="0BA89E0D" w14:textId="77777777" w:rsidR="00ED096A" w:rsidRPr="00F056CE" w:rsidRDefault="00ED096A" w:rsidP="00ED096A">
      <w:pPr>
        <w:numPr>
          <w:ilvl w:val="0"/>
          <w:numId w:val="54"/>
        </w:numPr>
        <w:tabs>
          <w:tab w:val="clear" w:pos="720"/>
          <w:tab w:val="num" w:pos="540"/>
        </w:tabs>
        <w:autoSpaceDE w:val="0"/>
        <w:autoSpaceDN w:val="0"/>
        <w:adjustRightInd w:val="0"/>
        <w:spacing w:before="120" w:line="240" w:lineRule="auto"/>
        <w:ind w:left="540"/>
        <w:rPr>
          <w:szCs w:val="24"/>
        </w:rPr>
      </w:pPr>
      <w:r w:rsidRPr="00F056CE">
        <w:rPr>
          <w:szCs w:val="24"/>
        </w:rPr>
        <w:t xml:space="preserve">The dissemination of the time scale should include the application of appropriate mathematical algorithms that </w:t>
      </w:r>
      <w:proofErr w:type="gramStart"/>
      <w:r w:rsidRPr="00F056CE">
        <w:rPr>
          <w:szCs w:val="24"/>
        </w:rPr>
        <w:t>take into account</w:t>
      </w:r>
      <w:proofErr w:type="gramEnd"/>
      <w:r w:rsidRPr="00F056CE">
        <w:rPr>
          <w:szCs w:val="24"/>
        </w:rPr>
        <w:t xml:space="preserve"> signal propagation delays and relativistic effects.</w:t>
      </w:r>
    </w:p>
    <w:p w14:paraId="5EC41CFB" w14:textId="77777777" w:rsidR="00ED096A" w:rsidRDefault="00ED096A" w:rsidP="00ED096A">
      <w:pPr>
        <w:spacing w:before="120"/>
        <w:rPr>
          <w:szCs w:val="24"/>
        </w:rPr>
      </w:pPr>
      <w:r w:rsidRPr="00F056CE">
        <w:rPr>
          <w:szCs w:val="24"/>
        </w:rPr>
        <w:t xml:space="preserve">The future time and frequency architecture </w:t>
      </w:r>
      <w:proofErr w:type="gramStart"/>
      <w:r>
        <w:rPr>
          <w:szCs w:val="24"/>
        </w:rPr>
        <w:t>is</w:t>
      </w:r>
      <w:proofErr w:type="gramEnd"/>
      <w:r>
        <w:rPr>
          <w:szCs w:val="24"/>
        </w:rPr>
        <w:t xml:space="preserve"> required to</w:t>
      </w:r>
      <w:r w:rsidRPr="00F056CE">
        <w:rPr>
          <w:szCs w:val="24"/>
        </w:rPr>
        <w:t xml:space="preserve"> be an integral part of the space communication and navigation infrastructure</w:t>
      </w:r>
      <w:r>
        <w:rPr>
          <w:szCs w:val="24"/>
        </w:rPr>
        <w:t xml:space="preserve"> to </w:t>
      </w:r>
      <w:r w:rsidRPr="00451200">
        <w:rPr>
          <w:b/>
          <w:i/>
          <w:szCs w:val="24"/>
        </w:rPr>
        <w:t>include networking</w:t>
      </w:r>
      <w:r>
        <w:rPr>
          <w:szCs w:val="24"/>
        </w:rPr>
        <w:t>.  It must also</w:t>
      </w:r>
      <w:r w:rsidRPr="00F056CE">
        <w:rPr>
          <w:szCs w:val="24"/>
        </w:rPr>
        <w:t xml:space="preserve"> retain the </w:t>
      </w:r>
      <w:r>
        <w:rPr>
          <w:szCs w:val="24"/>
        </w:rPr>
        <w:t>capability to support</w:t>
      </w:r>
      <w:r w:rsidRPr="00F056CE">
        <w:rPr>
          <w:szCs w:val="24"/>
        </w:rPr>
        <w:t xml:space="preserve"> standalone dissemination systems.  </w:t>
      </w:r>
      <w:r>
        <w:rPr>
          <w:szCs w:val="24"/>
        </w:rPr>
        <w:t>Specific time resolutions are:</w:t>
      </w:r>
    </w:p>
    <w:p w14:paraId="2498B53B" w14:textId="77777777" w:rsidR="00ED096A" w:rsidRDefault="00ED096A" w:rsidP="00ED096A">
      <w:pPr>
        <w:pStyle w:val="ListParagraph"/>
        <w:numPr>
          <w:ilvl w:val="0"/>
          <w:numId w:val="54"/>
        </w:numPr>
        <w:spacing w:before="120" w:after="160" w:line="259" w:lineRule="auto"/>
        <w:rPr>
          <w:szCs w:val="24"/>
        </w:rPr>
      </w:pPr>
      <w:r w:rsidRPr="00451200">
        <w:rPr>
          <w:szCs w:val="24"/>
        </w:rPr>
        <w:t xml:space="preserve">Coarse (1 s – 1 </w:t>
      </w:r>
      <w:proofErr w:type="spellStart"/>
      <w:r w:rsidRPr="00451200">
        <w:rPr>
          <w:szCs w:val="24"/>
        </w:rPr>
        <w:t>ms</w:t>
      </w:r>
      <w:proofErr w:type="spellEnd"/>
      <w:r w:rsidRPr="00451200">
        <w:rPr>
          <w:szCs w:val="24"/>
        </w:rPr>
        <w:t>)</w:t>
      </w:r>
    </w:p>
    <w:p w14:paraId="116D6F6E" w14:textId="77777777" w:rsidR="00ED096A" w:rsidRDefault="00ED096A" w:rsidP="00ED096A">
      <w:pPr>
        <w:pStyle w:val="ListParagraph"/>
        <w:numPr>
          <w:ilvl w:val="0"/>
          <w:numId w:val="54"/>
        </w:numPr>
        <w:spacing w:before="120" w:after="160" w:line="259" w:lineRule="auto"/>
        <w:rPr>
          <w:szCs w:val="24"/>
        </w:rPr>
      </w:pPr>
      <w:r w:rsidRPr="00451200">
        <w:rPr>
          <w:szCs w:val="24"/>
        </w:rPr>
        <w:t>Fine (1 </w:t>
      </w:r>
      <w:proofErr w:type="spellStart"/>
      <w:r w:rsidRPr="00451200">
        <w:rPr>
          <w:szCs w:val="24"/>
        </w:rPr>
        <w:t>ms</w:t>
      </w:r>
      <w:proofErr w:type="spellEnd"/>
      <w:r w:rsidRPr="00451200">
        <w:rPr>
          <w:szCs w:val="24"/>
        </w:rPr>
        <w:t xml:space="preserve"> – 1 </w:t>
      </w:r>
      <w:r w:rsidRPr="00F056CE">
        <w:sym w:font="Symbol" w:char="F06D"/>
      </w:r>
      <w:r w:rsidRPr="00451200">
        <w:rPr>
          <w:szCs w:val="24"/>
        </w:rPr>
        <w:t>s),</w:t>
      </w:r>
    </w:p>
    <w:p w14:paraId="2E587E04" w14:textId="77777777" w:rsidR="00ED096A" w:rsidRDefault="00ED096A" w:rsidP="00ED096A">
      <w:pPr>
        <w:pStyle w:val="ListParagraph"/>
        <w:numPr>
          <w:ilvl w:val="0"/>
          <w:numId w:val="54"/>
        </w:numPr>
        <w:spacing w:before="120" w:after="160" w:line="259" w:lineRule="auto"/>
        <w:rPr>
          <w:szCs w:val="24"/>
        </w:rPr>
      </w:pPr>
      <w:r w:rsidRPr="00451200">
        <w:rPr>
          <w:szCs w:val="24"/>
        </w:rPr>
        <w:t>Precis</w:t>
      </w:r>
      <w:r>
        <w:rPr>
          <w:szCs w:val="24"/>
        </w:rPr>
        <w:t>e</w:t>
      </w:r>
      <w:r w:rsidRPr="00451200">
        <w:rPr>
          <w:szCs w:val="24"/>
        </w:rPr>
        <w:t xml:space="preserve"> (1 </w:t>
      </w:r>
      <w:r w:rsidRPr="00F056CE">
        <w:sym w:font="Symbol" w:char="F06D"/>
      </w:r>
      <w:r w:rsidRPr="00451200">
        <w:rPr>
          <w:szCs w:val="24"/>
        </w:rPr>
        <w:t xml:space="preserve">s </w:t>
      </w:r>
      <w:proofErr w:type="gramStart"/>
      <w:r w:rsidRPr="00451200">
        <w:rPr>
          <w:szCs w:val="24"/>
        </w:rPr>
        <w:t>–  1</w:t>
      </w:r>
      <w:proofErr w:type="gramEnd"/>
      <w:r w:rsidRPr="00451200">
        <w:rPr>
          <w:szCs w:val="24"/>
        </w:rPr>
        <w:t xml:space="preserve"> ns)</w:t>
      </w:r>
    </w:p>
    <w:p w14:paraId="13E73BFE" w14:textId="77777777" w:rsidR="00ED096A" w:rsidRPr="00D31BBC" w:rsidRDefault="00ED096A" w:rsidP="00ED096A">
      <w:pPr>
        <w:spacing w:before="120"/>
        <w:rPr>
          <w:szCs w:val="24"/>
        </w:rPr>
      </w:pPr>
      <w:r>
        <w:rPr>
          <w:szCs w:val="24"/>
        </w:rPr>
        <w:t>By this succession, a fourth or U</w:t>
      </w:r>
      <w:r w:rsidRPr="00D31BBC">
        <w:rPr>
          <w:szCs w:val="24"/>
        </w:rPr>
        <w:t>ltra</w:t>
      </w:r>
      <w:r>
        <w:rPr>
          <w:szCs w:val="24"/>
        </w:rPr>
        <w:t xml:space="preserve"> range can be inferred as 1 ns to 1 </w:t>
      </w:r>
      <w:r w:rsidRPr="00D31BBC">
        <w:rPr>
          <w:szCs w:val="24"/>
        </w:rPr>
        <w:t xml:space="preserve">psec. </w:t>
      </w:r>
    </w:p>
    <w:p w14:paraId="28F53F44" w14:textId="77777777" w:rsidR="00ED096A" w:rsidRDefault="00ED096A" w:rsidP="00ED096A">
      <w:pPr>
        <w:spacing w:before="120"/>
        <w:rPr>
          <w:szCs w:val="24"/>
        </w:rPr>
      </w:pPr>
      <w:r w:rsidRPr="00451200">
        <w:rPr>
          <w:szCs w:val="24"/>
        </w:rPr>
        <w:t xml:space="preserve">The principles of general relativity </w:t>
      </w:r>
      <w:r>
        <w:rPr>
          <w:szCs w:val="24"/>
        </w:rPr>
        <w:t>must</w:t>
      </w:r>
      <w:r w:rsidRPr="00451200">
        <w:rPr>
          <w:szCs w:val="24"/>
        </w:rPr>
        <w:t xml:space="preserve"> be applied for time synchronization and dissemination among timing systems on spacecraft and solar system platforms.</w:t>
      </w:r>
      <w:r>
        <w:rPr>
          <w:szCs w:val="24"/>
        </w:rPr>
        <w:t xml:space="preserve">  The ma</w:t>
      </w:r>
      <w:r w:rsidRPr="00F056CE">
        <w:rPr>
          <w:szCs w:val="24"/>
        </w:rPr>
        <w:t>thematical algorithms for modeling signal propagation and relativistic effects across the solar system</w:t>
      </w:r>
      <w:r>
        <w:rPr>
          <w:szCs w:val="24"/>
        </w:rPr>
        <w:t xml:space="preserve"> and the necessary</w:t>
      </w:r>
      <w:r w:rsidRPr="00F056CE">
        <w:rPr>
          <w:szCs w:val="24"/>
        </w:rPr>
        <w:t xml:space="preserve"> protocols for exchanging time and data</w:t>
      </w:r>
      <w:r>
        <w:rPr>
          <w:szCs w:val="24"/>
        </w:rPr>
        <w:t xml:space="preserve"> shall be widely available</w:t>
      </w:r>
      <w:r w:rsidRPr="00F056CE">
        <w:rPr>
          <w:szCs w:val="24"/>
        </w:rPr>
        <w:t xml:space="preserve">. </w:t>
      </w:r>
    </w:p>
    <w:p w14:paraId="6388CBD3" w14:textId="77777777" w:rsidR="00ED096A" w:rsidRPr="00F056CE" w:rsidRDefault="00ED096A" w:rsidP="00ED096A">
      <w:pPr>
        <w:spacing w:before="120"/>
        <w:rPr>
          <w:szCs w:val="24"/>
        </w:rPr>
      </w:pPr>
      <w:r>
        <w:rPr>
          <w:szCs w:val="24"/>
        </w:rPr>
        <w:t xml:space="preserve">The ITU has identified algorithms and justification for Relativistic Time Transfer.  These are found in ITU-R recommendation </w:t>
      </w:r>
      <w:hyperlink r:id="rId91" w:history="1">
        <w:r w:rsidRPr="00AF3C3B">
          <w:rPr>
            <w:rStyle w:val="Hyperlink"/>
            <w:szCs w:val="24"/>
          </w:rPr>
          <w:t>TF.2118-0 (12/2018)</w:t>
        </w:r>
      </w:hyperlink>
      <w:r>
        <w:rPr>
          <w:szCs w:val="24"/>
          <w:vertAlign w:val="superscript"/>
        </w:rPr>
        <w:t>4</w:t>
      </w:r>
      <w:r>
        <w:rPr>
          <w:szCs w:val="24"/>
        </w:rPr>
        <w:t xml:space="preserve"> and</w:t>
      </w:r>
      <w:r w:rsidRPr="00F056CE">
        <w:rPr>
          <w:szCs w:val="24"/>
        </w:rPr>
        <w:t xml:space="preserve"> </w:t>
      </w:r>
      <w:r>
        <w:rPr>
          <w:szCs w:val="24"/>
        </w:rPr>
        <w:t>are beyond the scope of this document.  However, a brief derivation follows to demonstrate their application.</w:t>
      </w:r>
    </w:p>
    <w:p w14:paraId="1200395E" w14:textId="77777777" w:rsidR="00ED096A" w:rsidRDefault="00ED096A" w:rsidP="00ED096A">
      <w:pPr>
        <w:pStyle w:val="NormalWeb"/>
      </w:pPr>
      <w:r>
        <w:t>On Earth, the purpose of TS</w:t>
      </w:r>
      <w:r w:rsidRPr="00C867A1">
        <w:t xml:space="preserve"> is to align clocks to a common timescale, such as UTC.</w:t>
      </w:r>
      <w:r>
        <w:t xml:space="preserve">  This makes a fundamental assumption that </w:t>
      </w:r>
      <w:r w:rsidRPr="00C867A1">
        <w:t>clocks all run at a common rate; that is, one second on one clock is the same as one second on any other clock.</w:t>
      </w:r>
      <w:r>
        <w:t xml:space="preserve">  “</w:t>
      </w:r>
      <w:r w:rsidRPr="00C867A1">
        <w:t>In planetary systems</w:t>
      </w:r>
      <w:r>
        <w:t>,</w:t>
      </w:r>
      <w:r w:rsidRPr="00C867A1">
        <w:t xml:space="preserve"> things are not that simple.</w:t>
      </w:r>
      <w:r>
        <w:t>”</w:t>
      </w:r>
      <w:r>
        <w:rPr>
          <w:vertAlign w:val="superscript"/>
        </w:rPr>
        <w:t>2</w:t>
      </w:r>
      <w:r>
        <w:t xml:space="preserve"> The second can be different in different referential frames.</w:t>
      </w:r>
    </w:p>
    <w:p w14:paraId="2DA58B37" w14:textId="77777777" w:rsidR="00ED096A" w:rsidRDefault="00ED096A" w:rsidP="00ED096A">
      <w:pPr>
        <w:pStyle w:val="NormalWeb"/>
      </w:pPr>
      <w:r>
        <w:t xml:space="preserve">Following is an example of a clock in the Earth Centered Inertial (ECI) reference frame and the effects of velocity and relativity. The invariant space-time interval under the Special Theory of Relativity (SR) is </w:t>
      </w:r>
    </w:p>
    <w:p w14:paraId="42DA7C12" w14:textId="77777777" w:rsidR="00ED096A" w:rsidRPr="00C411AA" w:rsidRDefault="00ED096A" w:rsidP="00ED096A">
      <w:pPr>
        <w:pStyle w:val="NormalWeb"/>
        <w:ind w:firstLine="720"/>
      </w:pPr>
      <w:r w:rsidRPr="00C411AA">
        <w:t>∆s² = - (</w:t>
      </w:r>
      <w:proofErr w:type="spellStart"/>
      <w:r w:rsidRPr="00C411AA">
        <w:t>c∆</w:t>
      </w:r>
      <w:proofErr w:type="gramStart"/>
      <w:r w:rsidRPr="00C411AA">
        <w:t>t</w:t>
      </w:r>
      <w:proofErr w:type="spellEnd"/>
      <w:r w:rsidRPr="00C411AA">
        <w:t>)²</w:t>
      </w:r>
      <w:proofErr w:type="gramEnd"/>
      <w:r w:rsidRPr="00C411AA">
        <w:t xml:space="preserve"> + ∆x² + ∆y² + ∆z², </w:t>
      </w:r>
      <w:r w:rsidRPr="00C411AA">
        <w:tab/>
      </w:r>
      <w:r w:rsidRPr="00C411AA">
        <w:tab/>
      </w:r>
      <w:r w:rsidRPr="00C411AA">
        <w:tab/>
      </w:r>
      <w:r w:rsidRPr="00C411AA">
        <w:tab/>
      </w:r>
      <w:r w:rsidRPr="00C411AA">
        <w:tab/>
      </w:r>
      <w:r w:rsidRPr="00C411AA">
        <w:tab/>
        <w:t>1</w:t>
      </w:r>
    </w:p>
    <w:p w14:paraId="52D69621" w14:textId="77777777" w:rsidR="00ED096A" w:rsidRDefault="00ED096A" w:rsidP="00ED096A">
      <w:pPr>
        <w:pStyle w:val="NormalWeb"/>
      </w:pPr>
      <w:r w:rsidRPr="00C93336">
        <w:t>where x, y &amp; z are the distances in space between the two events, t is the “distance” in time between the two events</w:t>
      </w:r>
      <w:r>
        <w:t xml:space="preserve"> and </w:t>
      </w:r>
      <w:r w:rsidRPr="00C93336">
        <w:t>c is the speed of light.</w:t>
      </w:r>
      <w:r>
        <w:t xml:space="preserve">  </w:t>
      </w:r>
      <w:proofErr w:type="gramStart"/>
      <w:r>
        <w:t>Therefore</w:t>
      </w:r>
      <w:proofErr w:type="gramEnd"/>
      <w:r>
        <w:t xml:space="preserve"> the invariant space time interval along an axis is </w:t>
      </w:r>
    </w:p>
    <w:p w14:paraId="0D4A56CB" w14:textId="77777777" w:rsidR="00ED096A" w:rsidRPr="00C411AA" w:rsidRDefault="00ED096A" w:rsidP="00ED096A">
      <w:pPr>
        <w:pStyle w:val="NormalWeb"/>
      </w:pPr>
      <w:r>
        <w:lastRenderedPageBreak/>
        <w:tab/>
      </w:r>
      <w:r w:rsidRPr="00C411AA">
        <w:t>∆s² = 0</w:t>
      </w:r>
      <w:r w:rsidRPr="00C411AA">
        <w:tab/>
      </w:r>
      <w:r w:rsidRPr="00C411AA">
        <w:tab/>
        <w:t>expanding wave front in an inertial reference frame</w:t>
      </w:r>
      <w:r w:rsidRPr="00C411AA">
        <w:tab/>
      </w:r>
      <w:r w:rsidRPr="00C411AA">
        <w:tab/>
        <w:t>2</w:t>
      </w:r>
    </w:p>
    <w:p w14:paraId="77F06550" w14:textId="77777777" w:rsidR="00ED096A" w:rsidRPr="00C411AA" w:rsidRDefault="00ED096A" w:rsidP="00ED096A">
      <w:pPr>
        <w:pStyle w:val="NormalWeb"/>
      </w:pPr>
      <w:r w:rsidRPr="00C411AA">
        <w:tab/>
        <w:t>∆s² = - (</w:t>
      </w:r>
      <w:proofErr w:type="spellStart"/>
      <w:r w:rsidRPr="00C411AA">
        <w:t>c∆</w:t>
      </w:r>
      <w:proofErr w:type="gramStart"/>
      <w:r w:rsidRPr="00C411AA">
        <w:t>t</w:t>
      </w:r>
      <w:proofErr w:type="spellEnd"/>
      <w:r w:rsidRPr="00C411AA">
        <w:t>)²</w:t>
      </w:r>
      <w:proofErr w:type="gramEnd"/>
      <w:r w:rsidRPr="00C411AA">
        <w:tab/>
        <w:t>time of a clock at rest</w:t>
      </w:r>
      <w:r w:rsidRPr="00C411AA">
        <w:tab/>
      </w:r>
      <w:r w:rsidRPr="00C411AA">
        <w:tab/>
      </w:r>
      <w:r w:rsidRPr="00C411AA">
        <w:tab/>
      </w:r>
      <w:r w:rsidRPr="00C411AA">
        <w:tab/>
      </w:r>
      <w:r w:rsidRPr="00C411AA">
        <w:tab/>
      </w:r>
      <w:r w:rsidRPr="00C411AA">
        <w:tab/>
        <w:t>3</w:t>
      </w:r>
    </w:p>
    <w:p w14:paraId="5C6B9769" w14:textId="77777777" w:rsidR="00ED096A" w:rsidRPr="0086445B" w:rsidRDefault="00ED096A" w:rsidP="00ED096A">
      <w:pPr>
        <w:pStyle w:val="NormalWeb"/>
        <w:rPr>
          <w:vertAlign w:val="superscript"/>
        </w:rPr>
      </w:pPr>
      <w:r>
        <w:t xml:space="preserve">In SR, postulates for all physical laws can be stated as </w:t>
      </w:r>
      <w:r>
        <w:rPr>
          <w:vertAlign w:val="superscript"/>
        </w:rPr>
        <w:t>3</w:t>
      </w:r>
    </w:p>
    <w:p w14:paraId="269C7FF9" w14:textId="77777777" w:rsidR="00ED096A" w:rsidRDefault="00ED096A" w:rsidP="00ED096A">
      <w:pPr>
        <w:pStyle w:val="NormalWeb"/>
        <w:numPr>
          <w:ilvl w:val="0"/>
          <w:numId w:val="51"/>
        </w:numPr>
        <w:spacing w:before="100" w:beforeAutospacing="1" w:after="100" w:afterAutospacing="1" w:line="240" w:lineRule="auto"/>
        <w:jc w:val="left"/>
      </w:pPr>
      <w:r>
        <w:t>There is no preferred or absolute inertial system.  That is, all inertial frames are equivalent for the description of all physical laws.</w:t>
      </w:r>
    </w:p>
    <w:p w14:paraId="5CE62B5A" w14:textId="77777777" w:rsidR="00ED096A" w:rsidRDefault="00ED096A" w:rsidP="00ED096A">
      <w:pPr>
        <w:pStyle w:val="NormalWeb"/>
        <w:numPr>
          <w:ilvl w:val="0"/>
          <w:numId w:val="51"/>
        </w:numPr>
        <w:spacing w:before="100" w:beforeAutospacing="1" w:after="100" w:afterAutospacing="1" w:line="240" w:lineRule="auto"/>
        <w:jc w:val="left"/>
      </w:pPr>
      <w:r>
        <w:t xml:space="preserve">The speed of light in vacuum is the same for all observers who are in uniform, rectilinear, relative motion and is independent of the motion of the source.  Its free space value is the universal constant </w:t>
      </w:r>
      <w:r w:rsidRPr="0086445B">
        <w:rPr>
          <w:b/>
          <w:i/>
        </w:rPr>
        <w:t>c</w:t>
      </w:r>
      <w:r>
        <w:t xml:space="preserve"> given by Maxwell’s equations.</w:t>
      </w:r>
    </w:p>
    <w:p w14:paraId="051A08DF" w14:textId="77777777" w:rsidR="00ED096A" w:rsidRDefault="00ED096A" w:rsidP="00ED096A">
      <w:pPr>
        <w:pStyle w:val="NormalWeb"/>
      </w:pPr>
      <w:r>
        <w:t>For factoring in space, time, and gravity in General Relativity (GR), the invariant space-time interval can be re-written</w:t>
      </w:r>
      <w:r>
        <w:rPr>
          <w:vertAlign w:val="superscript"/>
        </w:rPr>
        <w:t>4</w:t>
      </w:r>
      <w:r>
        <w:t xml:space="preserve"> such that </w:t>
      </w:r>
    </w:p>
    <w:p w14:paraId="52D2F913" w14:textId="77777777" w:rsidR="00ED096A" w:rsidRDefault="00ED096A" w:rsidP="00ED096A">
      <w:pPr>
        <w:pStyle w:val="NormalWeb"/>
      </w:pPr>
      <w:r>
        <w:tab/>
      </w:r>
      <w:r>
        <w:rPr>
          <w:rFonts w:ascii="Calibri" w:hAnsi="Calibri" w:cs="Calibri"/>
        </w:rPr>
        <w:t>d</w:t>
      </w:r>
      <w:r>
        <w:t>s</w:t>
      </w:r>
      <w:r w:rsidRPr="00CC0260">
        <w:rPr>
          <w:vertAlign w:val="superscript"/>
        </w:rPr>
        <w:t>2</w:t>
      </w:r>
      <w:r>
        <w:t xml:space="preserve"> = </w:t>
      </w:r>
      <w:proofErr w:type="spellStart"/>
      <w:proofErr w:type="gramStart"/>
      <w:r>
        <w:t>g</w:t>
      </w:r>
      <w:r>
        <w:rPr>
          <w:vertAlign w:val="subscript"/>
        </w:rPr>
        <w:t>uv</w:t>
      </w:r>
      <w:r>
        <w:rPr>
          <w:rFonts w:ascii="Calibri" w:hAnsi="Calibri" w:cs="Calibri"/>
        </w:rPr>
        <w:t>d</w:t>
      </w:r>
      <w:r>
        <w:t>x</w:t>
      </w:r>
      <w:r>
        <w:rPr>
          <w:vertAlign w:val="superscript"/>
        </w:rPr>
        <w:t>u</w:t>
      </w:r>
      <w:r>
        <w:rPr>
          <w:rFonts w:ascii="Calibri" w:hAnsi="Calibri" w:cs="Calibri"/>
        </w:rPr>
        <w:t>d</w:t>
      </w:r>
      <w:r>
        <w:t>x</w:t>
      </w:r>
      <w:r>
        <w:rPr>
          <w:vertAlign w:val="superscript"/>
        </w:rPr>
        <w:t>v</w:t>
      </w:r>
      <w:proofErr w:type="spellEnd"/>
      <w:r>
        <w:rPr>
          <w:vertAlign w:val="superscript"/>
        </w:rPr>
        <w:t xml:space="preserve"> </w:t>
      </w:r>
      <w:r>
        <w:rPr>
          <w:vertAlign w:val="subscript"/>
        </w:rPr>
        <w:t xml:space="preserve"> </w:t>
      </w:r>
      <w:r>
        <w:rPr>
          <w:vertAlign w:val="subscript"/>
        </w:rPr>
        <w:tab/>
      </w:r>
      <w:proofErr w:type="gramEnd"/>
      <w:r>
        <w:rPr>
          <w:vertAlign w:val="subscript"/>
        </w:rPr>
        <w:tab/>
      </w:r>
      <w:r>
        <w:tab/>
      </w:r>
      <w:r>
        <w:tab/>
      </w:r>
      <w:r>
        <w:tab/>
      </w:r>
      <w:r>
        <w:tab/>
      </w:r>
      <w:r>
        <w:tab/>
      </w:r>
      <w:r>
        <w:tab/>
        <w:t>4</w:t>
      </w:r>
    </w:p>
    <w:p w14:paraId="02AA323C" w14:textId="77777777" w:rsidR="00ED096A" w:rsidRDefault="00ED096A" w:rsidP="00ED096A">
      <w:pPr>
        <w:pStyle w:val="NormalWeb"/>
      </w:pPr>
      <w:r>
        <w:t>where g</w:t>
      </w:r>
      <w:r>
        <w:rPr>
          <w:vertAlign w:val="subscript"/>
        </w:rPr>
        <w:t>uv</w:t>
      </w:r>
      <w:r>
        <w:t xml:space="preserve"> is the metric tensor for pseudo-Riemann space.  GR gives the relationship between proper time and a coordinate time through the invariance of the space-time interval.</w:t>
      </w:r>
    </w:p>
    <w:p w14:paraId="5655E397" w14:textId="77777777" w:rsidR="00ED096A" w:rsidRPr="00014CE9" w:rsidRDefault="00ED096A" w:rsidP="00ED096A">
      <w:pPr>
        <w:pStyle w:val="NormalWeb"/>
      </w:pPr>
      <w:r w:rsidRPr="00014CE9">
        <w:rPr>
          <w:b/>
          <w:bCs/>
          <w:i/>
          <w:iCs/>
        </w:rPr>
        <w:t>Proper time</w:t>
      </w:r>
      <w:r w:rsidRPr="00014CE9">
        <w:t xml:space="preserve"> </w:t>
      </w:r>
      <w:r>
        <w:t xml:space="preserve">in GR </w:t>
      </w:r>
      <w:r w:rsidRPr="00014CE9">
        <w:t xml:space="preserve">is </w:t>
      </w:r>
      <w:r>
        <w:t>time that is observed / recorded by a clock in inertial space</w:t>
      </w:r>
      <w:r w:rsidRPr="00014CE9">
        <w:t xml:space="preserve">. </w:t>
      </w:r>
      <w:r>
        <w:t xml:space="preserve">A proper time is </w:t>
      </w:r>
      <w:r w:rsidRPr="00014CE9">
        <w:t>different for clocks in different gravitational potentials and in different states of motion.</w:t>
      </w:r>
    </w:p>
    <w:p w14:paraId="3808EFC0" w14:textId="77777777" w:rsidR="00ED096A" w:rsidRDefault="00ED096A" w:rsidP="00ED096A">
      <w:pPr>
        <w:pStyle w:val="NormalWeb"/>
      </w:pPr>
      <w:r w:rsidRPr="00014CE9">
        <w:rPr>
          <w:b/>
          <w:bCs/>
          <w:i/>
          <w:iCs/>
        </w:rPr>
        <w:t>Coordinate time</w:t>
      </w:r>
      <w:r w:rsidRPr="00371717">
        <w:t xml:space="preserve"> </w:t>
      </w:r>
      <w:r>
        <w:t>in GR</w:t>
      </w:r>
      <w:r w:rsidRPr="00014CE9">
        <w:t>, by definition, has the same value everywhere for a given event</w:t>
      </w:r>
      <w:r>
        <w:t xml:space="preserve"> and is a measure in 4-space of that event</w:t>
      </w:r>
      <w:r w:rsidRPr="00014CE9">
        <w:t>.</w:t>
      </w:r>
    </w:p>
    <w:p w14:paraId="49E265B3" w14:textId="77777777" w:rsidR="00ED096A" w:rsidRDefault="00ED096A" w:rsidP="00ED096A">
      <w:pPr>
        <w:pStyle w:val="NormalWeb"/>
      </w:pPr>
      <w:r>
        <w:t>In the Earth Centered Inertial coordinate frame, the approximate elapsed coordinate time can be determined for a satellite orbiting near Earth using terms of order 1/c</w:t>
      </w:r>
      <w:r w:rsidRPr="00DA4101">
        <w:rPr>
          <w:vertAlign w:val="superscript"/>
        </w:rPr>
        <w:t>2</w:t>
      </w:r>
      <w:r>
        <w:t xml:space="preserve">.  The components of the metric </w:t>
      </w:r>
      <w:r w:rsidRPr="00E73DFE">
        <w:t xml:space="preserve">tensor </w:t>
      </w:r>
      <w:r>
        <w:t xml:space="preserve">are; </w:t>
      </w:r>
      <w:r w:rsidRPr="00E73DFE">
        <w:t>g</w:t>
      </w:r>
      <w:r w:rsidRPr="00E73DFE">
        <w:rPr>
          <w:vertAlign w:val="subscript"/>
        </w:rPr>
        <w:t>00</w:t>
      </w:r>
      <w:r w:rsidRPr="00E73DFE">
        <w:t xml:space="preserve"> = 1 – 2 U/c</w:t>
      </w:r>
      <w:r w:rsidRPr="00E73DFE">
        <w:rPr>
          <w:vertAlign w:val="superscript"/>
        </w:rPr>
        <w:t>2</w:t>
      </w:r>
      <w:r w:rsidRPr="00E73DFE">
        <w:t>, g</w:t>
      </w:r>
      <w:r w:rsidRPr="00E73DFE">
        <w:rPr>
          <w:vertAlign w:val="subscript"/>
        </w:rPr>
        <w:t>0j</w:t>
      </w:r>
      <w:r w:rsidRPr="00E73DFE">
        <w:t xml:space="preserve"> = 0, and </w:t>
      </w:r>
      <w:proofErr w:type="spellStart"/>
      <w:r w:rsidRPr="00E73DFE">
        <w:t>g</w:t>
      </w:r>
      <w:r w:rsidRPr="00E73DFE">
        <w:rPr>
          <w:vertAlign w:val="subscript"/>
        </w:rPr>
        <w:t>ij</w:t>
      </w:r>
      <w:proofErr w:type="spellEnd"/>
      <w:r w:rsidRPr="00E73DFE">
        <w:t xml:space="preserve"> = (1 + 2 U/c</w:t>
      </w:r>
      <w:proofErr w:type="gramStart"/>
      <w:r w:rsidRPr="00E73DFE">
        <w:rPr>
          <w:vertAlign w:val="superscript"/>
        </w:rPr>
        <w:t>2</w:t>
      </w:r>
      <w:r w:rsidRPr="00E73DFE">
        <w:t xml:space="preserve"> )</w:t>
      </w:r>
      <w:proofErr w:type="gramEnd"/>
      <w:r w:rsidRPr="00E73DFE">
        <w:t xml:space="preserve"> </w:t>
      </w:r>
      <w:r w:rsidRPr="00E73DFE">
        <w:sym w:font="Symbol" w:char="F064"/>
      </w:r>
      <w:proofErr w:type="spellStart"/>
      <w:r w:rsidRPr="00E73DFE">
        <w:t>ij</w:t>
      </w:r>
      <w:proofErr w:type="spellEnd"/>
      <w:r w:rsidRPr="00E73DFE">
        <w:t xml:space="preserve"> ~ 1</w:t>
      </w:r>
      <w:r>
        <w:t xml:space="preserve">.  </w:t>
      </w:r>
      <w:r w:rsidRPr="00D339A8">
        <w:t>The elapsed coordinate time in the ECI coordinate system corresponding to the elapsed proper time during the transport of a clock between points Ƭ</w:t>
      </w:r>
      <w:r w:rsidRPr="00D339A8">
        <w:rPr>
          <w:vertAlign w:val="subscript"/>
        </w:rPr>
        <w:t>0</w:t>
      </w:r>
      <w:r w:rsidRPr="00D339A8">
        <w:t xml:space="preserve"> and Ƭ is:</w:t>
      </w:r>
    </w:p>
    <w:p w14:paraId="0D6472C6" w14:textId="77777777" w:rsidR="00ED096A" w:rsidRPr="00C411AA" w:rsidRDefault="00ED096A" w:rsidP="00ED096A">
      <w:pPr>
        <w:pStyle w:val="NormalWeb"/>
        <w:ind w:left="720" w:firstLine="720"/>
      </w:pPr>
      <m:oMath>
        <m:r>
          <m:rPr>
            <m:sty m:val="p"/>
          </m:rPr>
          <w:rPr>
            <w:rFonts w:ascii="Cambria Math" w:hAnsi="Cambria Math"/>
            <w:vertAlign w:val="superscript"/>
          </w:rPr>
          <m:t>Δt=</m:t>
        </m:r>
        <m:nary>
          <m:naryPr>
            <m:limLoc m:val="undOvr"/>
            <m:grow m:val="1"/>
            <m:ctrlPr>
              <w:ins w:id="3252" w:author="Hamkins, Jon (US 3300)" w:date="2021-08-16T20:36:00Z">
                <w:rPr>
                  <w:rFonts w:ascii="Cambria Math" w:hAnsi="Cambria Math"/>
                  <w:vertAlign w:val="superscript"/>
                </w:rPr>
              </w:ins>
            </m:ctrlPr>
          </m:naryPr>
          <m:sub>
            <m:r>
              <m:rPr>
                <m:sty m:val="p"/>
              </m:rPr>
              <w:rPr>
                <w:rFonts w:ascii="Cambria Math" w:hAnsi="Cambria Math"/>
                <w:vertAlign w:val="superscript"/>
              </w:rPr>
              <m:t>τ0</m:t>
            </m:r>
          </m:sub>
          <m:sup>
            <m:r>
              <m:rPr>
                <m:sty m:val="p"/>
              </m:rPr>
              <w:rPr>
                <w:rFonts w:ascii="Cambria Math" w:hAnsi="Cambria Math"/>
                <w:vertAlign w:val="superscript"/>
              </w:rPr>
              <m:t>τ</m:t>
            </m:r>
          </m:sup>
          <m:e>
            <m:d>
              <m:dPr>
                <m:ctrlPr>
                  <w:ins w:id="3253" w:author="Hamkins, Jon (US 3300)" w:date="2021-08-16T20:36:00Z">
                    <w:rPr>
                      <w:rFonts w:ascii="Cambria Math" w:hAnsi="Cambria Math"/>
                      <w:vertAlign w:val="superscript"/>
                    </w:rPr>
                  </w:ins>
                </m:ctrlPr>
              </m:dPr>
              <m:e>
                <m:r>
                  <m:rPr>
                    <m:sty m:val="p"/>
                  </m:rPr>
                  <w:rPr>
                    <w:rFonts w:ascii="Cambria Math" w:hAnsi="Cambria Math"/>
                    <w:vertAlign w:val="superscript"/>
                  </w:rPr>
                  <m:t>1+</m:t>
                </m:r>
                <m:f>
                  <m:fPr>
                    <m:ctrlPr>
                      <w:ins w:id="3254" w:author="Hamkins, Jon (US 3300)" w:date="2021-08-16T20:36:00Z">
                        <w:rPr>
                          <w:rFonts w:ascii="Cambria Math" w:hAnsi="Cambria Math"/>
                          <w:vertAlign w:val="superscript"/>
                        </w:rPr>
                      </w:ins>
                    </m:ctrlPr>
                  </m:fPr>
                  <m:num>
                    <m:r>
                      <m:rPr>
                        <m:sty m:val="p"/>
                      </m:rPr>
                      <w:rPr>
                        <w:rFonts w:ascii="Cambria Math" w:hAnsi="Cambria Math"/>
                        <w:vertAlign w:val="superscript"/>
                      </w:rPr>
                      <m:t>1</m:t>
                    </m:r>
                  </m:num>
                  <m:den>
                    <m:sSup>
                      <m:sSupPr>
                        <m:ctrlPr>
                          <w:ins w:id="3255" w:author="Hamkins, Jon (US 3300)" w:date="2021-08-16T20:36:00Z">
                            <w:rPr>
                              <w:rFonts w:ascii="Cambria Math" w:hAnsi="Cambria Math"/>
                              <w:vertAlign w:val="superscript"/>
                            </w:rPr>
                          </w:ins>
                        </m:ctrlPr>
                      </m:sSupPr>
                      <m:e>
                        <m:r>
                          <m:rPr>
                            <m:sty m:val="p"/>
                          </m:rPr>
                          <w:rPr>
                            <w:rFonts w:ascii="Cambria Math" w:hAnsi="Cambria Math"/>
                            <w:vertAlign w:val="superscript"/>
                          </w:rPr>
                          <m:t>C</m:t>
                        </m:r>
                      </m:e>
                      <m:sup>
                        <m:r>
                          <m:rPr>
                            <m:sty m:val="p"/>
                          </m:rPr>
                          <w:rPr>
                            <w:rFonts w:ascii="Cambria Math" w:hAnsi="Cambria Math"/>
                            <w:vertAlign w:val="superscript"/>
                          </w:rPr>
                          <m:t>2</m:t>
                        </m:r>
                      </m:sup>
                    </m:sSup>
                  </m:den>
                </m:f>
                <m:r>
                  <m:rPr>
                    <m:sty m:val="p"/>
                  </m:rPr>
                  <w:rPr>
                    <w:rFonts w:ascii="Cambria Math" w:hAnsi="Cambria Math"/>
                    <w:vertAlign w:val="superscript"/>
                  </w:rPr>
                  <m:t>U+</m:t>
                </m:r>
                <m:f>
                  <m:fPr>
                    <m:ctrlPr>
                      <w:ins w:id="3256" w:author="Hamkins, Jon (US 3300)" w:date="2021-08-16T20:36:00Z">
                        <w:rPr>
                          <w:rFonts w:ascii="Cambria Math" w:hAnsi="Cambria Math"/>
                          <w:vertAlign w:val="superscript"/>
                        </w:rPr>
                      </w:ins>
                    </m:ctrlPr>
                  </m:fPr>
                  <m:num>
                    <m:r>
                      <m:rPr>
                        <m:sty m:val="p"/>
                      </m:rPr>
                      <w:rPr>
                        <w:rFonts w:ascii="Cambria Math" w:hAnsi="Cambria Math"/>
                        <w:vertAlign w:val="superscript"/>
                      </w:rPr>
                      <m:t>1</m:t>
                    </m:r>
                  </m:num>
                  <m:den>
                    <m:r>
                      <m:rPr>
                        <m:sty m:val="p"/>
                      </m:rPr>
                      <w:rPr>
                        <w:rFonts w:ascii="Cambria Math" w:hAnsi="Cambria Math"/>
                        <w:vertAlign w:val="superscript"/>
                      </w:rPr>
                      <m:t>2</m:t>
                    </m:r>
                  </m:den>
                </m:f>
                <m:f>
                  <m:fPr>
                    <m:ctrlPr>
                      <w:ins w:id="3257" w:author="Hamkins, Jon (US 3300)" w:date="2021-08-16T20:36:00Z">
                        <w:rPr>
                          <w:rFonts w:ascii="Cambria Math" w:hAnsi="Cambria Math"/>
                          <w:vertAlign w:val="superscript"/>
                        </w:rPr>
                      </w:ins>
                    </m:ctrlPr>
                  </m:fPr>
                  <m:num>
                    <m:r>
                      <m:rPr>
                        <m:sty m:val="p"/>
                      </m:rPr>
                      <w:rPr>
                        <w:rFonts w:ascii="Cambria Math" w:hAnsi="Cambria Math"/>
                        <w:vertAlign w:val="superscript"/>
                      </w:rPr>
                      <m:t>1</m:t>
                    </m:r>
                  </m:num>
                  <m:den>
                    <m:sSup>
                      <m:sSupPr>
                        <m:ctrlPr>
                          <w:ins w:id="3258" w:author="Hamkins, Jon (US 3300)" w:date="2021-08-16T20:36:00Z">
                            <w:rPr>
                              <w:rFonts w:ascii="Cambria Math" w:hAnsi="Cambria Math"/>
                              <w:vertAlign w:val="superscript"/>
                            </w:rPr>
                          </w:ins>
                        </m:ctrlPr>
                      </m:sSupPr>
                      <m:e>
                        <m:r>
                          <m:rPr>
                            <m:sty m:val="p"/>
                          </m:rPr>
                          <w:rPr>
                            <w:rFonts w:ascii="Cambria Math" w:hAnsi="Cambria Math"/>
                            <w:vertAlign w:val="superscript"/>
                          </w:rPr>
                          <m:t>C</m:t>
                        </m:r>
                      </m:e>
                      <m:sup>
                        <m:r>
                          <m:rPr>
                            <m:sty m:val="p"/>
                          </m:rPr>
                          <w:rPr>
                            <w:rFonts w:ascii="Cambria Math" w:hAnsi="Cambria Math"/>
                            <w:vertAlign w:val="superscript"/>
                          </w:rPr>
                          <m:t>2</m:t>
                        </m:r>
                      </m:sup>
                    </m:sSup>
                  </m:den>
                </m:f>
                <m:sSup>
                  <m:sSupPr>
                    <m:ctrlPr>
                      <w:ins w:id="3259" w:author="Hamkins, Jon (US 3300)" w:date="2021-08-16T20:36:00Z">
                        <w:rPr>
                          <w:rFonts w:ascii="Cambria Math" w:hAnsi="Cambria Math"/>
                          <w:vertAlign w:val="superscript"/>
                        </w:rPr>
                      </w:ins>
                    </m:ctrlPr>
                  </m:sSupPr>
                  <m:e>
                    <m:r>
                      <m:rPr>
                        <m:sty m:val="p"/>
                      </m:rPr>
                      <w:rPr>
                        <w:rFonts w:ascii="Cambria Math" w:hAnsi="Cambria Math"/>
                        <w:vertAlign w:val="superscript"/>
                      </w:rPr>
                      <m:t>V</m:t>
                    </m:r>
                  </m:e>
                  <m:sup>
                    <m:r>
                      <m:rPr>
                        <m:sty m:val="p"/>
                      </m:rPr>
                      <w:rPr>
                        <w:rFonts w:ascii="Cambria Math" w:hAnsi="Cambria Math"/>
                        <w:vertAlign w:val="superscript"/>
                      </w:rPr>
                      <m:t>2</m:t>
                    </m:r>
                  </m:sup>
                </m:sSup>
              </m:e>
            </m:d>
            <m:r>
              <m:rPr>
                <m:sty m:val="p"/>
              </m:rPr>
              <w:rPr>
                <w:rFonts w:ascii="Cambria Math" w:hAnsi="Cambria Math"/>
                <w:vertAlign w:val="superscript"/>
              </w:rPr>
              <m:t>ⅆτ</m:t>
            </m:r>
          </m:e>
        </m:nary>
      </m:oMath>
      <w:r w:rsidRPr="00C411AA">
        <w:rPr>
          <w:vertAlign w:val="superscript"/>
        </w:rPr>
        <w:tab/>
      </w:r>
      <w:r w:rsidRPr="00C411AA">
        <w:rPr>
          <w:vertAlign w:val="superscript"/>
        </w:rPr>
        <w:tab/>
      </w:r>
      <w:r w:rsidRPr="00C411AA">
        <w:rPr>
          <w:vertAlign w:val="superscript"/>
        </w:rPr>
        <w:tab/>
      </w:r>
      <w:r w:rsidRPr="00C411AA">
        <w:tab/>
      </w:r>
      <w:r w:rsidRPr="00C411AA">
        <w:tab/>
        <w:t>5</w:t>
      </w:r>
    </w:p>
    <w:p w14:paraId="6193DB3D" w14:textId="77777777" w:rsidR="00ED096A" w:rsidRPr="00DD1F0A" w:rsidRDefault="00ED096A" w:rsidP="00ED096A">
      <w:pPr>
        <w:pStyle w:val="NormalWeb"/>
        <w:rPr>
          <w:color w:val="000000"/>
        </w:rPr>
      </w:pPr>
      <w:r w:rsidRPr="00DD1F0A">
        <w:t>Redshift is the second component of the integral (</w:t>
      </w:r>
      <m:oMath>
        <m:f>
          <m:fPr>
            <m:ctrlPr>
              <w:ins w:id="3260" w:author="Hamkins, Jon (US 3300)" w:date="2021-08-16T20:36:00Z">
                <w:rPr>
                  <w:rFonts w:ascii="Cambria Math" w:hAnsi="Cambria Math"/>
                </w:rPr>
              </w:ins>
            </m:ctrlPr>
          </m:fPr>
          <m:num>
            <m:r>
              <m:rPr>
                <m:sty m:val="p"/>
              </m:rPr>
              <w:rPr>
                <w:rFonts w:ascii="Cambria Math" w:hAnsi="Cambria Math"/>
              </w:rPr>
              <m:t>1</m:t>
            </m:r>
          </m:num>
          <m:den>
            <m:sSup>
              <m:sSupPr>
                <m:ctrlPr>
                  <w:ins w:id="3261" w:author="Hamkins, Jon (US 3300)" w:date="2021-08-16T20:36:00Z">
                    <w:rPr>
                      <w:rFonts w:ascii="Cambria Math" w:hAnsi="Cambria Math"/>
                    </w:rPr>
                  </w:ins>
                </m:ctrlPr>
              </m:sSupPr>
              <m:e>
                <m:r>
                  <m:rPr>
                    <m:sty m:val="p"/>
                  </m:rPr>
                  <w:rPr>
                    <w:rFonts w:ascii="Cambria Math" w:hAnsi="Cambria Math"/>
                  </w:rPr>
                  <m:t>C</m:t>
                </m:r>
              </m:e>
              <m:sup>
                <m:r>
                  <m:rPr>
                    <m:sty m:val="p"/>
                  </m:rPr>
                  <w:rPr>
                    <w:rFonts w:ascii="Cambria Math" w:hAnsi="Cambria Math"/>
                  </w:rPr>
                  <m:t>2</m:t>
                </m:r>
              </m:sup>
            </m:sSup>
          </m:den>
        </m:f>
        <m:r>
          <m:rPr>
            <m:sty m:val="p"/>
          </m:rPr>
          <w:rPr>
            <w:rFonts w:ascii="Cambria Math" w:hAnsi="Cambria Math"/>
          </w:rPr>
          <m:t>U</m:t>
        </m:r>
      </m:oMath>
      <w:r w:rsidRPr="00DD1F0A">
        <w:t>), time dilation is the third component (</w:t>
      </w:r>
      <m:oMath>
        <m:f>
          <m:fPr>
            <m:ctrlPr>
              <w:ins w:id="3262" w:author="Hamkins, Jon (US 3300)" w:date="2021-08-16T20:36:00Z">
                <w:rPr>
                  <w:rFonts w:ascii="Cambria Math" w:hAnsi="Cambria Math"/>
                </w:rPr>
              </w:ins>
            </m:ctrlPr>
          </m:fPr>
          <m:num>
            <m:r>
              <m:rPr>
                <m:sty m:val="p"/>
              </m:rPr>
              <w:rPr>
                <w:rFonts w:ascii="Cambria Math" w:hAnsi="Cambria Math"/>
              </w:rPr>
              <m:t>1</m:t>
            </m:r>
          </m:num>
          <m:den>
            <m:r>
              <m:rPr>
                <m:sty m:val="p"/>
              </m:rPr>
              <w:rPr>
                <w:rFonts w:ascii="Cambria Math" w:hAnsi="Cambria Math"/>
              </w:rPr>
              <m:t>2</m:t>
            </m:r>
          </m:den>
        </m:f>
        <m:f>
          <m:fPr>
            <m:ctrlPr>
              <w:ins w:id="3263" w:author="Hamkins, Jon (US 3300)" w:date="2021-08-16T20:36:00Z">
                <w:rPr>
                  <w:rFonts w:ascii="Cambria Math" w:hAnsi="Cambria Math"/>
                </w:rPr>
              </w:ins>
            </m:ctrlPr>
          </m:fPr>
          <m:num>
            <m:r>
              <m:rPr>
                <m:sty m:val="p"/>
              </m:rPr>
              <w:rPr>
                <w:rFonts w:ascii="Cambria Math" w:hAnsi="Cambria Math"/>
              </w:rPr>
              <m:t>1</m:t>
            </m:r>
          </m:num>
          <m:den>
            <m:sSup>
              <m:sSupPr>
                <m:ctrlPr>
                  <w:ins w:id="3264" w:author="Hamkins, Jon (US 3300)" w:date="2021-08-16T20:36:00Z">
                    <w:rPr>
                      <w:rFonts w:ascii="Cambria Math" w:hAnsi="Cambria Math"/>
                    </w:rPr>
                  </w:ins>
                </m:ctrlPr>
              </m:sSupPr>
              <m:e>
                <m:r>
                  <m:rPr>
                    <m:sty m:val="p"/>
                  </m:rPr>
                  <w:rPr>
                    <w:rFonts w:ascii="Cambria Math" w:hAnsi="Cambria Math"/>
                  </w:rPr>
                  <m:t>C</m:t>
                </m:r>
              </m:e>
              <m:sup>
                <m:r>
                  <m:rPr>
                    <m:sty m:val="p"/>
                  </m:rPr>
                  <w:rPr>
                    <w:rFonts w:ascii="Cambria Math" w:hAnsi="Cambria Math"/>
                  </w:rPr>
                  <m:t>2</m:t>
                </m:r>
              </m:sup>
            </m:sSup>
          </m:den>
        </m:f>
        <m:sSup>
          <m:sSupPr>
            <m:ctrlPr>
              <w:ins w:id="3265" w:author="Hamkins, Jon (US 3300)" w:date="2021-08-16T20:36:00Z">
                <w:rPr>
                  <w:rFonts w:ascii="Cambria Math" w:hAnsi="Cambria Math"/>
                </w:rPr>
              </w:ins>
            </m:ctrlPr>
          </m:sSupPr>
          <m:e>
            <m:r>
              <m:rPr>
                <m:sty m:val="p"/>
              </m:rPr>
              <w:rPr>
                <w:rFonts w:ascii="Cambria Math" w:hAnsi="Cambria Math"/>
              </w:rPr>
              <m:t>V</m:t>
            </m:r>
          </m:e>
          <m:sup>
            <m:r>
              <m:rPr>
                <m:sty m:val="p"/>
              </m:rPr>
              <w:rPr>
                <w:rFonts w:ascii="Cambria Math" w:hAnsi="Cambria Math"/>
              </w:rPr>
              <m:t>2</m:t>
            </m:r>
          </m:sup>
        </m:sSup>
      </m:oMath>
      <w:r w:rsidRPr="00DD1F0A">
        <w:t xml:space="preserve">) and U is the Newtonian gravitational potential.  Using a GNSS system as an example, the Global Positioning System is in a </w:t>
      </w:r>
      <w:r w:rsidRPr="00DD1F0A">
        <w:rPr>
          <w:color w:val="000000"/>
        </w:rPr>
        <w:t xml:space="preserve">six MEO plane configuration </w:t>
      </w:r>
      <w:r>
        <w:rPr>
          <w:color w:val="000000"/>
        </w:rPr>
        <w:t>with an orbital semi-major axis of 26562 KM</w:t>
      </w:r>
      <w:r w:rsidRPr="00DD1F0A">
        <w:rPr>
          <w:color w:val="000000"/>
        </w:rPr>
        <w:t>.  The</w:t>
      </w:r>
      <w:r>
        <w:rPr>
          <w:color w:val="000000"/>
        </w:rPr>
        <w:t>y</w:t>
      </w:r>
      <w:r w:rsidRPr="00DD1F0A">
        <w:rPr>
          <w:color w:val="000000"/>
        </w:rPr>
        <w:t xml:space="preserve"> maintain their clocks to less than or equal to 30 nanoseconds. The two relativistic effects of time dilation and redshift have a combined effect of ~38.575 </w:t>
      </w:r>
      <w:proofErr w:type="spellStart"/>
      <w:r w:rsidRPr="00DD1F0A">
        <w:rPr>
          <w:color w:val="000000"/>
        </w:rPr>
        <w:t>μS</w:t>
      </w:r>
      <w:proofErr w:type="spellEnd"/>
      <w:r w:rsidRPr="00DD1F0A">
        <w:rPr>
          <w:color w:val="000000"/>
        </w:rPr>
        <w:t xml:space="preserve"> on a daily basis</w:t>
      </w:r>
      <w:r>
        <w:rPr>
          <w:color w:val="000000"/>
          <w:vertAlign w:val="superscript"/>
        </w:rPr>
        <w:t>5</w:t>
      </w:r>
      <w:r w:rsidRPr="00DD1F0A">
        <w:rPr>
          <w:color w:val="000000"/>
        </w:rPr>
        <w:t xml:space="preserve">.  </w:t>
      </w:r>
    </w:p>
    <w:p w14:paraId="004E8DAE" w14:textId="77777777" w:rsidR="00ED096A" w:rsidRPr="00DD1F0A" w:rsidRDefault="00ED096A" w:rsidP="00ED096A">
      <w:pPr>
        <w:pStyle w:val="NormalWeb"/>
        <w:ind w:firstLine="720"/>
        <w:rPr>
          <w:color w:val="000000"/>
        </w:rPr>
      </w:pPr>
      <w:r w:rsidRPr="00DD1F0A">
        <w:rPr>
          <w:color w:val="000000"/>
        </w:rPr>
        <w:t xml:space="preserve">~45 </w:t>
      </w:r>
      <w:proofErr w:type="spellStart"/>
      <w:r w:rsidRPr="00DD1F0A">
        <w:rPr>
          <w:color w:val="000000"/>
        </w:rPr>
        <w:t>μ</w:t>
      </w:r>
      <w:r>
        <w:rPr>
          <w:color w:val="000000"/>
        </w:rPr>
        <w:t>S</w:t>
      </w:r>
      <w:proofErr w:type="spellEnd"/>
      <w:r w:rsidRPr="00DD1F0A">
        <w:rPr>
          <w:color w:val="000000"/>
        </w:rPr>
        <w:t xml:space="preserve"> </w:t>
      </w:r>
      <w:r>
        <w:rPr>
          <w:color w:val="000000"/>
        </w:rPr>
        <w:t xml:space="preserve">faster </w:t>
      </w:r>
      <w:r w:rsidRPr="00DD1F0A">
        <w:rPr>
          <w:color w:val="000000"/>
        </w:rPr>
        <w:t>per day due to gravitational red shift</w:t>
      </w:r>
    </w:p>
    <w:p w14:paraId="609DE982" w14:textId="77777777" w:rsidR="00ED096A" w:rsidRPr="00DD1F0A" w:rsidRDefault="00ED096A" w:rsidP="00ED096A">
      <w:pPr>
        <w:pStyle w:val="NormalWeb"/>
        <w:ind w:firstLine="720"/>
        <w:rPr>
          <w:color w:val="000000"/>
        </w:rPr>
      </w:pPr>
      <w:r w:rsidRPr="00DD1F0A">
        <w:rPr>
          <w:color w:val="000000"/>
        </w:rPr>
        <w:t xml:space="preserve">~7 </w:t>
      </w:r>
      <w:proofErr w:type="spellStart"/>
      <w:r w:rsidRPr="00DD1F0A">
        <w:rPr>
          <w:color w:val="000000"/>
        </w:rPr>
        <w:t>μ</w:t>
      </w:r>
      <w:r>
        <w:rPr>
          <w:color w:val="000000"/>
        </w:rPr>
        <w:t>S</w:t>
      </w:r>
      <w:proofErr w:type="spellEnd"/>
      <w:r w:rsidRPr="00DD1F0A">
        <w:rPr>
          <w:color w:val="000000"/>
        </w:rPr>
        <w:t xml:space="preserve"> </w:t>
      </w:r>
      <w:r>
        <w:rPr>
          <w:color w:val="000000"/>
        </w:rPr>
        <w:t xml:space="preserve">slower </w:t>
      </w:r>
      <w:r w:rsidRPr="00DD1F0A">
        <w:rPr>
          <w:color w:val="000000"/>
        </w:rPr>
        <w:t>per day due to time dilation</w:t>
      </w:r>
    </w:p>
    <w:p w14:paraId="2513FAE5" w14:textId="77777777" w:rsidR="00ED096A" w:rsidRDefault="00ED096A" w:rsidP="00ED096A">
      <w:pPr>
        <w:pStyle w:val="NormalWeb"/>
        <w:rPr>
          <w:color w:val="000000"/>
        </w:rPr>
      </w:pPr>
      <w:r w:rsidRPr="00DD1F0A">
        <w:rPr>
          <w:color w:val="000000"/>
        </w:rPr>
        <w:lastRenderedPageBreak/>
        <w:t>As can be seen the relativistic errors dwarf the uncertainty of the spaceborne clock by a factor of 1285.</w:t>
      </w:r>
      <w:r>
        <w:rPr>
          <w:color w:val="000000"/>
        </w:rPr>
        <w:t>8</w:t>
      </w:r>
      <w:r w:rsidRPr="00DD1F0A">
        <w:rPr>
          <w:color w:val="000000"/>
        </w:rPr>
        <w:t>3</w:t>
      </w:r>
      <w:r>
        <w:rPr>
          <w:color w:val="000000"/>
        </w:rPr>
        <w:t>:</w:t>
      </w:r>
      <w:r w:rsidRPr="00DD1F0A">
        <w:rPr>
          <w:color w:val="000000"/>
        </w:rPr>
        <w:t xml:space="preserve">1 and if not corrected would </w:t>
      </w:r>
      <w:r>
        <w:rPr>
          <w:color w:val="000000"/>
        </w:rPr>
        <w:t>become</w:t>
      </w:r>
      <w:r w:rsidRPr="00DD1F0A">
        <w:rPr>
          <w:color w:val="000000"/>
        </w:rPr>
        <w:t xml:space="preserve"> a prodigious error source in a matter of minutes. </w:t>
      </w:r>
      <w:r>
        <w:rPr>
          <w:color w:val="000000"/>
        </w:rPr>
        <w:t xml:space="preserve">These are not the only effects that may need to be considered.  For instance, orbits are ellipses.  In the example of GPS, they have an eccentricity of .02 as defined in equation 6.  This equates to a sinusoidal variance of amplitude 46 nanoseconds for an orbital period.  For most uses, this is negligible and may be removed post measurement since it is not cumulative.  </w:t>
      </w:r>
    </w:p>
    <w:p w14:paraId="0A8CDCD1" w14:textId="77777777" w:rsidR="00ED096A" w:rsidRDefault="003D310E" w:rsidP="00ED096A">
      <w:pPr>
        <w:pStyle w:val="NormalWeb"/>
        <w:ind w:left="720" w:firstLine="720"/>
        <w:rPr>
          <w:color w:val="000000"/>
        </w:rPr>
      </w:pPr>
      <m:oMath>
        <m:sSub>
          <m:sSubPr>
            <m:ctrlPr>
              <w:ins w:id="3266" w:author="Hamkins, Jon (US 3300)" w:date="2021-08-16T20:36:00Z">
                <w:rPr>
                  <w:rFonts w:ascii="Cambria Math" w:hAnsi="Cambria Math"/>
                  <w:color w:val="000000"/>
                </w:rPr>
              </w:ins>
            </m:ctrlPr>
          </m:sSubPr>
          <m:e>
            <m:r>
              <m:rPr>
                <m:sty m:val="p"/>
              </m:rPr>
              <w:rPr>
                <w:rFonts w:ascii="Cambria Math" w:hAnsi="Cambria Math"/>
                <w:color w:val="000000"/>
              </w:rPr>
              <m:t>Δt</m:t>
            </m:r>
          </m:e>
          <m:sub>
            <m:r>
              <m:rPr>
                <m:sty m:val="p"/>
              </m:rPr>
              <w:rPr>
                <w:rFonts w:ascii="Cambria Math" w:hAnsi="Cambria Math"/>
                <w:color w:val="000000"/>
              </w:rPr>
              <m:t>r</m:t>
            </m:r>
          </m:sub>
        </m:sSub>
        <m:r>
          <m:rPr>
            <m:sty m:val="p"/>
          </m:rPr>
          <w:rPr>
            <w:rFonts w:ascii="Cambria Math" w:hAnsi="Cambria Math"/>
            <w:color w:val="000000"/>
          </w:rPr>
          <m:t>=</m:t>
        </m:r>
        <m:f>
          <m:fPr>
            <m:ctrlPr>
              <w:ins w:id="3267" w:author="Hamkins, Jon (US 3300)" w:date="2021-08-16T20:36:00Z">
                <w:rPr>
                  <w:rFonts w:ascii="Cambria Math" w:hAnsi="Cambria Math"/>
                  <w:color w:val="000000"/>
                </w:rPr>
              </w:ins>
            </m:ctrlPr>
          </m:fPr>
          <m:num>
            <m:r>
              <m:rPr>
                <m:sty m:val="p"/>
              </m:rPr>
              <w:rPr>
                <w:rFonts w:ascii="Cambria Math" w:hAnsi="Cambria Math"/>
                <w:color w:val="000000"/>
              </w:rPr>
              <m:t>2</m:t>
            </m:r>
          </m:num>
          <m:den>
            <m:sSup>
              <m:sSupPr>
                <m:ctrlPr>
                  <w:ins w:id="3268" w:author="Hamkins, Jon (US 3300)" w:date="2021-08-16T20:36:00Z">
                    <w:rPr>
                      <w:rFonts w:ascii="Cambria Math" w:hAnsi="Cambria Math"/>
                      <w:color w:val="000000"/>
                    </w:rPr>
                  </w:ins>
                </m:ctrlPr>
              </m:sSupPr>
              <m:e>
                <m:r>
                  <m:rPr>
                    <m:sty m:val="p"/>
                  </m:rPr>
                  <w:rPr>
                    <w:rFonts w:ascii="Cambria Math" w:hAnsi="Cambria Math"/>
                    <w:color w:val="000000"/>
                  </w:rPr>
                  <m:t>c</m:t>
                </m:r>
              </m:e>
              <m:sup>
                <m:r>
                  <m:rPr>
                    <m:sty m:val="p"/>
                  </m:rPr>
                  <w:rPr>
                    <w:rFonts w:ascii="Cambria Math" w:hAnsi="Cambria Math"/>
                    <w:color w:val="000000"/>
                  </w:rPr>
                  <m:t>2</m:t>
                </m:r>
              </m:sup>
            </m:sSup>
          </m:den>
        </m:f>
        <m:rad>
          <m:radPr>
            <m:degHide m:val="1"/>
            <m:ctrlPr>
              <w:ins w:id="3269" w:author="Hamkins, Jon (US 3300)" w:date="2021-08-16T20:36:00Z">
                <w:rPr>
                  <w:rFonts w:ascii="Cambria Math" w:hAnsi="Cambria Math"/>
                  <w:color w:val="000000"/>
                </w:rPr>
              </w:ins>
            </m:ctrlPr>
          </m:radPr>
          <m:deg/>
          <m:e>
            <m:r>
              <m:rPr>
                <m:sty m:val="p"/>
              </m:rPr>
              <w:rPr>
                <w:rFonts w:ascii="Cambria Math" w:hAnsi="Cambria Math"/>
                <w:color w:val="000000"/>
              </w:rPr>
              <m:t>GMa</m:t>
            </m:r>
          </m:e>
        </m:rad>
        <m:r>
          <m:rPr>
            <m:sty m:val="p"/>
          </m:rPr>
          <w:rPr>
            <w:rFonts w:ascii="Cambria Math" w:hAnsi="Cambria Math"/>
            <w:color w:val="000000"/>
          </w:rPr>
          <m:t>ⅇ</m:t>
        </m:r>
        <m:func>
          <m:funcPr>
            <m:ctrlPr>
              <w:ins w:id="3270" w:author="Hamkins, Jon (US 3300)" w:date="2021-08-16T20:36:00Z">
                <w:rPr>
                  <w:rFonts w:ascii="Cambria Math" w:hAnsi="Cambria Math"/>
                  <w:color w:val="000000"/>
                </w:rPr>
              </w:ins>
            </m:ctrlPr>
          </m:funcPr>
          <m:fName>
            <m:r>
              <m:rPr>
                <m:sty m:val="p"/>
              </m:rPr>
              <w:rPr>
                <w:rFonts w:ascii="Cambria Math" w:hAnsi="Cambria Math"/>
                <w:color w:val="000000"/>
              </w:rPr>
              <m:t>sin</m:t>
            </m:r>
          </m:fName>
          <m:e>
            <m:r>
              <m:rPr>
                <m:sty m:val="p"/>
              </m:rPr>
              <w:rPr>
                <w:rFonts w:ascii="Cambria Math" w:hAnsi="Cambria Math"/>
                <w:color w:val="000000"/>
              </w:rPr>
              <m:t>E</m:t>
            </m:r>
          </m:e>
        </m:func>
        <m:r>
          <m:rPr>
            <m:sty m:val="p"/>
          </m:rPr>
          <w:rPr>
            <w:rFonts w:ascii="Cambria Math" w:hAnsi="Cambria Math"/>
            <w:color w:val="000000"/>
          </w:rPr>
          <m:t>=</m:t>
        </m:r>
        <m:f>
          <m:fPr>
            <m:ctrlPr>
              <w:ins w:id="3271" w:author="Hamkins, Jon (US 3300)" w:date="2021-08-16T20:36:00Z">
                <w:rPr>
                  <w:rFonts w:ascii="Cambria Math" w:hAnsi="Cambria Math"/>
                  <w:color w:val="000000"/>
                </w:rPr>
              </w:ins>
            </m:ctrlPr>
          </m:fPr>
          <m:num>
            <m:r>
              <m:rPr>
                <m:sty m:val="p"/>
              </m:rPr>
              <w:rPr>
                <w:rFonts w:ascii="Cambria Math" w:hAnsi="Cambria Math"/>
                <w:color w:val="000000"/>
              </w:rPr>
              <m:t>2</m:t>
            </m:r>
            <m:r>
              <m:rPr>
                <m:sty m:val="b"/>
              </m:rPr>
              <w:rPr>
                <w:rFonts w:ascii="Cambria Math" w:hAnsi="Cambria Math"/>
                <w:color w:val="000000"/>
              </w:rPr>
              <m:t>r</m:t>
            </m:r>
            <m:r>
              <m:rPr>
                <m:sty m:val="p"/>
              </m:rPr>
              <w:rPr>
                <w:rFonts w:ascii="Cambria Math" w:hAnsi="Cambria Math"/>
                <w:color w:val="000000"/>
              </w:rPr>
              <m:t>⋅</m:t>
            </m:r>
            <m:r>
              <m:rPr>
                <m:sty m:val="b"/>
              </m:rPr>
              <w:rPr>
                <w:rFonts w:ascii="Cambria Math" w:hAnsi="Cambria Math"/>
                <w:color w:val="000000"/>
              </w:rPr>
              <m:t>V</m:t>
            </m:r>
          </m:num>
          <m:den>
            <m:sSup>
              <m:sSupPr>
                <m:ctrlPr>
                  <w:ins w:id="3272" w:author="Hamkins, Jon (US 3300)" w:date="2021-08-16T20:36:00Z">
                    <w:rPr>
                      <w:rFonts w:ascii="Cambria Math" w:hAnsi="Cambria Math"/>
                      <w:color w:val="000000"/>
                    </w:rPr>
                  </w:ins>
                </m:ctrlPr>
              </m:sSupPr>
              <m:e>
                <m:r>
                  <m:rPr>
                    <m:sty m:val="p"/>
                  </m:rPr>
                  <w:rPr>
                    <w:rFonts w:ascii="Cambria Math" w:hAnsi="Cambria Math"/>
                    <w:color w:val="000000"/>
                  </w:rPr>
                  <m:t>c</m:t>
                </m:r>
              </m:e>
              <m:sup>
                <m:r>
                  <m:rPr>
                    <m:sty m:val="p"/>
                  </m:rPr>
                  <w:rPr>
                    <w:rFonts w:ascii="Cambria Math" w:hAnsi="Cambria Math"/>
                    <w:color w:val="000000"/>
                  </w:rPr>
                  <m:t>2</m:t>
                </m:r>
              </m:sup>
            </m:sSup>
          </m:den>
        </m:f>
      </m:oMath>
      <w:r w:rsidR="00ED096A">
        <w:rPr>
          <w:color w:val="000000"/>
        </w:rPr>
        <w:tab/>
      </w:r>
      <w:r w:rsidR="00ED096A">
        <w:rPr>
          <w:color w:val="000000"/>
        </w:rPr>
        <w:tab/>
      </w:r>
      <w:r w:rsidR="00ED096A">
        <w:rPr>
          <w:color w:val="000000"/>
        </w:rPr>
        <w:tab/>
      </w:r>
      <w:r w:rsidR="00ED096A">
        <w:rPr>
          <w:color w:val="000000"/>
        </w:rPr>
        <w:tab/>
      </w:r>
      <w:r w:rsidR="00ED096A">
        <w:rPr>
          <w:color w:val="000000"/>
        </w:rPr>
        <w:tab/>
        <w:t>6</w:t>
      </w:r>
    </w:p>
    <w:p w14:paraId="58FFE530" w14:textId="77777777" w:rsidR="00ED096A" w:rsidRPr="000A6597" w:rsidRDefault="00ED096A" w:rsidP="00ED096A">
      <w:pPr>
        <w:pStyle w:val="NormalWeb"/>
        <w:rPr>
          <w:color w:val="000000"/>
        </w:rPr>
      </w:pPr>
      <w:r>
        <w:rPr>
          <w:color w:val="000000"/>
        </w:rPr>
        <w:t xml:space="preserve">Where r and v </w:t>
      </w:r>
      <w:r>
        <w:rPr>
          <w:rFonts w:ascii="TimesNewRoman" w:hAnsi="TimesNewRoman" w:cs="TimesNewRoman"/>
        </w:rPr>
        <w:t>are the position and velocity of the satellite and their product is a scalar</w:t>
      </w:r>
      <w:r>
        <w:rPr>
          <w:rFonts w:ascii="TimesNewRoman" w:hAnsi="TimesNewRoman" w:cs="TimesNewRoman"/>
          <w:vertAlign w:val="superscript"/>
        </w:rPr>
        <w:t>5</w:t>
      </w:r>
      <w:r>
        <w:rPr>
          <w:rFonts w:ascii="TimesNewRoman" w:hAnsi="TimesNewRoman" w:cs="TimesNewRoman"/>
        </w:rPr>
        <w:t>.</w:t>
      </w:r>
    </w:p>
    <w:p w14:paraId="6C08432B" w14:textId="77777777" w:rsidR="00ED096A" w:rsidRDefault="00ED096A" w:rsidP="00ED096A">
      <w:pPr>
        <w:pStyle w:val="NormalWeb"/>
        <w:rPr>
          <w:rFonts w:ascii="TimesNewRoman" w:hAnsi="TimesNewRoman" w:cs="TimesNewRoman"/>
        </w:rPr>
      </w:pPr>
      <w:r>
        <w:rPr>
          <w:color w:val="000000"/>
        </w:rPr>
        <w:t xml:space="preserve">A second perturbation is the </w:t>
      </w:r>
      <w:proofErr w:type="spellStart"/>
      <w:r>
        <w:rPr>
          <w:color w:val="000000"/>
        </w:rPr>
        <w:t>Sagnac</w:t>
      </w:r>
      <w:proofErr w:type="spellEnd"/>
      <w:r>
        <w:rPr>
          <w:color w:val="000000"/>
        </w:rPr>
        <w:t xml:space="preserve"> effect.  </w:t>
      </w:r>
      <w:r>
        <w:rPr>
          <w:rFonts w:ascii="TimesNewRoman" w:hAnsi="TimesNewRoman" w:cs="TimesNewRoman"/>
        </w:rPr>
        <w:t xml:space="preserve">The </w:t>
      </w:r>
      <w:proofErr w:type="spellStart"/>
      <w:r>
        <w:rPr>
          <w:rFonts w:ascii="TimesNewRoman" w:hAnsi="TimesNewRoman" w:cs="TimesNewRoman"/>
        </w:rPr>
        <w:t>Sagnac</w:t>
      </w:r>
      <w:proofErr w:type="spellEnd"/>
      <w:r>
        <w:rPr>
          <w:rFonts w:ascii="TimesNewRoman" w:hAnsi="TimesNewRoman" w:cs="TimesNewRoman"/>
        </w:rPr>
        <w:t xml:space="preserve"> effect must be considered for time transfer from a satellite to a ground deployed clock whether on Earth, Mars, or the Moon.  For the previous example of a GPS satellite and a ground clock at the equator, the maximum correction can be as great a 133 ns.</w:t>
      </w:r>
      <w:r>
        <w:rPr>
          <w:rFonts w:ascii="TimesNewRoman" w:hAnsi="TimesNewRoman" w:cs="TimesNewRoman"/>
          <w:vertAlign w:val="superscript"/>
        </w:rPr>
        <w:t>5</w:t>
      </w:r>
      <w:r>
        <w:rPr>
          <w:rFonts w:ascii="TimesNewRoman" w:hAnsi="TimesNewRoman" w:cs="TimesNewRoman"/>
        </w:rPr>
        <w:t xml:space="preserve">  </w:t>
      </w:r>
    </w:p>
    <w:p w14:paraId="1405B592" w14:textId="77777777" w:rsidR="00ED096A" w:rsidRPr="00DD1F0A" w:rsidRDefault="00ED096A" w:rsidP="00ED096A">
      <w:pPr>
        <w:pStyle w:val="NormalWeb"/>
        <w:rPr>
          <w:color w:val="000000"/>
        </w:rPr>
      </w:pPr>
      <w:r w:rsidRPr="00DD1F0A">
        <w:rPr>
          <w:color w:val="000000"/>
        </w:rPr>
        <w:t xml:space="preserve">Harkening back to two basic premises of SR, the methodology </w:t>
      </w:r>
      <w:r>
        <w:rPr>
          <w:color w:val="000000"/>
        </w:rPr>
        <w:t>that</w:t>
      </w:r>
      <w:r w:rsidRPr="00DD1F0A">
        <w:rPr>
          <w:color w:val="000000"/>
        </w:rPr>
        <w:t xml:space="preserve"> created this result will apply in all reference frames.  </w:t>
      </w:r>
      <w:proofErr w:type="gramStart"/>
      <w:r w:rsidRPr="00DD1F0A">
        <w:rPr>
          <w:color w:val="000000"/>
        </w:rPr>
        <w:t>Specifically</w:t>
      </w:r>
      <w:proofErr w:type="gramEnd"/>
      <w:r w:rsidRPr="00DD1F0A">
        <w:rPr>
          <w:color w:val="000000"/>
        </w:rPr>
        <w:t xml:space="preserve"> to the current areas of interest.  The following </w:t>
      </w:r>
      <w:r>
        <w:rPr>
          <w:color w:val="000000"/>
        </w:rPr>
        <w:t>M</w:t>
      </w:r>
      <w:r w:rsidRPr="00DD1F0A">
        <w:rPr>
          <w:color w:val="000000"/>
        </w:rPr>
        <w:t xml:space="preserve">ission </w:t>
      </w:r>
      <w:r>
        <w:rPr>
          <w:color w:val="000000"/>
        </w:rPr>
        <w:t>D</w:t>
      </w:r>
      <w:r w:rsidRPr="00DD1F0A">
        <w:rPr>
          <w:color w:val="000000"/>
        </w:rPr>
        <w:t xml:space="preserve">omains </w:t>
      </w:r>
      <w:r>
        <w:rPr>
          <w:color w:val="000000"/>
        </w:rPr>
        <w:t xml:space="preserve">(MD) can be defined such they are applicable across the Solar system. They do not constrain the mechanisms but act as a framework to provide </w:t>
      </w:r>
      <w:r w:rsidRPr="009F1CE1">
        <w:t>Pointing, Navigations, and Timing (</w:t>
      </w:r>
      <w:r>
        <w:rPr>
          <w:color w:val="000000"/>
        </w:rPr>
        <w:t xml:space="preserve">PNT) services.  Using a </w:t>
      </w:r>
      <w:proofErr w:type="spellStart"/>
      <w:proofErr w:type="gramStart"/>
      <w:r>
        <w:rPr>
          <w:color w:val="000000"/>
        </w:rPr>
        <w:t>well defined</w:t>
      </w:r>
      <w:proofErr w:type="spellEnd"/>
      <w:proofErr w:type="gramEnd"/>
      <w:r>
        <w:rPr>
          <w:color w:val="000000"/>
        </w:rPr>
        <w:t xml:space="preserve"> methodology, each mission can be handled uniquely </w:t>
      </w:r>
      <w:r w:rsidRPr="00DD1F0A">
        <w:rPr>
          <w:color w:val="000000"/>
        </w:rPr>
        <w:t>based on supporting infrastructure.</w:t>
      </w:r>
    </w:p>
    <w:p w14:paraId="3A1359B6" w14:textId="77777777" w:rsidR="00ED096A" w:rsidRPr="00DD1F0A" w:rsidRDefault="00ED096A" w:rsidP="00ED096A">
      <w:pPr>
        <w:pStyle w:val="NormalWeb"/>
        <w:numPr>
          <w:ilvl w:val="0"/>
          <w:numId w:val="53"/>
        </w:numPr>
        <w:spacing w:before="100" w:beforeAutospacing="1" w:after="100" w:afterAutospacing="1" w:line="240" w:lineRule="auto"/>
        <w:jc w:val="left"/>
        <w:rPr>
          <w:color w:val="000000"/>
        </w:rPr>
      </w:pPr>
      <w:r w:rsidRPr="00DD1F0A">
        <w:rPr>
          <w:color w:val="000000"/>
        </w:rPr>
        <w:t>Terrestrial environment at least to GEO orbit</w:t>
      </w:r>
    </w:p>
    <w:p w14:paraId="13657363" w14:textId="77777777" w:rsidR="00ED096A" w:rsidRPr="00DD1F0A" w:rsidRDefault="00ED096A" w:rsidP="00ED096A">
      <w:pPr>
        <w:pStyle w:val="NormalWeb"/>
        <w:numPr>
          <w:ilvl w:val="0"/>
          <w:numId w:val="53"/>
        </w:numPr>
        <w:spacing w:before="100" w:beforeAutospacing="1" w:after="100" w:afterAutospacing="1" w:line="240" w:lineRule="auto"/>
        <w:jc w:val="left"/>
        <w:rPr>
          <w:color w:val="000000"/>
        </w:rPr>
      </w:pPr>
      <w:r w:rsidRPr="00DD1F0A">
        <w:rPr>
          <w:color w:val="000000"/>
        </w:rPr>
        <w:t>Planetary domains where multiple platforms require time</w:t>
      </w:r>
    </w:p>
    <w:p w14:paraId="36084F64" w14:textId="77777777" w:rsidR="00ED096A" w:rsidRPr="004A687B" w:rsidRDefault="00ED096A" w:rsidP="00ED096A">
      <w:pPr>
        <w:pStyle w:val="NormalWeb"/>
        <w:numPr>
          <w:ilvl w:val="0"/>
          <w:numId w:val="53"/>
        </w:numPr>
        <w:spacing w:before="100" w:beforeAutospacing="1" w:after="100" w:afterAutospacing="1" w:line="240" w:lineRule="auto"/>
        <w:jc w:val="left"/>
        <w:rPr>
          <w:color w:val="000000"/>
        </w:rPr>
      </w:pPr>
      <w:r>
        <w:rPr>
          <w:color w:val="000000"/>
        </w:rPr>
        <w:t xml:space="preserve">Orbital transfer activities </w:t>
      </w:r>
      <w:r w:rsidRPr="00451200">
        <w:rPr>
          <w:color w:val="000000" w:themeColor="text1"/>
        </w:rPr>
        <w:t>or singleton missions not in a Mission Domain with a time infrastructure</w:t>
      </w:r>
    </w:p>
    <w:p w14:paraId="77DA9288" w14:textId="77777777" w:rsidR="00ED096A" w:rsidRPr="00DD1F0A" w:rsidRDefault="00ED096A" w:rsidP="00ED096A">
      <w:pPr>
        <w:pStyle w:val="NormalWeb"/>
        <w:numPr>
          <w:ilvl w:val="0"/>
          <w:numId w:val="53"/>
        </w:numPr>
        <w:spacing w:before="100" w:beforeAutospacing="1" w:after="100" w:afterAutospacing="1" w:line="240" w:lineRule="auto"/>
        <w:jc w:val="left"/>
        <w:rPr>
          <w:color w:val="000000"/>
        </w:rPr>
      </w:pPr>
      <w:r w:rsidRPr="00DD1F0A">
        <w:rPr>
          <w:color w:val="000000"/>
        </w:rPr>
        <w:t xml:space="preserve">Lunar domain where multiple platforms </w:t>
      </w:r>
      <w:proofErr w:type="gramStart"/>
      <w:r w:rsidRPr="00DD1F0A">
        <w:rPr>
          <w:color w:val="000000"/>
        </w:rPr>
        <w:t>require</w:t>
      </w:r>
      <w:proofErr w:type="gramEnd"/>
      <w:r w:rsidRPr="00DD1F0A">
        <w:rPr>
          <w:color w:val="000000"/>
        </w:rPr>
        <w:t xml:space="preserve"> time. </w:t>
      </w:r>
    </w:p>
    <w:p w14:paraId="17345821" w14:textId="77777777" w:rsidR="00ED096A" w:rsidRPr="004A687B" w:rsidRDefault="00ED096A" w:rsidP="00ED096A">
      <w:pPr>
        <w:spacing w:before="120" w:after="120"/>
        <w:ind w:left="360"/>
        <w:rPr>
          <w:szCs w:val="24"/>
        </w:rPr>
      </w:pPr>
      <w:r w:rsidRPr="004A687B">
        <w:rPr>
          <w:szCs w:val="24"/>
        </w:rPr>
        <w:t>The generation of the capability to provide networked PNT services is essential in future architectures. It is unreasonable to believe that as the number of deployed system</w:t>
      </w:r>
      <w:r>
        <w:rPr>
          <w:szCs w:val="24"/>
        </w:rPr>
        <w:t>s</w:t>
      </w:r>
      <w:r w:rsidRPr="004A687B">
        <w:rPr>
          <w:szCs w:val="24"/>
        </w:rPr>
        <w:t xml:space="preserve"> increases, there will end-to-end connectivity to all on a routine basis or that all will have the stability of atomic clocks.  This is the type of architecture supported by Delay Tolerant Networking (DTN).</w:t>
      </w:r>
    </w:p>
    <w:p w14:paraId="4E25B30B" w14:textId="45E20B23" w:rsidR="00ED096A" w:rsidRPr="00E667F3" w:rsidRDefault="00ED096A" w:rsidP="00E73D78">
      <w:pPr>
        <w:pStyle w:val="Heading2"/>
      </w:pPr>
      <w:bookmarkStart w:id="3273" w:name="_Ref80018283"/>
      <w:bookmarkStart w:id="3274" w:name="_Toc80035404"/>
      <w:r w:rsidRPr="00E667F3">
        <w:t>Method</w:t>
      </w:r>
      <w:r>
        <w:t>s</w:t>
      </w:r>
      <w:r w:rsidRPr="00E667F3">
        <w:t xml:space="preserve"> to accomplish time synchronization</w:t>
      </w:r>
      <w:bookmarkEnd w:id="3273"/>
      <w:bookmarkEnd w:id="3274"/>
    </w:p>
    <w:p w14:paraId="17528AA9" w14:textId="77777777" w:rsidR="00ED096A" w:rsidRPr="00D339A8" w:rsidRDefault="00ED096A" w:rsidP="00ED096A">
      <w:pPr>
        <w:pStyle w:val="NormalWeb"/>
      </w:pPr>
      <w:r w:rsidRPr="00095B94">
        <w:t>Types of transforms define</w:t>
      </w:r>
      <w:r>
        <w:t>d</w:t>
      </w:r>
      <w:r w:rsidRPr="00095B94">
        <w:t xml:space="preserve"> in section</w:t>
      </w:r>
      <w:r>
        <w:t xml:space="preserve"> 2</w:t>
      </w:r>
      <w:r w:rsidRPr="00095B94">
        <w:t xml:space="preserve"> are </w:t>
      </w:r>
      <w:r>
        <w:t xml:space="preserve">critical to the successful time services as called for by the IOAG to include correlation, transfer, and synchronization across the solar system.  </w:t>
      </w:r>
    </w:p>
    <w:p w14:paraId="549E2AD1" w14:textId="77777777" w:rsidR="00ED096A" w:rsidRDefault="00ED096A" w:rsidP="00ED096A">
      <w:pPr>
        <w:pStyle w:val="NormalWeb"/>
        <w:ind w:left="360"/>
      </w:pPr>
      <w:r>
        <w:t>Quoting Stan Cooper of John Hopkins University Applied Physics Laboratory (APL), when discussing Relativistic effects o</w:t>
      </w:r>
      <w:r w:rsidRPr="00C94DFA">
        <w:t>bserved</w:t>
      </w:r>
      <w:r>
        <w:t xml:space="preserve"> by </w:t>
      </w:r>
      <w:r w:rsidRPr="00C94DFA">
        <w:t>New Horizons and MESSENGER missions</w:t>
      </w:r>
      <w:r>
        <w:t xml:space="preserve"> (06/27/2007); (</w:t>
      </w:r>
      <w:r w:rsidRPr="00524A58">
        <w:rPr>
          <w:b/>
        </w:rPr>
        <w:t>emphasis mine</w:t>
      </w:r>
      <w:r>
        <w:t>)</w:t>
      </w:r>
    </w:p>
    <w:p w14:paraId="52DD8152" w14:textId="77777777" w:rsidR="00ED096A" w:rsidRPr="00C411AA" w:rsidRDefault="00ED096A" w:rsidP="00ED096A">
      <w:pPr>
        <w:pStyle w:val="ListParagraph"/>
        <w:numPr>
          <w:ilvl w:val="0"/>
          <w:numId w:val="52"/>
        </w:numPr>
        <w:tabs>
          <w:tab w:val="clear" w:pos="360"/>
          <w:tab w:val="num" w:pos="720"/>
        </w:tabs>
        <w:spacing w:before="0" w:line="240" w:lineRule="auto"/>
        <w:ind w:left="720"/>
        <w:jc w:val="left"/>
        <w:textAlignment w:val="baseline"/>
        <w:rPr>
          <w:rFonts w:eastAsia="Times New Roman"/>
          <w:szCs w:val="24"/>
        </w:rPr>
      </w:pPr>
      <w:r w:rsidRPr="00C411AA">
        <w:rPr>
          <w:rFonts w:eastAsiaTheme="minorEastAsia"/>
          <w:color w:val="000000" w:themeColor="text1"/>
          <w:kern w:val="24"/>
          <w:szCs w:val="24"/>
        </w:rPr>
        <w:t xml:space="preserve">Issue of simultaneity:  Choice of relativistic </w:t>
      </w:r>
      <w:r w:rsidRPr="00C411AA">
        <w:rPr>
          <w:rFonts w:eastAsiaTheme="minorEastAsia"/>
          <w:b/>
          <w:color w:val="000000" w:themeColor="text1"/>
          <w:kern w:val="24"/>
          <w:szCs w:val="24"/>
        </w:rPr>
        <w:t>reference frame</w:t>
      </w:r>
      <w:r w:rsidRPr="00C411AA">
        <w:rPr>
          <w:rFonts w:eastAsiaTheme="minorEastAsia"/>
          <w:color w:val="000000" w:themeColor="text1"/>
          <w:kern w:val="24"/>
          <w:szCs w:val="24"/>
        </w:rPr>
        <w:t xml:space="preserve"> is critical. </w:t>
      </w:r>
    </w:p>
    <w:p w14:paraId="16B70820" w14:textId="77777777" w:rsidR="00ED096A" w:rsidRPr="00C411AA" w:rsidRDefault="00ED096A" w:rsidP="00ED096A">
      <w:pPr>
        <w:numPr>
          <w:ilvl w:val="0"/>
          <w:numId w:val="52"/>
        </w:numPr>
        <w:tabs>
          <w:tab w:val="clear" w:pos="360"/>
          <w:tab w:val="num" w:pos="720"/>
        </w:tabs>
        <w:spacing w:before="0" w:line="240" w:lineRule="auto"/>
        <w:ind w:left="720"/>
        <w:contextualSpacing/>
        <w:jc w:val="left"/>
        <w:textAlignment w:val="baseline"/>
        <w:rPr>
          <w:szCs w:val="24"/>
        </w:rPr>
      </w:pPr>
      <w:r w:rsidRPr="00C411AA">
        <w:rPr>
          <w:rFonts w:eastAsiaTheme="minorEastAsia"/>
          <w:color w:val="000000" w:themeColor="text1"/>
          <w:kern w:val="24"/>
          <w:szCs w:val="24"/>
        </w:rPr>
        <w:lastRenderedPageBreak/>
        <w:t xml:space="preserve">Oscillator frequency affected by </w:t>
      </w:r>
      <w:r w:rsidRPr="00C411AA">
        <w:rPr>
          <w:rFonts w:eastAsiaTheme="minorEastAsia"/>
          <w:b/>
          <w:color w:val="000000" w:themeColor="text1"/>
          <w:kern w:val="24"/>
          <w:szCs w:val="24"/>
        </w:rPr>
        <w:t>gravity</w:t>
      </w:r>
      <w:r w:rsidRPr="00C411AA">
        <w:rPr>
          <w:rFonts w:eastAsiaTheme="minorEastAsia"/>
          <w:color w:val="000000" w:themeColor="text1"/>
          <w:kern w:val="24"/>
          <w:szCs w:val="24"/>
        </w:rPr>
        <w:t>.</w:t>
      </w:r>
    </w:p>
    <w:p w14:paraId="06BF653B" w14:textId="77777777" w:rsidR="00ED096A" w:rsidRPr="00C411AA" w:rsidRDefault="00ED096A" w:rsidP="00ED096A">
      <w:pPr>
        <w:numPr>
          <w:ilvl w:val="0"/>
          <w:numId w:val="52"/>
        </w:numPr>
        <w:tabs>
          <w:tab w:val="clear" w:pos="360"/>
          <w:tab w:val="num" w:pos="720"/>
        </w:tabs>
        <w:spacing w:before="0" w:line="240" w:lineRule="auto"/>
        <w:ind w:left="720"/>
        <w:contextualSpacing/>
        <w:jc w:val="left"/>
        <w:textAlignment w:val="baseline"/>
        <w:rPr>
          <w:szCs w:val="24"/>
        </w:rPr>
      </w:pPr>
      <w:r w:rsidRPr="00C411AA">
        <w:rPr>
          <w:rFonts w:eastAsiaTheme="minorEastAsia"/>
          <w:color w:val="000000" w:themeColor="text1"/>
          <w:kern w:val="24"/>
          <w:szCs w:val="24"/>
        </w:rPr>
        <w:t xml:space="preserve">Oscillator frequencies are different when two oscillators are at different </w:t>
      </w:r>
      <w:r w:rsidRPr="00C411AA">
        <w:rPr>
          <w:rFonts w:eastAsiaTheme="minorEastAsia"/>
          <w:b/>
          <w:color w:val="000000" w:themeColor="text1"/>
          <w:kern w:val="24"/>
          <w:szCs w:val="24"/>
        </w:rPr>
        <w:t>velocities</w:t>
      </w:r>
      <w:r w:rsidRPr="00C411AA">
        <w:rPr>
          <w:rFonts w:eastAsiaTheme="minorEastAsia"/>
          <w:color w:val="000000" w:themeColor="text1"/>
          <w:kern w:val="24"/>
          <w:szCs w:val="24"/>
        </w:rPr>
        <w:t>.</w:t>
      </w:r>
    </w:p>
    <w:p w14:paraId="779B4559" w14:textId="77777777" w:rsidR="00ED096A" w:rsidRPr="00C411AA" w:rsidRDefault="00ED096A" w:rsidP="00ED096A">
      <w:pPr>
        <w:numPr>
          <w:ilvl w:val="0"/>
          <w:numId w:val="52"/>
        </w:numPr>
        <w:tabs>
          <w:tab w:val="clear" w:pos="360"/>
          <w:tab w:val="num" w:pos="720"/>
        </w:tabs>
        <w:spacing w:before="0" w:line="240" w:lineRule="auto"/>
        <w:ind w:left="720"/>
        <w:contextualSpacing/>
        <w:jc w:val="left"/>
        <w:textAlignment w:val="baseline"/>
        <w:rPr>
          <w:szCs w:val="24"/>
        </w:rPr>
      </w:pPr>
      <w:r w:rsidRPr="00C411AA">
        <w:rPr>
          <w:rFonts w:eastAsiaTheme="minorEastAsia"/>
          <w:color w:val="000000" w:themeColor="text1"/>
          <w:kern w:val="24"/>
          <w:szCs w:val="24"/>
        </w:rPr>
        <w:t>Shapiro delay (</w:t>
      </w:r>
      <w:r w:rsidRPr="00C411AA">
        <w:rPr>
          <w:rFonts w:eastAsiaTheme="minorEastAsia"/>
          <w:b/>
          <w:i/>
          <w:color w:val="000000" w:themeColor="text1"/>
          <w:kern w:val="24"/>
          <w:szCs w:val="24"/>
        </w:rPr>
        <w:t>gravitational time delay</w:t>
      </w:r>
      <w:r w:rsidRPr="00C411AA">
        <w:rPr>
          <w:rFonts w:eastAsiaTheme="minorEastAsia"/>
          <w:color w:val="000000" w:themeColor="text1"/>
          <w:kern w:val="24"/>
          <w:szCs w:val="24"/>
        </w:rPr>
        <w:t>) affects all transmissions in our solar system.</w:t>
      </w:r>
    </w:p>
    <w:p w14:paraId="1AC05B06" w14:textId="77777777" w:rsidR="00ED096A" w:rsidRPr="00C411AA" w:rsidRDefault="00ED096A" w:rsidP="00ED096A">
      <w:pPr>
        <w:spacing w:line="240" w:lineRule="auto"/>
        <w:contextualSpacing/>
        <w:textAlignment w:val="baseline"/>
        <w:rPr>
          <w:rFonts w:eastAsiaTheme="minorEastAsia"/>
          <w:color w:val="000000" w:themeColor="text1"/>
          <w:kern w:val="24"/>
          <w:szCs w:val="24"/>
        </w:rPr>
      </w:pPr>
    </w:p>
    <w:p w14:paraId="6070BA0A" w14:textId="77777777" w:rsidR="00ED096A" w:rsidRDefault="00ED096A" w:rsidP="00ED096A">
      <w:pPr>
        <w:pStyle w:val="NormalWeb"/>
        <w:rPr>
          <w:color w:val="000000" w:themeColor="text1"/>
        </w:rPr>
      </w:pPr>
      <w:r w:rsidRPr="00DD1F0A">
        <w:rPr>
          <w:color w:val="000000" w:themeColor="text1"/>
        </w:rPr>
        <w:t>The concept of Mission Domain is</w:t>
      </w:r>
      <w:r>
        <w:rPr>
          <w:color w:val="000000" w:themeColor="text1"/>
        </w:rPr>
        <w:t xml:space="preserve"> </w:t>
      </w:r>
      <w:r w:rsidRPr="00DD1F0A">
        <w:rPr>
          <w:color w:val="000000" w:themeColor="text1"/>
        </w:rPr>
        <w:t xml:space="preserve">introduced to differentiate regions of the </w:t>
      </w:r>
      <w:r>
        <w:rPr>
          <w:color w:val="000000" w:themeColor="text1"/>
        </w:rPr>
        <w:t>s</w:t>
      </w:r>
      <w:r w:rsidRPr="00DD1F0A">
        <w:rPr>
          <w:color w:val="000000" w:themeColor="text1"/>
        </w:rPr>
        <w:t xml:space="preserve">olar </w:t>
      </w:r>
      <w:r>
        <w:rPr>
          <w:color w:val="000000" w:themeColor="text1"/>
        </w:rPr>
        <w:t>s</w:t>
      </w:r>
      <w:r w:rsidRPr="00DD1F0A">
        <w:rPr>
          <w:color w:val="000000" w:themeColor="text1"/>
        </w:rPr>
        <w:t xml:space="preserve">ystem </w:t>
      </w:r>
      <w:r>
        <w:rPr>
          <w:color w:val="000000" w:themeColor="text1"/>
        </w:rPr>
        <w:t>that from a relativistic standpoint are invariant and may host s</w:t>
      </w:r>
      <w:r w:rsidRPr="00DD1F0A">
        <w:rPr>
          <w:color w:val="000000" w:themeColor="text1"/>
        </w:rPr>
        <w:t xml:space="preserve">ufficient assets for a "local" time infrastructure. </w:t>
      </w:r>
      <w:r>
        <w:rPr>
          <w:color w:val="000000" w:themeColor="text1"/>
        </w:rPr>
        <w:t>A local infrastructure may be a composite of multinational assets. Any of the IOAG standards may be applicable within any domain.  However, the use of domains will allow common services to be used with the least overhead and reduced risk.</w:t>
      </w:r>
    </w:p>
    <w:p w14:paraId="5F9DE8B3" w14:textId="77777777" w:rsidR="00ED096A" w:rsidRPr="006D48D4" w:rsidRDefault="00ED096A" w:rsidP="00ED096A">
      <w:pPr>
        <w:pStyle w:val="NormalWeb"/>
        <w:rPr>
          <w:color w:val="000000" w:themeColor="text1"/>
          <w:vertAlign w:val="superscript"/>
        </w:rPr>
      </w:pPr>
      <w:r w:rsidRPr="006D48D4">
        <w:rPr>
          <w:bCs/>
          <w:iCs/>
          <w:color w:val="000000" w:themeColor="text1"/>
        </w:rPr>
        <w:t>Time services must be international</w:t>
      </w:r>
      <w:r>
        <w:rPr>
          <w:bCs/>
          <w:iCs/>
          <w:color w:val="000000" w:themeColor="text1"/>
        </w:rPr>
        <w:t>ly</w:t>
      </w:r>
      <w:r w:rsidRPr="006D48D4">
        <w:rPr>
          <w:bCs/>
          <w:iCs/>
          <w:color w:val="000000" w:themeColor="text1"/>
        </w:rPr>
        <w:t xml:space="preserve"> accessible and compatible.  Every effort is to be made to maximize opportunities for interaction and insure ubiquitous access to services.</w:t>
      </w:r>
      <w:r w:rsidRPr="006D48D4">
        <w:rPr>
          <w:color w:val="000000" w:themeColor="text1"/>
        </w:rPr>
        <w:t xml:space="preserve">  General rules of the road need to be agreed upon are:</w:t>
      </w:r>
      <w:r w:rsidRPr="006D48D4">
        <w:rPr>
          <w:color w:val="000000" w:themeColor="text1"/>
          <w:vertAlign w:val="superscript"/>
        </w:rPr>
        <w:t xml:space="preserve"> </w:t>
      </w:r>
      <w:r>
        <w:rPr>
          <w:color w:val="000000" w:themeColor="text1"/>
          <w:vertAlign w:val="superscript"/>
        </w:rPr>
        <w:t>6</w:t>
      </w:r>
    </w:p>
    <w:p w14:paraId="47F4F76A" w14:textId="77777777" w:rsidR="00ED096A" w:rsidRPr="006D48D4" w:rsidRDefault="00ED096A" w:rsidP="00ED096A">
      <w:pPr>
        <w:pStyle w:val="NormalWeb"/>
        <w:numPr>
          <w:ilvl w:val="0"/>
          <w:numId w:val="61"/>
        </w:numPr>
        <w:spacing w:before="100" w:beforeAutospacing="1" w:after="100" w:afterAutospacing="1" w:line="240" w:lineRule="auto"/>
        <w:jc w:val="left"/>
        <w:rPr>
          <w:color w:val="000000" w:themeColor="text1"/>
        </w:rPr>
      </w:pPr>
      <w:r w:rsidRPr="006D48D4">
        <w:rPr>
          <w:bCs/>
          <w:iCs/>
          <w:color w:val="000000" w:themeColor="text1"/>
        </w:rPr>
        <w:t>Monotonic time shall be used</w:t>
      </w:r>
    </w:p>
    <w:p w14:paraId="1BC475ED" w14:textId="77777777" w:rsidR="00ED096A" w:rsidRPr="006D48D4" w:rsidRDefault="00ED096A" w:rsidP="00ED096A">
      <w:pPr>
        <w:pStyle w:val="NormalWeb"/>
        <w:numPr>
          <w:ilvl w:val="1"/>
          <w:numId w:val="61"/>
        </w:numPr>
        <w:spacing w:before="100" w:beforeAutospacing="1" w:after="100" w:afterAutospacing="1" w:line="240" w:lineRule="auto"/>
        <w:jc w:val="left"/>
        <w:rPr>
          <w:color w:val="000000" w:themeColor="text1"/>
        </w:rPr>
      </w:pPr>
      <w:r w:rsidRPr="006D48D4">
        <w:rPr>
          <w:bCs/>
          <w:iCs/>
          <w:color w:val="000000" w:themeColor="text1"/>
        </w:rPr>
        <w:t>Based on SI second in the Earth reference frame (Geoid)</w:t>
      </w:r>
    </w:p>
    <w:p w14:paraId="5AECC576" w14:textId="77777777" w:rsidR="00ED096A" w:rsidRPr="006D48D4" w:rsidRDefault="00ED096A" w:rsidP="00ED096A">
      <w:pPr>
        <w:pStyle w:val="NormalWeb"/>
        <w:numPr>
          <w:ilvl w:val="1"/>
          <w:numId w:val="61"/>
        </w:numPr>
        <w:spacing w:before="100" w:beforeAutospacing="1" w:after="100" w:afterAutospacing="1" w:line="240" w:lineRule="auto"/>
        <w:jc w:val="left"/>
        <w:rPr>
          <w:color w:val="000000" w:themeColor="text1"/>
        </w:rPr>
      </w:pPr>
      <w:r w:rsidRPr="006D48D4">
        <w:rPr>
          <w:bCs/>
          <w:iCs/>
          <w:color w:val="000000" w:themeColor="text1"/>
        </w:rPr>
        <w:t>Non-repeating (2</w:t>
      </w:r>
      <w:r w:rsidRPr="006D48D4">
        <w:rPr>
          <w:bCs/>
          <w:iCs/>
          <w:color w:val="000000" w:themeColor="text1"/>
          <w:vertAlign w:val="superscript"/>
        </w:rPr>
        <w:t>32</w:t>
      </w:r>
      <w:r w:rsidRPr="006D48D4">
        <w:rPr>
          <w:bCs/>
          <w:iCs/>
          <w:color w:val="000000" w:themeColor="text1"/>
        </w:rPr>
        <w:t>-1 equals 136.099 years), open ended</w:t>
      </w:r>
    </w:p>
    <w:p w14:paraId="48601AD4" w14:textId="77777777" w:rsidR="00ED096A" w:rsidRPr="006D48D4" w:rsidRDefault="00ED096A" w:rsidP="00ED096A">
      <w:pPr>
        <w:pStyle w:val="NormalWeb"/>
        <w:numPr>
          <w:ilvl w:val="1"/>
          <w:numId w:val="61"/>
        </w:numPr>
        <w:spacing w:before="100" w:beforeAutospacing="1" w:after="100" w:afterAutospacing="1" w:line="240" w:lineRule="auto"/>
        <w:jc w:val="left"/>
        <w:rPr>
          <w:color w:val="000000" w:themeColor="text1"/>
        </w:rPr>
      </w:pPr>
      <w:r w:rsidRPr="006D48D4">
        <w:rPr>
          <w:bCs/>
          <w:iCs/>
          <w:color w:val="000000" w:themeColor="text1"/>
        </w:rPr>
        <w:t>Common epoch (DTN uses Jan 01</w:t>
      </w:r>
      <w:r>
        <w:rPr>
          <w:bCs/>
          <w:iCs/>
          <w:color w:val="000000" w:themeColor="text1"/>
        </w:rPr>
        <w:t xml:space="preserve">, </w:t>
      </w:r>
      <w:r w:rsidRPr="006D48D4">
        <w:rPr>
          <w:bCs/>
          <w:iCs/>
          <w:color w:val="000000" w:themeColor="text1"/>
        </w:rPr>
        <w:t>2000?)</w:t>
      </w:r>
    </w:p>
    <w:p w14:paraId="29F2247D" w14:textId="77777777" w:rsidR="00ED096A" w:rsidRPr="006D48D4" w:rsidRDefault="00ED096A" w:rsidP="00ED096A">
      <w:pPr>
        <w:pStyle w:val="NormalWeb"/>
        <w:numPr>
          <w:ilvl w:val="0"/>
          <w:numId w:val="61"/>
        </w:numPr>
        <w:spacing w:before="100" w:beforeAutospacing="1" w:after="100" w:afterAutospacing="1" w:line="240" w:lineRule="auto"/>
        <w:jc w:val="left"/>
        <w:rPr>
          <w:color w:val="000000" w:themeColor="text1"/>
        </w:rPr>
      </w:pPr>
      <w:r w:rsidRPr="006D48D4">
        <w:rPr>
          <w:color w:val="000000" w:themeColor="text1"/>
        </w:rPr>
        <w:t>Time scale tied to TAI, UTC, and other terrestrial time scales</w:t>
      </w:r>
    </w:p>
    <w:p w14:paraId="496E9159" w14:textId="77777777" w:rsidR="00ED096A" w:rsidRPr="006D48D4" w:rsidRDefault="00ED096A" w:rsidP="00ED096A">
      <w:pPr>
        <w:pStyle w:val="NormalWeb"/>
        <w:numPr>
          <w:ilvl w:val="0"/>
          <w:numId w:val="61"/>
        </w:numPr>
        <w:spacing w:before="100" w:beforeAutospacing="1" w:after="100" w:afterAutospacing="1" w:line="240" w:lineRule="auto"/>
        <w:jc w:val="left"/>
        <w:rPr>
          <w:color w:val="000000" w:themeColor="text1"/>
        </w:rPr>
      </w:pPr>
      <w:r w:rsidRPr="006D48D4">
        <w:rPr>
          <w:color w:val="000000" w:themeColor="text1"/>
        </w:rPr>
        <w:t xml:space="preserve"> Services are domain accessible and usable in the constrained space environment</w:t>
      </w:r>
    </w:p>
    <w:p w14:paraId="31CAD72E" w14:textId="77777777" w:rsidR="00ED096A" w:rsidRPr="006D48D4" w:rsidRDefault="00ED096A" w:rsidP="00ED096A">
      <w:pPr>
        <w:pStyle w:val="NormalWeb"/>
        <w:numPr>
          <w:ilvl w:val="1"/>
          <w:numId w:val="61"/>
        </w:numPr>
        <w:spacing w:before="100" w:beforeAutospacing="1" w:after="100" w:afterAutospacing="1" w:line="240" w:lineRule="auto"/>
        <w:jc w:val="left"/>
        <w:rPr>
          <w:color w:val="000000" w:themeColor="text1"/>
        </w:rPr>
      </w:pPr>
      <w:r w:rsidRPr="006D48D4">
        <w:rPr>
          <w:color w:val="000000" w:themeColor="text1"/>
        </w:rPr>
        <w:t>Every domain may not have every time service</w:t>
      </w:r>
    </w:p>
    <w:p w14:paraId="4DADBD00" w14:textId="77777777" w:rsidR="00ED096A" w:rsidRPr="006D48D4" w:rsidRDefault="00ED096A" w:rsidP="00ED096A">
      <w:pPr>
        <w:pStyle w:val="NormalWeb"/>
        <w:numPr>
          <w:ilvl w:val="1"/>
          <w:numId w:val="61"/>
        </w:numPr>
        <w:spacing w:before="100" w:beforeAutospacing="1" w:after="100" w:afterAutospacing="1" w:line="240" w:lineRule="auto"/>
        <w:jc w:val="left"/>
        <w:rPr>
          <w:color w:val="000000" w:themeColor="text1"/>
        </w:rPr>
      </w:pPr>
      <w:r w:rsidRPr="006D48D4">
        <w:rPr>
          <w:color w:val="000000" w:themeColor="text1"/>
        </w:rPr>
        <w:t>A subset is supported based on the domain</w:t>
      </w:r>
    </w:p>
    <w:p w14:paraId="1D38992C" w14:textId="77777777" w:rsidR="00ED096A" w:rsidRPr="006D48D4" w:rsidRDefault="00ED096A" w:rsidP="00ED096A">
      <w:pPr>
        <w:pStyle w:val="NormalWeb"/>
        <w:numPr>
          <w:ilvl w:val="2"/>
          <w:numId w:val="61"/>
        </w:numPr>
        <w:spacing w:before="100" w:beforeAutospacing="1" w:after="100" w:afterAutospacing="1" w:line="240" w:lineRule="auto"/>
        <w:jc w:val="left"/>
        <w:rPr>
          <w:color w:val="000000" w:themeColor="text1"/>
        </w:rPr>
      </w:pPr>
      <w:r w:rsidRPr="006D48D4">
        <w:rPr>
          <w:color w:val="000000" w:themeColor="text1"/>
        </w:rPr>
        <w:t>One-way links</w:t>
      </w:r>
    </w:p>
    <w:p w14:paraId="1F58DD3E" w14:textId="77777777" w:rsidR="00ED096A" w:rsidRPr="006D48D4" w:rsidRDefault="00ED096A" w:rsidP="00ED096A">
      <w:pPr>
        <w:pStyle w:val="NormalWeb"/>
        <w:numPr>
          <w:ilvl w:val="2"/>
          <w:numId w:val="61"/>
        </w:numPr>
        <w:spacing w:before="100" w:beforeAutospacing="1" w:after="100" w:afterAutospacing="1" w:line="240" w:lineRule="auto"/>
        <w:jc w:val="left"/>
        <w:rPr>
          <w:color w:val="000000" w:themeColor="text1"/>
        </w:rPr>
      </w:pPr>
      <w:r w:rsidRPr="006D48D4">
        <w:rPr>
          <w:color w:val="000000" w:themeColor="text1"/>
        </w:rPr>
        <w:t>Two-way links</w:t>
      </w:r>
    </w:p>
    <w:p w14:paraId="2F2C461A" w14:textId="77777777" w:rsidR="00ED096A" w:rsidRPr="006D48D4" w:rsidRDefault="00ED096A" w:rsidP="00ED096A">
      <w:pPr>
        <w:pStyle w:val="NormalWeb"/>
        <w:numPr>
          <w:ilvl w:val="2"/>
          <w:numId w:val="61"/>
        </w:numPr>
        <w:spacing w:before="100" w:beforeAutospacing="1" w:after="100" w:afterAutospacing="1" w:line="240" w:lineRule="auto"/>
        <w:jc w:val="left"/>
        <w:rPr>
          <w:color w:val="000000" w:themeColor="text1"/>
        </w:rPr>
      </w:pPr>
      <w:r w:rsidRPr="006D48D4">
        <w:rPr>
          <w:color w:val="000000" w:themeColor="text1"/>
        </w:rPr>
        <w:t>Low bandwidth links</w:t>
      </w:r>
    </w:p>
    <w:p w14:paraId="508A1E39" w14:textId="77777777" w:rsidR="00ED096A" w:rsidRPr="006D48D4" w:rsidRDefault="00ED096A" w:rsidP="00ED096A">
      <w:pPr>
        <w:pStyle w:val="NormalWeb"/>
        <w:numPr>
          <w:ilvl w:val="2"/>
          <w:numId w:val="61"/>
        </w:numPr>
        <w:spacing w:before="100" w:beforeAutospacing="1" w:after="100" w:afterAutospacing="1" w:line="240" w:lineRule="auto"/>
        <w:jc w:val="left"/>
        <w:rPr>
          <w:color w:val="000000" w:themeColor="text1"/>
        </w:rPr>
      </w:pPr>
      <w:r w:rsidRPr="006D48D4">
        <w:rPr>
          <w:color w:val="000000" w:themeColor="text1"/>
        </w:rPr>
        <w:t>Variable Latency</w:t>
      </w:r>
    </w:p>
    <w:p w14:paraId="5DB6552F" w14:textId="77777777" w:rsidR="00ED096A" w:rsidRPr="006D48D4" w:rsidRDefault="00ED096A" w:rsidP="00ED096A">
      <w:pPr>
        <w:pStyle w:val="NormalWeb"/>
        <w:numPr>
          <w:ilvl w:val="2"/>
          <w:numId w:val="61"/>
        </w:numPr>
        <w:spacing w:before="100" w:beforeAutospacing="1" w:after="100" w:afterAutospacing="1" w:line="240" w:lineRule="auto"/>
        <w:jc w:val="left"/>
        <w:rPr>
          <w:color w:val="000000" w:themeColor="text1"/>
        </w:rPr>
      </w:pPr>
      <w:r w:rsidRPr="006D48D4">
        <w:rPr>
          <w:color w:val="000000" w:themeColor="text1"/>
        </w:rPr>
        <w:t>Hop-by-hop transfers</w:t>
      </w:r>
    </w:p>
    <w:p w14:paraId="36EEDC2B" w14:textId="77777777" w:rsidR="00ED096A" w:rsidRDefault="00ED096A" w:rsidP="00ED096A">
      <w:pPr>
        <w:pStyle w:val="NormalWeb"/>
        <w:numPr>
          <w:ilvl w:val="2"/>
          <w:numId w:val="61"/>
        </w:numPr>
        <w:spacing w:before="100" w:beforeAutospacing="1" w:after="100" w:afterAutospacing="1" w:line="240" w:lineRule="auto"/>
        <w:jc w:val="left"/>
        <w:rPr>
          <w:color w:val="000000" w:themeColor="text1"/>
        </w:rPr>
      </w:pPr>
      <w:r w:rsidRPr="006D48D4">
        <w:rPr>
          <w:color w:val="000000" w:themeColor="text1"/>
        </w:rPr>
        <w:t>Periodic discontinuities</w:t>
      </w:r>
    </w:p>
    <w:p w14:paraId="04812D46" w14:textId="77777777" w:rsidR="00ED096A" w:rsidRPr="006D48D4" w:rsidRDefault="00ED096A" w:rsidP="00ED096A">
      <w:pPr>
        <w:pStyle w:val="NormalWeb"/>
        <w:numPr>
          <w:ilvl w:val="0"/>
          <w:numId w:val="61"/>
        </w:numPr>
        <w:spacing w:before="100" w:beforeAutospacing="1" w:after="100" w:afterAutospacing="1" w:line="240" w:lineRule="auto"/>
        <w:jc w:val="left"/>
        <w:rPr>
          <w:color w:val="000000" w:themeColor="text1"/>
        </w:rPr>
      </w:pPr>
      <w:r w:rsidRPr="006D48D4">
        <w:rPr>
          <w:bCs/>
          <w:iCs/>
          <w:color w:val="000000" w:themeColor="text1"/>
        </w:rPr>
        <w:t>Application of time services to mission systems is at the discretion of the mission to minimize discontinuities based in drift, clock rate differences, or time since last synchronization.</w:t>
      </w:r>
    </w:p>
    <w:p w14:paraId="6AB28D20" w14:textId="77777777" w:rsidR="00ED096A" w:rsidRDefault="00ED096A" w:rsidP="00ED096A">
      <w:pPr>
        <w:pStyle w:val="NormalWeb"/>
      </w:pPr>
      <w:r>
        <w:rPr>
          <w:color w:val="000000" w:themeColor="text1"/>
        </w:rPr>
        <w:t>In order to accommodate high precision time within such an architecture, it is necessary to define component requirements. Any reference clock</w:t>
      </w:r>
      <w:r>
        <w:t xml:space="preserve"> must be capable of </w:t>
      </w:r>
      <w:proofErr w:type="gramStart"/>
      <w:r>
        <w:t>high level</w:t>
      </w:r>
      <w:proofErr w:type="gramEnd"/>
      <w:r>
        <w:t xml:space="preserve"> accuracy and precision.  To accomplish this, clocks must be maintained in a stable environment with all its components available and operating with nominal behavior.  This means clock components are maintained in a thermally controlled environment with acceptable levels of hazards mitigated, system (spacecraft) functioning nominally and the ability communicate or use the clock.  Therefore, if a spacecraft, it must not be in some low level of protective mode.  For primary reference clocks (PRC) in a domain, it may be required that they be atomic clocks.</w:t>
      </w:r>
    </w:p>
    <w:p w14:paraId="5EDCF564" w14:textId="77777777" w:rsidR="00ED096A" w:rsidRPr="00C66FF1" w:rsidRDefault="00ED096A" w:rsidP="00ED096A">
      <w:pPr>
        <w:pStyle w:val="NormalWeb"/>
      </w:pPr>
      <w:r w:rsidRPr="00C66FF1">
        <w:t xml:space="preserve">As of 2020, no atomic clock has left Earth orbit though various types have been deployed in orbit.  A highly accurate and precise clock available as a primary reference clock (PRC) </w:t>
      </w:r>
      <w:r w:rsidRPr="00C66FF1">
        <w:lastRenderedPageBreak/>
        <w:t>is an enabling technology for time dissemination throughout the solar system.  One such example is the NASA / JPL Deep Space Atomic lock (DSAC) launched on the US Department of Defense STP-2 mission.  The DSAC demonstration unit (DU) has not incorporated all efficiencies. The DU is a small package of 17 liters volume, 16 kg mass, and 50 watts power consumption.   The clock within this small space-hardened package has an Allan deviation under 4x10</w:t>
      </w:r>
      <w:r w:rsidRPr="00C66FF1">
        <w:rPr>
          <w:vertAlign w:val="superscript"/>
        </w:rPr>
        <w:t>-15</w:t>
      </w:r>
      <w:r w:rsidRPr="00C66FF1">
        <w:t xml:space="preserve"> at one-day.  It is anticipated that it will achieve a stability of approximately 3x10</w:t>
      </w:r>
      <w:r w:rsidRPr="00C66FF1">
        <w:rPr>
          <w:vertAlign w:val="superscript"/>
        </w:rPr>
        <w:t xml:space="preserve">-15 </w:t>
      </w:r>
      <w:r w:rsidRPr="00C66FF1">
        <w:t>at one-day.</w:t>
      </w:r>
      <w:r>
        <w:rPr>
          <w:vertAlign w:val="superscript"/>
        </w:rPr>
        <w:t>10</w:t>
      </w:r>
    </w:p>
    <w:p w14:paraId="5DBEE554" w14:textId="77777777" w:rsidR="00ED096A" w:rsidRPr="00C66FF1" w:rsidRDefault="00ED096A" w:rsidP="00ED096A">
      <w:pPr>
        <w:pStyle w:val="NormalWeb"/>
      </w:pPr>
      <w:r w:rsidRPr="00C66FF1">
        <w:t>A PRC with high stability enables a wide range of capabilities and is necessary for solar system wide time dissemination system.  Benefits are:</w:t>
      </w:r>
    </w:p>
    <w:p w14:paraId="7F70A5D9" w14:textId="77777777" w:rsidR="00ED096A" w:rsidRPr="00C66FF1" w:rsidRDefault="00ED096A" w:rsidP="00ED096A">
      <w:pPr>
        <w:pStyle w:val="NormalWeb"/>
        <w:numPr>
          <w:ilvl w:val="0"/>
          <w:numId w:val="59"/>
        </w:numPr>
        <w:spacing w:before="100" w:beforeAutospacing="1" w:after="100" w:afterAutospacing="1" w:line="240" w:lineRule="auto"/>
        <w:jc w:val="left"/>
      </w:pPr>
      <w:r w:rsidRPr="00C66FF1">
        <w:t>Provides more accurate measurement enabling autonomous navigation,</w:t>
      </w:r>
    </w:p>
    <w:p w14:paraId="1F9769F9" w14:textId="77777777" w:rsidR="00ED096A" w:rsidRPr="00C66FF1" w:rsidRDefault="00ED096A" w:rsidP="00ED096A">
      <w:pPr>
        <w:pStyle w:val="NormalWeb"/>
        <w:numPr>
          <w:ilvl w:val="0"/>
          <w:numId w:val="59"/>
        </w:numPr>
        <w:spacing w:before="100" w:beforeAutospacing="1" w:after="100" w:afterAutospacing="1" w:line="240" w:lineRule="auto"/>
        <w:jc w:val="left"/>
      </w:pPr>
      <w:r w:rsidRPr="00C66FF1">
        <w:t>Reduces time to make a correct measurement since a two-way path is not required to calculate time biases from an Earth based observer,</w:t>
      </w:r>
    </w:p>
    <w:p w14:paraId="0EC93DEB" w14:textId="77777777" w:rsidR="00ED096A" w:rsidRPr="00C66FF1" w:rsidRDefault="00ED096A" w:rsidP="00ED096A">
      <w:pPr>
        <w:pStyle w:val="NormalWeb"/>
        <w:numPr>
          <w:ilvl w:val="0"/>
          <w:numId w:val="59"/>
        </w:numPr>
        <w:spacing w:before="100" w:beforeAutospacing="1" w:after="100" w:afterAutospacing="1" w:line="240" w:lineRule="auto"/>
        <w:jc w:val="left"/>
      </w:pPr>
      <w:r w:rsidRPr="00C66FF1">
        <w:t>Eliminates intermediate error sources,</w:t>
      </w:r>
    </w:p>
    <w:p w14:paraId="59590649" w14:textId="77777777" w:rsidR="00ED096A" w:rsidRPr="00C66FF1" w:rsidRDefault="00ED096A" w:rsidP="00ED096A">
      <w:pPr>
        <w:pStyle w:val="NormalWeb"/>
        <w:numPr>
          <w:ilvl w:val="0"/>
          <w:numId w:val="59"/>
        </w:numPr>
        <w:spacing w:before="100" w:beforeAutospacing="1" w:after="100" w:afterAutospacing="1" w:line="240" w:lineRule="auto"/>
        <w:jc w:val="left"/>
      </w:pPr>
      <w:r>
        <w:t>Infrastructure item whether deployed on ground or orbit</w:t>
      </w:r>
    </w:p>
    <w:p w14:paraId="4752F4E9" w14:textId="77777777" w:rsidR="00ED096A" w:rsidRDefault="00ED096A" w:rsidP="00ED096A">
      <w:pPr>
        <w:pStyle w:val="NormalWeb"/>
      </w:pPr>
      <w:r>
        <w:t xml:space="preserve">In addition, the very definition of a second is subject to redefinition due to relativistic effects. </w:t>
      </w:r>
    </w:p>
    <w:p w14:paraId="548A790B" w14:textId="77777777" w:rsidR="00ED096A" w:rsidRDefault="00ED096A" w:rsidP="00ED096A">
      <w:pPr>
        <w:pStyle w:val="NormalWeb"/>
      </w:pPr>
      <w:r>
        <w:t xml:space="preserve">To be useful and efficient, TS needs to be available to spacecraft, ground platforms, flying platforms, and habitats in a broad spectrum of environments across a broad range of accuracies.  </w:t>
      </w:r>
    </w:p>
    <w:p w14:paraId="5F527223" w14:textId="77777777" w:rsidR="00ED096A" w:rsidRPr="00D02727" w:rsidRDefault="00ED096A" w:rsidP="00ED096A">
      <w:pPr>
        <w:autoSpaceDE w:val="0"/>
        <w:autoSpaceDN w:val="0"/>
        <w:adjustRightInd w:val="0"/>
        <w:spacing w:line="240" w:lineRule="auto"/>
        <w:rPr>
          <w:szCs w:val="24"/>
        </w:rPr>
      </w:pPr>
      <w:r w:rsidRPr="00D02727">
        <w:rPr>
          <w:szCs w:val="24"/>
        </w:rPr>
        <w:t xml:space="preserve">The basic components of a common solar system wide timescale will be: </w:t>
      </w:r>
    </w:p>
    <w:p w14:paraId="78F18C11" w14:textId="77777777" w:rsidR="00ED096A" w:rsidRPr="00D02727" w:rsidRDefault="00ED096A" w:rsidP="00ED096A">
      <w:pPr>
        <w:pStyle w:val="ListParagraph"/>
        <w:numPr>
          <w:ilvl w:val="0"/>
          <w:numId w:val="58"/>
        </w:numPr>
        <w:autoSpaceDE w:val="0"/>
        <w:autoSpaceDN w:val="0"/>
        <w:adjustRightInd w:val="0"/>
        <w:spacing w:before="0" w:line="240" w:lineRule="auto"/>
        <w:jc w:val="left"/>
        <w:rPr>
          <w:szCs w:val="24"/>
        </w:rPr>
      </w:pPr>
      <w:r w:rsidRPr="00D02727">
        <w:rPr>
          <w:szCs w:val="24"/>
        </w:rPr>
        <w:t>clocks (PRC and client/user)</w:t>
      </w:r>
      <w:r>
        <w:rPr>
          <w:szCs w:val="24"/>
        </w:rPr>
        <w:t>,</w:t>
      </w:r>
      <w:r w:rsidRPr="00D02727">
        <w:rPr>
          <w:szCs w:val="24"/>
        </w:rPr>
        <w:t xml:space="preserve"> </w:t>
      </w:r>
    </w:p>
    <w:p w14:paraId="659762D5" w14:textId="77777777" w:rsidR="00ED096A" w:rsidRPr="00D02727" w:rsidRDefault="00ED096A" w:rsidP="00ED096A">
      <w:pPr>
        <w:pStyle w:val="ListParagraph"/>
        <w:numPr>
          <w:ilvl w:val="0"/>
          <w:numId w:val="58"/>
        </w:numPr>
        <w:autoSpaceDE w:val="0"/>
        <w:autoSpaceDN w:val="0"/>
        <w:adjustRightInd w:val="0"/>
        <w:spacing w:before="0" w:line="240" w:lineRule="auto"/>
        <w:jc w:val="left"/>
        <w:rPr>
          <w:szCs w:val="24"/>
        </w:rPr>
      </w:pPr>
      <w:r w:rsidRPr="00D02727">
        <w:rPr>
          <w:szCs w:val="24"/>
        </w:rPr>
        <w:t xml:space="preserve">measurements of the proper time differences among clocks, </w:t>
      </w:r>
    </w:p>
    <w:p w14:paraId="7BB76C8D" w14:textId="77777777" w:rsidR="00ED096A" w:rsidRPr="00D02727" w:rsidRDefault="00ED096A" w:rsidP="00ED096A">
      <w:pPr>
        <w:pStyle w:val="ListParagraph"/>
        <w:numPr>
          <w:ilvl w:val="0"/>
          <w:numId w:val="58"/>
        </w:numPr>
        <w:autoSpaceDE w:val="0"/>
        <w:autoSpaceDN w:val="0"/>
        <w:adjustRightInd w:val="0"/>
        <w:spacing w:before="0" w:line="240" w:lineRule="auto"/>
        <w:jc w:val="left"/>
        <w:rPr>
          <w:szCs w:val="24"/>
        </w:rPr>
      </w:pPr>
      <w:r w:rsidRPr="00D02727">
        <w:rPr>
          <w:szCs w:val="24"/>
        </w:rPr>
        <w:t>relativistic transformations of the local clock,</w:t>
      </w:r>
    </w:p>
    <w:p w14:paraId="46CC61FF" w14:textId="77777777" w:rsidR="00ED096A" w:rsidRPr="00D02727" w:rsidRDefault="00ED096A" w:rsidP="00ED096A">
      <w:pPr>
        <w:pStyle w:val="ListParagraph"/>
        <w:numPr>
          <w:ilvl w:val="0"/>
          <w:numId w:val="58"/>
        </w:numPr>
        <w:autoSpaceDE w:val="0"/>
        <w:autoSpaceDN w:val="0"/>
        <w:adjustRightInd w:val="0"/>
        <w:spacing w:before="0" w:line="240" w:lineRule="auto"/>
        <w:jc w:val="left"/>
        <w:rPr>
          <w:szCs w:val="24"/>
        </w:rPr>
      </w:pPr>
      <w:r w:rsidRPr="00D02727">
        <w:rPr>
          <w:szCs w:val="24"/>
        </w:rPr>
        <w:t xml:space="preserve">formation of the timescale using transformed clock observations, </w:t>
      </w:r>
    </w:p>
    <w:p w14:paraId="29D84862" w14:textId="77777777" w:rsidR="00ED096A" w:rsidRPr="00D02727" w:rsidRDefault="00ED096A" w:rsidP="00ED096A">
      <w:pPr>
        <w:pStyle w:val="ListParagraph"/>
        <w:numPr>
          <w:ilvl w:val="0"/>
          <w:numId w:val="58"/>
        </w:numPr>
        <w:autoSpaceDE w:val="0"/>
        <w:autoSpaceDN w:val="0"/>
        <w:adjustRightInd w:val="0"/>
        <w:spacing w:before="0" w:line="240" w:lineRule="auto"/>
        <w:jc w:val="left"/>
        <w:rPr>
          <w:szCs w:val="24"/>
        </w:rPr>
      </w:pPr>
      <w:r w:rsidRPr="00D02727">
        <w:rPr>
          <w:szCs w:val="24"/>
        </w:rPr>
        <w:t xml:space="preserve">dissemination of individual clock offsets to the common timescale, and </w:t>
      </w:r>
    </w:p>
    <w:p w14:paraId="695D9BC9" w14:textId="77777777" w:rsidR="00ED096A" w:rsidRPr="00D02727" w:rsidRDefault="00ED096A" w:rsidP="00ED096A">
      <w:pPr>
        <w:pStyle w:val="ListParagraph"/>
        <w:numPr>
          <w:ilvl w:val="0"/>
          <w:numId w:val="58"/>
        </w:numPr>
        <w:autoSpaceDE w:val="0"/>
        <w:autoSpaceDN w:val="0"/>
        <w:adjustRightInd w:val="0"/>
        <w:spacing w:before="0" w:line="240" w:lineRule="auto"/>
        <w:jc w:val="left"/>
        <w:rPr>
          <w:szCs w:val="24"/>
        </w:rPr>
      </w:pPr>
      <w:r w:rsidRPr="00D02727">
        <w:rPr>
          <w:szCs w:val="24"/>
        </w:rPr>
        <w:t xml:space="preserve">synchronization of individual clocks to the common timescale. </w:t>
      </w:r>
    </w:p>
    <w:p w14:paraId="472E5319" w14:textId="77777777" w:rsidR="00ED096A" w:rsidRDefault="00ED096A" w:rsidP="00ED096A">
      <w:pPr>
        <w:pStyle w:val="NormalWeb"/>
      </w:pPr>
      <w:r>
        <w:rPr>
          <w:color w:val="000000" w:themeColor="text1"/>
        </w:rPr>
        <w:t xml:space="preserve">As stated previously, </w:t>
      </w:r>
      <w:r>
        <w:t>four Mission Domains are defined.  Within these domains, it can generally be assumed that methods and contributions are consistent as defined by reference</w:t>
      </w:r>
      <w:r>
        <w:rPr>
          <w:vertAlign w:val="superscript"/>
        </w:rPr>
        <w:t>7</w:t>
      </w:r>
      <w:r>
        <w:t xml:space="preserve">.  Two domains are origin unique; terrestrial (MD1) and Lunar (MD4).  MD2 can be replicated where needed and MD3 devolves to the current methods of time transfer and clock correlation.  </w:t>
      </w:r>
    </w:p>
    <w:p w14:paraId="5736C132" w14:textId="1538F8DF" w:rsidR="00ED096A" w:rsidRDefault="00ED096A" w:rsidP="00ED096A">
      <w:pPr>
        <w:pStyle w:val="NormalWeb"/>
      </w:pPr>
      <w:r>
        <w:t>Following are definitions and discussion to address their features. Based on these domains, o</w:t>
      </w:r>
      <w:r w:rsidRPr="00102525">
        <w:t xml:space="preserve">perational concepts </w:t>
      </w:r>
      <w:r>
        <w:t>can be generated</w:t>
      </w:r>
      <w:r w:rsidRPr="00102525">
        <w:t xml:space="preserve"> to illustrate and </w:t>
      </w:r>
      <w:r>
        <w:t>describe</w:t>
      </w:r>
      <w:r w:rsidRPr="00102525">
        <w:t xml:space="preserve"> methods of time transfer within and between mission domains. </w:t>
      </w:r>
      <w:r>
        <w:t xml:space="preserve"> </w:t>
      </w:r>
      <w:r w:rsidRPr="00102525">
        <w:t>The</w:t>
      </w:r>
      <w:r>
        <w:t>se</w:t>
      </w:r>
      <w:r w:rsidRPr="00102525">
        <w:t xml:space="preserve"> domain</w:t>
      </w:r>
      <w:r>
        <w:t>s are representative of the reference frames</w:t>
      </w:r>
      <w:r w:rsidRPr="00102525">
        <w:t xml:space="preserve"> in which a mission operates</w:t>
      </w:r>
      <w:r>
        <w:t xml:space="preserve">.  </w:t>
      </w:r>
      <w:r w:rsidRPr="00102525">
        <w:t xml:space="preserve"> </w:t>
      </w:r>
      <w:r>
        <w:t>A</w:t>
      </w:r>
      <w:r w:rsidRPr="00102525">
        <w:t xml:space="preserve"> time architecture </w:t>
      </w:r>
      <w:r>
        <w:t xml:space="preserve">developed from these concepts </w:t>
      </w:r>
      <w:r w:rsidRPr="00102525">
        <w:t>w</w:t>
      </w:r>
      <w:r>
        <w:t>ould</w:t>
      </w:r>
      <w:r w:rsidRPr="00102525">
        <w:t xml:space="preserve"> utilize assets within each domain and not require extension. This requires a set of common services that are ubiquitous within a domain. </w:t>
      </w:r>
      <w:r>
        <w:t xml:space="preserve">The four proposed domain types are illustrated in </w:t>
      </w:r>
      <w:ins w:id="3275" w:author="Hamkins, Jon (US 3300)" w:date="2021-08-16T20:07:00Z">
        <w:r w:rsidR="0012719F">
          <w:fldChar w:fldCharType="begin"/>
        </w:r>
        <w:r w:rsidR="0012719F">
          <w:instrText xml:space="preserve"> REF _Ref80036858 \h </w:instrText>
        </w:r>
      </w:ins>
      <w:r w:rsidR="0012719F">
        <w:fldChar w:fldCharType="separate"/>
      </w:r>
      <w:ins w:id="3276" w:author="Hamkins, Jon (US 3300)" w:date="2021-08-16T20:07:00Z">
        <w:r w:rsidR="0012719F">
          <w:t xml:space="preserve">Figure </w:t>
        </w:r>
        <w:r w:rsidR="0012719F">
          <w:rPr>
            <w:noProof/>
          </w:rPr>
          <w:t>6</w:t>
        </w:r>
        <w:r w:rsidR="0012719F">
          <w:noBreakHyphen/>
        </w:r>
        <w:r w:rsidR="0012719F">
          <w:rPr>
            <w:noProof/>
          </w:rPr>
          <w:t>1</w:t>
        </w:r>
        <w:r w:rsidR="0012719F">
          <w:fldChar w:fldCharType="end"/>
        </w:r>
      </w:ins>
      <w:del w:id="3277" w:author="Hamkins, Jon (US 3300)" w:date="2021-08-16T20:07:00Z">
        <w:r w:rsidDel="0012719F">
          <w:delText>figure 1</w:delText>
        </w:r>
      </w:del>
      <w:r>
        <w:t>.</w:t>
      </w:r>
    </w:p>
    <w:p w14:paraId="6A9E7035" w14:textId="77777777" w:rsidR="00ED096A" w:rsidRDefault="00ED096A" w:rsidP="00ED096A">
      <w:pPr>
        <w:spacing w:before="120" w:after="120"/>
        <w:ind w:firstLine="720"/>
        <w:rPr>
          <w:szCs w:val="24"/>
        </w:rPr>
      </w:pPr>
      <w:r>
        <w:rPr>
          <w:noProof/>
          <w:szCs w:val="24"/>
        </w:rPr>
        <w:lastRenderedPageBreak/>
        <w:drawing>
          <wp:inline distT="0" distB="0" distL="0" distR="0" wp14:anchorId="37F51A12" wp14:editId="50F5F2FD">
            <wp:extent cx="5358384" cy="2359152"/>
            <wp:effectExtent l="0" t="0" r="0" b="3175"/>
            <wp:docPr id="4"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358384" cy="2359152"/>
                    </a:xfrm>
                    <a:prstGeom prst="rect">
                      <a:avLst/>
                    </a:prstGeom>
                    <a:noFill/>
                  </pic:spPr>
                </pic:pic>
              </a:graphicData>
            </a:graphic>
          </wp:inline>
        </w:drawing>
      </w:r>
    </w:p>
    <w:p w14:paraId="5B438150" w14:textId="654F3BE8" w:rsidR="00ED096A" w:rsidRPr="0012719F" w:rsidRDefault="0012719F">
      <w:pPr>
        <w:pStyle w:val="Caption"/>
        <w:rPr>
          <w:i/>
          <w:iCs/>
          <w:color w:val="44546A" w:themeColor="text2"/>
          <w:rPrChange w:id="3278" w:author="Hamkins, Jon (US 3300)" w:date="2021-08-16T20:06:00Z">
            <w:rPr>
              <w:szCs w:val="24"/>
            </w:rPr>
          </w:rPrChange>
        </w:rPr>
        <w:pPrChange w:id="3279" w:author="Hamkins, Jon (US 3300)" w:date="2021-08-16T20:06:00Z">
          <w:pPr>
            <w:spacing w:before="120" w:after="120"/>
            <w:jc w:val="center"/>
          </w:pPr>
        </w:pPrChange>
      </w:pPr>
      <w:bookmarkStart w:id="3280" w:name="_Ref80036858"/>
      <w:bookmarkStart w:id="3281" w:name="_Toc80037755"/>
      <w:ins w:id="3282" w:author="Hamkins, Jon (US 3300)" w:date="2021-08-16T20:06:00Z">
        <w:r>
          <w:t xml:space="preserve">Figure </w:t>
        </w:r>
      </w:ins>
      <w:ins w:id="3283" w:author="Hamkins, Jon (US 3300)" w:date="2021-08-16T20:11:00Z">
        <w:r>
          <w:fldChar w:fldCharType="begin"/>
        </w:r>
        <w:r>
          <w:instrText xml:space="preserve"> STYLEREF 1 \s </w:instrText>
        </w:r>
      </w:ins>
      <w:r>
        <w:fldChar w:fldCharType="separate"/>
      </w:r>
      <w:r>
        <w:rPr>
          <w:noProof/>
        </w:rPr>
        <w:t>6</w:t>
      </w:r>
      <w:ins w:id="3284" w:author="Hamkins, Jon (US 3300)" w:date="2021-08-16T20:11:00Z">
        <w:r>
          <w:fldChar w:fldCharType="end"/>
        </w:r>
        <w:r>
          <w:noBreakHyphen/>
        </w:r>
        <w:r>
          <w:fldChar w:fldCharType="begin"/>
        </w:r>
        <w:r>
          <w:instrText xml:space="preserve"> SEQ Figure \* ARABIC \s 1 </w:instrText>
        </w:r>
      </w:ins>
      <w:r>
        <w:fldChar w:fldCharType="separate"/>
      </w:r>
      <w:ins w:id="3285" w:author="Hamkins, Jon (US 3300)" w:date="2021-08-16T20:11:00Z">
        <w:r>
          <w:rPr>
            <w:noProof/>
          </w:rPr>
          <w:t>1</w:t>
        </w:r>
        <w:r>
          <w:fldChar w:fldCharType="end"/>
        </w:r>
      </w:ins>
      <w:bookmarkEnd w:id="3280"/>
      <w:ins w:id="3286" w:author="Hamkins, Jon (US 3300)" w:date="2021-08-16T20:06:00Z">
        <w:r>
          <w:t>: Mission domain types</w:t>
        </w:r>
      </w:ins>
      <w:bookmarkEnd w:id="3281"/>
      <w:del w:id="3287" w:author="Hamkins, Jon (US 3300)" w:date="2021-08-16T20:06:00Z">
        <w:r w:rsidR="00ED096A" w:rsidRPr="00833638" w:rsidDel="0012719F">
          <w:rPr>
            <w:i/>
            <w:iCs/>
            <w:color w:val="44546A" w:themeColor="text2"/>
          </w:rPr>
          <w:delText>Figure 1 – Mission Domain Types</w:delText>
        </w:r>
      </w:del>
    </w:p>
    <w:p w14:paraId="47C4AEA8" w14:textId="77777777" w:rsidR="00ED096A" w:rsidRDefault="00ED096A" w:rsidP="00ED096A">
      <w:pPr>
        <w:spacing w:before="120" w:after="120"/>
        <w:rPr>
          <w:szCs w:val="24"/>
        </w:rPr>
      </w:pPr>
    </w:p>
    <w:p w14:paraId="5F6D3FA4" w14:textId="77777777" w:rsidR="00ED096A" w:rsidRDefault="00ED096A" w:rsidP="00ED096A">
      <w:pPr>
        <w:spacing w:before="120" w:after="120"/>
        <w:rPr>
          <w:szCs w:val="24"/>
        </w:rPr>
      </w:pPr>
      <w:r w:rsidRPr="008F5D12">
        <w:rPr>
          <w:szCs w:val="24"/>
          <w:u w:val="single"/>
        </w:rPr>
        <w:t>Mission Domain</w:t>
      </w:r>
      <w:r>
        <w:rPr>
          <w:szCs w:val="24"/>
          <w:u w:val="single"/>
        </w:rPr>
        <w:t xml:space="preserve"> (MD)</w:t>
      </w:r>
      <w:r w:rsidRPr="008F5D12">
        <w:rPr>
          <w:szCs w:val="24"/>
          <w:u w:val="single"/>
        </w:rPr>
        <w:t xml:space="preserve"> 1</w:t>
      </w:r>
      <w:r w:rsidRPr="008F5D12">
        <w:rPr>
          <w:szCs w:val="24"/>
        </w:rPr>
        <w:t xml:space="preserve"> </w:t>
      </w:r>
      <w:r>
        <w:rPr>
          <w:szCs w:val="24"/>
        </w:rPr>
        <w:t xml:space="preserve">- This comprises the Terrestrial environment and is the most dynamic and expansive.  It includes most national space agencies and national assets such as GNSS systems.  </w:t>
      </w:r>
      <w:r w:rsidRPr="00102525">
        <w:rPr>
          <w:szCs w:val="24"/>
        </w:rPr>
        <w:t xml:space="preserve">This includes space out to geosynchronous orbits. This is an arbitrary distinction based on activity level or population of space borne assets. </w:t>
      </w:r>
      <w:r>
        <w:rPr>
          <w:szCs w:val="24"/>
        </w:rPr>
        <w:t>M</w:t>
      </w:r>
      <w:r w:rsidRPr="00102525">
        <w:rPr>
          <w:szCs w:val="24"/>
        </w:rPr>
        <w:t>D1 is the domain with the most assets and usable operations methods, including time. For international usage, these assets are truly expansive. They reflect a broad ra</w:t>
      </w:r>
      <w:r>
        <w:rPr>
          <w:szCs w:val="24"/>
        </w:rPr>
        <w:t xml:space="preserve">nge of formats and capabilities and it is </w:t>
      </w:r>
      <w:proofErr w:type="gramStart"/>
      <w:r>
        <w:rPr>
          <w:szCs w:val="24"/>
        </w:rPr>
        <w:t>expect</w:t>
      </w:r>
      <w:proofErr w:type="gramEnd"/>
      <w:r>
        <w:rPr>
          <w:szCs w:val="24"/>
        </w:rPr>
        <w:t xml:space="preserve"> to change as more and more application are available for the terrestrial environment.  </w:t>
      </w:r>
    </w:p>
    <w:p w14:paraId="7D2F63E5" w14:textId="77777777" w:rsidR="00ED096A" w:rsidRDefault="00ED096A" w:rsidP="00ED096A">
      <w:pPr>
        <w:spacing w:before="120" w:after="120"/>
        <w:rPr>
          <w:szCs w:val="24"/>
        </w:rPr>
      </w:pPr>
      <w:r w:rsidRPr="008F5D12">
        <w:rPr>
          <w:szCs w:val="24"/>
          <w:u w:val="single"/>
        </w:rPr>
        <w:t xml:space="preserve">Mission Domain </w:t>
      </w:r>
      <w:r>
        <w:rPr>
          <w:szCs w:val="24"/>
          <w:u w:val="single"/>
        </w:rPr>
        <w:t>2</w:t>
      </w:r>
      <w:r w:rsidRPr="008F5D12">
        <w:rPr>
          <w:szCs w:val="24"/>
        </w:rPr>
        <w:t xml:space="preserve"> </w:t>
      </w:r>
      <w:r>
        <w:rPr>
          <w:szCs w:val="24"/>
        </w:rPr>
        <w:t xml:space="preserve">– Such a domain is composed of a minimal infrastructure that supports multiple ground and </w:t>
      </w:r>
      <w:proofErr w:type="gramStart"/>
      <w:r>
        <w:rPr>
          <w:szCs w:val="24"/>
        </w:rPr>
        <w:t>space based</w:t>
      </w:r>
      <w:proofErr w:type="gramEnd"/>
      <w:r>
        <w:rPr>
          <w:szCs w:val="24"/>
        </w:rPr>
        <w:t xml:space="preserve"> mission.  The domain is managed from Earth and is based on steered clocks that acts as a reference for the domain.  MD2 assets act as the source of time and navigation in the MD2 domain and provide pointing, navigation, and timing. </w:t>
      </w:r>
    </w:p>
    <w:p w14:paraId="1E1848EC" w14:textId="77777777" w:rsidR="00ED096A" w:rsidRDefault="00ED096A" w:rsidP="00ED096A">
      <w:pPr>
        <w:spacing w:before="120" w:after="120"/>
        <w:rPr>
          <w:sz w:val="20"/>
          <w:lang w:eastAsia="ja-JP"/>
        </w:rPr>
      </w:pPr>
      <w:r>
        <w:rPr>
          <w:szCs w:val="24"/>
        </w:rPr>
        <w:t xml:space="preserve">Consumers of these services are not directly dependent on Terrestrial contact to maintain PNT knowledge.  No direct connect is required for consumers of PNT services.  Command and control and data delivery are networked.  As a result, the communication infrastructure can be more fully used.  There are two obvious examples where such a domain is useful; </w:t>
      </w:r>
      <w:proofErr w:type="gramStart"/>
      <w:r>
        <w:rPr>
          <w:szCs w:val="24"/>
        </w:rPr>
        <w:t>specifically</w:t>
      </w:r>
      <w:proofErr w:type="gramEnd"/>
      <w:r>
        <w:rPr>
          <w:szCs w:val="24"/>
        </w:rPr>
        <w:t xml:space="preserve"> MD2 would support a planetary domain such as Mars or a free space domain such as a Lagrange point.</w:t>
      </w:r>
      <w:r w:rsidRPr="00A74C23">
        <w:rPr>
          <w:sz w:val="20"/>
          <w:lang w:eastAsia="ja-JP"/>
        </w:rPr>
        <w:t xml:space="preserve"> </w:t>
      </w:r>
    </w:p>
    <w:p w14:paraId="24B23B9C" w14:textId="77777777" w:rsidR="00ED096A" w:rsidRDefault="00ED096A" w:rsidP="00ED096A">
      <w:pPr>
        <w:spacing w:before="120" w:after="120"/>
        <w:jc w:val="center"/>
        <w:rPr>
          <w:sz w:val="20"/>
          <w:lang w:eastAsia="ja-JP"/>
        </w:rPr>
      </w:pPr>
      <w:r>
        <w:rPr>
          <w:noProof/>
        </w:rPr>
        <w:lastRenderedPageBreak/>
        <w:drawing>
          <wp:inline distT="0" distB="0" distL="0" distR="0" wp14:anchorId="0677B492" wp14:editId="395704A7">
            <wp:extent cx="5943600" cy="335724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ero_MD2.jpg"/>
                    <pic:cNvPicPr/>
                  </pic:nvPicPr>
                  <pic:blipFill>
                    <a:blip r:embed="rId93">
                      <a:extLst>
                        <a:ext uri="{28A0092B-C50C-407E-A947-70E740481C1C}">
                          <a14:useLocalDpi xmlns:a14="http://schemas.microsoft.com/office/drawing/2010/main" val="0"/>
                        </a:ext>
                      </a:extLst>
                    </a:blip>
                    <a:stretch>
                      <a:fillRect/>
                    </a:stretch>
                  </pic:blipFill>
                  <pic:spPr>
                    <a:xfrm>
                      <a:off x="0" y="0"/>
                      <a:ext cx="5943600" cy="3357245"/>
                    </a:xfrm>
                    <a:prstGeom prst="rect">
                      <a:avLst/>
                    </a:prstGeom>
                  </pic:spPr>
                </pic:pic>
              </a:graphicData>
            </a:graphic>
          </wp:inline>
        </w:drawing>
      </w:r>
    </w:p>
    <w:p w14:paraId="64A59A26" w14:textId="75CAFD08" w:rsidR="00ED096A" w:rsidRPr="00833638" w:rsidRDefault="0012719F">
      <w:pPr>
        <w:pStyle w:val="Caption"/>
        <w:rPr>
          <w:i/>
          <w:iCs/>
          <w:color w:val="44546A" w:themeColor="text2"/>
        </w:rPr>
        <w:pPrChange w:id="3288" w:author="Hamkins, Jon (US 3300)" w:date="2021-08-16T20:08:00Z">
          <w:pPr>
            <w:spacing w:before="120" w:after="120"/>
            <w:jc w:val="center"/>
          </w:pPr>
        </w:pPrChange>
      </w:pPr>
      <w:bookmarkStart w:id="3289" w:name="_Toc80037756"/>
      <w:commentRangeStart w:id="3290"/>
      <w:ins w:id="3291" w:author="Hamkins, Jon (US 3300)" w:date="2021-08-16T20:07:00Z">
        <w:r>
          <w:t xml:space="preserve">Figure </w:t>
        </w:r>
      </w:ins>
      <w:ins w:id="3292" w:author="Hamkins, Jon (US 3300)" w:date="2021-08-16T20:11:00Z">
        <w:r>
          <w:fldChar w:fldCharType="begin"/>
        </w:r>
        <w:r>
          <w:instrText xml:space="preserve"> STYLEREF 1 \s </w:instrText>
        </w:r>
      </w:ins>
      <w:r>
        <w:fldChar w:fldCharType="separate"/>
      </w:r>
      <w:r>
        <w:rPr>
          <w:noProof/>
        </w:rPr>
        <w:t>6</w:t>
      </w:r>
      <w:ins w:id="3293" w:author="Hamkins, Jon (US 3300)" w:date="2021-08-16T20:11:00Z">
        <w:r>
          <w:fldChar w:fldCharType="end"/>
        </w:r>
        <w:r>
          <w:noBreakHyphen/>
        </w:r>
        <w:r>
          <w:fldChar w:fldCharType="begin"/>
        </w:r>
        <w:r>
          <w:instrText xml:space="preserve"> SEQ Figure \* ARABIC \s 1 </w:instrText>
        </w:r>
      </w:ins>
      <w:r>
        <w:fldChar w:fldCharType="separate"/>
      </w:r>
      <w:ins w:id="3294" w:author="Hamkins, Jon (US 3300)" w:date="2021-08-16T20:11:00Z">
        <w:r>
          <w:rPr>
            <w:noProof/>
          </w:rPr>
          <w:t>2</w:t>
        </w:r>
        <w:r>
          <w:fldChar w:fldCharType="end"/>
        </w:r>
      </w:ins>
      <w:ins w:id="3295" w:author="Hamkins, Jon (US 3300)" w:date="2021-08-16T20:07:00Z">
        <w:r>
          <w:t xml:space="preserve">: </w:t>
        </w:r>
        <w:proofErr w:type="spellStart"/>
        <w:r>
          <w:t>Aerocentric</w:t>
        </w:r>
        <w:proofErr w:type="spellEnd"/>
        <w:r>
          <w:t xml:space="preserve"> MD2</w:t>
        </w:r>
      </w:ins>
      <w:del w:id="3296" w:author="Hamkins, Jon (US 3300)" w:date="2021-08-16T20:08:00Z">
        <w:r w:rsidR="00ED096A" w:rsidRPr="00833638" w:rsidDel="0012719F">
          <w:rPr>
            <w:i/>
            <w:iCs/>
            <w:color w:val="44546A" w:themeColor="text2"/>
          </w:rPr>
          <w:delText>Figure 2 – Ar</w:delText>
        </w:r>
      </w:del>
      <w:del w:id="3297" w:author="Hamkins, Jon (US 3300)" w:date="2021-08-16T20:07:00Z">
        <w:r w:rsidR="00ED096A" w:rsidRPr="00833638" w:rsidDel="0012719F">
          <w:rPr>
            <w:i/>
            <w:iCs/>
            <w:color w:val="44546A" w:themeColor="text2"/>
          </w:rPr>
          <w:delText>eocentric MD2</w:delText>
        </w:r>
      </w:del>
      <w:commentRangeEnd w:id="3290"/>
      <w:r>
        <w:rPr>
          <w:rStyle w:val="CommentReference"/>
          <w:b w:val="0"/>
          <w:bCs w:val="0"/>
        </w:rPr>
        <w:commentReference w:id="3290"/>
      </w:r>
      <w:bookmarkEnd w:id="3289"/>
    </w:p>
    <w:p w14:paraId="401792C6" w14:textId="77777777" w:rsidR="00ED096A" w:rsidRDefault="00ED096A" w:rsidP="00ED096A">
      <w:pPr>
        <w:spacing w:before="120" w:after="120"/>
        <w:rPr>
          <w:szCs w:val="24"/>
        </w:rPr>
      </w:pPr>
      <w:r>
        <w:rPr>
          <w:sz w:val="20"/>
          <w:lang w:eastAsia="ja-JP"/>
        </w:rPr>
        <w:t>An</w:t>
      </w:r>
      <w:r>
        <w:rPr>
          <w:szCs w:val="24"/>
        </w:rPr>
        <w:t xml:space="preserve"> Areo</w:t>
      </w:r>
      <w:r w:rsidRPr="00A74C23">
        <w:rPr>
          <w:szCs w:val="24"/>
        </w:rPr>
        <w:t xml:space="preserve">centric </w:t>
      </w:r>
      <w:r>
        <w:rPr>
          <w:szCs w:val="24"/>
        </w:rPr>
        <w:t xml:space="preserve">(Mars centric) </w:t>
      </w:r>
      <w:r w:rsidRPr="00A74C23">
        <w:rPr>
          <w:szCs w:val="24"/>
        </w:rPr>
        <w:t>MD2</w:t>
      </w:r>
      <w:r>
        <w:rPr>
          <w:szCs w:val="24"/>
        </w:rPr>
        <w:t xml:space="preserve"> would maintain replicas of a DSN provided PRC.</w:t>
      </w:r>
      <w:r w:rsidRPr="00A74C23">
        <w:rPr>
          <w:szCs w:val="24"/>
        </w:rPr>
        <w:t xml:space="preserve"> </w:t>
      </w:r>
      <w:r>
        <w:rPr>
          <w:szCs w:val="24"/>
        </w:rPr>
        <w:t xml:space="preserve">Replicas are maintained in the Areocentric reference space.  </w:t>
      </w:r>
      <w:r w:rsidRPr="00A74C23">
        <w:rPr>
          <w:szCs w:val="24"/>
        </w:rPr>
        <w:t xml:space="preserve"> The Martian </w:t>
      </w:r>
      <w:r>
        <w:rPr>
          <w:szCs w:val="24"/>
        </w:rPr>
        <w:t>replica</w:t>
      </w:r>
      <w:r w:rsidRPr="00A74C23">
        <w:rPr>
          <w:szCs w:val="24"/>
        </w:rPr>
        <w:t xml:space="preserve"> clock would act as the master clock </w:t>
      </w:r>
      <w:r>
        <w:rPr>
          <w:szCs w:val="24"/>
        </w:rPr>
        <w:t xml:space="preserve">(stratum 1?) </w:t>
      </w:r>
      <w:r w:rsidRPr="00A74C23">
        <w:rPr>
          <w:szCs w:val="24"/>
        </w:rPr>
        <w:t>in the Areocentric domain. A secondary stable clock would be designated as well. The creation of a</w:t>
      </w:r>
      <w:r>
        <w:rPr>
          <w:szCs w:val="24"/>
        </w:rPr>
        <w:t>n</w:t>
      </w:r>
      <w:r w:rsidRPr="00A74C23">
        <w:rPr>
          <w:szCs w:val="24"/>
        </w:rPr>
        <w:t xml:space="preserve"> </w:t>
      </w:r>
      <w:r>
        <w:rPr>
          <w:szCs w:val="24"/>
        </w:rPr>
        <w:t>M</w:t>
      </w:r>
      <w:r w:rsidRPr="00A74C23">
        <w:rPr>
          <w:szCs w:val="24"/>
        </w:rPr>
        <w:t>D</w:t>
      </w:r>
      <w:r>
        <w:rPr>
          <w:szCs w:val="24"/>
        </w:rPr>
        <w:t>2</w:t>
      </w:r>
      <w:r w:rsidRPr="00A74C23">
        <w:rPr>
          <w:szCs w:val="24"/>
        </w:rPr>
        <w:t xml:space="preserve"> type domain would allow for a limited implementation of required relativistic correction</w:t>
      </w:r>
      <w:r>
        <w:rPr>
          <w:szCs w:val="24"/>
          <w:vertAlign w:val="superscript"/>
        </w:rPr>
        <w:t>8</w:t>
      </w:r>
      <w:r w:rsidRPr="00914B79">
        <w:rPr>
          <w:szCs w:val="24"/>
          <w:vertAlign w:val="superscript"/>
        </w:rPr>
        <w:t xml:space="preserve"> </w:t>
      </w:r>
      <w:r w:rsidRPr="00A74C23">
        <w:rPr>
          <w:szCs w:val="24"/>
        </w:rPr>
        <w:t xml:space="preserve">on a domain basis thereby eliminating the need to </w:t>
      </w:r>
      <w:r>
        <w:rPr>
          <w:szCs w:val="24"/>
        </w:rPr>
        <w:t xml:space="preserve">apply </w:t>
      </w:r>
      <w:r w:rsidRPr="00A74C23">
        <w:rPr>
          <w:szCs w:val="24"/>
        </w:rPr>
        <w:t>correct</w:t>
      </w:r>
      <w:r>
        <w:rPr>
          <w:szCs w:val="24"/>
        </w:rPr>
        <w:t>ion</w:t>
      </w:r>
      <w:r w:rsidRPr="00A74C23">
        <w:rPr>
          <w:szCs w:val="24"/>
        </w:rPr>
        <w:t xml:space="preserve"> in each remote platform</w:t>
      </w:r>
      <w:r>
        <w:rPr>
          <w:szCs w:val="24"/>
        </w:rPr>
        <w:t xml:space="preserve"> from Earth</w:t>
      </w:r>
      <w:r w:rsidRPr="00A74C23">
        <w:rPr>
          <w:szCs w:val="24"/>
        </w:rPr>
        <w:t>.</w:t>
      </w:r>
    </w:p>
    <w:p w14:paraId="63669024" w14:textId="77CE127A" w:rsidR="00ED096A" w:rsidRPr="0082376E" w:rsidRDefault="00ED096A" w:rsidP="00ED096A">
      <w:pPr>
        <w:spacing w:before="120" w:after="120"/>
        <w:rPr>
          <w:szCs w:val="24"/>
        </w:rPr>
      </w:pPr>
      <w:r>
        <w:rPr>
          <w:szCs w:val="24"/>
        </w:rPr>
        <w:t xml:space="preserve">For an </w:t>
      </w:r>
      <w:proofErr w:type="spellStart"/>
      <w:r>
        <w:rPr>
          <w:szCs w:val="24"/>
        </w:rPr>
        <w:t>Areostationary</w:t>
      </w:r>
      <w:proofErr w:type="spellEnd"/>
      <w:r>
        <w:rPr>
          <w:szCs w:val="24"/>
        </w:rPr>
        <w:t xml:space="preserve"> system, a minimum of three satellites would be required to support redundancy and </w:t>
      </w:r>
      <w:proofErr w:type="spellStart"/>
      <w:r>
        <w:rPr>
          <w:szCs w:val="24"/>
        </w:rPr>
        <w:t>inviews</w:t>
      </w:r>
      <w:proofErr w:type="spellEnd"/>
      <w:r>
        <w:rPr>
          <w:szCs w:val="24"/>
        </w:rPr>
        <w:t xml:space="preserve">.  A method of implementation would be through radiometric time transfer via communication links to manage the </w:t>
      </w:r>
      <w:proofErr w:type="spellStart"/>
      <w:r>
        <w:rPr>
          <w:szCs w:val="24"/>
        </w:rPr>
        <w:t>Areostationary</w:t>
      </w:r>
      <w:proofErr w:type="spellEnd"/>
      <w:r>
        <w:rPr>
          <w:szCs w:val="24"/>
        </w:rPr>
        <w:t xml:space="preserve"> platforms.  The following steps illustrate an example of an acceptable method to set the MD2 master clock.  </w:t>
      </w:r>
      <w:ins w:id="3298" w:author="Hamkins, Jon (US 3300)" w:date="2021-08-16T20:09:00Z">
        <w:r w:rsidR="0012719F">
          <w:rPr>
            <w:szCs w:val="24"/>
          </w:rPr>
          <w:fldChar w:fldCharType="begin"/>
        </w:r>
        <w:r w:rsidR="0012719F">
          <w:rPr>
            <w:szCs w:val="24"/>
          </w:rPr>
          <w:instrText xml:space="preserve"> REF _Ref80036993 \h </w:instrText>
        </w:r>
      </w:ins>
      <w:r w:rsidR="0012719F">
        <w:rPr>
          <w:szCs w:val="24"/>
        </w:rPr>
      </w:r>
      <w:r w:rsidR="0012719F">
        <w:rPr>
          <w:szCs w:val="24"/>
        </w:rPr>
        <w:fldChar w:fldCharType="separate"/>
      </w:r>
      <w:ins w:id="3299" w:author="Hamkins, Jon (US 3300)" w:date="2021-08-16T20:09:00Z">
        <w:r w:rsidR="0012719F">
          <w:t xml:space="preserve">Figure </w:t>
        </w:r>
        <w:r w:rsidR="0012719F">
          <w:rPr>
            <w:noProof/>
          </w:rPr>
          <w:t>6</w:t>
        </w:r>
        <w:r w:rsidR="0012719F">
          <w:noBreakHyphen/>
        </w:r>
        <w:r w:rsidR="0012719F">
          <w:rPr>
            <w:noProof/>
          </w:rPr>
          <w:t>3</w:t>
        </w:r>
        <w:r w:rsidR="0012719F">
          <w:rPr>
            <w:szCs w:val="24"/>
          </w:rPr>
          <w:fldChar w:fldCharType="end"/>
        </w:r>
      </w:ins>
      <w:del w:id="3300" w:author="Hamkins, Jon (US 3300)" w:date="2021-08-16T20:09:00Z">
        <w:r w:rsidDel="0012719F">
          <w:rPr>
            <w:szCs w:val="24"/>
          </w:rPr>
          <w:delText>Figure 3</w:delText>
        </w:r>
      </w:del>
      <w:r>
        <w:rPr>
          <w:szCs w:val="24"/>
        </w:rPr>
        <w:t xml:space="preserve"> below illustrates the methodology.  Several assumptions are </w:t>
      </w:r>
      <w:r w:rsidRPr="0082376E">
        <w:rPr>
          <w:szCs w:val="24"/>
        </w:rPr>
        <w:t>required for viable time transfer.</w:t>
      </w:r>
    </w:p>
    <w:p w14:paraId="70B4A997" w14:textId="77777777" w:rsidR="00ED096A" w:rsidRPr="0082376E" w:rsidRDefault="00ED096A" w:rsidP="00ED096A">
      <w:pPr>
        <w:pStyle w:val="ListParagraph"/>
        <w:numPr>
          <w:ilvl w:val="0"/>
          <w:numId w:val="55"/>
        </w:numPr>
        <w:spacing w:before="120" w:after="120" w:line="259" w:lineRule="auto"/>
        <w:rPr>
          <w:rFonts w:eastAsia="Times New Roman"/>
          <w:szCs w:val="24"/>
        </w:rPr>
      </w:pPr>
      <w:r w:rsidRPr="0082376E">
        <w:rPr>
          <w:rFonts w:eastAsia="Times New Roman"/>
          <w:szCs w:val="24"/>
        </w:rPr>
        <w:t>The transmission medium exhibits reciprocity</w:t>
      </w:r>
    </w:p>
    <w:p w14:paraId="5DDAF100" w14:textId="77777777" w:rsidR="00ED096A" w:rsidRPr="0082376E" w:rsidRDefault="00ED096A" w:rsidP="00ED096A">
      <w:pPr>
        <w:pStyle w:val="ListParagraph"/>
        <w:numPr>
          <w:ilvl w:val="0"/>
          <w:numId w:val="56"/>
        </w:numPr>
        <w:spacing w:before="120" w:after="120" w:line="259" w:lineRule="auto"/>
        <w:rPr>
          <w:rFonts w:eastAsia="Times New Roman"/>
          <w:sz w:val="20"/>
        </w:rPr>
      </w:pPr>
      <w:r w:rsidRPr="0082376E">
        <w:rPr>
          <w:rFonts w:eastAsia="Times New Roman"/>
          <w:sz w:val="20"/>
        </w:rPr>
        <w:t xml:space="preserve">Propagation time </w:t>
      </w:r>
      <w:proofErr w:type="spellStart"/>
      <w:r w:rsidRPr="0082376E">
        <w:rPr>
          <w:rFonts w:eastAsia="Times New Roman"/>
          <w:sz w:val="20"/>
        </w:rPr>
        <w:t>t</w:t>
      </w:r>
      <w:r w:rsidRPr="0082376E">
        <w:rPr>
          <w:rFonts w:eastAsia="Times New Roman"/>
          <w:sz w:val="20"/>
          <w:vertAlign w:val="subscript"/>
        </w:rPr>
        <w:t>p</w:t>
      </w:r>
      <w:proofErr w:type="spellEnd"/>
      <w:r w:rsidRPr="0082376E">
        <w:rPr>
          <w:rFonts w:eastAsia="Times New Roman"/>
          <w:sz w:val="20"/>
        </w:rPr>
        <w:t xml:space="preserve"> is independent of transmission direction</w:t>
      </w:r>
    </w:p>
    <w:p w14:paraId="335C839D" w14:textId="77777777" w:rsidR="00ED096A" w:rsidRPr="0082376E" w:rsidRDefault="00ED096A" w:rsidP="00ED096A">
      <w:pPr>
        <w:pStyle w:val="ListParagraph"/>
        <w:numPr>
          <w:ilvl w:val="0"/>
          <w:numId w:val="56"/>
        </w:numPr>
        <w:spacing w:before="120" w:after="120" w:line="259" w:lineRule="auto"/>
        <w:rPr>
          <w:rFonts w:eastAsia="Times New Roman"/>
          <w:sz w:val="20"/>
        </w:rPr>
      </w:pPr>
      <w:r w:rsidRPr="0082376E">
        <w:rPr>
          <w:rFonts w:eastAsia="Times New Roman"/>
          <w:sz w:val="20"/>
        </w:rPr>
        <w:t xml:space="preserve">The propagation delay </w:t>
      </w:r>
      <w:proofErr w:type="spellStart"/>
      <w:r w:rsidRPr="0082376E">
        <w:rPr>
          <w:rFonts w:eastAsia="Times New Roman"/>
          <w:sz w:val="20"/>
        </w:rPr>
        <w:t>t</w:t>
      </w:r>
      <w:r w:rsidRPr="0073161F">
        <w:rPr>
          <w:rFonts w:eastAsia="Times New Roman"/>
          <w:sz w:val="20"/>
          <w:vertAlign w:val="subscript"/>
        </w:rPr>
        <w:t>p</w:t>
      </w:r>
      <w:proofErr w:type="spellEnd"/>
      <w:r w:rsidRPr="0082376E">
        <w:rPr>
          <w:rFonts w:eastAsia="Times New Roman"/>
          <w:sz w:val="20"/>
        </w:rPr>
        <w:t xml:space="preserve"> is initially unknown</w:t>
      </w:r>
    </w:p>
    <w:p w14:paraId="7F31E61D" w14:textId="77777777" w:rsidR="00ED096A" w:rsidRPr="0082376E" w:rsidRDefault="00ED096A" w:rsidP="00ED096A">
      <w:pPr>
        <w:pStyle w:val="ListParagraph"/>
        <w:numPr>
          <w:ilvl w:val="0"/>
          <w:numId w:val="55"/>
        </w:numPr>
        <w:spacing w:before="120" w:after="120" w:line="259" w:lineRule="auto"/>
        <w:rPr>
          <w:rFonts w:eastAsia="Times New Roman"/>
          <w:szCs w:val="24"/>
        </w:rPr>
      </w:pPr>
      <w:r w:rsidRPr="0082376E">
        <w:rPr>
          <w:rFonts w:eastAsia="Times New Roman"/>
          <w:szCs w:val="24"/>
        </w:rPr>
        <w:t xml:space="preserve">The PRC </w:t>
      </w:r>
      <w:r>
        <w:rPr>
          <w:rFonts w:eastAsia="Times New Roman"/>
          <w:szCs w:val="24"/>
        </w:rPr>
        <w:t xml:space="preserve">or earthbound clock </w:t>
      </w:r>
      <w:r w:rsidRPr="0082376E">
        <w:rPr>
          <w:rFonts w:eastAsia="Times New Roman"/>
          <w:szCs w:val="24"/>
        </w:rPr>
        <w:t>is “correct” or truth</w:t>
      </w:r>
    </w:p>
    <w:p w14:paraId="3855DCB3" w14:textId="77777777" w:rsidR="00ED096A" w:rsidRPr="0082376E" w:rsidRDefault="00ED096A" w:rsidP="00ED096A">
      <w:pPr>
        <w:pStyle w:val="ListParagraph"/>
        <w:numPr>
          <w:ilvl w:val="0"/>
          <w:numId w:val="57"/>
        </w:numPr>
        <w:spacing w:before="120" w:after="120" w:line="259" w:lineRule="auto"/>
        <w:rPr>
          <w:rFonts w:eastAsia="Times New Roman"/>
          <w:sz w:val="20"/>
        </w:rPr>
      </w:pPr>
      <w:r w:rsidRPr="0082376E">
        <w:rPr>
          <w:rFonts w:eastAsia="Times New Roman"/>
          <w:sz w:val="20"/>
        </w:rPr>
        <w:t>Its reading coincides with time in the common time scale (UTC)</w:t>
      </w:r>
    </w:p>
    <w:p w14:paraId="510083BC" w14:textId="77777777" w:rsidR="00ED096A" w:rsidRPr="0082376E" w:rsidRDefault="00ED096A" w:rsidP="00ED096A">
      <w:pPr>
        <w:pStyle w:val="ListParagraph"/>
        <w:numPr>
          <w:ilvl w:val="0"/>
          <w:numId w:val="55"/>
        </w:numPr>
        <w:spacing w:before="120" w:after="120" w:line="259" w:lineRule="auto"/>
        <w:rPr>
          <w:rFonts w:eastAsia="Times New Roman"/>
          <w:szCs w:val="24"/>
        </w:rPr>
      </w:pPr>
      <w:r w:rsidRPr="0082376E">
        <w:rPr>
          <w:rFonts w:eastAsia="Times New Roman"/>
          <w:szCs w:val="24"/>
        </w:rPr>
        <w:t xml:space="preserve">The </w:t>
      </w:r>
      <w:r>
        <w:rPr>
          <w:rFonts w:eastAsia="Times New Roman"/>
          <w:szCs w:val="24"/>
        </w:rPr>
        <w:t>Domain 2</w:t>
      </w:r>
      <w:r w:rsidRPr="0082376E">
        <w:rPr>
          <w:rFonts w:eastAsia="Times New Roman"/>
          <w:szCs w:val="24"/>
        </w:rPr>
        <w:t xml:space="preserve"> clock may be “incorrect”</w:t>
      </w:r>
    </w:p>
    <w:p w14:paraId="1BCAB2CB" w14:textId="77777777" w:rsidR="00ED096A" w:rsidRPr="0082376E" w:rsidRDefault="00ED096A" w:rsidP="00ED096A">
      <w:pPr>
        <w:pStyle w:val="ListParagraph"/>
        <w:numPr>
          <w:ilvl w:val="0"/>
          <w:numId w:val="57"/>
        </w:numPr>
        <w:spacing w:before="120" w:after="120" w:line="259" w:lineRule="auto"/>
        <w:rPr>
          <w:rFonts w:eastAsia="Times New Roman"/>
          <w:sz w:val="20"/>
        </w:rPr>
      </w:pPr>
      <w:r w:rsidRPr="0082376E">
        <w:rPr>
          <w:rFonts w:eastAsia="Times New Roman"/>
          <w:sz w:val="20"/>
        </w:rPr>
        <w:t>Its reading is offset by an interval to, for which a positive value connotes “running fast”</w:t>
      </w:r>
    </w:p>
    <w:p w14:paraId="4A39D403" w14:textId="77777777" w:rsidR="00ED096A" w:rsidRPr="0082376E" w:rsidRDefault="00ED096A" w:rsidP="00ED096A">
      <w:pPr>
        <w:pStyle w:val="ListParagraph"/>
        <w:numPr>
          <w:ilvl w:val="0"/>
          <w:numId w:val="55"/>
        </w:numPr>
        <w:spacing w:before="120" w:after="120" w:line="259" w:lineRule="auto"/>
        <w:rPr>
          <w:rFonts w:eastAsia="Times New Roman"/>
          <w:szCs w:val="24"/>
        </w:rPr>
      </w:pPr>
      <w:r w:rsidRPr="0082376E">
        <w:rPr>
          <w:rFonts w:eastAsia="Times New Roman"/>
          <w:szCs w:val="24"/>
        </w:rPr>
        <w:t>Transmission time readings are error-free</w:t>
      </w:r>
    </w:p>
    <w:p w14:paraId="27874EC2" w14:textId="77777777" w:rsidR="00ED096A" w:rsidRPr="0082376E" w:rsidRDefault="00ED096A" w:rsidP="00ED096A">
      <w:pPr>
        <w:pStyle w:val="ListParagraph"/>
        <w:numPr>
          <w:ilvl w:val="0"/>
          <w:numId w:val="57"/>
        </w:numPr>
        <w:spacing w:before="120" w:after="120" w:line="259" w:lineRule="auto"/>
        <w:rPr>
          <w:rFonts w:eastAsia="Times New Roman"/>
          <w:sz w:val="20"/>
        </w:rPr>
      </w:pPr>
      <w:r w:rsidRPr="0082376E">
        <w:rPr>
          <w:rFonts w:eastAsia="Times New Roman"/>
          <w:sz w:val="20"/>
        </w:rPr>
        <w:t>Reading is simultaneous with transmission epoch</w:t>
      </w:r>
    </w:p>
    <w:p w14:paraId="0CE52FE3" w14:textId="77777777" w:rsidR="00ED096A" w:rsidRPr="0082376E" w:rsidRDefault="00ED096A" w:rsidP="00ED096A">
      <w:pPr>
        <w:pStyle w:val="ListParagraph"/>
        <w:numPr>
          <w:ilvl w:val="0"/>
          <w:numId w:val="55"/>
        </w:numPr>
        <w:spacing w:before="120" w:after="120" w:line="259" w:lineRule="auto"/>
        <w:rPr>
          <w:rFonts w:eastAsia="Times New Roman"/>
          <w:szCs w:val="24"/>
        </w:rPr>
      </w:pPr>
      <w:r w:rsidRPr="0082376E">
        <w:rPr>
          <w:rFonts w:eastAsia="Times New Roman"/>
          <w:szCs w:val="24"/>
        </w:rPr>
        <w:t>Reception time reading may be in error</w:t>
      </w:r>
    </w:p>
    <w:p w14:paraId="4F6ACEE9" w14:textId="77777777" w:rsidR="00ED096A" w:rsidRPr="0073161F" w:rsidRDefault="00ED096A" w:rsidP="00ED096A">
      <w:pPr>
        <w:pStyle w:val="ListParagraph"/>
        <w:numPr>
          <w:ilvl w:val="0"/>
          <w:numId w:val="57"/>
        </w:numPr>
        <w:spacing w:before="120" w:after="120" w:line="259" w:lineRule="auto"/>
        <w:rPr>
          <w:rFonts w:eastAsia="Times New Roman"/>
          <w:sz w:val="20"/>
        </w:rPr>
      </w:pPr>
      <w:r w:rsidRPr="0073161F">
        <w:rPr>
          <w:rFonts w:eastAsia="Times New Roman"/>
          <w:sz w:val="20"/>
        </w:rPr>
        <w:t>Reception time results from computing the arrival time of a signal.  The measurement is corrupted by additive, zero-mean Gaussian noise of predictable variance.</w:t>
      </w:r>
    </w:p>
    <w:p w14:paraId="4F90AA5E" w14:textId="77777777" w:rsidR="00ED096A" w:rsidRDefault="00ED096A" w:rsidP="00ED096A">
      <w:pPr>
        <w:keepNext/>
        <w:spacing w:before="120" w:after="120"/>
      </w:pPr>
      <w:r>
        <w:rPr>
          <w:noProof/>
          <w:color w:val="FF0000"/>
          <w:sz w:val="20"/>
          <w:u w:val="single"/>
        </w:rPr>
        <w:lastRenderedPageBreak/>
        <w:drawing>
          <wp:inline distT="0" distB="0" distL="0" distR="0" wp14:anchorId="5A5A5CAC" wp14:editId="57A222CD">
            <wp:extent cx="5943600" cy="296156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adiometric_transfer.jpg"/>
                    <pic:cNvPicPr/>
                  </pic:nvPicPr>
                  <pic:blipFill>
                    <a:blip r:embed="rId94">
                      <a:extLst>
                        <a:ext uri="{28A0092B-C50C-407E-A947-70E740481C1C}">
                          <a14:useLocalDpi xmlns:a14="http://schemas.microsoft.com/office/drawing/2010/main" val="0"/>
                        </a:ext>
                      </a:extLst>
                    </a:blip>
                    <a:stretch>
                      <a:fillRect/>
                    </a:stretch>
                  </pic:blipFill>
                  <pic:spPr>
                    <a:xfrm>
                      <a:off x="0" y="0"/>
                      <a:ext cx="5943600" cy="2961564"/>
                    </a:xfrm>
                    <a:prstGeom prst="rect">
                      <a:avLst/>
                    </a:prstGeom>
                  </pic:spPr>
                </pic:pic>
              </a:graphicData>
            </a:graphic>
          </wp:inline>
        </w:drawing>
      </w:r>
    </w:p>
    <w:p w14:paraId="7BE4BD4C" w14:textId="4FCB6475" w:rsidR="00ED096A" w:rsidRPr="0073161F" w:rsidRDefault="0012719F" w:rsidP="00ED096A">
      <w:pPr>
        <w:pStyle w:val="Caption"/>
        <w:rPr>
          <w:rFonts w:eastAsia="Times New Roman"/>
          <w:color w:val="FF0000"/>
          <w:u w:val="single"/>
        </w:rPr>
      </w:pPr>
      <w:bookmarkStart w:id="3301" w:name="_Ref80036993"/>
      <w:bookmarkStart w:id="3302" w:name="_Toc80037757"/>
      <w:ins w:id="3303" w:author="Hamkins, Jon (US 3300)" w:date="2021-08-16T20:09:00Z">
        <w:r>
          <w:t xml:space="preserve">Figure </w:t>
        </w:r>
      </w:ins>
      <w:ins w:id="3304" w:author="Hamkins, Jon (US 3300)" w:date="2021-08-16T20:11:00Z">
        <w:r>
          <w:fldChar w:fldCharType="begin"/>
        </w:r>
        <w:r>
          <w:instrText xml:space="preserve"> STYLEREF 1 \s </w:instrText>
        </w:r>
      </w:ins>
      <w:r>
        <w:fldChar w:fldCharType="separate"/>
      </w:r>
      <w:r>
        <w:rPr>
          <w:noProof/>
        </w:rPr>
        <w:t>6</w:t>
      </w:r>
      <w:ins w:id="3305" w:author="Hamkins, Jon (US 3300)" w:date="2021-08-16T20:11:00Z">
        <w:r>
          <w:fldChar w:fldCharType="end"/>
        </w:r>
        <w:r>
          <w:noBreakHyphen/>
        </w:r>
        <w:r>
          <w:fldChar w:fldCharType="begin"/>
        </w:r>
        <w:r>
          <w:instrText xml:space="preserve"> SEQ Figure \* ARABIC \s 1 </w:instrText>
        </w:r>
      </w:ins>
      <w:r>
        <w:fldChar w:fldCharType="separate"/>
      </w:r>
      <w:ins w:id="3306" w:author="Hamkins, Jon (US 3300)" w:date="2021-08-16T20:11:00Z">
        <w:r>
          <w:rPr>
            <w:noProof/>
          </w:rPr>
          <w:t>3</w:t>
        </w:r>
        <w:r>
          <w:fldChar w:fldCharType="end"/>
        </w:r>
      </w:ins>
      <w:bookmarkEnd w:id="3301"/>
      <w:ins w:id="3307" w:author="Hamkins, Jon (US 3300)" w:date="2021-08-16T20:09:00Z">
        <w:r>
          <w:t xml:space="preserve">: </w:t>
        </w:r>
      </w:ins>
      <w:del w:id="3308" w:author="Hamkins, Jon (US 3300)" w:date="2021-08-16T20:09:00Z">
        <w:r w:rsidR="00ED096A" w:rsidRPr="0073161F" w:rsidDel="0012719F">
          <w:delText>Figure 3</w:delText>
        </w:r>
        <w:r w:rsidR="00ED096A" w:rsidRPr="0073161F" w:rsidDel="0012719F">
          <w:rPr>
            <w:noProof/>
          </w:rPr>
          <w:delText xml:space="preserve">- </w:delText>
        </w:r>
      </w:del>
      <w:r w:rsidR="007F1824" w:rsidRPr="00E73D78">
        <w:rPr>
          <w:noProof/>
          <w:highlight w:val="yellow"/>
        </w:rPr>
        <w:t>TODO: incorporate Lee’s new figure (see CWE</w:t>
      </w:r>
      <w:r w:rsidR="007F1824">
        <w:rPr>
          <w:noProof/>
        </w:rPr>
        <w:t xml:space="preserve">). </w:t>
      </w:r>
      <w:r w:rsidR="00ED096A" w:rsidRPr="0073161F">
        <w:rPr>
          <w:noProof/>
        </w:rPr>
        <w:t>Radiometric time transfer</w:t>
      </w:r>
      <w:r w:rsidR="00ED096A" w:rsidRPr="0073161F">
        <w:rPr>
          <w:noProof/>
          <w:vertAlign w:val="superscript"/>
        </w:rPr>
        <w:t>¥</w:t>
      </w:r>
      <w:bookmarkEnd w:id="3302"/>
    </w:p>
    <w:p w14:paraId="113F150F" w14:textId="77777777" w:rsidR="00ED096A" w:rsidRPr="0073161F" w:rsidRDefault="00ED096A" w:rsidP="00ED096A">
      <w:pPr>
        <w:spacing w:before="120" w:after="120" w:line="240" w:lineRule="auto"/>
        <w:rPr>
          <w:color w:val="FF0000"/>
          <w:szCs w:val="24"/>
          <w:u w:val="single"/>
        </w:rPr>
      </w:pPr>
      <w:r w:rsidRPr="0073161F">
        <w:rPr>
          <w:szCs w:val="24"/>
        </w:rPr>
        <w:t xml:space="preserve">During contacts with Earth systems, the </w:t>
      </w:r>
      <w:r>
        <w:rPr>
          <w:szCs w:val="24"/>
        </w:rPr>
        <w:t>M</w:t>
      </w:r>
      <w:r w:rsidRPr="0073161F">
        <w:rPr>
          <w:szCs w:val="24"/>
        </w:rPr>
        <w:t xml:space="preserve">D2 replica hosted terminal will initiate a change with the PRC hosting terminal.  The PRC terminal will respond to the </w:t>
      </w:r>
      <w:r>
        <w:rPr>
          <w:szCs w:val="24"/>
        </w:rPr>
        <w:t>M</w:t>
      </w:r>
      <w:r w:rsidRPr="0073161F">
        <w:rPr>
          <w:szCs w:val="24"/>
        </w:rPr>
        <w:t xml:space="preserve">D2 terminal with a return message containing the </w:t>
      </w:r>
      <w:proofErr w:type="spellStart"/>
      <w:r w:rsidRPr="0073161F">
        <w:rPr>
          <w:szCs w:val="24"/>
        </w:rPr>
        <w:t>T</w:t>
      </w:r>
      <w:r w:rsidRPr="0073161F">
        <w:rPr>
          <w:szCs w:val="24"/>
          <w:vertAlign w:val="subscript"/>
        </w:rPr>
        <w:t>prt</w:t>
      </w:r>
      <w:proofErr w:type="spellEnd"/>
      <w:r w:rsidRPr="0073161F">
        <w:rPr>
          <w:szCs w:val="24"/>
        </w:rPr>
        <w:t xml:space="preserve"> and </w:t>
      </w:r>
      <w:proofErr w:type="spellStart"/>
      <w:r w:rsidRPr="0073161F">
        <w:rPr>
          <w:szCs w:val="24"/>
        </w:rPr>
        <w:t>T</w:t>
      </w:r>
      <w:r w:rsidRPr="0073161F">
        <w:rPr>
          <w:szCs w:val="24"/>
          <w:vertAlign w:val="subscript"/>
        </w:rPr>
        <w:t>prr</w:t>
      </w:r>
      <w:proofErr w:type="spellEnd"/>
      <w:r w:rsidRPr="0073161F">
        <w:rPr>
          <w:szCs w:val="24"/>
        </w:rPr>
        <w:t xml:space="preserve"> clock readings.  </w:t>
      </w:r>
      <w:r>
        <w:rPr>
          <w:szCs w:val="24"/>
        </w:rPr>
        <w:t>M</w:t>
      </w:r>
      <w:r w:rsidRPr="0073161F">
        <w:rPr>
          <w:szCs w:val="24"/>
        </w:rPr>
        <w:t>D2 can utilize all four readings to determine clock offset from the ambient time scale.  With multiple transactions and subject to the accuracy of the D2 and the PRC, time transfer accuracy can approach 1 ns.  To further isolate the systems from the hazards of an orbital platform, the D2 replica can be on a planetary surface in a more stable environment and be used to steer the orbital clocks.</w:t>
      </w:r>
    </w:p>
    <w:p w14:paraId="3C178B16" w14:textId="77777777" w:rsidR="00ED096A" w:rsidRDefault="00ED096A" w:rsidP="00ED096A">
      <w:pPr>
        <w:spacing w:before="120" w:after="120" w:line="240" w:lineRule="auto"/>
        <w:rPr>
          <w:szCs w:val="24"/>
          <w:lang w:eastAsia="ja-JP"/>
        </w:rPr>
      </w:pPr>
      <w:r w:rsidRPr="0073161F">
        <w:rPr>
          <w:szCs w:val="24"/>
          <w:lang w:eastAsia="ja-JP"/>
        </w:rPr>
        <w:t xml:space="preserve">The interface/or access point </w:t>
      </w:r>
      <w:r>
        <w:rPr>
          <w:szCs w:val="24"/>
          <w:lang w:eastAsia="ja-JP"/>
        </w:rPr>
        <w:t xml:space="preserve">for MD2 related time synchronization </w:t>
      </w:r>
      <w:r w:rsidRPr="0073161F">
        <w:rPr>
          <w:szCs w:val="24"/>
          <w:lang w:eastAsia="ja-JP"/>
        </w:rPr>
        <w:t>during normal operations (and probably most contingency operations) w</w:t>
      </w:r>
      <w:r>
        <w:rPr>
          <w:szCs w:val="24"/>
          <w:lang w:eastAsia="ja-JP"/>
        </w:rPr>
        <w:t>ou</w:t>
      </w:r>
      <w:r w:rsidRPr="0073161F">
        <w:rPr>
          <w:szCs w:val="24"/>
          <w:lang w:eastAsia="ja-JP"/>
        </w:rPr>
        <w:t>l</w:t>
      </w:r>
      <w:r>
        <w:rPr>
          <w:szCs w:val="24"/>
          <w:lang w:eastAsia="ja-JP"/>
        </w:rPr>
        <w:t>d</w:t>
      </w:r>
      <w:r w:rsidRPr="0073161F">
        <w:rPr>
          <w:szCs w:val="24"/>
          <w:lang w:eastAsia="ja-JP"/>
        </w:rPr>
        <w:t xml:space="preserve"> be through </w:t>
      </w:r>
      <w:r>
        <w:rPr>
          <w:szCs w:val="24"/>
          <w:lang w:eastAsia="ja-JP"/>
        </w:rPr>
        <w:t xml:space="preserve">on orbit </w:t>
      </w:r>
      <w:r w:rsidRPr="0073161F">
        <w:rPr>
          <w:szCs w:val="24"/>
          <w:lang w:eastAsia="ja-JP"/>
        </w:rPr>
        <w:t xml:space="preserve">relays imbedded in a DTN. Such an interface point would require the necessary infrastructure to support time services; including access to the high precision Martian master clock(s) with </w:t>
      </w:r>
      <w:r w:rsidRPr="0073161F">
        <w:rPr>
          <w:i/>
          <w:szCs w:val="24"/>
          <w:lang w:eastAsia="ja-JP"/>
        </w:rPr>
        <w:t>Fine or Precision</w:t>
      </w:r>
      <w:r w:rsidRPr="0073161F">
        <w:rPr>
          <w:szCs w:val="24"/>
          <w:lang w:eastAsia="ja-JP"/>
        </w:rPr>
        <w:t xml:space="preserve"> capability. In addition, the ability to disseminate time is paramount. These timing services should equate to many of those provided in domain </w:t>
      </w:r>
      <w:r>
        <w:rPr>
          <w:szCs w:val="24"/>
          <w:lang w:eastAsia="ja-JP"/>
        </w:rPr>
        <w:t>M</w:t>
      </w:r>
      <w:r w:rsidRPr="0073161F">
        <w:rPr>
          <w:szCs w:val="24"/>
          <w:lang w:eastAsia="ja-JP"/>
        </w:rPr>
        <w:t xml:space="preserve">D1 to include a one-way time transfer much like </w:t>
      </w:r>
      <w:r>
        <w:rPr>
          <w:szCs w:val="24"/>
          <w:lang w:eastAsia="ja-JP"/>
        </w:rPr>
        <w:t>GNSS</w:t>
      </w:r>
      <w:r w:rsidRPr="0073161F">
        <w:rPr>
          <w:szCs w:val="24"/>
          <w:lang w:eastAsia="ja-JP"/>
        </w:rPr>
        <w:t xml:space="preserve">, a </w:t>
      </w:r>
      <w:proofErr w:type="gramStart"/>
      <w:r>
        <w:rPr>
          <w:szCs w:val="24"/>
          <w:lang w:eastAsia="ja-JP"/>
        </w:rPr>
        <w:t>two way</w:t>
      </w:r>
      <w:proofErr w:type="gramEnd"/>
      <w:r>
        <w:rPr>
          <w:szCs w:val="24"/>
          <w:lang w:eastAsia="ja-JP"/>
        </w:rPr>
        <w:t xml:space="preserve"> </w:t>
      </w:r>
      <w:r w:rsidRPr="0073161F">
        <w:rPr>
          <w:szCs w:val="24"/>
          <w:lang w:eastAsia="ja-JP"/>
        </w:rPr>
        <w:t>network time protocol (NTP/IEEE 1588), and radiometric methods supporting contingency operations.</w:t>
      </w:r>
      <w:r>
        <w:rPr>
          <w:szCs w:val="24"/>
          <w:lang w:eastAsia="ja-JP"/>
        </w:rPr>
        <w:t xml:space="preserve"> </w:t>
      </w:r>
    </w:p>
    <w:p w14:paraId="6E3F8C07" w14:textId="77777777" w:rsidR="00ED096A" w:rsidRPr="00074CAB" w:rsidRDefault="00ED096A" w:rsidP="00ED096A">
      <w:pPr>
        <w:spacing w:before="120" w:after="120" w:line="240" w:lineRule="auto"/>
        <w:rPr>
          <w:szCs w:val="24"/>
          <w:lang w:eastAsia="ja-JP"/>
        </w:rPr>
      </w:pPr>
      <w:r w:rsidRPr="00074CAB">
        <w:rPr>
          <w:szCs w:val="24"/>
          <w:lang w:eastAsia="ja-JP"/>
        </w:rPr>
        <w:t xml:space="preserve">Currently, primary methods of determining and tracking time are radiometric and correlative, respectively.  This is particularly true above LEO.  However, there are alternatives for </w:t>
      </w:r>
      <w:proofErr w:type="gramStart"/>
      <w:r w:rsidRPr="00074CAB">
        <w:rPr>
          <w:szCs w:val="24"/>
          <w:lang w:eastAsia="ja-JP"/>
        </w:rPr>
        <w:t>those spacecraft</w:t>
      </w:r>
      <w:proofErr w:type="gramEnd"/>
      <w:r w:rsidRPr="00074CAB">
        <w:rPr>
          <w:szCs w:val="24"/>
          <w:lang w:eastAsia="ja-JP"/>
        </w:rPr>
        <w:t xml:space="preserve"> equipped to support synchronization.  Both two-way and one-way synchronization techniques have been demonstrated.  For spacecraft, most have been in the millisecond accuracy range which supports most command and control modes.</w:t>
      </w:r>
    </w:p>
    <w:p w14:paraId="16EBDBDC" w14:textId="77777777" w:rsidR="00ED096A" w:rsidRPr="00074CAB" w:rsidRDefault="00ED096A" w:rsidP="00ED096A">
      <w:pPr>
        <w:spacing w:before="120" w:after="120" w:line="240" w:lineRule="auto"/>
        <w:rPr>
          <w:szCs w:val="24"/>
          <w:lang w:eastAsia="ja-JP"/>
        </w:rPr>
      </w:pPr>
    </w:p>
    <w:p w14:paraId="715E4F60" w14:textId="77777777" w:rsidR="00ED096A" w:rsidRPr="00074CAB" w:rsidRDefault="00ED096A" w:rsidP="00ED096A">
      <w:pPr>
        <w:spacing w:before="120" w:after="120" w:line="240" w:lineRule="auto"/>
        <w:rPr>
          <w:szCs w:val="24"/>
          <w:lang w:eastAsia="ja-JP"/>
        </w:rPr>
      </w:pPr>
      <w:r w:rsidRPr="00074CAB">
        <w:rPr>
          <w:szCs w:val="24"/>
          <w:lang w:eastAsia="ja-JP"/>
        </w:rPr>
        <w:t xml:space="preserve">One of the first demonstrations of two-way synchronization was the Operating Missions as Nodes on the Internet (OMNI) </w:t>
      </w:r>
      <w:r>
        <w:rPr>
          <w:szCs w:val="24"/>
          <w:vertAlign w:val="superscript"/>
          <w:lang w:eastAsia="ja-JP"/>
        </w:rPr>
        <w:t>9</w:t>
      </w:r>
      <w:r w:rsidRPr="00074CAB">
        <w:rPr>
          <w:szCs w:val="24"/>
          <w:lang w:eastAsia="ja-JP"/>
        </w:rPr>
        <w:t xml:space="preserve">.  This program utilized a version of NTP ported from BSD 4.4 on the UoSAT-12.  Tests demonstrated that clocks could be handily synchronized in </w:t>
      </w:r>
      <w:r w:rsidRPr="00074CAB">
        <w:rPr>
          <w:szCs w:val="24"/>
          <w:lang w:eastAsia="ja-JP"/>
        </w:rPr>
        <w:lastRenderedPageBreak/>
        <w:t xml:space="preserve">LEO orbit using NTP.  Protocols such as NTP do not merely transfer time but also compensate for transfer delay as well as clock instability.  </w:t>
      </w:r>
      <w:r>
        <w:rPr>
          <w:szCs w:val="24"/>
          <w:lang w:eastAsia="ja-JP"/>
        </w:rPr>
        <w:t xml:space="preserve">Modification of </w:t>
      </w:r>
      <w:r w:rsidRPr="00074CAB">
        <w:rPr>
          <w:szCs w:val="24"/>
          <w:lang w:eastAsia="ja-JP"/>
        </w:rPr>
        <w:t xml:space="preserve">NTP </w:t>
      </w:r>
      <w:r>
        <w:rPr>
          <w:szCs w:val="24"/>
          <w:lang w:eastAsia="ja-JP"/>
        </w:rPr>
        <w:t>can</w:t>
      </w:r>
      <w:r w:rsidRPr="00074CAB">
        <w:rPr>
          <w:szCs w:val="24"/>
          <w:lang w:eastAsia="ja-JP"/>
        </w:rPr>
        <w:t xml:space="preserve"> be formulated specifically for </w:t>
      </w:r>
      <w:r>
        <w:rPr>
          <w:szCs w:val="24"/>
          <w:lang w:eastAsia="ja-JP"/>
        </w:rPr>
        <w:t>space environments to accommodate range effects such as real time latency.</w:t>
      </w:r>
      <w:r w:rsidRPr="00074CAB">
        <w:rPr>
          <w:szCs w:val="24"/>
          <w:vertAlign w:val="superscript"/>
          <w:lang w:eastAsia="ja-JP"/>
        </w:rPr>
        <w:t xml:space="preserve">  </w:t>
      </w:r>
      <w:r w:rsidRPr="00074CAB">
        <w:rPr>
          <w:szCs w:val="24"/>
          <w:lang w:eastAsia="ja-JP"/>
        </w:rPr>
        <w:t xml:space="preserve">In its purest form, NTP requires no </w:t>
      </w:r>
      <w:r>
        <w:rPr>
          <w:szCs w:val="24"/>
          <w:lang w:eastAsia="ja-JP"/>
        </w:rPr>
        <w:t xml:space="preserve">specialized </w:t>
      </w:r>
      <w:r w:rsidRPr="00074CAB">
        <w:rPr>
          <w:szCs w:val="24"/>
          <w:lang w:eastAsia="ja-JP"/>
        </w:rPr>
        <w:t xml:space="preserve">hardware.  It is </w:t>
      </w:r>
      <w:r>
        <w:rPr>
          <w:szCs w:val="24"/>
          <w:lang w:eastAsia="ja-JP"/>
        </w:rPr>
        <w:t xml:space="preserve">a </w:t>
      </w:r>
      <w:r w:rsidRPr="00074CAB">
        <w:rPr>
          <w:szCs w:val="24"/>
          <w:lang w:eastAsia="ja-JP"/>
        </w:rPr>
        <w:t>software implementation.</w:t>
      </w:r>
    </w:p>
    <w:p w14:paraId="4A180884" w14:textId="2D59D5CD" w:rsidR="00ED096A" w:rsidRDefault="00ED096A" w:rsidP="00ED096A">
      <w:pPr>
        <w:spacing w:before="120" w:after="120" w:line="240" w:lineRule="auto"/>
        <w:rPr>
          <w:szCs w:val="24"/>
          <w:lang w:eastAsia="ja-JP"/>
        </w:rPr>
      </w:pPr>
      <w:r w:rsidRPr="00074CAB">
        <w:rPr>
          <w:szCs w:val="24"/>
          <w:lang w:eastAsia="ja-JP"/>
        </w:rPr>
        <w:t xml:space="preserve">Another synchronization standard is IEEE-1588.  1588 has many of the same characteristics as NTP3 or NTP4. However, both NTP and IEEE-1588 are more “chatty” than traditional correlative techniques since they require a dialog.  These protocols experience difficulty in interplanetary space where long baselines provide a high degree of asymmetry on each transfer leg due to protocol assumptions.  As such, they are most supportable </w:t>
      </w:r>
      <w:r>
        <w:rPr>
          <w:szCs w:val="24"/>
          <w:lang w:eastAsia="ja-JP"/>
        </w:rPr>
        <w:t xml:space="preserve">for users </w:t>
      </w:r>
      <w:r w:rsidRPr="00074CAB">
        <w:rPr>
          <w:szCs w:val="24"/>
          <w:lang w:eastAsia="ja-JP"/>
        </w:rPr>
        <w:t xml:space="preserve">in mission domains 2 and 4. </w:t>
      </w:r>
    </w:p>
    <w:tbl>
      <w:tblPr>
        <w:tblStyle w:val="TableGrid1"/>
        <w:tblW w:w="0" w:type="auto"/>
        <w:tblLook w:val="01E0" w:firstRow="1" w:lastRow="1" w:firstColumn="1" w:lastColumn="1" w:noHBand="0" w:noVBand="0"/>
      </w:tblPr>
      <w:tblGrid>
        <w:gridCol w:w="1987"/>
        <w:gridCol w:w="2393"/>
        <w:gridCol w:w="2158"/>
        <w:gridCol w:w="2158"/>
      </w:tblGrid>
      <w:tr w:rsidR="003E7C67" w:rsidRPr="003E7C67" w14:paraId="2A88F4AE" w14:textId="77777777" w:rsidTr="003E7C67">
        <w:tc>
          <w:tcPr>
            <w:tcW w:w="2088" w:type="dxa"/>
            <w:tcBorders>
              <w:top w:val="double" w:sz="4" w:space="0" w:color="auto"/>
              <w:left w:val="double" w:sz="4" w:space="0" w:color="auto"/>
              <w:bottom w:val="double" w:sz="4" w:space="0" w:color="auto"/>
            </w:tcBorders>
          </w:tcPr>
          <w:p w14:paraId="0FB2946E" w14:textId="77777777" w:rsidR="003E7C67" w:rsidRPr="003E7C67" w:rsidRDefault="003E7C67" w:rsidP="003E7C67">
            <w:pPr>
              <w:spacing w:before="0" w:after="120" w:line="240" w:lineRule="auto"/>
              <w:rPr>
                <w:b/>
                <w:sz w:val="20"/>
                <w:lang w:eastAsia="ja-JP"/>
              </w:rPr>
            </w:pPr>
            <w:r w:rsidRPr="003E7C67">
              <w:rPr>
                <w:b/>
                <w:sz w:val="22"/>
                <w:szCs w:val="22"/>
                <w:lang w:eastAsia="ja-JP"/>
              </w:rPr>
              <w:t>Characteristic</w:t>
            </w:r>
          </w:p>
        </w:tc>
        <w:tc>
          <w:tcPr>
            <w:tcW w:w="2700" w:type="dxa"/>
            <w:tcBorders>
              <w:top w:val="double" w:sz="4" w:space="0" w:color="auto"/>
              <w:bottom w:val="double" w:sz="4" w:space="0" w:color="auto"/>
            </w:tcBorders>
          </w:tcPr>
          <w:p w14:paraId="50F4F070" w14:textId="77777777" w:rsidR="003E7C67" w:rsidRPr="003E7C67" w:rsidRDefault="003E7C67" w:rsidP="003E7C67">
            <w:pPr>
              <w:spacing w:before="0" w:after="120" w:line="240" w:lineRule="auto"/>
              <w:rPr>
                <w:b/>
                <w:sz w:val="20"/>
                <w:lang w:eastAsia="ja-JP"/>
              </w:rPr>
            </w:pPr>
            <w:r w:rsidRPr="003E7C67">
              <w:rPr>
                <w:b/>
                <w:sz w:val="22"/>
                <w:szCs w:val="22"/>
                <w:lang w:eastAsia="ja-JP"/>
              </w:rPr>
              <w:t>NTP</w:t>
            </w:r>
          </w:p>
        </w:tc>
        <w:tc>
          <w:tcPr>
            <w:tcW w:w="2394" w:type="dxa"/>
            <w:tcBorders>
              <w:top w:val="double" w:sz="4" w:space="0" w:color="auto"/>
              <w:bottom w:val="double" w:sz="4" w:space="0" w:color="auto"/>
            </w:tcBorders>
          </w:tcPr>
          <w:p w14:paraId="5FB8E688" w14:textId="77777777" w:rsidR="003E7C67" w:rsidRPr="003E7C67" w:rsidRDefault="003E7C67" w:rsidP="003E7C67">
            <w:pPr>
              <w:spacing w:before="0" w:after="120" w:line="240" w:lineRule="auto"/>
              <w:rPr>
                <w:b/>
                <w:sz w:val="20"/>
                <w:lang w:eastAsia="ja-JP"/>
              </w:rPr>
            </w:pPr>
            <w:r w:rsidRPr="003E7C67">
              <w:rPr>
                <w:b/>
                <w:sz w:val="22"/>
                <w:szCs w:val="22"/>
                <w:lang w:eastAsia="ja-JP"/>
              </w:rPr>
              <w:t>IEEE-1588</w:t>
            </w:r>
          </w:p>
        </w:tc>
        <w:tc>
          <w:tcPr>
            <w:tcW w:w="2394" w:type="dxa"/>
            <w:tcBorders>
              <w:top w:val="double" w:sz="4" w:space="0" w:color="auto"/>
              <w:bottom w:val="double" w:sz="4" w:space="0" w:color="auto"/>
              <w:right w:val="double" w:sz="4" w:space="0" w:color="auto"/>
            </w:tcBorders>
          </w:tcPr>
          <w:p w14:paraId="5370D42F" w14:textId="77777777" w:rsidR="003E7C67" w:rsidRPr="003E7C67" w:rsidRDefault="003E7C67" w:rsidP="003E7C67">
            <w:pPr>
              <w:spacing w:before="0" w:after="120" w:line="240" w:lineRule="auto"/>
              <w:rPr>
                <w:b/>
                <w:sz w:val="20"/>
                <w:lang w:eastAsia="ja-JP"/>
              </w:rPr>
            </w:pPr>
            <w:r w:rsidRPr="003E7C67">
              <w:rPr>
                <w:b/>
                <w:sz w:val="22"/>
                <w:szCs w:val="22"/>
                <w:lang w:eastAsia="ja-JP"/>
              </w:rPr>
              <w:t>GPS</w:t>
            </w:r>
          </w:p>
        </w:tc>
      </w:tr>
      <w:tr w:rsidR="003E7C67" w:rsidRPr="003E7C67" w14:paraId="68EA75F2" w14:textId="77777777" w:rsidTr="003E7C67">
        <w:tc>
          <w:tcPr>
            <w:tcW w:w="2088" w:type="dxa"/>
            <w:tcBorders>
              <w:top w:val="double" w:sz="4" w:space="0" w:color="auto"/>
              <w:left w:val="double" w:sz="4" w:space="0" w:color="auto"/>
            </w:tcBorders>
          </w:tcPr>
          <w:p w14:paraId="631F7660" w14:textId="77777777" w:rsidR="003E7C67" w:rsidRPr="003E7C67" w:rsidRDefault="003E7C67" w:rsidP="003E7C67">
            <w:pPr>
              <w:spacing w:before="0" w:after="120" w:line="240" w:lineRule="auto"/>
              <w:rPr>
                <w:sz w:val="20"/>
                <w:lang w:eastAsia="ja-JP"/>
              </w:rPr>
            </w:pPr>
            <w:r w:rsidRPr="003E7C67">
              <w:rPr>
                <w:sz w:val="22"/>
                <w:szCs w:val="22"/>
                <w:lang w:eastAsia="ja-JP"/>
              </w:rPr>
              <w:t>Spatial Extent</w:t>
            </w:r>
          </w:p>
        </w:tc>
        <w:tc>
          <w:tcPr>
            <w:tcW w:w="2700" w:type="dxa"/>
            <w:tcBorders>
              <w:top w:val="double" w:sz="4" w:space="0" w:color="auto"/>
            </w:tcBorders>
          </w:tcPr>
          <w:p w14:paraId="490D1F6F" w14:textId="77777777" w:rsidR="003E7C67" w:rsidRPr="003E7C67" w:rsidRDefault="003E7C67" w:rsidP="003E7C67">
            <w:pPr>
              <w:spacing w:before="0" w:after="120" w:line="240" w:lineRule="auto"/>
              <w:rPr>
                <w:sz w:val="20"/>
                <w:lang w:eastAsia="ja-JP"/>
              </w:rPr>
            </w:pPr>
            <w:r w:rsidRPr="003E7C67">
              <w:rPr>
                <w:sz w:val="22"/>
                <w:szCs w:val="22"/>
                <w:lang w:eastAsia="ja-JP"/>
              </w:rPr>
              <w:t>Wide Area Network</w:t>
            </w:r>
          </w:p>
        </w:tc>
        <w:tc>
          <w:tcPr>
            <w:tcW w:w="2394" w:type="dxa"/>
            <w:tcBorders>
              <w:top w:val="double" w:sz="4" w:space="0" w:color="auto"/>
            </w:tcBorders>
          </w:tcPr>
          <w:p w14:paraId="177BC802" w14:textId="77777777" w:rsidR="003E7C67" w:rsidRPr="003E7C67" w:rsidRDefault="003E7C67" w:rsidP="003E7C67">
            <w:pPr>
              <w:spacing w:before="0" w:after="120" w:line="240" w:lineRule="auto"/>
              <w:rPr>
                <w:sz w:val="20"/>
                <w:lang w:eastAsia="ja-JP"/>
              </w:rPr>
            </w:pPr>
            <w:r w:rsidRPr="003E7C67">
              <w:rPr>
                <w:sz w:val="22"/>
                <w:szCs w:val="22"/>
                <w:lang w:eastAsia="ja-JP"/>
              </w:rPr>
              <w:t>A Few Subnets</w:t>
            </w:r>
          </w:p>
        </w:tc>
        <w:tc>
          <w:tcPr>
            <w:tcW w:w="2394" w:type="dxa"/>
            <w:tcBorders>
              <w:top w:val="double" w:sz="4" w:space="0" w:color="auto"/>
              <w:right w:val="double" w:sz="4" w:space="0" w:color="auto"/>
            </w:tcBorders>
          </w:tcPr>
          <w:p w14:paraId="02B4B0AC" w14:textId="77777777" w:rsidR="003E7C67" w:rsidRPr="003E7C67" w:rsidRDefault="003E7C67" w:rsidP="003E7C67">
            <w:pPr>
              <w:spacing w:before="0" w:after="120" w:line="240" w:lineRule="auto"/>
              <w:rPr>
                <w:sz w:val="20"/>
                <w:lang w:eastAsia="ja-JP"/>
              </w:rPr>
            </w:pPr>
            <w:r w:rsidRPr="003E7C67">
              <w:rPr>
                <w:sz w:val="22"/>
                <w:szCs w:val="22"/>
                <w:lang w:eastAsia="ja-JP"/>
              </w:rPr>
              <w:t>Wide Area Network</w:t>
            </w:r>
          </w:p>
        </w:tc>
      </w:tr>
      <w:tr w:rsidR="003E7C67" w:rsidRPr="003E7C67" w14:paraId="53D2B52D" w14:textId="77777777" w:rsidTr="003E7C67">
        <w:tc>
          <w:tcPr>
            <w:tcW w:w="2088" w:type="dxa"/>
            <w:tcBorders>
              <w:left w:val="double" w:sz="4" w:space="0" w:color="auto"/>
            </w:tcBorders>
          </w:tcPr>
          <w:p w14:paraId="05BBBF5A" w14:textId="77777777" w:rsidR="003E7C67" w:rsidRPr="003E7C67" w:rsidRDefault="003E7C67" w:rsidP="003E7C67">
            <w:pPr>
              <w:spacing w:before="0" w:after="120" w:line="240" w:lineRule="auto"/>
              <w:rPr>
                <w:sz w:val="20"/>
                <w:lang w:eastAsia="ja-JP"/>
              </w:rPr>
            </w:pPr>
            <w:r w:rsidRPr="003E7C67">
              <w:rPr>
                <w:sz w:val="22"/>
                <w:szCs w:val="22"/>
                <w:lang w:eastAsia="ja-JP"/>
              </w:rPr>
              <w:t>Communication</w:t>
            </w:r>
          </w:p>
        </w:tc>
        <w:tc>
          <w:tcPr>
            <w:tcW w:w="2700" w:type="dxa"/>
          </w:tcPr>
          <w:p w14:paraId="0EA8A289" w14:textId="77777777" w:rsidR="003E7C67" w:rsidRPr="003E7C67" w:rsidRDefault="003E7C67" w:rsidP="003E7C67">
            <w:pPr>
              <w:spacing w:before="0" w:after="120" w:line="240" w:lineRule="auto"/>
              <w:jc w:val="left"/>
              <w:rPr>
                <w:sz w:val="20"/>
                <w:lang w:eastAsia="ja-JP"/>
              </w:rPr>
            </w:pPr>
            <w:r w:rsidRPr="003E7C67">
              <w:rPr>
                <w:sz w:val="22"/>
                <w:szCs w:val="22"/>
                <w:lang w:eastAsia="ja-JP"/>
              </w:rPr>
              <w:t>Wide Area Network / Internet</w:t>
            </w:r>
          </w:p>
        </w:tc>
        <w:tc>
          <w:tcPr>
            <w:tcW w:w="2394" w:type="dxa"/>
          </w:tcPr>
          <w:p w14:paraId="76701624" w14:textId="77777777" w:rsidR="003E7C67" w:rsidRPr="003E7C67" w:rsidRDefault="003E7C67" w:rsidP="003E7C67">
            <w:pPr>
              <w:spacing w:before="0" w:after="120" w:line="240" w:lineRule="auto"/>
              <w:rPr>
                <w:sz w:val="20"/>
                <w:lang w:eastAsia="ja-JP"/>
              </w:rPr>
            </w:pPr>
            <w:r w:rsidRPr="003E7C67">
              <w:rPr>
                <w:sz w:val="22"/>
                <w:szCs w:val="22"/>
                <w:lang w:eastAsia="ja-JP"/>
              </w:rPr>
              <w:t>Local Area Network</w:t>
            </w:r>
          </w:p>
        </w:tc>
        <w:tc>
          <w:tcPr>
            <w:tcW w:w="2394" w:type="dxa"/>
            <w:tcBorders>
              <w:right w:val="double" w:sz="4" w:space="0" w:color="auto"/>
            </w:tcBorders>
          </w:tcPr>
          <w:p w14:paraId="450E6202" w14:textId="77777777" w:rsidR="003E7C67" w:rsidRPr="003E7C67" w:rsidRDefault="003E7C67" w:rsidP="003E7C67">
            <w:pPr>
              <w:spacing w:before="0" w:after="120" w:line="240" w:lineRule="auto"/>
              <w:rPr>
                <w:sz w:val="20"/>
                <w:lang w:eastAsia="ja-JP"/>
              </w:rPr>
            </w:pPr>
            <w:r w:rsidRPr="003E7C67">
              <w:rPr>
                <w:sz w:val="22"/>
                <w:szCs w:val="22"/>
                <w:lang w:eastAsia="ja-JP"/>
              </w:rPr>
              <w:t>Satellite</w:t>
            </w:r>
          </w:p>
        </w:tc>
      </w:tr>
      <w:tr w:rsidR="003E7C67" w:rsidRPr="003E7C67" w14:paraId="73B8FD76" w14:textId="77777777" w:rsidTr="003E7C67">
        <w:tc>
          <w:tcPr>
            <w:tcW w:w="2088" w:type="dxa"/>
            <w:tcBorders>
              <w:left w:val="double" w:sz="4" w:space="0" w:color="auto"/>
            </w:tcBorders>
          </w:tcPr>
          <w:p w14:paraId="557D6001" w14:textId="77777777" w:rsidR="003E7C67" w:rsidRPr="003E7C67" w:rsidRDefault="003E7C67" w:rsidP="003E7C67">
            <w:pPr>
              <w:spacing w:before="0" w:after="120" w:line="240" w:lineRule="auto"/>
              <w:rPr>
                <w:sz w:val="20"/>
                <w:lang w:eastAsia="ja-JP"/>
              </w:rPr>
            </w:pPr>
            <w:r w:rsidRPr="003E7C67">
              <w:rPr>
                <w:sz w:val="22"/>
                <w:szCs w:val="22"/>
                <w:lang w:eastAsia="ja-JP"/>
              </w:rPr>
              <w:t>Target</w:t>
            </w:r>
          </w:p>
        </w:tc>
        <w:tc>
          <w:tcPr>
            <w:tcW w:w="2700" w:type="dxa"/>
          </w:tcPr>
          <w:p w14:paraId="45D8EC57" w14:textId="77777777" w:rsidR="003E7C67" w:rsidRPr="003E7C67" w:rsidRDefault="003E7C67" w:rsidP="003E7C67">
            <w:pPr>
              <w:spacing w:before="0" w:after="120" w:line="240" w:lineRule="auto"/>
              <w:rPr>
                <w:sz w:val="20"/>
                <w:lang w:eastAsia="ja-JP"/>
              </w:rPr>
            </w:pPr>
            <w:r w:rsidRPr="003E7C67">
              <w:rPr>
                <w:sz w:val="22"/>
                <w:szCs w:val="22"/>
                <w:lang w:eastAsia="ja-JP"/>
              </w:rPr>
              <w:t>A few milliseconds</w:t>
            </w:r>
          </w:p>
        </w:tc>
        <w:tc>
          <w:tcPr>
            <w:tcW w:w="2394" w:type="dxa"/>
          </w:tcPr>
          <w:p w14:paraId="2DEFA79D" w14:textId="77777777" w:rsidR="003E7C67" w:rsidRPr="003E7C67" w:rsidRDefault="003E7C67" w:rsidP="003E7C67">
            <w:pPr>
              <w:spacing w:before="0" w:after="120" w:line="240" w:lineRule="auto"/>
              <w:rPr>
                <w:sz w:val="20"/>
                <w:lang w:eastAsia="ja-JP"/>
              </w:rPr>
            </w:pPr>
            <w:r w:rsidRPr="003E7C67">
              <w:rPr>
                <w:sz w:val="22"/>
                <w:szCs w:val="22"/>
                <w:lang w:eastAsia="ja-JP"/>
              </w:rPr>
              <w:t>Sub-microsecond</w:t>
            </w:r>
          </w:p>
        </w:tc>
        <w:tc>
          <w:tcPr>
            <w:tcW w:w="2394" w:type="dxa"/>
            <w:tcBorders>
              <w:right w:val="double" w:sz="4" w:space="0" w:color="auto"/>
            </w:tcBorders>
          </w:tcPr>
          <w:p w14:paraId="5DFDFBFD" w14:textId="77777777" w:rsidR="003E7C67" w:rsidRPr="003E7C67" w:rsidRDefault="003E7C67" w:rsidP="003E7C67">
            <w:pPr>
              <w:spacing w:before="0" w:after="120" w:line="240" w:lineRule="auto"/>
              <w:rPr>
                <w:sz w:val="20"/>
                <w:lang w:eastAsia="ja-JP"/>
              </w:rPr>
            </w:pPr>
            <w:r w:rsidRPr="003E7C67">
              <w:rPr>
                <w:sz w:val="22"/>
                <w:szCs w:val="22"/>
                <w:lang w:eastAsia="ja-JP"/>
              </w:rPr>
              <w:t>Sub-microsecond</w:t>
            </w:r>
          </w:p>
        </w:tc>
      </w:tr>
      <w:tr w:rsidR="003E7C67" w:rsidRPr="003E7C67" w14:paraId="04C56096" w14:textId="77777777" w:rsidTr="003E7C67">
        <w:tc>
          <w:tcPr>
            <w:tcW w:w="2088" w:type="dxa"/>
            <w:tcBorders>
              <w:left w:val="double" w:sz="4" w:space="0" w:color="auto"/>
            </w:tcBorders>
          </w:tcPr>
          <w:p w14:paraId="1AE08EEE" w14:textId="77777777" w:rsidR="003E7C67" w:rsidRPr="003E7C67" w:rsidRDefault="003E7C67" w:rsidP="003E7C67">
            <w:pPr>
              <w:spacing w:before="0" w:after="120" w:line="240" w:lineRule="auto"/>
              <w:rPr>
                <w:sz w:val="20"/>
                <w:lang w:eastAsia="ja-JP"/>
              </w:rPr>
            </w:pPr>
            <w:r w:rsidRPr="003E7C67">
              <w:rPr>
                <w:sz w:val="22"/>
                <w:szCs w:val="22"/>
                <w:lang w:eastAsia="ja-JP"/>
              </w:rPr>
              <w:t>Control Style</w:t>
            </w:r>
          </w:p>
        </w:tc>
        <w:tc>
          <w:tcPr>
            <w:tcW w:w="2700" w:type="dxa"/>
          </w:tcPr>
          <w:p w14:paraId="33D80C11" w14:textId="77777777" w:rsidR="003E7C67" w:rsidRPr="003E7C67" w:rsidRDefault="003E7C67" w:rsidP="003E7C67">
            <w:pPr>
              <w:spacing w:before="0" w:after="120" w:line="240" w:lineRule="auto"/>
              <w:rPr>
                <w:sz w:val="20"/>
                <w:lang w:eastAsia="ja-JP"/>
              </w:rPr>
            </w:pPr>
            <w:r w:rsidRPr="003E7C67">
              <w:rPr>
                <w:sz w:val="22"/>
                <w:szCs w:val="22"/>
                <w:lang w:eastAsia="ja-JP"/>
              </w:rPr>
              <w:t>Client-Server or Peer-Peer</w:t>
            </w:r>
          </w:p>
        </w:tc>
        <w:tc>
          <w:tcPr>
            <w:tcW w:w="2394" w:type="dxa"/>
          </w:tcPr>
          <w:p w14:paraId="0253A638" w14:textId="77777777" w:rsidR="003E7C67" w:rsidRPr="003E7C67" w:rsidRDefault="003E7C67" w:rsidP="003E7C67">
            <w:pPr>
              <w:spacing w:before="0" w:after="120" w:line="240" w:lineRule="auto"/>
              <w:rPr>
                <w:sz w:val="20"/>
                <w:lang w:eastAsia="ja-JP"/>
              </w:rPr>
            </w:pPr>
            <w:r w:rsidRPr="003E7C67">
              <w:rPr>
                <w:sz w:val="22"/>
                <w:szCs w:val="22"/>
                <w:lang w:eastAsia="ja-JP"/>
              </w:rPr>
              <w:t>Master-Slave</w:t>
            </w:r>
          </w:p>
        </w:tc>
        <w:tc>
          <w:tcPr>
            <w:tcW w:w="2394" w:type="dxa"/>
            <w:tcBorders>
              <w:right w:val="double" w:sz="4" w:space="0" w:color="auto"/>
            </w:tcBorders>
          </w:tcPr>
          <w:p w14:paraId="5E1C751A" w14:textId="77777777" w:rsidR="003E7C67" w:rsidRPr="003E7C67" w:rsidRDefault="003E7C67" w:rsidP="003E7C67">
            <w:pPr>
              <w:spacing w:before="0" w:after="120" w:line="240" w:lineRule="auto"/>
              <w:rPr>
                <w:sz w:val="20"/>
                <w:lang w:eastAsia="ja-JP"/>
              </w:rPr>
            </w:pPr>
            <w:r w:rsidRPr="003E7C67">
              <w:rPr>
                <w:sz w:val="22"/>
                <w:szCs w:val="22"/>
                <w:lang w:eastAsia="ja-JP"/>
              </w:rPr>
              <w:t>Client</w:t>
            </w:r>
          </w:p>
        </w:tc>
      </w:tr>
      <w:tr w:rsidR="003E7C67" w:rsidRPr="003E7C67" w14:paraId="34D8FF8C" w14:textId="77777777" w:rsidTr="003E7C67">
        <w:tc>
          <w:tcPr>
            <w:tcW w:w="2088" w:type="dxa"/>
            <w:tcBorders>
              <w:left w:val="double" w:sz="4" w:space="0" w:color="auto"/>
            </w:tcBorders>
          </w:tcPr>
          <w:p w14:paraId="23170175" w14:textId="77777777" w:rsidR="003E7C67" w:rsidRPr="003E7C67" w:rsidRDefault="003E7C67" w:rsidP="003E7C67">
            <w:pPr>
              <w:spacing w:before="0" w:after="120" w:line="240" w:lineRule="auto"/>
              <w:rPr>
                <w:sz w:val="20"/>
                <w:lang w:eastAsia="ja-JP"/>
              </w:rPr>
            </w:pPr>
            <w:r w:rsidRPr="003E7C67">
              <w:rPr>
                <w:sz w:val="22"/>
                <w:szCs w:val="22"/>
                <w:lang w:eastAsia="ja-JP"/>
              </w:rPr>
              <w:t>Administration</w:t>
            </w:r>
          </w:p>
        </w:tc>
        <w:tc>
          <w:tcPr>
            <w:tcW w:w="2700" w:type="dxa"/>
          </w:tcPr>
          <w:p w14:paraId="449FAA5D" w14:textId="77777777" w:rsidR="003E7C67" w:rsidRPr="003E7C67" w:rsidRDefault="003E7C67" w:rsidP="003E7C67">
            <w:pPr>
              <w:spacing w:before="0" w:after="120" w:line="240" w:lineRule="auto"/>
              <w:rPr>
                <w:sz w:val="20"/>
                <w:lang w:eastAsia="ja-JP"/>
              </w:rPr>
            </w:pPr>
            <w:r w:rsidRPr="003E7C67">
              <w:rPr>
                <w:sz w:val="22"/>
                <w:szCs w:val="22"/>
                <w:lang w:eastAsia="ja-JP"/>
              </w:rPr>
              <w:t>Configured</w:t>
            </w:r>
          </w:p>
        </w:tc>
        <w:tc>
          <w:tcPr>
            <w:tcW w:w="2394" w:type="dxa"/>
          </w:tcPr>
          <w:p w14:paraId="3C5788DA" w14:textId="77777777" w:rsidR="003E7C67" w:rsidRPr="003E7C67" w:rsidRDefault="003E7C67" w:rsidP="003E7C67">
            <w:pPr>
              <w:spacing w:before="0" w:after="120" w:line="240" w:lineRule="auto"/>
              <w:rPr>
                <w:sz w:val="20"/>
                <w:lang w:eastAsia="ja-JP"/>
              </w:rPr>
            </w:pPr>
            <w:r w:rsidRPr="003E7C67">
              <w:rPr>
                <w:sz w:val="22"/>
                <w:szCs w:val="22"/>
                <w:lang w:eastAsia="ja-JP"/>
              </w:rPr>
              <w:t>Self-Organizing</w:t>
            </w:r>
          </w:p>
        </w:tc>
        <w:tc>
          <w:tcPr>
            <w:tcW w:w="2394" w:type="dxa"/>
            <w:tcBorders>
              <w:right w:val="double" w:sz="4" w:space="0" w:color="auto"/>
            </w:tcBorders>
          </w:tcPr>
          <w:p w14:paraId="0529EF96" w14:textId="77777777" w:rsidR="003E7C67" w:rsidRPr="003E7C67" w:rsidRDefault="003E7C67" w:rsidP="003E7C67">
            <w:pPr>
              <w:spacing w:before="0" w:after="120" w:line="240" w:lineRule="auto"/>
              <w:rPr>
                <w:sz w:val="20"/>
                <w:lang w:eastAsia="ja-JP"/>
              </w:rPr>
            </w:pPr>
            <w:r w:rsidRPr="003E7C67">
              <w:rPr>
                <w:sz w:val="22"/>
                <w:szCs w:val="22"/>
                <w:lang w:eastAsia="ja-JP"/>
              </w:rPr>
              <w:t>None</w:t>
            </w:r>
          </w:p>
        </w:tc>
      </w:tr>
      <w:tr w:rsidR="003E7C67" w:rsidRPr="003E7C67" w14:paraId="67F3E33F" w14:textId="77777777" w:rsidTr="003E7C67">
        <w:tc>
          <w:tcPr>
            <w:tcW w:w="2088" w:type="dxa"/>
            <w:tcBorders>
              <w:left w:val="double" w:sz="4" w:space="0" w:color="auto"/>
            </w:tcBorders>
          </w:tcPr>
          <w:p w14:paraId="03D05E3A" w14:textId="77777777" w:rsidR="003E7C67" w:rsidRPr="003E7C67" w:rsidRDefault="003E7C67" w:rsidP="003E7C67">
            <w:pPr>
              <w:spacing w:before="0" w:after="120" w:line="240" w:lineRule="auto"/>
              <w:rPr>
                <w:sz w:val="20"/>
                <w:lang w:eastAsia="ja-JP"/>
              </w:rPr>
            </w:pPr>
            <w:r w:rsidRPr="003E7C67">
              <w:rPr>
                <w:sz w:val="22"/>
                <w:szCs w:val="22"/>
                <w:lang w:eastAsia="ja-JP"/>
              </w:rPr>
              <w:t>Latency Correction</w:t>
            </w:r>
          </w:p>
        </w:tc>
        <w:tc>
          <w:tcPr>
            <w:tcW w:w="2700" w:type="dxa"/>
          </w:tcPr>
          <w:p w14:paraId="6BBB8BAB" w14:textId="77777777" w:rsidR="003E7C67" w:rsidRPr="003E7C67" w:rsidRDefault="003E7C67" w:rsidP="003E7C67">
            <w:pPr>
              <w:spacing w:before="0" w:after="120" w:line="240" w:lineRule="auto"/>
              <w:rPr>
                <w:sz w:val="20"/>
                <w:lang w:eastAsia="ja-JP"/>
              </w:rPr>
            </w:pPr>
            <w:r w:rsidRPr="003E7C67">
              <w:rPr>
                <w:sz w:val="22"/>
                <w:szCs w:val="22"/>
                <w:lang w:eastAsia="ja-JP"/>
              </w:rPr>
              <w:t>Yes</w:t>
            </w:r>
          </w:p>
        </w:tc>
        <w:tc>
          <w:tcPr>
            <w:tcW w:w="2394" w:type="dxa"/>
          </w:tcPr>
          <w:p w14:paraId="14EA0C98" w14:textId="77777777" w:rsidR="003E7C67" w:rsidRPr="003E7C67" w:rsidRDefault="003E7C67" w:rsidP="003E7C67">
            <w:pPr>
              <w:spacing w:before="0" w:after="120" w:line="240" w:lineRule="auto"/>
              <w:rPr>
                <w:sz w:val="20"/>
                <w:lang w:eastAsia="ja-JP"/>
              </w:rPr>
            </w:pPr>
            <w:r w:rsidRPr="003E7C67">
              <w:rPr>
                <w:sz w:val="22"/>
                <w:szCs w:val="22"/>
                <w:lang w:eastAsia="ja-JP"/>
              </w:rPr>
              <w:t>Yes</w:t>
            </w:r>
          </w:p>
        </w:tc>
        <w:tc>
          <w:tcPr>
            <w:tcW w:w="2394" w:type="dxa"/>
            <w:tcBorders>
              <w:right w:val="double" w:sz="4" w:space="0" w:color="auto"/>
            </w:tcBorders>
          </w:tcPr>
          <w:p w14:paraId="71F1E53A" w14:textId="77777777" w:rsidR="003E7C67" w:rsidRPr="003E7C67" w:rsidRDefault="003E7C67" w:rsidP="003E7C67">
            <w:pPr>
              <w:spacing w:before="0" w:after="120" w:line="240" w:lineRule="auto"/>
              <w:rPr>
                <w:sz w:val="20"/>
                <w:lang w:eastAsia="ja-JP"/>
              </w:rPr>
            </w:pPr>
            <w:r w:rsidRPr="003E7C67">
              <w:rPr>
                <w:sz w:val="22"/>
                <w:szCs w:val="22"/>
                <w:lang w:eastAsia="ja-JP"/>
              </w:rPr>
              <w:t>Yes</w:t>
            </w:r>
          </w:p>
        </w:tc>
      </w:tr>
      <w:tr w:rsidR="003E7C67" w:rsidRPr="003E7C67" w14:paraId="73153D97" w14:textId="77777777" w:rsidTr="003E7C67">
        <w:tc>
          <w:tcPr>
            <w:tcW w:w="2088" w:type="dxa"/>
            <w:tcBorders>
              <w:left w:val="double" w:sz="4" w:space="0" w:color="auto"/>
            </w:tcBorders>
          </w:tcPr>
          <w:p w14:paraId="1261C76C" w14:textId="77777777" w:rsidR="003E7C67" w:rsidRPr="003E7C67" w:rsidRDefault="003E7C67" w:rsidP="003E7C67">
            <w:pPr>
              <w:spacing w:before="0" w:after="120" w:line="240" w:lineRule="auto"/>
              <w:rPr>
                <w:sz w:val="20"/>
                <w:lang w:eastAsia="ja-JP"/>
              </w:rPr>
            </w:pPr>
            <w:r w:rsidRPr="003E7C67">
              <w:rPr>
                <w:sz w:val="22"/>
                <w:szCs w:val="22"/>
                <w:lang w:eastAsia="ja-JP"/>
              </w:rPr>
              <w:t>Security</w:t>
            </w:r>
          </w:p>
        </w:tc>
        <w:tc>
          <w:tcPr>
            <w:tcW w:w="2700" w:type="dxa"/>
          </w:tcPr>
          <w:p w14:paraId="4C2C446A" w14:textId="77777777" w:rsidR="003E7C67" w:rsidRPr="003E7C67" w:rsidRDefault="003E7C67" w:rsidP="003E7C67">
            <w:pPr>
              <w:spacing w:before="0" w:after="120" w:line="240" w:lineRule="auto"/>
              <w:rPr>
                <w:sz w:val="20"/>
                <w:lang w:eastAsia="ja-JP"/>
              </w:rPr>
            </w:pPr>
            <w:r w:rsidRPr="003E7C67">
              <w:rPr>
                <w:sz w:val="22"/>
                <w:szCs w:val="22"/>
                <w:lang w:eastAsia="ja-JP"/>
              </w:rPr>
              <w:t>Yes</w:t>
            </w:r>
          </w:p>
        </w:tc>
        <w:tc>
          <w:tcPr>
            <w:tcW w:w="2394" w:type="dxa"/>
          </w:tcPr>
          <w:p w14:paraId="5949699A" w14:textId="77777777" w:rsidR="003E7C67" w:rsidRPr="003E7C67" w:rsidRDefault="003E7C67" w:rsidP="003E7C67">
            <w:pPr>
              <w:spacing w:before="0" w:after="120" w:line="240" w:lineRule="auto"/>
              <w:rPr>
                <w:sz w:val="20"/>
                <w:lang w:eastAsia="ja-JP"/>
              </w:rPr>
            </w:pPr>
            <w:r w:rsidRPr="003E7C67">
              <w:rPr>
                <w:sz w:val="22"/>
                <w:szCs w:val="22"/>
                <w:lang w:eastAsia="ja-JP"/>
              </w:rPr>
              <w:t>No</w:t>
            </w:r>
            <w:r w:rsidRPr="003E7C67">
              <w:rPr>
                <w:sz w:val="22"/>
                <w:szCs w:val="22"/>
                <w:vertAlign w:val="superscript"/>
                <w:lang w:eastAsia="ja-JP"/>
              </w:rPr>
              <w:t xml:space="preserve"> </w:t>
            </w:r>
            <w:r w:rsidRPr="003E7C67">
              <w:rPr>
                <w:sz w:val="22"/>
                <w:szCs w:val="22"/>
                <w:lang w:eastAsia="ja-JP"/>
              </w:rPr>
              <w:t>but discussed for V2</w:t>
            </w:r>
          </w:p>
        </w:tc>
        <w:tc>
          <w:tcPr>
            <w:tcW w:w="2394" w:type="dxa"/>
            <w:tcBorders>
              <w:right w:val="double" w:sz="4" w:space="0" w:color="auto"/>
            </w:tcBorders>
          </w:tcPr>
          <w:p w14:paraId="706523A4" w14:textId="77777777" w:rsidR="003E7C67" w:rsidRPr="003E7C67" w:rsidRDefault="003E7C67" w:rsidP="003E7C67">
            <w:pPr>
              <w:spacing w:before="0" w:after="120" w:line="240" w:lineRule="auto"/>
              <w:rPr>
                <w:sz w:val="20"/>
                <w:lang w:eastAsia="ja-JP"/>
              </w:rPr>
            </w:pPr>
            <w:r w:rsidRPr="003E7C67">
              <w:rPr>
                <w:sz w:val="22"/>
                <w:szCs w:val="22"/>
                <w:lang w:eastAsia="ja-JP"/>
              </w:rPr>
              <w:t>No</w:t>
            </w:r>
          </w:p>
        </w:tc>
      </w:tr>
      <w:tr w:rsidR="003E7C67" w:rsidRPr="003E7C67" w14:paraId="6A8C3832" w14:textId="77777777" w:rsidTr="003E7C67">
        <w:tc>
          <w:tcPr>
            <w:tcW w:w="2088" w:type="dxa"/>
            <w:tcBorders>
              <w:left w:val="double" w:sz="4" w:space="0" w:color="auto"/>
            </w:tcBorders>
          </w:tcPr>
          <w:p w14:paraId="10E8C32B" w14:textId="77777777" w:rsidR="003E7C67" w:rsidRPr="003E7C67" w:rsidRDefault="003E7C67" w:rsidP="003E7C67">
            <w:pPr>
              <w:spacing w:before="0" w:after="120" w:line="240" w:lineRule="auto"/>
              <w:rPr>
                <w:sz w:val="20"/>
                <w:lang w:eastAsia="ja-JP"/>
              </w:rPr>
            </w:pPr>
            <w:r w:rsidRPr="003E7C67">
              <w:rPr>
                <w:sz w:val="22"/>
                <w:szCs w:val="22"/>
                <w:lang w:eastAsia="ja-JP"/>
              </w:rPr>
              <w:t>Hardware</w:t>
            </w:r>
          </w:p>
        </w:tc>
        <w:tc>
          <w:tcPr>
            <w:tcW w:w="2700" w:type="dxa"/>
          </w:tcPr>
          <w:p w14:paraId="4C93FF18" w14:textId="77777777" w:rsidR="003E7C67" w:rsidRPr="003E7C67" w:rsidRDefault="003E7C67" w:rsidP="003E7C67">
            <w:pPr>
              <w:spacing w:before="0" w:after="120" w:line="240" w:lineRule="auto"/>
              <w:rPr>
                <w:sz w:val="20"/>
                <w:lang w:eastAsia="ja-JP"/>
              </w:rPr>
            </w:pPr>
            <w:r w:rsidRPr="003E7C67">
              <w:rPr>
                <w:sz w:val="22"/>
                <w:szCs w:val="22"/>
                <w:lang w:eastAsia="ja-JP"/>
              </w:rPr>
              <w:t>No</w:t>
            </w:r>
          </w:p>
        </w:tc>
        <w:tc>
          <w:tcPr>
            <w:tcW w:w="2394" w:type="dxa"/>
          </w:tcPr>
          <w:p w14:paraId="64AE1794" w14:textId="77777777" w:rsidR="003E7C67" w:rsidRPr="003E7C67" w:rsidRDefault="003E7C67" w:rsidP="003E7C67">
            <w:pPr>
              <w:spacing w:before="0" w:after="120" w:line="240" w:lineRule="auto"/>
              <w:rPr>
                <w:sz w:val="20"/>
                <w:lang w:eastAsia="ja-JP"/>
              </w:rPr>
            </w:pPr>
            <w:r w:rsidRPr="003E7C67">
              <w:rPr>
                <w:sz w:val="22"/>
                <w:szCs w:val="22"/>
                <w:lang w:eastAsia="ja-JP"/>
              </w:rPr>
              <w:t>For highest accuracy</w:t>
            </w:r>
          </w:p>
        </w:tc>
        <w:tc>
          <w:tcPr>
            <w:tcW w:w="2394" w:type="dxa"/>
            <w:tcBorders>
              <w:right w:val="double" w:sz="4" w:space="0" w:color="auto"/>
            </w:tcBorders>
          </w:tcPr>
          <w:p w14:paraId="05CB7D22" w14:textId="77777777" w:rsidR="003E7C67" w:rsidRPr="003E7C67" w:rsidRDefault="003E7C67" w:rsidP="003E7C67">
            <w:pPr>
              <w:spacing w:before="0" w:after="120" w:line="240" w:lineRule="auto"/>
              <w:jc w:val="left"/>
              <w:rPr>
                <w:sz w:val="20"/>
                <w:lang w:eastAsia="ja-JP"/>
              </w:rPr>
            </w:pPr>
            <w:r w:rsidRPr="003E7C67">
              <w:rPr>
                <w:sz w:val="22"/>
                <w:szCs w:val="22"/>
                <w:lang w:eastAsia="ja-JP"/>
              </w:rPr>
              <w:t>RF receiver and processor</w:t>
            </w:r>
          </w:p>
        </w:tc>
      </w:tr>
      <w:tr w:rsidR="003E7C67" w:rsidRPr="003E7C67" w14:paraId="6E092FEE" w14:textId="77777777" w:rsidTr="003E7C67">
        <w:tc>
          <w:tcPr>
            <w:tcW w:w="2088" w:type="dxa"/>
            <w:tcBorders>
              <w:left w:val="double" w:sz="4" w:space="0" w:color="auto"/>
              <w:bottom w:val="double" w:sz="4" w:space="0" w:color="auto"/>
            </w:tcBorders>
          </w:tcPr>
          <w:p w14:paraId="2054D4DF" w14:textId="77777777" w:rsidR="003E7C67" w:rsidRPr="003E7C67" w:rsidRDefault="003E7C67" w:rsidP="003E7C67">
            <w:pPr>
              <w:spacing w:before="0" w:after="120" w:line="240" w:lineRule="auto"/>
              <w:rPr>
                <w:sz w:val="20"/>
                <w:lang w:eastAsia="ja-JP"/>
              </w:rPr>
            </w:pPr>
            <w:r w:rsidRPr="003E7C67">
              <w:rPr>
                <w:sz w:val="22"/>
                <w:szCs w:val="22"/>
                <w:lang w:eastAsia="ja-JP"/>
              </w:rPr>
              <w:t>Update Interval</w:t>
            </w:r>
          </w:p>
        </w:tc>
        <w:tc>
          <w:tcPr>
            <w:tcW w:w="2700" w:type="dxa"/>
            <w:tcBorders>
              <w:bottom w:val="double" w:sz="4" w:space="0" w:color="auto"/>
            </w:tcBorders>
          </w:tcPr>
          <w:p w14:paraId="71772867" w14:textId="77777777" w:rsidR="003E7C67" w:rsidRPr="003E7C67" w:rsidRDefault="003E7C67" w:rsidP="003E7C67">
            <w:pPr>
              <w:spacing w:before="0" w:after="120" w:line="240" w:lineRule="auto"/>
              <w:rPr>
                <w:sz w:val="20"/>
                <w:lang w:eastAsia="ja-JP"/>
              </w:rPr>
            </w:pPr>
            <w:r w:rsidRPr="003E7C67">
              <w:rPr>
                <w:sz w:val="22"/>
                <w:szCs w:val="22"/>
                <w:lang w:eastAsia="ja-JP"/>
              </w:rPr>
              <w:t>Varies</w:t>
            </w:r>
          </w:p>
        </w:tc>
        <w:tc>
          <w:tcPr>
            <w:tcW w:w="2394" w:type="dxa"/>
            <w:tcBorders>
              <w:bottom w:val="double" w:sz="4" w:space="0" w:color="auto"/>
            </w:tcBorders>
          </w:tcPr>
          <w:p w14:paraId="0355FCDF" w14:textId="77777777" w:rsidR="003E7C67" w:rsidRPr="003E7C67" w:rsidRDefault="003E7C67" w:rsidP="003E7C67">
            <w:pPr>
              <w:spacing w:before="0" w:after="120" w:line="240" w:lineRule="auto"/>
              <w:rPr>
                <w:sz w:val="20"/>
                <w:lang w:eastAsia="ja-JP"/>
              </w:rPr>
            </w:pPr>
            <w:r w:rsidRPr="003E7C67">
              <w:rPr>
                <w:sz w:val="22"/>
                <w:szCs w:val="22"/>
                <w:lang w:eastAsia="ja-JP"/>
              </w:rPr>
              <w:t>~2 seconds</w:t>
            </w:r>
          </w:p>
        </w:tc>
        <w:tc>
          <w:tcPr>
            <w:tcW w:w="2394" w:type="dxa"/>
            <w:tcBorders>
              <w:bottom w:val="double" w:sz="4" w:space="0" w:color="auto"/>
              <w:right w:val="double" w:sz="4" w:space="0" w:color="auto"/>
            </w:tcBorders>
          </w:tcPr>
          <w:p w14:paraId="14D29775" w14:textId="77777777" w:rsidR="003E7C67" w:rsidRPr="003E7C67" w:rsidRDefault="003E7C67" w:rsidP="003E7C67">
            <w:pPr>
              <w:spacing w:before="0" w:after="120" w:line="240" w:lineRule="auto"/>
              <w:rPr>
                <w:sz w:val="20"/>
                <w:lang w:eastAsia="ja-JP"/>
              </w:rPr>
            </w:pPr>
            <w:r w:rsidRPr="003E7C67">
              <w:rPr>
                <w:sz w:val="22"/>
                <w:szCs w:val="22"/>
                <w:lang w:eastAsia="ja-JP"/>
              </w:rPr>
              <w:t>~1 second</w:t>
            </w:r>
          </w:p>
        </w:tc>
      </w:tr>
    </w:tbl>
    <w:p w14:paraId="7EFF6C17" w14:textId="77777777" w:rsidR="00ED096A" w:rsidRPr="00833638" w:rsidRDefault="00ED096A" w:rsidP="00ED096A">
      <w:pPr>
        <w:spacing w:before="120" w:after="120"/>
        <w:jc w:val="center"/>
        <w:rPr>
          <w:i/>
          <w:iCs/>
          <w:color w:val="44546A" w:themeColor="text2"/>
          <w:szCs w:val="24"/>
        </w:rPr>
      </w:pPr>
      <w:bookmarkStart w:id="3309" w:name="_Toc182985440"/>
      <w:r w:rsidRPr="00833638">
        <w:rPr>
          <w:i/>
          <w:iCs/>
          <w:color w:val="44546A" w:themeColor="text2"/>
          <w:szCs w:val="24"/>
        </w:rPr>
        <w:t>Table 1 - Time Transfer Method Characteristics</w:t>
      </w:r>
      <w:bookmarkEnd w:id="3309"/>
      <w:r w:rsidRPr="00833638">
        <w:rPr>
          <w:i/>
          <w:iCs/>
          <w:color w:val="44546A" w:themeColor="text2"/>
          <w:szCs w:val="24"/>
        </w:rPr>
        <w:t xml:space="preserve"> </w:t>
      </w:r>
      <w:r w:rsidRPr="00833638">
        <w:rPr>
          <w:iCs/>
          <w:color w:val="44546A" w:themeColor="text2"/>
          <w:szCs w:val="24"/>
          <w:vertAlign w:val="superscript"/>
        </w:rPr>
        <w:t>6</w:t>
      </w:r>
    </w:p>
    <w:p w14:paraId="27E2B83A" w14:textId="77777777" w:rsidR="00ED096A" w:rsidRPr="00D203AB" w:rsidRDefault="00ED096A" w:rsidP="00ED096A">
      <w:pPr>
        <w:spacing w:before="120" w:after="120" w:line="240" w:lineRule="auto"/>
        <w:rPr>
          <w:szCs w:val="24"/>
          <w:lang w:eastAsia="ja-JP"/>
        </w:rPr>
      </w:pPr>
      <w:r w:rsidRPr="00D203AB">
        <w:rPr>
          <w:szCs w:val="24"/>
          <w:lang w:eastAsia="ja-JP"/>
        </w:rPr>
        <w:t xml:space="preserve">A corollary to </w:t>
      </w:r>
      <w:r>
        <w:rPr>
          <w:szCs w:val="24"/>
          <w:lang w:eastAsia="ja-JP"/>
        </w:rPr>
        <w:t xml:space="preserve">NTP or PTP is provided by the Proximity </w:t>
      </w:r>
      <w:proofErr w:type="gramStart"/>
      <w:r>
        <w:rPr>
          <w:szCs w:val="24"/>
          <w:lang w:eastAsia="ja-JP"/>
        </w:rPr>
        <w:t>1 time</w:t>
      </w:r>
      <w:proofErr w:type="gramEnd"/>
      <w:r>
        <w:rPr>
          <w:szCs w:val="24"/>
          <w:lang w:eastAsia="ja-JP"/>
        </w:rPr>
        <w:t xml:space="preserve"> service (PITS) that is available for distances of 100,000 KM or less.  It is detailed in CCSDS </w:t>
      </w:r>
      <w:hyperlink r:id="rId95" w:history="1">
        <w:r w:rsidRPr="00CD41C4">
          <w:rPr>
            <w:rStyle w:val="Hyperlink"/>
            <w:rFonts w:ascii="TimesNewRomanPSMT" w:hAnsi="TimesNewRomanPSMT" w:cs="TimesNewRomanPSMT"/>
          </w:rPr>
          <w:t>PROXIMITY-1 SPACE DATA LINK PROTOCOL</w:t>
        </w:r>
      </w:hyperlink>
      <w:r>
        <w:rPr>
          <w:rFonts w:ascii="TimesNewRomanPSMT" w:hAnsi="TimesNewRomanPSMT" w:cs="TimesNewRomanPSMT"/>
          <w:vertAlign w:val="superscript"/>
        </w:rPr>
        <w:t>12</w:t>
      </w:r>
      <w:r>
        <w:rPr>
          <w:rFonts w:ascii="TimesNewRomanPSMT" w:hAnsi="TimesNewRomanPSMT" w:cs="TimesNewRomanPSMT"/>
        </w:rPr>
        <w:t xml:space="preserve"> section 5.1</w:t>
      </w:r>
      <w:r>
        <w:rPr>
          <w:szCs w:val="24"/>
          <w:lang w:eastAsia="ja-JP"/>
        </w:rPr>
        <w:t xml:space="preserve">.  </w:t>
      </w:r>
      <w:r w:rsidRPr="00D203AB">
        <w:rPr>
          <w:szCs w:val="24"/>
          <w:lang w:eastAsia="ja-JP"/>
        </w:rPr>
        <w:t xml:space="preserve">PITS is based on the NTP Interleaved On-Wire Protocol and is capable of being adapted and integrated into proximity links to </w:t>
      </w:r>
      <w:r>
        <w:rPr>
          <w:szCs w:val="24"/>
          <w:lang w:eastAsia="ja-JP"/>
        </w:rPr>
        <w:t>synchronize</w:t>
      </w:r>
      <w:r w:rsidRPr="00D203AB">
        <w:rPr>
          <w:szCs w:val="24"/>
          <w:lang w:eastAsia="ja-JP"/>
        </w:rPr>
        <w:t xml:space="preserve"> time in the local mission domain.</w:t>
      </w:r>
      <w:r>
        <w:rPr>
          <w:szCs w:val="24"/>
          <w:lang w:eastAsia="ja-JP"/>
        </w:rPr>
        <w:t xml:space="preserve">  It is capable of higher precision due to its ability to incorporate hardware time tagging.  It is an optional capability.   </w:t>
      </w:r>
    </w:p>
    <w:p w14:paraId="3FC244F0" w14:textId="77777777" w:rsidR="00ED096A" w:rsidRPr="00074CAB" w:rsidRDefault="00ED096A" w:rsidP="00ED096A">
      <w:pPr>
        <w:spacing w:before="120" w:after="120" w:line="240" w:lineRule="auto"/>
        <w:rPr>
          <w:szCs w:val="24"/>
          <w:lang w:eastAsia="ja-JP"/>
        </w:rPr>
      </w:pPr>
      <w:r w:rsidRPr="00074CAB">
        <w:rPr>
          <w:szCs w:val="24"/>
          <w:lang w:eastAsia="ja-JP"/>
        </w:rPr>
        <w:t xml:space="preserve">A third technique is used in GNSS systems like the US Global Positioning System (GPS).  It uses a one-way time transfer method for synchronization </w:t>
      </w:r>
      <w:r>
        <w:rPr>
          <w:szCs w:val="24"/>
          <w:vertAlign w:val="superscript"/>
          <w:lang w:eastAsia="ja-JP"/>
        </w:rPr>
        <w:t>11</w:t>
      </w:r>
      <w:r w:rsidRPr="00074CAB">
        <w:rPr>
          <w:szCs w:val="24"/>
          <w:lang w:eastAsia="ja-JP"/>
        </w:rPr>
        <w:t xml:space="preserve">.  One-way transfer is perhaps the simplest method, where clock 1 sends a time signal to object 2 through a medium at a distance.  For a transfer through a vacuum, the latency is approximately 3.336 microseconds per kilometer.  </w:t>
      </w:r>
    </w:p>
    <w:p w14:paraId="1ADB8A0D" w14:textId="77777777" w:rsidR="00ED096A" w:rsidRPr="00074CAB" w:rsidRDefault="00ED096A" w:rsidP="00ED096A">
      <w:pPr>
        <w:spacing w:before="120" w:after="120" w:line="240" w:lineRule="auto"/>
        <w:rPr>
          <w:szCs w:val="24"/>
          <w:lang w:eastAsia="ja-JP"/>
        </w:rPr>
      </w:pPr>
      <w:r w:rsidRPr="00074CAB">
        <w:rPr>
          <w:szCs w:val="24"/>
          <w:lang w:eastAsia="ja-JP"/>
        </w:rPr>
        <w:t xml:space="preserve">Using this method, GPS satellites broadcast timing signals on a phase modulated L-band carrier.   The satellites also broadcast a time code referenced to the satellite clock and information enabling the user to obtain an estimated GPS system time that implies USNO’s </w:t>
      </w:r>
      <w:r w:rsidRPr="00074CAB">
        <w:rPr>
          <w:szCs w:val="24"/>
          <w:lang w:eastAsia="ja-JP"/>
        </w:rPr>
        <w:lastRenderedPageBreak/>
        <w:t xml:space="preserve">UTC time.  The user's receiver compares the arrival time of the GPS signal to the local clock.  Using estimation techniques and an approximation of the sender and receiver location allows for a fast timing solution.  When the final solution is complete and, accounting for propagation delays relating to range, ionospheric and tropospheric refraction and decrease in light speed (if applicable), and hardware delays, then time can be ascertained with uncertainties measured in nanoseconds.  In continuous operation and with multiple satellite in-views, time solutions are stable and reliable without requiring a USO onboard the receiving platform.  </w:t>
      </w:r>
    </w:p>
    <w:p w14:paraId="734BC68C" w14:textId="77777777" w:rsidR="00ED096A" w:rsidRPr="00074CAB" w:rsidRDefault="00ED096A" w:rsidP="00ED096A">
      <w:pPr>
        <w:spacing w:before="120" w:after="120" w:line="240" w:lineRule="auto"/>
        <w:rPr>
          <w:szCs w:val="24"/>
          <w:lang w:eastAsia="ja-JP"/>
        </w:rPr>
      </w:pPr>
      <w:r w:rsidRPr="00074CAB">
        <w:rPr>
          <w:szCs w:val="24"/>
          <w:lang w:eastAsia="ja-JP"/>
        </w:rPr>
        <w:t xml:space="preserve">One drawback identified for one-way time transfer is that there is no feedback loop, such as is available with two-way transfer systems.  However, a GNSS like system would be an externally monitored and managed system.  System feedback is provided by two mechanisms.  First, a GNSS master continuously monitors all GNSS satellites.  In addition, an external </w:t>
      </w:r>
      <w:proofErr w:type="gramStart"/>
      <w:r w:rsidRPr="00074CAB">
        <w:rPr>
          <w:szCs w:val="24"/>
          <w:lang w:eastAsia="ja-JP"/>
        </w:rPr>
        <w:t>Earth bound</w:t>
      </w:r>
      <w:proofErr w:type="gramEnd"/>
      <w:r w:rsidRPr="00074CAB">
        <w:rPr>
          <w:szCs w:val="24"/>
          <w:lang w:eastAsia="ja-JP"/>
        </w:rPr>
        <w:t xml:space="preserve"> observer would monitor important indicators.  </w:t>
      </w:r>
    </w:p>
    <w:p w14:paraId="3D0CE10B" w14:textId="77777777" w:rsidR="00ED096A" w:rsidRPr="00074CAB" w:rsidRDefault="00ED096A" w:rsidP="00ED096A">
      <w:pPr>
        <w:spacing w:before="120" w:after="120" w:line="240" w:lineRule="auto"/>
        <w:rPr>
          <w:szCs w:val="24"/>
          <w:lang w:eastAsia="ja-JP"/>
        </w:rPr>
      </w:pPr>
      <w:r w:rsidRPr="00074CAB">
        <w:rPr>
          <w:szCs w:val="24"/>
          <w:lang w:eastAsia="ja-JP"/>
        </w:rPr>
        <w:t>For GPS</w:t>
      </w:r>
      <w:r>
        <w:rPr>
          <w:szCs w:val="24"/>
          <w:lang w:eastAsia="ja-JP"/>
        </w:rPr>
        <w:t>,</w:t>
      </w:r>
      <w:r w:rsidRPr="00074CAB">
        <w:rPr>
          <w:szCs w:val="24"/>
          <w:lang w:eastAsia="ja-JP"/>
        </w:rPr>
        <w:t xml:space="preserve"> the USNO monitors three satellite timescale references: individual satellite time, GPS ensemble time, and UTC (GPS).  If USNO or the GPS master identifies an impacting failure or trend, corrective actions are taken. </w:t>
      </w:r>
    </w:p>
    <w:p w14:paraId="32224A53" w14:textId="77777777" w:rsidR="00ED096A" w:rsidRPr="00074CAB" w:rsidRDefault="00ED096A" w:rsidP="00ED096A">
      <w:pPr>
        <w:spacing w:before="120" w:after="120" w:line="240" w:lineRule="auto"/>
        <w:rPr>
          <w:szCs w:val="24"/>
          <w:lang w:eastAsia="ja-JP"/>
        </w:rPr>
      </w:pPr>
      <w:r w:rsidRPr="00074CAB">
        <w:rPr>
          <w:szCs w:val="24"/>
          <w:lang w:eastAsia="ja-JP"/>
        </w:rPr>
        <w:t>Any TS supporting user systems must be intelligent enough to detect anomalies in time sources and must apply reasonable error checking.  At the system level, these indications will limit the application of the specific time source.  The system status should be telemetered to the applicable control center.</w:t>
      </w:r>
    </w:p>
    <w:p w14:paraId="688A1822" w14:textId="77777777" w:rsidR="00ED096A" w:rsidRPr="0073161F" w:rsidRDefault="00ED096A" w:rsidP="00ED096A">
      <w:pPr>
        <w:spacing w:before="120" w:after="120" w:line="240" w:lineRule="auto"/>
        <w:rPr>
          <w:szCs w:val="24"/>
          <w:lang w:eastAsia="ja-JP"/>
        </w:rPr>
      </w:pPr>
      <w:r>
        <w:rPr>
          <w:szCs w:val="24"/>
          <w:lang w:eastAsia="ja-JP"/>
        </w:rPr>
        <w:t xml:space="preserve">What is not clear is what precision is required.  The basis of time synchronization requires a level of accuracy in the client commensurate with need.  Therefore, even with highly accurate atomic clocks in orbit, the accuracy and precision </w:t>
      </w:r>
      <w:proofErr w:type="gramStart"/>
      <w:r>
        <w:rPr>
          <w:szCs w:val="24"/>
          <w:lang w:eastAsia="ja-JP"/>
        </w:rPr>
        <w:t>is</w:t>
      </w:r>
      <w:proofErr w:type="gramEnd"/>
      <w:r>
        <w:rPr>
          <w:szCs w:val="24"/>
          <w:lang w:eastAsia="ja-JP"/>
        </w:rPr>
        <w:t xml:space="preserve"> only as good as available clients.  As stated previously, </w:t>
      </w:r>
      <w:proofErr w:type="gramStart"/>
      <w:r>
        <w:rPr>
          <w:szCs w:val="24"/>
          <w:lang w:eastAsia="ja-JP"/>
        </w:rPr>
        <w:t>two way</w:t>
      </w:r>
      <w:proofErr w:type="gramEnd"/>
      <w:r>
        <w:rPr>
          <w:szCs w:val="24"/>
          <w:lang w:eastAsia="ja-JP"/>
        </w:rPr>
        <w:t xml:space="preserve"> time transfer is possible with a network protocol is possible</w:t>
      </w:r>
    </w:p>
    <w:p w14:paraId="14CCC338" w14:textId="77777777" w:rsidR="00ED096A" w:rsidRPr="00893CE0" w:rsidRDefault="00ED096A" w:rsidP="00ED096A">
      <w:pPr>
        <w:spacing w:before="120" w:after="120"/>
        <w:rPr>
          <w:szCs w:val="24"/>
        </w:rPr>
      </w:pPr>
      <w:r w:rsidRPr="008305AD">
        <w:rPr>
          <w:b/>
          <w:szCs w:val="24"/>
          <w:u w:val="single"/>
        </w:rPr>
        <w:t>Mission Domain 3</w:t>
      </w:r>
      <w:r w:rsidRPr="00893CE0">
        <w:rPr>
          <w:szCs w:val="24"/>
        </w:rPr>
        <w:t xml:space="preserve"> – MD3 is representative of solo mission or missions in transfer orbit.  </w:t>
      </w:r>
      <w:r>
        <w:rPr>
          <w:szCs w:val="24"/>
        </w:rPr>
        <w:t xml:space="preserve">There can be as many of these as there are free-flyers with no infrastructure available.  However, once they approach an infrastructure, they can join.  In this </w:t>
      </w:r>
      <w:r w:rsidRPr="00893CE0">
        <w:rPr>
          <w:szCs w:val="24"/>
        </w:rPr>
        <w:t>environment</w:t>
      </w:r>
      <w:r>
        <w:rPr>
          <w:szCs w:val="24"/>
        </w:rPr>
        <w:t>, there is insufficient infrastructure to</w:t>
      </w:r>
      <w:r w:rsidRPr="00893CE0">
        <w:rPr>
          <w:szCs w:val="24"/>
        </w:rPr>
        <w:t xml:space="preserve"> support a collaborative solution between multiple spacecraft. An example of this would be a spacecraft in an Earth to Mars transfer orbit or a spacecraft conducting a Jovian survey. For each domain, corrections for range, Doppler shift, </w:t>
      </w:r>
      <w:r>
        <w:rPr>
          <w:szCs w:val="24"/>
        </w:rPr>
        <w:t xml:space="preserve">light travel time, </w:t>
      </w:r>
      <w:r w:rsidRPr="00893CE0">
        <w:rPr>
          <w:szCs w:val="24"/>
        </w:rPr>
        <w:t xml:space="preserve">and relativistic effects are required on a platform basis. </w:t>
      </w:r>
    </w:p>
    <w:p w14:paraId="0E6A0048" w14:textId="77777777" w:rsidR="00ED096A" w:rsidRDefault="00ED096A" w:rsidP="00ED096A">
      <w:pPr>
        <w:spacing w:before="120" w:after="120"/>
        <w:rPr>
          <w:b/>
          <w:u w:val="single"/>
        </w:rPr>
      </w:pPr>
    </w:p>
    <w:p w14:paraId="139981D5" w14:textId="77777777" w:rsidR="00ED096A" w:rsidRPr="00D05794" w:rsidRDefault="00ED096A" w:rsidP="00ED096A">
      <w:pPr>
        <w:spacing w:before="120" w:after="120"/>
        <w:rPr>
          <w:szCs w:val="24"/>
          <w:lang w:eastAsia="ja-JP"/>
        </w:rPr>
      </w:pPr>
      <w:r w:rsidRPr="00D05794">
        <w:rPr>
          <w:b/>
          <w:szCs w:val="24"/>
          <w:u w:val="single"/>
        </w:rPr>
        <w:t>Mission Domain 4</w:t>
      </w:r>
      <w:r w:rsidRPr="00D05794">
        <w:rPr>
          <w:szCs w:val="24"/>
        </w:rPr>
        <w:t xml:space="preserve"> - </w:t>
      </w:r>
      <w:r w:rsidRPr="00D05794">
        <w:rPr>
          <w:szCs w:val="24"/>
          <w:lang w:eastAsia="ja-JP"/>
        </w:rPr>
        <w:t>Domain 4 ranges from Earth orbit to Lunar orbit. By definition</w:t>
      </w:r>
      <w:r w:rsidRPr="006A19D9">
        <w:rPr>
          <w:szCs w:val="24"/>
          <w:lang w:eastAsia="ja-JP"/>
        </w:rPr>
        <w:t>,</w:t>
      </w:r>
      <w:r w:rsidRPr="00D05794">
        <w:rPr>
          <w:szCs w:val="24"/>
          <w:lang w:eastAsia="ja-JP"/>
        </w:rPr>
        <w:t xml:space="preserve"> it encompasses three zones; 1) </w:t>
      </w:r>
      <w:proofErr w:type="spellStart"/>
      <w:r w:rsidRPr="00D05794">
        <w:rPr>
          <w:szCs w:val="24"/>
          <w:lang w:eastAsia="ja-JP"/>
        </w:rPr>
        <w:t>CisLunar</w:t>
      </w:r>
      <w:proofErr w:type="spellEnd"/>
      <w:r w:rsidRPr="00D05794">
        <w:rPr>
          <w:szCs w:val="24"/>
          <w:lang w:eastAsia="ja-JP"/>
        </w:rPr>
        <w:t xml:space="preserve"> space, 2) the Lunar environs, and 3) all other regions of the Lunar orbit to include the Earth-Luna Lagrange points. It is expected that a permanent presence on the Moon requires an extensive infrastructure for MD4. </w:t>
      </w:r>
    </w:p>
    <w:p w14:paraId="03167A49" w14:textId="77777777" w:rsidR="00ED096A" w:rsidRDefault="00ED096A" w:rsidP="00ED096A">
      <w:pPr>
        <w:spacing w:before="120" w:after="120"/>
        <w:rPr>
          <w:szCs w:val="24"/>
          <w:lang w:eastAsia="ja-JP"/>
        </w:rPr>
      </w:pPr>
      <w:r w:rsidRPr="00D05794">
        <w:rPr>
          <w:szCs w:val="24"/>
          <w:lang w:eastAsia="ja-JP"/>
        </w:rPr>
        <w:t>There are multiple scenarios for orbit transfer from Earth environs to the Lunar orbital space.</w:t>
      </w:r>
      <w:r>
        <w:rPr>
          <w:szCs w:val="24"/>
          <w:lang w:eastAsia="ja-JP"/>
        </w:rPr>
        <w:t xml:space="preserve">  These options are mentioned here because they require consideration from a time dissemination standpoint of mission planning.  It is anticipated that each type of transfer will be used for their unique features.    This is also likely in interplanetary space.</w:t>
      </w:r>
    </w:p>
    <w:p w14:paraId="105DF4F3" w14:textId="77777777" w:rsidR="00ED096A" w:rsidRDefault="00ED096A" w:rsidP="00ED096A">
      <w:pPr>
        <w:pStyle w:val="ListParagraph"/>
        <w:numPr>
          <w:ilvl w:val="0"/>
          <w:numId w:val="60"/>
        </w:numPr>
        <w:spacing w:before="120" w:after="120" w:line="259" w:lineRule="auto"/>
        <w:rPr>
          <w:rFonts w:eastAsia="Times New Roman"/>
          <w:szCs w:val="24"/>
          <w:lang w:eastAsia="ja-JP"/>
        </w:rPr>
      </w:pPr>
      <w:r>
        <w:rPr>
          <w:rFonts w:eastAsia="Times New Roman"/>
          <w:szCs w:val="24"/>
          <w:lang w:eastAsia="ja-JP"/>
        </w:rPr>
        <w:t>Hohmann</w:t>
      </w:r>
      <w:r w:rsidRPr="001F0CD8">
        <w:rPr>
          <w:rFonts w:eastAsia="Times New Roman"/>
          <w:szCs w:val="24"/>
          <w:lang w:eastAsia="ja-JP"/>
        </w:rPr>
        <w:t xml:space="preserve"> </w:t>
      </w:r>
      <w:r>
        <w:rPr>
          <w:rFonts w:eastAsia="Times New Roman"/>
          <w:szCs w:val="24"/>
          <w:lang w:eastAsia="ja-JP"/>
        </w:rPr>
        <w:t>transfer (</w:t>
      </w:r>
      <w:r w:rsidRPr="00E35AC4">
        <w:rPr>
          <w:rFonts w:eastAsia="Times New Roman"/>
          <w:szCs w:val="24"/>
          <w:lang w:eastAsia="ja-JP"/>
        </w:rPr>
        <w:t>Apollo type transfer</w:t>
      </w:r>
      <w:r>
        <w:rPr>
          <w:rFonts w:eastAsia="Times New Roman"/>
          <w:szCs w:val="24"/>
          <w:lang w:eastAsia="ja-JP"/>
        </w:rPr>
        <w:t xml:space="preserve"> from Earth orbit to Moon)</w:t>
      </w:r>
    </w:p>
    <w:p w14:paraId="7F8ACB1E" w14:textId="77777777" w:rsidR="00ED096A" w:rsidRDefault="00ED096A" w:rsidP="00ED096A">
      <w:pPr>
        <w:pStyle w:val="ListParagraph"/>
        <w:numPr>
          <w:ilvl w:val="0"/>
          <w:numId w:val="60"/>
        </w:numPr>
        <w:spacing w:before="120" w:after="120" w:line="259" w:lineRule="auto"/>
        <w:rPr>
          <w:rFonts w:eastAsia="Times New Roman"/>
          <w:szCs w:val="24"/>
          <w:lang w:eastAsia="ja-JP"/>
        </w:rPr>
      </w:pPr>
      <w:r>
        <w:rPr>
          <w:rFonts w:eastAsia="Times New Roman"/>
          <w:szCs w:val="24"/>
          <w:lang w:eastAsia="ja-JP"/>
        </w:rPr>
        <w:lastRenderedPageBreak/>
        <w:t>Low energy thruster transfer</w:t>
      </w:r>
    </w:p>
    <w:p w14:paraId="0A9F41A0" w14:textId="77777777" w:rsidR="00ED096A" w:rsidRPr="00C360F0" w:rsidRDefault="00ED096A" w:rsidP="00ED096A">
      <w:pPr>
        <w:pStyle w:val="ListParagraph"/>
        <w:numPr>
          <w:ilvl w:val="0"/>
          <w:numId w:val="60"/>
        </w:numPr>
        <w:spacing w:before="120" w:after="120" w:line="259" w:lineRule="auto"/>
        <w:rPr>
          <w:rFonts w:eastAsia="Times New Roman"/>
          <w:szCs w:val="24"/>
          <w:lang w:eastAsia="ja-JP"/>
        </w:rPr>
      </w:pPr>
      <w:r>
        <w:rPr>
          <w:rFonts w:eastAsia="Times New Roman"/>
          <w:szCs w:val="24"/>
          <w:lang w:eastAsia="ja-JP"/>
        </w:rPr>
        <w:t>Low energy transfer orbit such as a ballistic lunar transfer (BLT)</w:t>
      </w:r>
    </w:p>
    <w:p w14:paraId="1AA55731" w14:textId="77777777" w:rsidR="00ED096A" w:rsidRDefault="00ED096A" w:rsidP="00ED096A">
      <w:pPr>
        <w:spacing w:before="120" w:after="120"/>
        <w:rPr>
          <w:szCs w:val="24"/>
          <w:lang w:eastAsia="ja-JP"/>
        </w:rPr>
      </w:pPr>
      <w:r>
        <w:rPr>
          <w:szCs w:val="24"/>
          <w:lang w:eastAsia="ja-JP"/>
        </w:rPr>
        <w:t>For manned mission to the environs of the Moon</w:t>
      </w:r>
      <w:r w:rsidRPr="00C0655B">
        <w:rPr>
          <w:szCs w:val="24"/>
          <w:lang w:eastAsia="ja-JP"/>
        </w:rPr>
        <w:t xml:space="preserve"> </w:t>
      </w:r>
      <w:r>
        <w:rPr>
          <w:szCs w:val="24"/>
          <w:lang w:eastAsia="ja-JP"/>
        </w:rPr>
        <w:t>in</w:t>
      </w:r>
      <w:r w:rsidRPr="00905448">
        <w:rPr>
          <w:szCs w:val="24"/>
          <w:lang w:eastAsia="ja-JP"/>
        </w:rPr>
        <w:t xml:space="preserve"> Zone 1</w:t>
      </w:r>
      <w:r>
        <w:rPr>
          <w:szCs w:val="24"/>
          <w:lang w:eastAsia="ja-JP"/>
        </w:rPr>
        <w:t xml:space="preserve">, option 1 high energy transfers will be used.  These are the most efficient for short duration transfers but are complicated by tight launch windows that are required to match orbits and two relatively high </w:t>
      </w:r>
      <w:proofErr w:type="spellStart"/>
      <w:r>
        <w:rPr>
          <w:szCs w:val="24"/>
          <w:lang w:eastAsia="ja-JP"/>
        </w:rPr>
        <w:t>deltaV</w:t>
      </w:r>
      <w:proofErr w:type="spellEnd"/>
      <w:r>
        <w:rPr>
          <w:szCs w:val="24"/>
          <w:lang w:eastAsia="ja-JP"/>
        </w:rPr>
        <w:t xml:space="preserve"> changes.  With </w:t>
      </w:r>
      <w:r w:rsidRPr="00905448">
        <w:rPr>
          <w:szCs w:val="24"/>
          <w:lang w:eastAsia="ja-JP"/>
        </w:rPr>
        <w:t>transfer time of 96 hours (345600 secs) and a USO with a stability of 10</w:t>
      </w:r>
      <w:r w:rsidRPr="00905448">
        <w:rPr>
          <w:szCs w:val="24"/>
          <w:vertAlign w:val="superscript"/>
          <w:lang w:eastAsia="ja-JP"/>
        </w:rPr>
        <w:t>-13</w:t>
      </w:r>
      <w:r w:rsidRPr="00905448">
        <w:rPr>
          <w:szCs w:val="24"/>
          <w:lang w:eastAsia="ja-JP"/>
        </w:rPr>
        <w:t xml:space="preserve"> at 10 secs, a deviation of approximately 35 nanoseconds can be expected. This is well within the in-situ clock synchronization requirement of 1 microsecond defined by the Lunar Architecture Team</w:t>
      </w:r>
      <w:r w:rsidRPr="00D203AB">
        <w:rPr>
          <w:szCs w:val="24"/>
          <w:vertAlign w:val="superscript"/>
          <w:lang w:eastAsia="ja-JP"/>
        </w:rPr>
        <w:t>18</w:t>
      </w:r>
      <w:r w:rsidRPr="00905448">
        <w:rPr>
          <w:szCs w:val="24"/>
          <w:lang w:eastAsia="ja-JP"/>
        </w:rPr>
        <w:t xml:space="preserve">. </w:t>
      </w:r>
    </w:p>
    <w:p w14:paraId="540EB1E4" w14:textId="77777777" w:rsidR="00ED096A" w:rsidRDefault="00ED096A" w:rsidP="00ED096A">
      <w:pPr>
        <w:spacing w:before="120" w:after="120"/>
        <w:rPr>
          <w:szCs w:val="24"/>
          <w:lang w:eastAsia="ja-JP"/>
        </w:rPr>
      </w:pPr>
      <w:r>
        <w:rPr>
          <w:szCs w:val="24"/>
          <w:lang w:eastAsia="ja-JP"/>
        </w:rPr>
        <w:t xml:space="preserve">For moving large quantities of mass that has no relative expiration (can’t die or be corrupted by radiation), options 2 and 3 are preferable.  Option 2 uses continuous low </w:t>
      </w:r>
      <w:proofErr w:type="spellStart"/>
      <w:r>
        <w:rPr>
          <w:szCs w:val="24"/>
          <w:lang w:eastAsia="ja-JP"/>
        </w:rPr>
        <w:t>deltaV</w:t>
      </w:r>
      <w:proofErr w:type="spellEnd"/>
      <w:r>
        <w:rPr>
          <w:szCs w:val="24"/>
          <w:lang w:eastAsia="ja-JP"/>
        </w:rPr>
        <w:t xml:space="preserve"> changes via electrical propulsion and spirals the spacecraft within the orbital plane out to its rendezvous.   It is basically a classic 3 body problem.  Option 3 uses a ballistic shot and 4 body problem that includes a gravity assist from the sun.  As a result, its trajectory extends beyond the moon.  Each of these options has wide launch windows and can accommodate varied orbital insertion options making them very flexible.  However, the orbital transfers can vary from weeks to months.  </w:t>
      </w:r>
    </w:p>
    <w:p w14:paraId="52CB4F6B" w14:textId="77777777" w:rsidR="00ED096A" w:rsidRDefault="00ED096A" w:rsidP="00ED096A">
      <w:pPr>
        <w:spacing w:before="120" w:after="120"/>
        <w:rPr>
          <w:szCs w:val="24"/>
          <w:lang w:eastAsia="ja-JP"/>
        </w:rPr>
      </w:pPr>
      <w:r>
        <w:rPr>
          <w:szCs w:val="24"/>
          <w:lang w:eastAsia="ja-JP"/>
        </w:rPr>
        <w:t xml:space="preserve">Time dissemination therefore becomes a larger issue for </w:t>
      </w:r>
      <w:proofErr w:type="spellStart"/>
      <w:r>
        <w:rPr>
          <w:szCs w:val="24"/>
          <w:lang w:eastAsia="ja-JP"/>
        </w:rPr>
        <w:t>CisLunar</w:t>
      </w:r>
      <w:proofErr w:type="spellEnd"/>
      <w:r>
        <w:rPr>
          <w:szCs w:val="24"/>
          <w:lang w:eastAsia="ja-JP"/>
        </w:rPr>
        <w:t xml:space="preserve"> travel.  The option 1 stability requirement may not be suitable.  Higher stability of the onboard clock or a routine mechanism for synchronizing/correlating clocks</w:t>
      </w:r>
      <w:r w:rsidRPr="005D5DC0">
        <w:rPr>
          <w:szCs w:val="24"/>
          <w:lang w:eastAsia="ja-JP"/>
        </w:rPr>
        <w:t xml:space="preserve"> </w:t>
      </w:r>
      <w:r>
        <w:rPr>
          <w:szCs w:val="24"/>
          <w:lang w:eastAsia="ja-JP"/>
        </w:rPr>
        <w:t xml:space="preserve">may be required.  It should be noted here, option 2 and 3 are more suited to autonomous operations.  Option 2 has a slow and methodical change to its orbital characteristics and option 3 has very little maneuvering in the lunar vicinity due to its ballistic nature.  A spacecraft using a properly executed ballistic transfer will “park” itself.  </w:t>
      </w:r>
    </w:p>
    <w:p w14:paraId="5CB2A2AC" w14:textId="77777777" w:rsidR="00ED096A" w:rsidRPr="00905448" w:rsidRDefault="00ED096A" w:rsidP="00ED096A">
      <w:pPr>
        <w:spacing w:before="120" w:after="120"/>
        <w:rPr>
          <w:szCs w:val="24"/>
          <w:lang w:eastAsia="ja-JP"/>
        </w:rPr>
      </w:pPr>
      <w:r>
        <w:rPr>
          <w:szCs w:val="24"/>
          <w:lang w:eastAsia="ja-JP"/>
        </w:rPr>
        <w:t>Note</w:t>
      </w:r>
      <w:r w:rsidRPr="00905448">
        <w:rPr>
          <w:szCs w:val="24"/>
          <w:lang w:eastAsia="ja-JP"/>
        </w:rPr>
        <w:t xml:space="preserve"> that Zone </w:t>
      </w:r>
      <w:proofErr w:type="gramStart"/>
      <w:r w:rsidRPr="00905448">
        <w:rPr>
          <w:szCs w:val="24"/>
          <w:lang w:eastAsia="ja-JP"/>
        </w:rPr>
        <w:t>3 time</w:t>
      </w:r>
      <w:proofErr w:type="gramEnd"/>
      <w:r w:rsidRPr="00905448">
        <w:rPr>
          <w:szCs w:val="24"/>
          <w:lang w:eastAsia="ja-JP"/>
        </w:rPr>
        <w:t xml:space="preserve"> synchronization will fall within Domain 3 methods.</w:t>
      </w:r>
    </w:p>
    <w:p w14:paraId="4C17826A" w14:textId="77777777" w:rsidR="00ED096A" w:rsidRDefault="00ED096A" w:rsidP="00ED096A">
      <w:pPr>
        <w:spacing w:before="120" w:after="120" w:line="240" w:lineRule="auto"/>
      </w:pPr>
      <w:r w:rsidRPr="00905448">
        <w:rPr>
          <w:szCs w:val="24"/>
          <w:lang w:eastAsia="ja-JP"/>
        </w:rPr>
        <w:t xml:space="preserve">However, in Zones 3, time can be maintained via two conventional and well understood methods: radiometric and NTP. In our surveys, many users use radiometric methods to correct time to </w:t>
      </w:r>
      <w:r w:rsidRPr="00905448">
        <w:rPr>
          <w:i/>
          <w:szCs w:val="24"/>
          <w:lang w:eastAsia="ja-JP"/>
        </w:rPr>
        <w:t>Fine</w:t>
      </w:r>
      <w:r w:rsidRPr="00905448">
        <w:rPr>
          <w:szCs w:val="24"/>
          <w:lang w:eastAsia="ja-JP"/>
        </w:rPr>
        <w:t xml:space="preserve">. For </w:t>
      </w:r>
      <w:r w:rsidRPr="00905448">
        <w:rPr>
          <w:i/>
          <w:szCs w:val="24"/>
          <w:lang w:eastAsia="ja-JP"/>
        </w:rPr>
        <w:t>Coarse</w:t>
      </w:r>
      <w:r w:rsidRPr="00905448">
        <w:rPr>
          <w:szCs w:val="24"/>
          <w:lang w:eastAsia="ja-JP"/>
        </w:rPr>
        <w:t xml:space="preserve"> precision, NTP and IEEE 1588 are sufficient throughout all zones. NTP has the additional benefit of being a software implementation that requires no additional power and, with the exception of a few specific implementations, no additional hardware.</w:t>
      </w:r>
      <w:r w:rsidRPr="00905448">
        <w:tab/>
      </w:r>
    </w:p>
    <w:p w14:paraId="3CF305DC" w14:textId="77777777" w:rsidR="00ED096A" w:rsidRPr="00905448" w:rsidRDefault="00ED096A" w:rsidP="00ED096A">
      <w:pPr>
        <w:spacing w:before="120" w:after="120" w:line="240" w:lineRule="auto"/>
      </w:pPr>
      <w:r w:rsidRPr="00C360F0">
        <w:rPr>
          <w:szCs w:val="24"/>
          <w:lang w:eastAsia="ja-JP"/>
        </w:rPr>
        <w:t xml:space="preserve">Zone 2 is the Lunar equivalent of MD2.  It is anticipated to be populated in the next several years with a large number of spacecraft and </w:t>
      </w:r>
      <w:r>
        <w:rPr>
          <w:szCs w:val="24"/>
          <w:lang w:eastAsia="ja-JP"/>
        </w:rPr>
        <w:t xml:space="preserve">Lunar </w:t>
      </w:r>
      <w:r w:rsidRPr="00C360F0">
        <w:rPr>
          <w:szCs w:val="24"/>
          <w:lang w:eastAsia="ja-JP"/>
        </w:rPr>
        <w:t>ground deployed devices to support science and commercialization.  As a result, a more robust architecture is required than MD2</w:t>
      </w:r>
      <w:r>
        <w:rPr>
          <w:szCs w:val="24"/>
          <w:lang w:eastAsia="ja-JP"/>
        </w:rPr>
        <w:t xml:space="preserve">.  This architecture may comprise IOAG time services of </w:t>
      </w:r>
      <w:r w:rsidRPr="00D203AB">
        <w:rPr>
          <w:szCs w:val="24"/>
          <w:lang w:eastAsia="ja-JP"/>
        </w:rPr>
        <w:t>Time Transfer, Clock Correlation, and Time Synchronization</w:t>
      </w:r>
    </w:p>
    <w:p w14:paraId="52348B3C" w14:textId="77777777" w:rsidR="00ED096A" w:rsidRDefault="00ED096A" w:rsidP="00E73D78">
      <w:pPr>
        <w:pStyle w:val="Heading2"/>
      </w:pPr>
      <w:bookmarkStart w:id="3310" w:name="_Toc80035405"/>
      <w:r w:rsidRPr="00FA0D63">
        <w:t>Summary or Recommendation</w:t>
      </w:r>
      <w:bookmarkEnd w:id="3310"/>
    </w:p>
    <w:p w14:paraId="44CE4D1F" w14:textId="77777777" w:rsidR="00ED096A" w:rsidRPr="00FA0658" w:rsidRDefault="00ED096A" w:rsidP="00ED096A">
      <w:pPr>
        <w:pStyle w:val="NormalWeb"/>
        <w:rPr>
          <w:b/>
        </w:rPr>
      </w:pPr>
      <w:r w:rsidRPr="00FA0658">
        <w:rPr>
          <w:b/>
        </w:rPr>
        <w:t>TBS</w:t>
      </w:r>
    </w:p>
    <w:p w14:paraId="39716D50" w14:textId="77777777" w:rsidR="00ED096A" w:rsidDel="00CA629B" w:rsidRDefault="00ED096A" w:rsidP="00ED096A">
      <w:pPr>
        <w:rPr>
          <w:del w:id="3311" w:author="Hamkins, Jon (US 3300)" w:date="2021-08-16T21:35:00Z"/>
          <w:rFonts w:cs="Arial"/>
          <w:color w:val="7030A0"/>
          <w:szCs w:val="24"/>
        </w:rPr>
      </w:pPr>
      <w:r>
        <w:rPr>
          <w:rFonts w:cs="Arial"/>
          <w:color w:val="7030A0"/>
          <w:szCs w:val="24"/>
        </w:rPr>
        <w:br w:type="page"/>
      </w:r>
    </w:p>
    <w:p w14:paraId="4F7B61BD" w14:textId="49D45D59" w:rsidR="00ED096A" w:rsidDel="00CA629B" w:rsidRDefault="00ED096A" w:rsidP="00ED096A">
      <w:pPr>
        <w:spacing w:before="120" w:after="120"/>
        <w:rPr>
          <w:del w:id="3312" w:author="Hamkins, Jon (US 3300)" w:date="2021-08-16T21:35:00Z"/>
          <w:b/>
          <w:szCs w:val="24"/>
          <w:u w:val="single"/>
        </w:rPr>
      </w:pPr>
      <w:del w:id="3313" w:author="Hamkins, Jon (US 3300)" w:date="2021-08-16T21:35:00Z">
        <w:r w:rsidRPr="00FA0658" w:rsidDel="00CA629B">
          <w:rPr>
            <w:b/>
            <w:szCs w:val="24"/>
            <w:u w:val="single"/>
          </w:rPr>
          <w:lastRenderedPageBreak/>
          <w:delText>Bibliography</w:delText>
        </w:r>
      </w:del>
    </w:p>
    <w:p w14:paraId="269E6C48" w14:textId="3DEBA65D" w:rsidR="007603CE" w:rsidRPr="008305AD" w:rsidDel="00CA629B" w:rsidRDefault="007603CE" w:rsidP="00ED096A">
      <w:pPr>
        <w:spacing w:before="120" w:after="120"/>
        <w:rPr>
          <w:del w:id="3314" w:author="Hamkins, Jon (US 3300)" w:date="2021-08-16T21:35:00Z"/>
          <w:rFonts w:cs="Arial"/>
          <w:color w:val="7030A0"/>
          <w:szCs w:val="24"/>
        </w:rPr>
      </w:pPr>
      <w:del w:id="3315" w:author="Hamkins, Jon (US 3300)" w:date="2021-08-16T21:35:00Z">
        <w:r w:rsidDel="00CA629B">
          <w:rPr>
            <w:rFonts w:cs="Arial"/>
            <w:color w:val="7030A0"/>
            <w:szCs w:val="24"/>
          </w:rPr>
          <w:delText>[Jon will move references to section 1.5 and update co</w:delText>
        </w:r>
      </w:del>
      <w:del w:id="3316" w:author="Hamkins, Jon (US 3300)" w:date="2021-08-16T14:57:00Z">
        <w:r w:rsidDel="00335948">
          <w:rPr>
            <w:rFonts w:cs="Arial"/>
            <w:color w:val="7030A0"/>
            <w:szCs w:val="24"/>
          </w:rPr>
          <w:delText>r</w:delText>
        </w:r>
      </w:del>
      <w:del w:id="3317" w:author="Hamkins, Jon (US 3300)" w:date="2021-08-16T21:35:00Z">
        <w:r w:rsidDel="00CA629B">
          <w:rPr>
            <w:rFonts w:cs="Arial"/>
            <w:color w:val="7030A0"/>
            <w:szCs w:val="24"/>
          </w:rPr>
          <w:delText>ss-reference numbers within the text.]</w:delText>
        </w:r>
      </w:del>
    </w:p>
    <w:p w14:paraId="4B617B08" w14:textId="77777777" w:rsidR="00ED096A" w:rsidDel="00CA629B" w:rsidRDefault="00ED096A" w:rsidP="00ED096A">
      <w:pPr>
        <w:pStyle w:val="NormalWeb"/>
        <w:rPr>
          <w:del w:id="3318" w:author="Hamkins, Jon (US 3300)" w:date="2021-08-16T21:35:00Z"/>
        </w:rPr>
      </w:pPr>
    </w:p>
    <w:p w14:paraId="75B9C6E8" w14:textId="655F8B5F" w:rsidR="00ED096A" w:rsidRPr="00D203AB" w:rsidDel="00732065" w:rsidRDefault="00ED096A" w:rsidP="00525F5C">
      <w:pPr>
        <w:pStyle w:val="NormalWeb"/>
        <w:rPr>
          <w:del w:id="3319" w:author="Hamkins, Jon (US 3300)" w:date="2021-08-16T21:28:00Z"/>
          <w:color w:val="000000" w:themeColor="text1"/>
        </w:rPr>
      </w:pPr>
      <w:del w:id="3320" w:author="Hamkins, Jon (US 3300)" w:date="2021-08-16T21:35:00Z">
        <w:r w:rsidRPr="00D02727" w:rsidDel="00CA629B">
          <w:rPr>
            <w:color w:val="000000" w:themeColor="text1"/>
          </w:rPr>
          <w:delText>[1]</w:delText>
        </w:r>
        <w:r w:rsidRPr="00D02727" w:rsidDel="00CA629B">
          <w:rPr>
            <w:color w:val="000000" w:themeColor="text1"/>
          </w:rPr>
          <w:tab/>
        </w:r>
      </w:del>
      <w:del w:id="3321" w:author="Hamkins, Jon (US 3300)" w:date="2021-08-16T21:28:00Z">
        <w:r w:rsidRPr="00F07EBB" w:rsidDel="00732065">
          <w:rPr>
            <w:color w:val="000000" w:themeColor="text1"/>
          </w:rPr>
          <w:delText xml:space="preserve">IOAG catalog; </w:delText>
        </w:r>
        <w:r w:rsidRPr="00D203AB" w:rsidDel="00732065">
          <w:delText>service catalog #2 issue 1 revision 3 - 06/02/2019</w:delText>
        </w:r>
      </w:del>
    </w:p>
    <w:p w14:paraId="7310ACC9" w14:textId="1D72B460" w:rsidR="00ED096A" w:rsidRPr="00D203AB" w:rsidDel="00732065" w:rsidRDefault="00ED096A">
      <w:pPr>
        <w:pStyle w:val="NormalWeb"/>
        <w:rPr>
          <w:del w:id="3322" w:author="Hamkins, Jon (US 3300)" w:date="2021-08-16T21:28:00Z"/>
          <w:color w:val="000000" w:themeColor="text1"/>
        </w:rPr>
        <w:pPrChange w:id="3323" w:author="Hamkins, Jon (US 3300)" w:date="2021-08-16T21:28:00Z">
          <w:pPr>
            <w:pStyle w:val="NormalWeb"/>
            <w:ind w:left="720" w:hanging="720"/>
          </w:pPr>
        </w:pPrChange>
      </w:pPr>
      <w:del w:id="3324" w:author="Hamkins, Jon (US 3300)" w:date="2021-08-16T21:28:00Z">
        <w:r w:rsidRPr="00D203AB" w:rsidDel="00732065">
          <w:rPr>
            <w:color w:val="000000" w:themeColor="text1"/>
          </w:rPr>
          <w:delText>[2]</w:delText>
        </w:r>
        <w:r w:rsidRPr="00D203AB" w:rsidDel="00732065">
          <w:rPr>
            <w:color w:val="000000" w:themeColor="text1"/>
          </w:rPr>
          <w:tab/>
          <w:delText>Mills, D.L. Network Time Synchronization: the Network Time Protocol on Earth and in Space, Second Edition, CRC Press 2011</w:delText>
        </w:r>
        <w:r w:rsidRPr="00D203AB" w:rsidDel="00732065">
          <w:rPr>
            <w:color w:val="000000" w:themeColor="text1"/>
          </w:rPr>
          <w:tab/>
        </w:r>
      </w:del>
    </w:p>
    <w:p w14:paraId="61C19A9F" w14:textId="547E79D3" w:rsidR="00ED096A" w:rsidRPr="00D203AB" w:rsidDel="00732065" w:rsidRDefault="00ED096A">
      <w:pPr>
        <w:pStyle w:val="NormalWeb"/>
        <w:rPr>
          <w:del w:id="3325" w:author="Hamkins, Jon (US 3300)" w:date="2021-08-16T21:28:00Z"/>
          <w:color w:val="000000" w:themeColor="text1"/>
        </w:rPr>
        <w:pPrChange w:id="3326" w:author="Hamkins, Jon (US 3300)" w:date="2021-08-16T21:28:00Z">
          <w:pPr>
            <w:pStyle w:val="NormalWeb"/>
            <w:ind w:left="720" w:hanging="720"/>
          </w:pPr>
        </w:pPrChange>
      </w:pPr>
      <w:del w:id="3327" w:author="Hamkins, Jon (US 3300)" w:date="2021-08-16T21:28:00Z">
        <w:r w:rsidRPr="00D203AB" w:rsidDel="00732065">
          <w:rPr>
            <w:color w:val="000000" w:themeColor="text1"/>
          </w:rPr>
          <w:delText>[3]</w:delText>
        </w:r>
        <w:r w:rsidRPr="00D203AB" w:rsidDel="00732065">
          <w:rPr>
            <w:color w:val="000000" w:themeColor="text1"/>
          </w:rPr>
          <w:tab/>
          <w:delText>EE Anderson, Ph.D., Clarksom College of Technology, Potsdam, NY</w:delText>
        </w:r>
      </w:del>
    </w:p>
    <w:p w14:paraId="5B55AC7D" w14:textId="0D9169F2" w:rsidR="00ED096A" w:rsidRPr="00F07EBB" w:rsidDel="00732065" w:rsidRDefault="00ED096A">
      <w:pPr>
        <w:pStyle w:val="NormalWeb"/>
        <w:rPr>
          <w:del w:id="3328" w:author="Hamkins, Jon (US 3300)" w:date="2021-08-16T21:28:00Z"/>
          <w:color w:val="000000" w:themeColor="text1"/>
        </w:rPr>
        <w:pPrChange w:id="3329" w:author="Hamkins, Jon (US 3300)" w:date="2021-08-16T21:28:00Z">
          <w:pPr>
            <w:spacing w:before="120" w:after="120" w:line="240" w:lineRule="auto"/>
            <w:ind w:left="720" w:hanging="720"/>
          </w:pPr>
        </w:pPrChange>
      </w:pPr>
      <w:del w:id="3330" w:author="Hamkins, Jon (US 3300)" w:date="2021-08-16T21:28:00Z">
        <w:r w:rsidRPr="00D203AB" w:rsidDel="00732065">
          <w:rPr>
            <w:color w:val="000000" w:themeColor="text1"/>
          </w:rPr>
          <w:delText xml:space="preserve">[4] </w:delText>
        </w:r>
        <w:r w:rsidRPr="00D203AB" w:rsidDel="00732065">
          <w:rPr>
            <w:color w:val="000000" w:themeColor="text1"/>
          </w:rPr>
          <w:tab/>
          <w:delText xml:space="preserve">ITU – R, </w:delText>
        </w:r>
        <w:r w:rsidR="00F96276" w:rsidDel="00732065">
          <w:fldChar w:fldCharType="begin"/>
        </w:r>
        <w:r w:rsidR="00F96276" w:rsidDel="00732065">
          <w:delInstrText xml:space="preserve"> HYPERLINK "https://www.itu.int/dms_pubrec/itu-r/rec/tf/R-REC-TF.2118-0-201812-I!!PDF-E.pdf" </w:delInstrText>
        </w:r>
        <w:r w:rsidR="00F96276" w:rsidDel="00732065">
          <w:fldChar w:fldCharType="separate"/>
        </w:r>
        <w:r w:rsidRPr="00D203AB" w:rsidDel="00732065">
          <w:rPr>
            <w:rStyle w:val="Hyperlink"/>
            <w:color w:val="000000" w:themeColor="text1"/>
          </w:rPr>
          <w:delText>TF.2118-0 Relativistic Time Transfer</w:delText>
        </w:r>
        <w:r w:rsidR="00F96276" w:rsidDel="00732065">
          <w:rPr>
            <w:rStyle w:val="Hyperlink"/>
            <w:color w:val="000000" w:themeColor="text1"/>
          </w:rPr>
          <w:fldChar w:fldCharType="end"/>
        </w:r>
        <w:r w:rsidRPr="00F07EBB" w:rsidDel="00732065">
          <w:rPr>
            <w:color w:val="000000" w:themeColor="text1"/>
          </w:rPr>
          <w:delText>, 12/2018</w:delText>
        </w:r>
      </w:del>
    </w:p>
    <w:p w14:paraId="00C71261" w14:textId="18D57952" w:rsidR="00ED096A" w:rsidRPr="00D203AB" w:rsidDel="00732065" w:rsidRDefault="00ED096A">
      <w:pPr>
        <w:pStyle w:val="NormalWeb"/>
        <w:rPr>
          <w:del w:id="3331" w:author="Hamkins, Jon (US 3300)" w:date="2021-08-16T21:28:00Z"/>
          <w:color w:val="000000" w:themeColor="text1"/>
        </w:rPr>
        <w:pPrChange w:id="3332" w:author="Hamkins, Jon (US 3300)" w:date="2021-08-16T21:28:00Z">
          <w:pPr>
            <w:pStyle w:val="Default"/>
            <w:ind w:left="720"/>
          </w:pPr>
        </w:pPrChange>
      </w:pPr>
      <w:del w:id="3333" w:author="Hamkins, Jon (US 3300)" w:date="2021-08-16T21:28:00Z">
        <w:r w:rsidRPr="00D203AB" w:rsidDel="00732065">
          <w:rPr>
            <w:color w:val="000000" w:themeColor="text1"/>
          </w:rPr>
          <w:delText xml:space="preserve">D.D. McCarthy and P.K. Seidelmann, </w:delText>
        </w:r>
        <w:r w:rsidRPr="00D203AB" w:rsidDel="00732065">
          <w:rPr>
            <w:i/>
            <w:iCs/>
            <w:color w:val="000000" w:themeColor="text1"/>
          </w:rPr>
          <w:delText xml:space="preserve">Time: From Earth Rotation to Atomic Physics </w:delText>
        </w:r>
        <w:r w:rsidRPr="00D203AB" w:rsidDel="00732065">
          <w:rPr>
            <w:color w:val="000000" w:themeColor="text1"/>
          </w:rPr>
          <w:delText>(Wiley-VCH, Weinheim, 2009).</w:delText>
        </w:r>
      </w:del>
    </w:p>
    <w:p w14:paraId="7018B3FB" w14:textId="0A6D6396" w:rsidR="00ED096A" w:rsidRPr="00D203AB" w:rsidDel="00732065" w:rsidRDefault="00ED096A">
      <w:pPr>
        <w:pStyle w:val="NormalWeb"/>
        <w:rPr>
          <w:del w:id="3334" w:author="Hamkins, Jon (US 3300)" w:date="2021-08-16T21:28:00Z"/>
          <w:color w:val="000000" w:themeColor="text1"/>
        </w:rPr>
        <w:pPrChange w:id="3335" w:author="Hamkins, Jon (US 3300)" w:date="2021-08-16T21:28:00Z">
          <w:pPr>
            <w:pStyle w:val="Default"/>
            <w:ind w:left="720"/>
          </w:pPr>
        </w:pPrChange>
      </w:pPr>
      <w:del w:id="3336" w:author="Hamkins, Jon (US 3300)" w:date="2021-08-16T21:28:00Z">
        <w:r w:rsidRPr="00D203AB" w:rsidDel="00732065">
          <w:rPr>
            <w:color w:val="000000" w:themeColor="text1"/>
          </w:rPr>
          <w:delText>R.A. Nelson, Relativistic Time Transfer in the Vicinity of the Earth and in the Solar System, Metrologia 48, S171 – S180 (2011).</w:delText>
        </w:r>
      </w:del>
    </w:p>
    <w:p w14:paraId="7EBD8C7B" w14:textId="219218D5" w:rsidR="00ED096A" w:rsidRPr="00D203AB" w:rsidDel="00732065" w:rsidRDefault="00ED096A">
      <w:pPr>
        <w:pStyle w:val="NormalWeb"/>
        <w:rPr>
          <w:del w:id="3337" w:author="Hamkins, Jon (US 3300)" w:date="2021-08-16T21:28:00Z"/>
          <w:color w:val="000000" w:themeColor="text1"/>
        </w:rPr>
        <w:pPrChange w:id="3338" w:author="Hamkins, Jon (US 3300)" w:date="2021-08-16T21:28:00Z">
          <w:pPr>
            <w:pStyle w:val="Default"/>
            <w:ind w:left="720"/>
          </w:pPr>
        </w:pPrChange>
      </w:pPr>
      <w:del w:id="3339" w:author="Hamkins, Jon (US 3300)" w:date="2021-08-16T21:28:00Z">
        <w:r w:rsidRPr="00D203AB" w:rsidDel="00732065">
          <w:rPr>
            <w:color w:val="000000" w:themeColor="text1"/>
          </w:rPr>
          <w:delText>G. Petit and B. Luzum (editors), IERS Conventions (2010) (International Earth Rotation and Reference Systems Service, 2010)</w:delText>
        </w:r>
      </w:del>
    </w:p>
    <w:p w14:paraId="48C3506E" w14:textId="7CCF64B7" w:rsidR="00ED096A" w:rsidRPr="00D203AB" w:rsidDel="00732065" w:rsidRDefault="00ED096A">
      <w:pPr>
        <w:pStyle w:val="NormalWeb"/>
        <w:rPr>
          <w:del w:id="3340" w:author="Hamkins, Jon (US 3300)" w:date="2021-08-16T21:28:00Z"/>
          <w:color w:val="000000" w:themeColor="text1"/>
        </w:rPr>
        <w:pPrChange w:id="3341" w:author="Hamkins, Jon (US 3300)" w:date="2021-08-16T21:28:00Z">
          <w:pPr/>
        </w:pPrChange>
      </w:pPr>
    </w:p>
    <w:p w14:paraId="07F16EA5" w14:textId="2D06F3AC" w:rsidR="00ED096A" w:rsidRPr="00D203AB" w:rsidDel="00732065" w:rsidRDefault="00ED096A">
      <w:pPr>
        <w:pStyle w:val="NormalWeb"/>
        <w:rPr>
          <w:del w:id="3342" w:author="Hamkins, Jon (US 3300)" w:date="2021-08-16T21:28:00Z"/>
          <w:color w:val="000000" w:themeColor="text1"/>
        </w:rPr>
        <w:pPrChange w:id="3343" w:author="Hamkins, Jon (US 3300)" w:date="2021-08-16T21:28:00Z">
          <w:pPr/>
        </w:pPrChange>
      </w:pPr>
      <w:del w:id="3344" w:author="Hamkins, Jon (US 3300)" w:date="2021-08-16T21:28:00Z">
        <w:r w:rsidRPr="00D203AB" w:rsidDel="00732065">
          <w:rPr>
            <w:color w:val="000000" w:themeColor="text1"/>
          </w:rPr>
          <w:delText>[5]</w:delText>
        </w:r>
        <w:r w:rsidRPr="00D203AB" w:rsidDel="00732065">
          <w:rPr>
            <w:color w:val="000000" w:themeColor="text1"/>
          </w:rPr>
          <w:tab/>
          <w:delText>ITU Satellite Time and Frequency Transfer and Dissemination Handbook, 2010</w:delText>
        </w:r>
      </w:del>
    </w:p>
    <w:p w14:paraId="542E6BE2" w14:textId="084365D1" w:rsidR="00ED096A" w:rsidRPr="00D203AB" w:rsidDel="00732065" w:rsidRDefault="00ED096A">
      <w:pPr>
        <w:pStyle w:val="NormalWeb"/>
        <w:rPr>
          <w:del w:id="3345" w:author="Hamkins, Jon (US 3300)" w:date="2021-08-16T21:28:00Z"/>
          <w:b/>
          <w:u w:val="single"/>
        </w:rPr>
        <w:pPrChange w:id="3346" w:author="Hamkins, Jon (US 3300)" w:date="2021-08-16T21:28:00Z">
          <w:pPr>
            <w:ind w:left="720" w:hanging="720"/>
          </w:pPr>
        </w:pPrChange>
      </w:pPr>
      <w:del w:id="3347" w:author="Hamkins, Jon (US 3300)" w:date="2021-08-16T21:28:00Z">
        <w:r w:rsidRPr="00D203AB" w:rsidDel="00732065">
          <w:rPr>
            <w:color w:val="000000" w:themeColor="text1"/>
          </w:rPr>
          <w:delText xml:space="preserve">[6] </w:delText>
        </w:r>
        <w:r w:rsidRPr="00D203AB" w:rsidDel="00732065">
          <w:rPr>
            <w:color w:val="000000" w:themeColor="text1"/>
          </w:rPr>
          <w:tab/>
          <w:delText>NASA Architecture for Solar System Time Synchronization and Dissemination: Concept of Operations</w:delText>
        </w:r>
        <w:r w:rsidRPr="00F07EBB" w:rsidDel="00732065">
          <w:rPr>
            <w:color w:val="000000" w:themeColor="text1"/>
          </w:rPr>
          <w:delText xml:space="preserve">, </w:delText>
        </w:r>
        <w:r w:rsidRPr="00D203AB" w:rsidDel="00732065">
          <w:rPr>
            <w:color w:val="000000" w:themeColor="text1"/>
          </w:rPr>
          <w:delText>SpaceOps 2008, Larry Felton, Lee Pitts, and Frank VanLandingham</w:delText>
        </w:r>
        <w:r w:rsidRPr="00F07EBB" w:rsidDel="00732065">
          <w:rPr>
            <w:color w:val="000000" w:themeColor="text1"/>
          </w:rPr>
          <w:delText xml:space="preserve"> </w:delText>
        </w:r>
      </w:del>
    </w:p>
    <w:p w14:paraId="13EDA2EF" w14:textId="0D6864BE" w:rsidR="00ED096A" w:rsidRPr="002266AB" w:rsidDel="00732065" w:rsidRDefault="00ED096A">
      <w:pPr>
        <w:pStyle w:val="NormalWeb"/>
        <w:rPr>
          <w:del w:id="3348" w:author="Hamkins, Jon (US 3300)" w:date="2021-08-16T21:28:00Z"/>
          <w:color w:val="FF0000"/>
        </w:rPr>
        <w:pPrChange w:id="3349" w:author="Hamkins, Jon (US 3300)" w:date="2021-08-16T21:28:00Z">
          <w:pPr>
            <w:ind w:left="720" w:hanging="720"/>
          </w:pPr>
        </w:pPrChange>
      </w:pPr>
      <w:del w:id="3350" w:author="Hamkins, Jon (US 3300)" w:date="2021-08-16T21:28:00Z">
        <w:r w:rsidRPr="00F07EBB" w:rsidDel="00732065">
          <w:rPr>
            <w:color w:val="000000" w:themeColor="text1"/>
          </w:rPr>
          <w:delText xml:space="preserve"> </w:delText>
        </w:r>
        <w:r w:rsidRPr="00D203AB" w:rsidDel="00732065">
          <w:rPr>
            <w:color w:val="000000" w:themeColor="text1"/>
          </w:rPr>
          <w:delText>[7]</w:delText>
        </w:r>
        <w:r w:rsidRPr="00D203AB" w:rsidDel="00732065">
          <w:rPr>
            <w:color w:val="000000" w:themeColor="text1"/>
          </w:rPr>
          <w:tab/>
        </w:r>
        <w:r w:rsidRPr="00D203AB" w:rsidDel="00732065">
          <w:delText>Key Issues for Navigation and Time Dissemination in NASA's Space Exploration Program; 12 Ka and Broadband Communications Conference, Naples, Italy, September 2006</w:delText>
        </w:r>
      </w:del>
    </w:p>
    <w:p w14:paraId="1E905888" w14:textId="4C5E898A" w:rsidR="00ED096A" w:rsidRPr="002266AB" w:rsidDel="00732065" w:rsidRDefault="00ED096A">
      <w:pPr>
        <w:pStyle w:val="NormalWeb"/>
        <w:rPr>
          <w:del w:id="3351" w:author="Hamkins, Jon (US 3300)" w:date="2021-08-16T21:28:00Z"/>
          <w:color w:val="000000" w:themeColor="text1"/>
        </w:rPr>
        <w:pPrChange w:id="3352" w:author="Hamkins, Jon (US 3300)" w:date="2021-08-16T21:28:00Z">
          <w:pPr>
            <w:ind w:left="720" w:hanging="720"/>
          </w:pPr>
        </w:pPrChange>
      </w:pPr>
      <w:del w:id="3353" w:author="Hamkins, Jon (US 3300)" w:date="2021-08-16T21:28:00Z">
        <w:r w:rsidRPr="002266AB" w:rsidDel="00732065">
          <w:rPr>
            <w:color w:val="000000" w:themeColor="text1"/>
          </w:rPr>
          <w:delText>[8]</w:delText>
        </w:r>
        <w:r w:rsidRPr="002266AB" w:rsidDel="00732065">
          <w:rPr>
            <w:color w:val="000000" w:themeColor="text1"/>
          </w:rPr>
          <w:tab/>
          <w:delText>R. A. Nelson and T. A. Ely, “Relativistic Transformations for Time Synchronization and Dissemination in the Solar System,” Proceedings of the 38th Annual Precise Time and Time Interval (PTTI) Systems and Applications Meeting (U. S. Naval Observatory, Washington, DC, 2006).</w:delText>
        </w:r>
      </w:del>
    </w:p>
    <w:p w14:paraId="22A12B9B" w14:textId="13CDF856" w:rsidR="00ED096A" w:rsidRPr="00D203AB" w:rsidDel="00732065" w:rsidRDefault="00ED096A">
      <w:pPr>
        <w:pStyle w:val="NormalWeb"/>
        <w:rPr>
          <w:del w:id="3354" w:author="Hamkins, Jon (US 3300)" w:date="2021-08-16T21:28:00Z"/>
          <w:color w:val="000000" w:themeColor="text1"/>
        </w:rPr>
        <w:pPrChange w:id="3355" w:author="Hamkins, Jon (US 3300)" w:date="2021-08-16T21:28:00Z">
          <w:pPr>
            <w:spacing w:before="120" w:after="120" w:line="240" w:lineRule="auto"/>
            <w:ind w:left="720" w:hanging="720"/>
          </w:pPr>
        </w:pPrChange>
      </w:pPr>
      <w:del w:id="3356" w:author="Hamkins, Jon (US 3300)" w:date="2021-08-16T21:28:00Z">
        <w:r w:rsidRPr="002266AB" w:rsidDel="00732065">
          <w:rPr>
            <w:color w:val="000000" w:themeColor="text1"/>
          </w:rPr>
          <w:delText>[9]</w:delText>
        </w:r>
        <w:r w:rsidRPr="002266AB" w:rsidDel="00732065">
          <w:rPr>
            <w:color w:val="000000" w:themeColor="text1"/>
          </w:rPr>
          <w:tab/>
          <w:delText>“Internet Access to Spacecraft”</w:delText>
        </w:r>
        <w:r w:rsidRPr="00F07EBB" w:rsidDel="00732065">
          <w:rPr>
            <w:color w:val="000000" w:themeColor="text1"/>
          </w:rPr>
          <w:delText xml:space="preserve">, Small Satellite Conference 2000, </w:delText>
        </w:r>
        <w:r w:rsidRPr="00D203AB" w:rsidDel="00732065">
          <w:rPr>
            <w:color w:val="000000" w:themeColor="text1"/>
          </w:rPr>
          <w:delText>James Rash,Ron Parise, Keith Hogie, Ed Criscuolo, Jim Langston, Chris Jackson, Harold Price</w:delText>
        </w:r>
      </w:del>
    </w:p>
    <w:p w14:paraId="1C1296C1" w14:textId="5FBCC725" w:rsidR="00ED096A" w:rsidRPr="00D203AB" w:rsidDel="00732065" w:rsidRDefault="00ED096A">
      <w:pPr>
        <w:pStyle w:val="NormalWeb"/>
        <w:rPr>
          <w:del w:id="3357" w:author="Hamkins, Jon (US 3300)" w:date="2021-08-16T21:28:00Z"/>
          <w:color w:val="000000" w:themeColor="text1"/>
        </w:rPr>
        <w:pPrChange w:id="3358" w:author="Hamkins, Jon (US 3300)" w:date="2021-08-16T21:28:00Z">
          <w:pPr>
            <w:spacing w:before="120" w:after="120" w:line="240" w:lineRule="auto"/>
            <w:ind w:left="720" w:hanging="720"/>
          </w:pPr>
        </w:pPrChange>
      </w:pPr>
    </w:p>
    <w:p w14:paraId="102E1B7F" w14:textId="7232874B" w:rsidR="00ED096A" w:rsidRPr="002266AB" w:rsidDel="00732065" w:rsidRDefault="00ED096A">
      <w:pPr>
        <w:pStyle w:val="NormalWeb"/>
        <w:rPr>
          <w:del w:id="3359" w:author="Hamkins, Jon (US 3300)" w:date="2021-08-16T21:28:00Z"/>
          <w:color w:val="000000" w:themeColor="text1"/>
        </w:rPr>
        <w:pPrChange w:id="3360" w:author="Hamkins, Jon (US 3300)" w:date="2021-08-16T21:28:00Z">
          <w:pPr>
            <w:ind w:left="720" w:hanging="720"/>
          </w:pPr>
        </w:pPrChange>
      </w:pPr>
      <w:del w:id="3361" w:author="Hamkins, Jon (US 3300)" w:date="2021-08-16T21:28:00Z">
        <w:r w:rsidRPr="00D203AB" w:rsidDel="00732065">
          <w:rPr>
            <w:color w:val="000000" w:themeColor="text1"/>
          </w:rPr>
          <w:delText xml:space="preserve">[10] </w:delText>
        </w:r>
        <w:r w:rsidRPr="00D203AB" w:rsidDel="00732065">
          <w:rPr>
            <w:color w:val="000000" w:themeColor="text1"/>
          </w:rPr>
          <w:tab/>
          <w:delText xml:space="preserve">DEEP SPACE ATOMIC CLOCK MISSION OVERVIEW, AAS-19-796, Todd A. Ely, Jill Seubert, John Prestage, Robert </w:delText>
        </w:r>
        <w:r w:rsidRPr="002266AB" w:rsidDel="00732065">
          <w:rPr>
            <w:color w:val="000000" w:themeColor="text1"/>
          </w:rPr>
          <w:delText xml:space="preserve">Tjoelker, Eric Burt, Angela Dorsey, Daphna Enzer, </w:delText>
        </w:r>
        <w:r w:rsidRPr="002266AB" w:rsidDel="00732065">
          <w:rPr>
            <w:color w:val="000000" w:themeColor="text1"/>
          </w:rPr>
          <w:lastRenderedPageBreak/>
          <w:delText>Randy Herrera, Da Kuang, David Murphy, David Robison, Gabrielle Seal, Jeff Stuart, Rabi Wang</w:delText>
        </w:r>
      </w:del>
    </w:p>
    <w:p w14:paraId="53E17F26" w14:textId="4691E952" w:rsidR="00ED096A" w:rsidRPr="002266AB" w:rsidDel="00732065" w:rsidRDefault="00ED096A">
      <w:pPr>
        <w:pStyle w:val="NormalWeb"/>
        <w:rPr>
          <w:del w:id="3362" w:author="Hamkins, Jon (US 3300)" w:date="2021-08-16T21:28:00Z"/>
        </w:rPr>
        <w:pPrChange w:id="3363" w:author="Hamkins, Jon (US 3300)" w:date="2021-08-16T21:28:00Z">
          <w:pPr>
            <w:spacing w:before="120" w:after="120" w:line="240" w:lineRule="auto"/>
            <w:ind w:left="720" w:hanging="720"/>
          </w:pPr>
        </w:pPrChange>
      </w:pPr>
      <w:del w:id="3364" w:author="Hamkins, Jon (US 3300)" w:date="2021-08-16T21:28:00Z">
        <w:r w:rsidRPr="002266AB" w:rsidDel="00732065">
          <w:rPr>
            <w:color w:val="000000" w:themeColor="text1"/>
          </w:rPr>
          <w:delText xml:space="preserve"> [11]</w:delText>
        </w:r>
        <w:r w:rsidRPr="002266AB" w:rsidDel="00732065">
          <w:rPr>
            <w:color w:val="000000" w:themeColor="text1"/>
          </w:rPr>
          <w:tab/>
        </w:r>
        <w:r w:rsidRPr="002266AB" w:rsidDel="00732065">
          <w:delText>A. Gifford, S. Pace, J. McNeff, “One-Way GPS Time Transfer 2000”, 32</w:delText>
        </w:r>
        <w:r w:rsidRPr="002266AB" w:rsidDel="00732065">
          <w:rPr>
            <w:vertAlign w:val="superscript"/>
          </w:rPr>
          <w:delText>nd</w:delText>
        </w:r>
        <w:r w:rsidRPr="002266AB" w:rsidDel="00732065">
          <w:delText xml:space="preserve"> Annual Precise Time and Time Interval (PTTI) Meeting, November 2000.</w:delText>
        </w:r>
      </w:del>
    </w:p>
    <w:p w14:paraId="0CD7AE7F" w14:textId="66B0D883" w:rsidR="00ED096A" w:rsidRPr="002266AB" w:rsidDel="00732065" w:rsidRDefault="00ED096A">
      <w:pPr>
        <w:pStyle w:val="NormalWeb"/>
        <w:rPr>
          <w:del w:id="3365" w:author="Hamkins, Jon (US 3300)" w:date="2021-08-16T21:28:00Z"/>
          <w:color w:val="000000" w:themeColor="text1"/>
        </w:rPr>
        <w:pPrChange w:id="3366" w:author="Hamkins, Jon (US 3300)" w:date="2021-08-16T21:28:00Z">
          <w:pPr>
            <w:ind w:left="720" w:hanging="720"/>
          </w:pPr>
        </w:pPrChange>
      </w:pPr>
    </w:p>
    <w:p w14:paraId="494E01DF" w14:textId="7A006D60" w:rsidR="00ED096A" w:rsidRPr="002266AB" w:rsidDel="00732065" w:rsidRDefault="00ED096A">
      <w:pPr>
        <w:pStyle w:val="NormalWeb"/>
        <w:rPr>
          <w:del w:id="3367" w:author="Hamkins, Jon (US 3300)" w:date="2021-08-16T21:28:00Z"/>
          <w:rStyle w:val="Hyperlink"/>
        </w:rPr>
        <w:pPrChange w:id="3368" w:author="Hamkins, Jon (US 3300)" w:date="2021-08-16T21:28:00Z">
          <w:pPr>
            <w:ind w:left="720" w:hanging="720"/>
          </w:pPr>
        </w:pPrChange>
      </w:pPr>
      <w:del w:id="3369" w:author="Hamkins, Jon (US 3300)" w:date="2021-08-16T21:28:00Z">
        <w:r w:rsidRPr="00D1408D" w:rsidDel="00732065">
          <w:rPr>
            <w:color w:val="000000" w:themeColor="text1"/>
          </w:rPr>
          <w:delText>[12]</w:delText>
        </w:r>
        <w:r w:rsidRPr="00D1408D" w:rsidDel="00732065">
          <w:rPr>
            <w:color w:val="000000" w:themeColor="text1"/>
          </w:rPr>
          <w:tab/>
          <w:delText xml:space="preserve">CCSDS </w:delText>
        </w:r>
        <w:r w:rsidR="00F96276" w:rsidDel="00732065">
          <w:fldChar w:fldCharType="begin"/>
        </w:r>
        <w:r w:rsidR="00F96276" w:rsidDel="00732065">
          <w:delInstrText xml:space="preserve"> HYPERLINK "https://public.ccsds.org/Pubs/211x0b6.pdf" </w:delInstrText>
        </w:r>
        <w:r w:rsidR="00F96276" w:rsidDel="00732065">
          <w:fldChar w:fldCharType="separate"/>
        </w:r>
        <w:r w:rsidRPr="00D1408D" w:rsidDel="00732065">
          <w:rPr>
            <w:color w:val="000000" w:themeColor="text1"/>
          </w:rPr>
          <w:delText>PROXIMITY-1 SPACE DATA LINK PROTOCOL</w:delText>
        </w:r>
        <w:r w:rsidR="00F96276" w:rsidDel="00732065">
          <w:rPr>
            <w:color w:val="000000" w:themeColor="text1"/>
          </w:rPr>
          <w:fldChar w:fldCharType="end"/>
        </w:r>
        <w:r w:rsidRPr="00D1408D" w:rsidDel="00732065">
          <w:rPr>
            <w:color w:val="000000" w:themeColor="text1"/>
          </w:rPr>
          <w:delText>,</w:delText>
        </w:r>
        <w:r w:rsidDel="00732065">
          <w:rPr>
            <w:rStyle w:val="Hyperlink"/>
          </w:rPr>
          <w:delText xml:space="preserve"> </w:delText>
        </w:r>
        <w:r w:rsidRPr="002266AB" w:rsidDel="00732065">
          <w:rPr>
            <w:rStyle w:val="Hyperlink"/>
          </w:rPr>
          <w:delText>https://public.ccsds.org/Pubs/211x0b6.pdf</w:delText>
        </w:r>
      </w:del>
    </w:p>
    <w:p w14:paraId="50AAA9A5" w14:textId="6EF14623" w:rsidR="00ED096A" w:rsidRPr="002266AB" w:rsidRDefault="00ED096A">
      <w:pPr>
        <w:pPrChange w:id="3370" w:author="Hamkins, Jon (US 3300)" w:date="2021-08-16T21:35:00Z">
          <w:pPr>
            <w:spacing w:before="120" w:after="120" w:line="240" w:lineRule="auto"/>
            <w:ind w:left="720" w:hanging="720"/>
          </w:pPr>
        </w:pPrChange>
      </w:pPr>
      <w:del w:id="3371" w:author="Hamkins, Jon (US 3300)" w:date="2021-08-16T21:28:00Z">
        <w:r w:rsidRPr="00D203AB" w:rsidDel="00732065">
          <w:delText xml:space="preserve"> [¥]</w:delText>
        </w:r>
        <w:r w:rsidRPr="00D203AB" w:rsidDel="00732065">
          <w:tab/>
          <w:delText>Special thanks to Richard Orr of Satel for background provided during various briefings on Radiometric time transfer.  All errors are mine.</w:delText>
        </w:r>
      </w:del>
    </w:p>
    <w:p w14:paraId="3E3AEC6B" w14:textId="77777777" w:rsidR="00ED096A" w:rsidRDefault="00ED096A" w:rsidP="00ED096A">
      <w:pPr>
        <w:pStyle w:val="Default"/>
        <w:rPr>
          <w:color w:val="000000" w:themeColor="text1"/>
          <w:lang w:val="en"/>
        </w:rPr>
      </w:pPr>
    </w:p>
    <w:p w14:paraId="758C97AA" w14:textId="753EBE8A" w:rsidR="00ED096A" w:rsidDel="00CA629B" w:rsidRDefault="00ED096A" w:rsidP="00ED096A">
      <w:pPr>
        <w:pStyle w:val="Default"/>
        <w:ind w:left="720"/>
        <w:rPr>
          <w:moveFrom w:id="3372" w:author="Hamkins, Jon (US 3300)" w:date="2021-08-16T21:36:00Z"/>
          <w:color w:val="000000" w:themeColor="text1"/>
          <w:lang w:val="en"/>
        </w:rPr>
      </w:pPr>
      <w:moveFromRangeStart w:id="3373" w:author="Hamkins, Jon (US 3300)" w:date="2021-08-16T21:36:00Z" w:name="move80042225"/>
    </w:p>
    <w:p w14:paraId="2DA349F2" w14:textId="14F8C3EE" w:rsidR="00ED096A" w:rsidDel="00CA629B" w:rsidRDefault="00ED096A" w:rsidP="00ED096A">
      <w:pPr>
        <w:pStyle w:val="Default"/>
        <w:ind w:left="720"/>
        <w:rPr>
          <w:moveFrom w:id="3374" w:author="Hamkins, Jon (US 3300)" w:date="2021-08-16T21:36:00Z"/>
          <w:color w:val="000000" w:themeColor="text1"/>
          <w:lang w:val="en"/>
        </w:rPr>
      </w:pPr>
      <w:moveFrom w:id="3375" w:author="Hamkins, Jon (US 3300)" w:date="2021-08-16T21:36:00Z">
        <w:r w:rsidDel="00CA629B">
          <w:rPr>
            <w:color w:val="000000" w:themeColor="text1"/>
            <w:lang w:val="en"/>
          </w:rPr>
          <w:t>CCSDS – Consultative Committee on Space Data Systems</w:t>
        </w:r>
      </w:moveFrom>
    </w:p>
    <w:p w14:paraId="6C58A60C" w14:textId="26812E92" w:rsidR="00ED096A" w:rsidDel="00CA629B" w:rsidRDefault="00ED096A" w:rsidP="00ED096A">
      <w:pPr>
        <w:pStyle w:val="Default"/>
        <w:ind w:left="720"/>
        <w:rPr>
          <w:moveFrom w:id="3376" w:author="Hamkins, Jon (US 3300)" w:date="2021-08-16T21:36:00Z"/>
          <w:color w:val="000000" w:themeColor="text1"/>
          <w:lang w:val="en"/>
        </w:rPr>
      </w:pPr>
    </w:p>
    <w:p w14:paraId="1FE71219" w14:textId="39E8466D" w:rsidR="00ED096A" w:rsidDel="00CA629B" w:rsidRDefault="00ED096A" w:rsidP="00ED096A">
      <w:pPr>
        <w:pStyle w:val="Default"/>
        <w:ind w:left="720"/>
        <w:rPr>
          <w:moveFrom w:id="3377" w:author="Hamkins, Jon (US 3300)" w:date="2021-08-16T21:36:00Z"/>
          <w:color w:val="000000" w:themeColor="text1"/>
          <w:lang w:val="en"/>
        </w:rPr>
      </w:pPr>
      <w:moveFrom w:id="3378" w:author="Hamkins, Jon (US 3300)" w:date="2021-08-16T21:36:00Z">
        <w:r w:rsidRPr="00E15262" w:rsidDel="00CA629B">
          <w:rPr>
            <w:color w:val="000000" w:themeColor="text1"/>
            <w:lang w:val="en"/>
          </w:rPr>
          <w:t xml:space="preserve">Euclidean Geometry - The study of flat space. Between any two points there is a unique line segment which is the shortest curve between those two points. </w:t>
        </w:r>
        <w:r w:rsidDel="00CA629B">
          <w:rPr>
            <w:color w:val="000000" w:themeColor="text1"/>
            <w:lang w:val="en"/>
          </w:rPr>
          <w:t>Line</w:t>
        </w:r>
        <w:r w:rsidRPr="00E15262" w:rsidDel="00CA629B">
          <w:rPr>
            <w:color w:val="000000" w:themeColor="text1"/>
            <w:lang w:val="en"/>
          </w:rPr>
          <w:t xml:space="preserve"> segments can be extended to lines.  Euclid defined two or three dimensions but the geometry can be extended to more.</w:t>
        </w:r>
      </w:moveFrom>
    </w:p>
    <w:p w14:paraId="7EAE06BF" w14:textId="1EE2A2D5" w:rsidR="00ED096A" w:rsidRPr="00E15262" w:rsidDel="00CA629B" w:rsidRDefault="00ED096A" w:rsidP="00ED096A">
      <w:pPr>
        <w:pStyle w:val="Default"/>
        <w:ind w:left="720"/>
        <w:rPr>
          <w:moveFrom w:id="3379" w:author="Hamkins, Jon (US 3300)" w:date="2021-08-16T21:36:00Z"/>
          <w:color w:val="000000" w:themeColor="text1"/>
          <w:lang w:val="en"/>
        </w:rPr>
      </w:pPr>
    </w:p>
    <w:p w14:paraId="7545BA08" w14:textId="778D9A0B" w:rsidR="00ED096A" w:rsidDel="00CA629B" w:rsidRDefault="00ED096A" w:rsidP="00ED096A">
      <w:pPr>
        <w:pStyle w:val="Default"/>
        <w:ind w:left="720"/>
        <w:rPr>
          <w:moveFrom w:id="3380" w:author="Hamkins, Jon (US 3300)" w:date="2021-08-16T21:36:00Z"/>
        </w:rPr>
      </w:pPr>
      <w:moveFrom w:id="3381" w:author="Hamkins, Jon (US 3300)" w:date="2021-08-16T21:36:00Z">
        <w:r w:rsidDel="00CA629B">
          <w:t>GEO – Geostationary or Geosynchronous orbit is a circulare orbit at ~35786 KM</w:t>
        </w:r>
      </w:moveFrom>
    </w:p>
    <w:p w14:paraId="0EFEAD6F" w14:textId="0E5BA1F1" w:rsidR="00ED096A" w:rsidDel="00CA629B" w:rsidRDefault="00ED096A" w:rsidP="00ED096A">
      <w:pPr>
        <w:pStyle w:val="Default"/>
        <w:ind w:left="720"/>
        <w:rPr>
          <w:moveFrom w:id="3382" w:author="Hamkins, Jon (US 3300)" w:date="2021-08-16T21:36:00Z"/>
        </w:rPr>
      </w:pPr>
    </w:p>
    <w:p w14:paraId="5B503DC9" w14:textId="6C605D76" w:rsidR="00ED096A" w:rsidDel="00CA629B" w:rsidRDefault="00ED096A" w:rsidP="00ED096A">
      <w:pPr>
        <w:pStyle w:val="Default"/>
        <w:ind w:left="720"/>
        <w:rPr>
          <w:moveFrom w:id="3383" w:author="Hamkins, Jon (US 3300)" w:date="2021-08-16T21:36:00Z"/>
        </w:rPr>
      </w:pPr>
      <w:moveFrom w:id="3384" w:author="Hamkins, Jon (US 3300)" w:date="2021-08-16T21:36:00Z">
        <w:r w:rsidDel="00CA629B">
          <w:t>GNSS – Global Navigation Satellite System</w:t>
        </w:r>
      </w:moveFrom>
    </w:p>
    <w:p w14:paraId="305F2648" w14:textId="47EE5993" w:rsidR="00ED096A" w:rsidRPr="002266AB" w:rsidDel="00CA629B" w:rsidRDefault="00ED096A" w:rsidP="00ED096A">
      <w:pPr>
        <w:pStyle w:val="Default"/>
        <w:ind w:left="720"/>
        <w:rPr>
          <w:moveFrom w:id="3385" w:author="Hamkins, Jon (US 3300)" w:date="2021-08-16T21:36:00Z"/>
        </w:rPr>
      </w:pPr>
    </w:p>
    <w:p w14:paraId="4D4C5EF7" w14:textId="1DEF30D9" w:rsidR="00ED096A" w:rsidDel="00CA629B" w:rsidRDefault="00ED096A" w:rsidP="00ED096A">
      <w:pPr>
        <w:pStyle w:val="Default"/>
        <w:ind w:left="720"/>
        <w:rPr>
          <w:moveFrom w:id="3386" w:author="Hamkins, Jon (US 3300)" w:date="2021-08-16T21:36:00Z"/>
          <w:color w:val="000000" w:themeColor="text1"/>
          <w:lang w:val="en"/>
        </w:rPr>
      </w:pPr>
      <w:moveFrom w:id="3387" w:author="Hamkins, Jon (US 3300)" w:date="2021-08-16T21:36:00Z">
        <w:r w:rsidDel="00CA629B">
          <w:rPr>
            <w:color w:val="000000" w:themeColor="text1"/>
            <w:lang w:val="en"/>
          </w:rPr>
          <w:t>ITU – International Telecommunication Union</w:t>
        </w:r>
      </w:moveFrom>
    </w:p>
    <w:p w14:paraId="05E3F629" w14:textId="7C31C381" w:rsidR="00ED096A" w:rsidDel="00CA629B" w:rsidRDefault="00ED096A" w:rsidP="00ED096A">
      <w:pPr>
        <w:pStyle w:val="Default"/>
        <w:ind w:left="720"/>
        <w:rPr>
          <w:moveFrom w:id="3388" w:author="Hamkins, Jon (US 3300)" w:date="2021-08-16T21:36:00Z"/>
          <w:color w:val="000000" w:themeColor="text1"/>
          <w:lang w:val="en"/>
        </w:rPr>
      </w:pPr>
    </w:p>
    <w:p w14:paraId="156740DD" w14:textId="1C26216E" w:rsidR="00ED096A" w:rsidDel="00CA629B" w:rsidRDefault="00ED096A" w:rsidP="00ED096A">
      <w:pPr>
        <w:pStyle w:val="Default"/>
        <w:ind w:left="720"/>
        <w:rPr>
          <w:moveFrom w:id="3389" w:author="Hamkins, Jon (US 3300)" w:date="2021-08-16T21:36:00Z"/>
          <w:color w:val="000000" w:themeColor="text1"/>
          <w:lang w:val="en"/>
        </w:rPr>
      </w:pPr>
      <w:moveFrom w:id="3390" w:author="Hamkins, Jon (US 3300)" w:date="2021-08-16T21:36:00Z">
        <w:r w:rsidDel="00CA629B">
          <w:rPr>
            <w:color w:val="000000" w:themeColor="text1"/>
            <w:lang w:val="en"/>
          </w:rPr>
          <w:t>MEO – Medium Earth Orbit</w:t>
        </w:r>
      </w:moveFrom>
    </w:p>
    <w:p w14:paraId="35301A14" w14:textId="7DDD2C49" w:rsidR="00ED096A" w:rsidDel="00CA629B" w:rsidRDefault="00ED096A" w:rsidP="00ED096A">
      <w:pPr>
        <w:pStyle w:val="Default"/>
        <w:ind w:left="720"/>
        <w:rPr>
          <w:moveFrom w:id="3391" w:author="Hamkins, Jon (US 3300)" w:date="2021-08-16T21:36:00Z"/>
          <w:color w:val="000000" w:themeColor="text1"/>
          <w:lang w:val="en"/>
        </w:rPr>
      </w:pPr>
    </w:p>
    <w:p w14:paraId="11654929" w14:textId="1784F78D" w:rsidR="00ED096A" w:rsidDel="00CA629B" w:rsidRDefault="00ED096A" w:rsidP="00ED096A">
      <w:pPr>
        <w:pStyle w:val="Default"/>
        <w:ind w:left="720"/>
        <w:rPr>
          <w:moveFrom w:id="3392" w:author="Hamkins, Jon (US 3300)" w:date="2021-08-16T21:36:00Z"/>
          <w:color w:val="000000" w:themeColor="text1"/>
          <w:lang w:val="en"/>
        </w:rPr>
      </w:pPr>
      <w:moveFrom w:id="3393" w:author="Hamkins, Jon (US 3300)" w:date="2021-08-16T21:36:00Z">
        <w:r w:rsidDel="00CA629B">
          <w:rPr>
            <w:color w:val="000000" w:themeColor="text1"/>
            <w:lang w:val="en"/>
          </w:rPr>
          <w:t>Pseudo-Riemann space - G</w:t>
        </w:r>
        <w:r w:rsidRPr="006A2F20" w:rsidDel="00CA629B">
          <w:rPr>
            <w:color w:val="000000" w:themeColor="text1"/>
            <w:lang w:val="en"/>
          </w:rPr>
          <w:t>eometries allow for curved spaces with any number of dimensions and include Euclidean geometries as special cases.</w:t>
        </w:r>
      </w:moveFrom>
    </w:p>
    <w:p w14:paraId="75B45FD7" w14:textId="631992B2" w:rsidR="00ED096A" w:rsidDel="00CA629B" w:rsidRDefault="00ED096A" w:rsidP="00ED096A">
      <w:pPr>
        <w:pStyle w:val="Default"/>
        <w:ind w:left="720"/>
        <w:rPr>
          <w:moveFrom w:id="3394" w:author="Hamkins, Jon (US 3300)" w:date="2021-08-16T21:36:00Z"/>
          <w:color w:val="000000" w:themeColor="text1"/>
          <w:lang w:val="en"/>
        </w:rPr>
      </w:pPr>
    </w:p>
    <w:p w14:paraId="23CDB2EB" w14:textId="671D9286" w:rsidR="00ED096A" w:rsidDel="00CA629B" w:rsidRDefault="00ED096A" w:rsidP="00ED096A">
      <w:pPr>
        <w:pStyle w:val="Default"/>
        <w:ind w:left="720"/>
        <w:rPr>
          <w:moveFrom w:id="3395" w:author="Hamkins, Jon (US 3300)" w:date="2021-08-16T21:36:00Z"/>
          <w:color w:val="000000" w:themeColor="text1"/>
          <w:lang w:val="en"/>
        </w:rPr>
      </w:pPr>
      <w:moveFrom w:id="3396" w:author="Hamkins, Jon (US 3300)" w:date="2021-08-16T21:36:00Z">
        <w:r w:rsidDel="00CA629B">
          <w:rPr>
            <w:color w:val="000000" w:themeColor="text1"/>
            <w:lang w:val="en"/>
          </w:rPr>
          <w:t>USNO – United States Naval Observatory</w:t>
        </w:r>
      </w:moveFrom>
    </w:p>
    <w:p w14:paraId="2555A5EF" w14:textId="748B130A" w:rsidR="00ED096A" w:rsidDel="00CA629B" w:rsidRDefault="00ED096A" w:rsidP="00ED096A">
      <w:pPr>
        <w:pStyle w:val="Default"/>
        <w:ind w:left="720"/>
        <w:rPr>
          <w:moveFrom w:id="3397" w:author="Hamkins, Jon (US 3300)" w:date="2021-08-16T21:36:00Z"/>
          <w:color w:val="000000" w:themeColor="text1"/>
          <w:lang w:val="en"/>
        </w:rPr>
      </w:pPr>
    </w:p>
    <w:p w14:paraId="61CB7D04" w14:textId="2550870E" w:rsidR="00ED096A" w:rsidDel="00CA629B" w:rsidRDefault="00ED096A" w:rsidP="00ED096A">
      <w:pPr>
        <w:pStyle w:val="Default"/>
        <w:ind w:left="720"/>
        <w:rPr>
          <w:moveFrom w:id="3398" w:author="Hamkins, Jon (US 3300)" w:date="2021-08-16T21:36:00Z"/>
          <w:color w:val="000000" w:themeColor="text1"/>
          <w:lang w:val="en"/>
        </w:rPr>
      </w:pPr>
      <w:moveFrom w:id="3399" w:author="Hamkins, Jon (US 3300)" w:date="2021-08-16T21:36:00Z">
        <w:r w:rsidRPr="002266AB" w:rsidDel="00CA629B">
          <w:rPr>
            <w:color w:val="000000" w:themeColor="text1"/>
          </w:rPr>
          <w:t xml:space="preserve">Zero-mean Gaussian noise - </w:t>
        </w:r>
        <w:r w:rsidRPr="002266AB" w:rsidDel="00CA629B">
          <w:rPr>
            <w:color w:val="000000" w:themeColor="text1"/>
            <w:lang w:val="en"/>
          </w:rPr>
          <w:t>Gaussian noise, named after Carl Friedrich Gauss, is statistical noise having a probability density function (PDF) equal to that of the normal distribution, which is also known as the Gaussian distribution. In other words, the values that the noise can take on are Gaussian-distributed.</w:t>
        </w:r>
      </w:moveFrom>
    </w:p>
    <w:moveFromRangeEnd w:id="3373"/>
    <w:p w14:paraId="5687EF53" w14:textId="77777777" w:rsidR="00ED096A" w:rsidRPr="002266AB" w:rsidRDefault="00ED096A" w:rsidP="00ED096A">
      <w:pPr>
        <w:rPr>
          <w:szCs w:val="24"/>
        </w:rPr>
      </w:pPr>
    </w:p>
    <w:p w14:paraId="364C46F4" w14:textId="64EADBA5" w:rsidR="00ED096A" w:rsidRPr="00322A9D" w:rsidRDefault="00ED096A" w:rsidP="00887837">
      <w:pPr>
        <w:rPr>
          <w:color w:val="FF0000"/>
        </w:rPr>
      </w:pPr>
      <w:r>
        <w:rPr>
          <w:color w:val="FF0000"/>
        </w:rPr>
        <w:t>Do we need the following sections?</w:t>
      </w:r>
    </w:p>
    <w:p w14:paraId="30F0029F" w14:textId="53C46867" w:rsidR="004E655B" w:rsidRDefault="004E655B" w:rsidP="000B08D5">
      <w:pPr>
        <w:pStyle w:val="Heading2"/>
      </w:pPr>
      <w:bookmarkStart w:id="3400" w:name="_Toc80035406"/>
      <w:r w:rsidRPr="00AA4AE2">
        <w:t>NASA</w:t>
      </w:r>
      <w:r>
        <w:t xml:space="preserve"> Time Synchronization methods</w:t>
      </w:r>
      <w:bookmarkEnd w:id="3400"/>
    </w:p>
    <w:p w14:paraId="02A16CC6" w14:textId="77777777" w:rsidR="00277787" w:rsidRPr="00277787" w:rsidRDefault="00277787" w:rsidP="00277787">
      <w:r w:rsidRPr="00277787">
        <w:rPr>
          <w:color w:val="FF0000"/>
        </w:rPr>
        <w:t>[Point of contact: Lee Pitts]</w:t>
      </w:r>
    </w:p>
    <w:p w14:paraId="05D6A7B3" w14:textId="77777777" w:rsidR="004E655B" w:rsidRDefault="004E655B" w:rsidP="00F2493D">
      <w:pPr>
        <w:pStyle w:val="Heading2"/>
      </w:pPr>
      <w:bookmarkStart w:id="3401" w:name="_Toc80035407"/>
      <w:r>
        <w:lastRenderedPageBreak/>
        <w:t>ESA Time Synchronization methods</w:t>
      </w:r>
      <w:bookmarkEnd w:id="3401"/>
    </w:p>
    <w:p w14:paraId="16EC2140" w14:textId="77777777" w:rsidR="004E655B" w:rsidRDefault="004E655B" w:rsidP="00F2493D">
      <w:pPr>
        <w:pStyle w:val="Heading2"/>
      </w:pPr>
      <w:bookmarkStart w:id="3402" w:name="_Toc80035408"/>
      <w:r>
        <w:t>DLR time synchronization methods</w:t>
      </w:r>
      <w:bookmarkEnd w:id="3402"/>
    </w:p>
    <w:p w14:paraId="7BC44697" w14:textId="77777777" w:rsidR="00416670" w:rsidRPr="00416670" w:rsidRDefault="00416670" w:rsidP="00416670">
      <w:pPr>
        <w:pStyle w:val="Heading2"/>
      </w:pPr>
      <w:bookmarkStart w:id="3403" w:name="_Toc80035409"/>
      <w:r>
        <w:t>JAXA time synchronization methods</w:t>
      </w:r>
      <w:bookmarkEnd w:id="3403"/>
    </w:p>
    <w:p w14:paraId="33D50235" w14:textId="77777777" w:rsidR="00B61DD4" w:rsidRDefault="00B61DD4" w:rsidP="00E21742">
      <w:pPr>
        <w:pStyle w:val="Heading1"/>
        <w:numPr>
          <w:ilvl w:val="0"/>
          <w:numId w:val="0"/>
        </w:numPr>
        <w:sectPr w:rsidR="00B61DD4" w:rsidSect="00172202">
          <w:pgSz w:w="12240" w:h="15840" w:code="1"/>
          <w:pgMar w:top="1440" w:right="1440" w:bottom="1440" w:left="1714" w:header="547" w:footer="547" w:gutter="360"/>
          <w:pgNumType w:start="1" w:chapStyle="1"/>
          <w:cols w:space="720"/>
          <w:docGrid w:linePitch="360"/>
        </w:sectPr>
      </w:pPr>
    </w:p>
    <w:p w14:paraId="0DC28A57" w14:textId="77777777" w:rsidR="004E655B" w:rsidRPr="0010751F" w:rsidRDefault="004E655B" w:rsidP="000B08D5">
      <w:pPr>
        <w:pStyle w:val="Heading1"/>
      </w:pPr>
      <w:bookmarkStart w:id="3404" w:name="_Toc80035410"/>
      <w:r w:rsidRPr="0010751F">
        <w:lastRenderedPageBreak/>
        <w:t>Applications (draw on existing documentation)</w:t>
      </w:r>
      <w:bookmarkEnd w:id="3404"/>
    </w:p>
    <w:p w14:paraId="7B41F256" w14:textId="77777777" w:rsidR="004E655B" w:rsidRPr="0010751F" w:rsidRDefault="004E655B" w:rsidP="000B08D5">
      <w:pPr>
        <w:pStyle w:val="Heading2"/>
      </w:pPr>
      <w:bookmarkStart w:id="3405" w:name="_Toc80035411"/>
      <w:r w:rsidRPr="0010751F">
        <w:t>Science activities</w:t>
      </w:r>
      <w:bookmarkEnd w:id="3405"/>
    </w:p>
    <w:p w14:paraId="2BFAB911" w14:textId="103CDA30" w:rsidR="00416670" w:rsidRDefault="00416670" w:rsidP="004E655B">
      <w:r w:rsidRPr="00887837">
        <w:rPr>
          <w:color w:val="FF0000"/>
        </w:rPr>
        <w:t>[</w:t>
      </w:r>
      <w:r w:rsidR="00C02C1C">
        <w:rPr>
          <w:color w:val="FF0000"/>
        </w:rPr>
        <w:t>Point of contact for this section: Beau Blanding (to be confirmed)</w:t>
      </w:r>
      <w:r w:rsidRPr="00887837">
        <w:rPr>
          <w:color w:val="FF0000"/>
        </w:rPr>
        <w:t>]</w:t>
      </w:r>
    </w:p>
    <w:p w14:paraId="4C9A8356" w14:textId="111A14DD" w:rsidR="004E655B" w:rsidRPr="0010751F" w:rsidRDefault="00322A9D" w:rsidP="004E655B">
      <w:r>
        <w:rPr>
          <w:color w:val="FF0000"/>
        </w:rPr>
        <w:t>[</w:t>
      </w:r>
      <w:r w:rsidR="004E655B" w:rsidRPr="00322A9D">
        <w:rPr>
          <w:color w:val="FF0000"/>
        </w:rPr>
        <w:t>Enumerate examples as they relate to timing accuracy/resolution needed</w:t>
      </w:r>
      <w:r>
        <w:rPr>
          <w:color w:val="FF0000"/>
        </w:rPr>
        <w:t>.</w:t>
      </w:r>
      <w:r w:rsidR="00EF3751">
        <w:rPr>
          <w:color w:val="FF0000"/>
        </w:rPr>
        <w:t xml:space="preserve"> Complete after mission survey data is available.</w:t>
      </w:r>
      <w:r>
        <w:rPr>
          <w:color w:val="FF0000"/>
        </w:rPr>
        <w:t>]</w:t>
      </w:r>
    </w:p>
    <w:p w14:paraId="5EAD62FE" w14:textId="77777777" w:rsidR="004E655B" w:rsidRPr="0010751F" w:rsidRDefault="004E655B" w:rsidP="000B08D5">
      <w:pPr>
        <w:pStyle w:val="Heading2"/>
      </w:pPr>
      <w:bookmarkStart w:id="3406" w:name="_Toc80035412"/>
      <w:r w:rsidRPr="0010751F">
        <w:t>Ranging / Doppler</w:t>
      </w:r>
      <w:bookmarkEnd w:id="3406"/>
    </w:p>
    <w:p w14:paraId="3CBB8191" w14:textId="77777777" w:rsidR="00277787" w:rsidRPr="00277787" w:rsidRDefault="00277787" w:rsidP="004E655B">
      <w:pPr>
        <w:rPr>
          <w:color w:val="FF0000"/>
        </w:rPr>
      </w:pPr>
      <w:r w:rsidRPr="00277787">
        <w:rPr>
          <w:color w:val="FF0000"/>
        </w:rPr>
        <w:t xml:space="preserve">[Point of contact: </w:t>
      </w:r>
      <w:r>
        <w:rPr>
          <w:color w:val="FF0000"/>
        </w:rPr>
        <w:t>Lee Pitts</w:t>
      </w:r>
      <w:r w:rsidR="00F21370">
        <w:rPr>
          <w:color w:val="FF0000"/>
        </w:rPr>
        <w:t xml:space="preserve"> / Vic </w:t>
      </w:r>
      <w:proofErr w:type="spellStart"/>
      <w:r w:rsidR="00F21370">
        <w:rPr>
          <w:color w:val="FF0000"/>
        </w:rPr>
        <w:t>Vilnrotter</w:t>
      </w:r>
      <w:proofErr w:type="spellEnd"/>
      <w:r w:rsidRPr="00277787">
        <w:rPr>
          <w:color w:val="FF0000"/>
        </w:rPr>
        <w:t>]</w:t>
      </w:r>
    </w:p>
    <w:p w14:paraId="0066629C" w14:textId="77777777" w:rsidR="004E655B" w:rsidRPr="0010751F" w:rsidRDefault="004E655B" w:rsidP="004E655B">
      <w:r w:rsidRPr="0010751F">
        <w:t xml:space="preserve">There are various types of continuous wave radiometric ranging to include harmonic (fixed and swept tone) and non-harmonic (PRN (Pseudo Random Noise) and </w:t>
      </w:r>
      <w:proofErr w:type="spellStart"/>
      <w:r w:rsidRPr="0010751F">
        <w:t>BINary</w:t>
      </w:r>
      <w:proofErr w:type="spellEnd"/>
      <w:r w:rsidRPr="0010751F">
        <w:t xml:space="preserve"> Optimum Range-BINOR) ranging. In addition, there are pulse type ranging schemes for Radio Frequency (R/F) and laser tracking. Following is PRN ranging discussion.</w:t>
      </w:r>
    </w:p>
    <w:p w14:paraId="72E1A05C" w14:textId="77777777" w:rsidR="004E655B" w:rsidRPr="0010751F" w:rsidRDefault="004E655B" w:rsidP="004E655B">
      <w:r w:rsidRPr="0010751F">
        <w:t xml:space="preserve">For this discussion, one-way radiometric ranging is defined as the process of sending a PRN signal to a spacecraft and recording the event on the spacecraft for subsequent downlink in telemetry. The subsequent arrival time of the telemetry is noted on arrival at the G/S as a Ground Receipt Time (GRT). GRT and time of transmission of the PRN are forwarded to the </w:t>
      </w:r>
      <w:r w:rsidRPr="0010751F">
        <w:rPr>
          <w:szCs w:val="18"/>
        </w:rPr>
        <w:t>Mission Control Center</w:t>
      </w:r>
      <w:r w:rsidRPr="0010751F">
        <w:t xml:space="preserve"> (MCC). A corollary capability is for a spacecraft to broadcast a PRN signal to the ground and measure the GRT directly before forwarding the measurement to an MCC.</w:t>
      </w:r>
    </w:p>
    <w:p w14:paraId="54D1D146" w14:textId="77777777" w:rsidR="004E655B" w:rsidRPr="0010751F" w:rsidRDefault="004E655B" w:rsidP="004E655B">
      <w:r w:rsidRPr="0010751F">
        <w:t>These methods of ranging have several attractive features. First in its simplest form, little cognizance by onboard systems is required. Second, it is simple to operate and definitive in solution. Finally, it can be extended to two-way ranging through the use of a turnaround ranging system in the space borne communications hardware and return the PRN signal to a G/S. The use of these techniques can provide timing and ranging benefits from Low Earth Orbit (LEO) to deep space.</w:t>
      </w:r>
    </w:p>
    <w:p w14:paraId="10564938" w14:textId="77777777" w:rsidR="004E655B" w:rsidRPr="0010751F" w:rsidRDefault="004E655B" w:rsidP="004E655B">
      <w:r w:rsidRPr="0010751F">
        <w:t>There are several liabilities as well. For long roundtrip times as required for deep space vehicles, it may be necessary to have more than one G/S support an activity. In addition, measurements embedded in telemetry may be obscured and delayed by encryption on the downlink, if required. This is further complicated since the ground architecture may not have decryption capability widely dispersed beyond the MCC. Finally, uplink of a PRN signal reduces the total power available for the carrier-tracking loop, which may only be important for locked loop operations, notably near Earth.</w:t>
      </w:r>
    </w:p>
    <w:p w14:paraId="59439434" w14:textId="77777777" w:rsidR="004E655B" w:rsidRPr="0010751F" w:rsidRDefault="004E655B" w:rsidP="004E655B">
      <w:r w:rsidRPr="0010751F">
        <w:t xml:space="preserve">A number of products or measurements can be produced based </w:t>
      </w:r>
      <w:r w:rsidR="00D03B92">
        <w:t xml:space="preserve">on </w:t>
      </w:r>
      <w:r w:rsidRPr="0010751F">
        <w:t>these and similar methods:</w:t>
      </w:r>
    </w:p>
    <w:p w14:paraId="109964D6" w14:textId="77777777" w:rsidR="004E655B" w:rsidRPr="0010751F" w:rsidRDefault="004E655B" w:rsidP="004E655B">
      <w:pPr>
        <w:numPr>
          <w:ilvl w:val="0"/>
          <w:numId w:val="35"/>
        </w:numPr>
        <w:spacing w:before="0" w:line="240" w:lineRule="auto"/>
      </w:pPr>
      <w:r w:rsidRPr="0010751F">
        <w:t>Time of Arrival (TOA)</w:t>
      </w:r>
    </w:p>
    <w:p w14:paraId="67BE2654" w14:textId="77777777" w:rsidR="004E655B" w:rsidRPr="0010751F" w:rsidRDefault="004E655B" w:rsidP="004E655B">
      <w:pPr>
        <w:numPr>
          <w:ilvl w:val="0"/>
          <w:numId w:val="35"/>
        </w:numPr>
        <w:spacing w:before="0" w:line="240" w:lineRule="auto"/>
      </w:pPr>
      <w:r w:rsidRPr="0010751F">
        <w:t>Time Difference of Arrival (TDOA)</w:t>
      </w:r>
    </w:p>
    <w:p w14:paraId="04D15463" w14:textId="77777777" w:rsidR="004E655B" w:rsidRPr="0010751F" w:rsidRDefault="004E655B" w:rsidP="004E655B">
      <w:pPr>
        <w:numPr>
          <w:ilvl w:val="0"/>
          <w:numId w:val="35"/>
        </w:numPr>
        <w:spacing w:before="0" w:line="240" w:lineRule="auto"/>
      </w:pPr>
      <w:r w:rsidRPr="0010751F">
        <w:t>PRN correlation</w:t>
      </w:r>
    </w:p>
    <w:p w14:paraId="6D9F14B5" w14:textId="77777777" w:rsidR="004E655B" w:rsidRPr="0010751F" w:rsidRDefault="004E655B" w:rsidP="004E655B">
      <w:pPr>
        <w:numPr>
          <w:ilvl w:val="0"/>
          <w:numId w:val="35"/>
        </w:numPr>
        <w:spacing w:before="0" w:line="240" w:lineRule="auto"/>
      </w:pPr>
      <w:r w:rsidRPr="0010751F">
        <w:t>Doppler shift, and Accumulated Delta Range (ADR)</w:t>
      </w:r>
    </w:p>
    <w:p w14:paraId="0AEA4D2E" w14:textId="77777777" w:rsidR="004E655B" w:rsidRDefault="004E655B" w:rsidP="004E655B">
      <w:r w:rsidRPr="0010751F">
        <w:lastRenderedPageBreak/>
        <w:t>Use of these products can approximate position and a subsequent clock correlation can be determined, assuming the requisite algorithms are utilized.</w:t>
      </w:r>
      <w:bookmarkStart w:id="3407" w:name="_Toc178581696"/>
    </w:p>
    <w:p w14:paraId="5CD90A58" w14:textId="7AD77BBC" w:rsidR="004E655B" w:rsidRPr="0010751F" w:rsidRDefault="009461D0" w:rsidP="004E655B">
      <w:r w:rsidRPr="00322A9D">
        <w:rPr>
          <w:color w:val="FF0000"/>
        </w:rPr>
        <w:t>[Vic to insert paragraph on telemetry ranging ideas.]</w:t>
      </w:r>
      <w:bookmarkEnd w:id="3407"/>
    </w:p>
    <w:p w14:paraId="0D6EC3A3" w14:textId="77777777" w:rsidR="004E655B" w:rsidRDefault="004E655B" w:rsidP="000B08D5">
      <w:pPr>
        <w:pStyle w:val="Heading2"/>
      </w:pPr>
      <w:bookmarkStart w:id="3408" w:name="_Toc80035413"/>
      <w:r w:rsidRPr="007A176E">
        <w:t>Spacecraft maneuvers</w:t>
      </w:r>
      <w:bookmarkEnd w:id="3408"/>
    </w:p>
    <w:p w14:paraId="6D540CBE" w14:textId="1878DAF5" w:rsidR="004A61AF" w:rsidRDefault="004A61AF" w:rsidP="00E21742">
      <w:pPr>
        <w:rPr>
          <w:color w:val="FF0000"/>
        </w:rPr>
      </w:pPr>
      <w:r w:rsidRPr="00322A9D">
        <w:rPr>
          <w:color w:val="FF0000"/>
        </w:rPr>
        <w:t>[</w:t>
      </w:r>
      <w:r w:rsidR="003E28E2">
        <w:rPr>
          <w:color w:val="FF0000"/>
        </w:rPr>
        <w:t>Point of contact for this section: Beau Blanding</w:t>
      </w:r>
      <w:r w:rsidRPr="00322A9D">
        <w:rPr>
          <w:color w:val="FF0000"/>
        </w:rPr>
        <w:t>]</w:t>
      </w:r>
    </w:p>
    <w:p w14:paraId="2CC78896" w14:textId="77777777" w:rsidR="003E28E2" w:rsidRDefault="003E28E2" w:rsidP="003E28E2">
      <w:r>
        <w:t>A spacecraft maneuver is the use of propulsion systems, atmospheric drag, and/or gravity assistance to advance a spacecraft to/from an interplanetary</w:t>
      </w:r>
      <w:r>
        <w:rPr>
          <w:rStyle w:val="CommentReference"/>
        </w:rPr>
        <w:t xml:space="preserve"> </w:t>
      </w:r>
      <w:r>
        <w:rPr>
          <w:rStyle w:val="CommentReference"/>
          <w:sz w:val="22"/>
          <w:szCs w:val="22"/>
        </w:rPr>
        <w:t>e</w:t>
      </w:r>
      <w:r>
        <w:t>nvironment. This definition is inclusive of all spacecraft movement enabled by orbital mechanics unique to an interstellar environment. Some (not all) examples include:</w:t>
      </w:r>
    </w:p>
    <w:p w14:paraId="7DCFA420" w14:textId="77777777" w:rsidR="003E28E2" w:rsidRDefault="003E28E2" w:rsidP="003E28E2">
      <w:pPr>
        <w:pStyle w:val="ListParagraph"/>
        <w:numPr>
          <w:ilvl w:val="0"/>
          <w:numId w:val="48"/>
        </w:numPr>
        <w:spacing w:before="0" w:after="160" w:line="259" w:lineRule="auto"/>
        <w:jc w:val="left"/>
      </w:pPr>
      <w:r>
        <w:t xml:space="preserve">Space Launch – The first maneuver of spaceflight. The spacecraft will </w:t>
      </w:r>
      <w:proofErr w:type="spellStart"/>
      <w:r>
        <w:t>liftoff</w:t>
      </w:r>
      <w:proofErr w:type="spellEnd"/>
      <w:r>
        <w:t xml:space="preserve"> from its launchpad into interstellar space using some manner of propulsion. This is typically the step that will require the most resources to complete. </w:t>
      </w:r>
    </w:p>
    <w:p w14:paraId="21D86453" w14:textId="77777777" w:rsidR="003E28E2" w:rsidRDefault="003E28E2" w:rsidP="003E28E2">
      <w:pPr>
        <w:pStyle w:val="ListParagraph"/>
        <w:numPr>
          <w:ilvl w:val="0"/>
          <w:numId w:val="48"/>
        </w:numPr>
        <w:spacing w:before="0" w:after="160" w:line="259" w:lineRule="auto"/>
        <w:jc w:val="left"/>
      </w:pPr>
      <w:r>
        <w:t>Orbital Insertion – A maneuver that relies on changing a spacecraft’s momentum to achieve a stable orbit around a celestial body. This can be used to either enter a body’s orbit from space, or to transfer orbits within a body’s sphere of influence.</w:t>
      </w:r>
    </w:p>
    <w:p w14:paraId="058D9202" w14:textId="77777777" w:rsidR="003E28E2" w:rsidRDefault="003E28E2" w:rsidP="003E28E2">
      <w:pPr>
        <w:pStyle w:val="ListParagraph"/>
        <w:numPr>
          <w:ilvl w:val="0"/>
          <w:numId w:val="48"/>
        </w:numPr>
        <w:spacing w:before="0" w:after="160" w:line="259" w:lineRule="auto"/>
        <w:jc w:val="left"/>
      </w:pPr>
      <w:r>
        <w:t>Entry-Descent-Landing (EDL) – The atmospheric entry sequence for a spacecraft mission, given that it has EDL as an objective in its lifecycle. A significant amount of precision in its execution is necessary, as it involves safely slowing and landing a spacecraft that is entering the atmosphere at hypersonic speeds. Concerns for the heat generated with friction between the spacecraft and the atmosphere need to be considered as well.</w:t>
      </w:r>
    </w:p>
    <w:p w14:paraId="2326FFA4" w14:textId="77777777" w:rsidR="003E28E2" w:rsidRDefault="003E28E2" w:rsidP="003E28E2">
      <w:pPr>
        <w:pStyle w:val="ListParagraph"/>
        <w:numPr>
          <w:ilvl w:val="0"/>
          <w:numId w:val="48"/>
        </w:numPr>
        <w:spacing w:before="0" w:after="160" w:line="259" w:lineRule="auto"/>
        <w:jc w:val="left"/>
      </w:pPr>
      <w:r>
        <w:t>Aerobraking – A maneuver that utilizes a celestial body’s atmosphere to reduce the apoapsis of an elliptical orbit. The spacecraft flies through part of the atmosphere at its periapsis, and the resulting drag slows the spacecraft.</w:t>
      </w:r>
    </w:p>
    <w:p w14:paraId="2A29F0CD" w14:textId="77777777" w:rsidR="003E28E2" w:rsidRDefault="003E28E2" w:rsidP="003E28E2">
      <w:pPr>
        <w:pStyle w:val="ListParagraph"/>
        <w:numPr>
          <w:ilvl w:val="0"/>
          <w:numId w:val="48"/>
        </w:numPr>
        <w:spacing w:before="0" w:after="160" w:line="259" w:lineRule="auto"/>
        <w:jc w:val="left"/>
      </w:pPr>
      <w:r>
        <w:t>Gravity Assist – A maneuver that utilizes the relative momentum and gravitational influence of a celestial body to redirect the path and speed of a spacecraft, saving significant amounts of propulsion material.</w:t>
      </w:r>
    </w:p>
    <w:p w14:paraId="2607A11F" w14:textId="77777777" w:rsidR="003E28E2" w:rsidRDefault="003E28E2" w:rsidP="003E28E2"/>
    <w:p w14:paraId="0DBCE207" w14:textId="77777777" w:rsidR="003E28E2" w:rsidRDefault="003E28E2" w:rsidP="003E28E2">
      <w:r>
        <w:t xml:space="preserve">Precise positioning and timing requirements are essential to successfully execute a spacecraft maneuver in context to the spacecraft’s mission, regardless of which spacecraft maneuvers the flight team decides to employ. Errors in either positioning or timing values will result in serious consequences for the mission, ranging from unnecessary consumption of delta-v budget to mission failure. This is specifically due to an error over time effect where a slightly mistimed burn in one state can result in a large position change from what was originally planned in a later state. </w:t>
      </w:r>
    </w:p>
    <w:p w14:paraId="2237F020" w14:textId="236F86F6" w:rsidR="003E28E2" w:rsidRDefault="003E28E2" w:rsidP="003E28E2">
      <w:pPr>
        <w:rPr>
          <w:color w:val="FF0000"/>
        </w:rPr>
      </w:pPr>
      <w:r>
        <w:rPr>
          <w:color w:val="FF0000"/>
        </w:rPr>
        <w:t>Mission timing requirements can range from Coarse (</w:t>
      </w:r>
      <w:proofErr w:type="spellStart"/>
      <w:r>
        <w:rPr>
          <w:color w:val="FF0000"/>
        </w:rPr>
        <w:t>ms</w:t>
      </w:r>
      <w:proofErr w:type="spellEnd"/>
      <w:r>
        <w:rPr>
          <w:color w:val="FF0000"/>
        </w:rPr>
        <w:t>) to Fine (</w:t>
      </w:r>
      <w:proofErr w:type="spellStart"/>
      <w:r w:rsidRPr="00A8076B">
        <w:rPr>
          <w:color w:val="FF0000"/>
        </w:rPr>
        <w:t>μs</w:t>
      </w:r>
      <w:proofErr w:type="spellEnd"/>
      <w:r>
        <w:rPr>
          <w:color w:val="FF0000"/>
        </w:rPr>
        <w:t>) to High (</w:t>
      </w:r>
      <w:proofErr w:type="spellStart"/>
      <w:r w:rsidRPr="00A8076B">
        <w:rPr>
          <w:color w:val="FF0000"/>
        </w:rPr>
        <w:t>ηs</w:t>
      </w:r>
      <w:proofErr w:type="spellEnd"/>
      <w:r>
        <w:rPr>
          <w:color w:val="FF0000"/>
        </w:rPr>
        <w:t>) to Ultra (</w:t>
      </w:r>
      <w:proofErr w:type="spellStart"/>
      <w:r>
        <w:rPr>
          <w:color w:val="FF0000"/>
        </w:rPr>
        <w:t>ps</w:t>
      </w:r>
      <w:proofErr w:type="spellEnd"/>
      <w:r>
        <w:rPr>
          <w:color w:val="FF0000"/>
        </w:rPr>
        <w:t xml:space="preserve">) in terms of accuracy needed. Most space missions fall within the Coarse and Fine categories. Generally, the more precise the timing requirements, the more precise the </w:t>
      </w:r>
      <w:r>
        <w:rPr>
          <w:color w:val="FF0000"/>
        </w:rPr>
        <w:lastRenderedPageBreak/>
        <w:t xml:space="preserve">positioning requirements are as well.  For instance, LISA, a space-based gravitational wave detector, requires its position to be known within 90 km and to have a timing accuracy within 300 </w:t>
      </w:r>
      <w:proofErr w:type="spellStart"/>
      <w:r w:rsidRPr="00A8076B">
        <w:rPr>
          <w:color w:val="FF0000"/>
        </w:rPr>
        <w:t>μs</w:t>
      </w:r>
      <w:proofErr w:type="spellEnd"/>
      <w:r>
        <w:rPr>
          <w:color w:val="FF0000"/>
        </w:rPr>
        <w:t xml:space="preserve"> at all times during all maneuvers. Terra, the Earth Observing System’s flagship mission, requires its position to be known within 150 m and to have a timing accuracy within 300 </w:t>
      </w:r>
      <w:proofErr w:type="spellStart"/>
      <w:r w:rsidRPr="00A8076B">
        <w:rPr>
          <w:color w:val="FF0000"/>
        </w:rPr>
        <w:t>μs</w:t>
      </w:r>
      <w:proofErr w:type="spellEnd"/>
      <w:r>
        <w:rPr>
          <w:color w:val="FF0000"/>
        </w:rPr>
        <w:t xml:space="preserve"> at all times during all maneuvers. According to these categorizations, LISA is a Fine timing requirements and Terra has High timing requirements. Observe as well that LISA’s positioning requirements are on a km range, while Terra operates on a meter scale</w:t>
      </w:r>
      <w:r>
        <w:rPr>
          <w:color w:val="FF0000"/>
          <w:vertAlign w:val="superscript"/>
        </w:rPr>
        <w:t>1</w:t>
      </w:r>
      <w:r>
        <w:rPr>
          <w:color w:val="FF0000"/>
        </w:rPr>
        <w:t xml:space="preserve">. </w:t>
      </w:r>
    </w:p>
    <w:p w14:paraId="089953D4" w14:textId="77777777" w:rsidR="003E28E2" w:rsidRDefault="003E28E2" w:rsidP="003E28E2">
      <w:pPr>
        <w:rPr>
          <w:color w:val="FF0000"/>
        </w:rPr>
      </w:pPr>
    </w:p>
    <w:p w14:paraId="4C79CEA2" w14:textId="3AC5F32E" w:rsidR="004E655B" w:rsidRDefault="003E28E2" w:rsidP="000B08D5">
      <w:pPr>
        <w:pStyle w:val="Heading2"/>
      </w:pPr>
      <w:bookmarkStart w:id="3409" w:name="_Toc80035414"/>
      <w:r>
        <w:t xml:space="preserve">1:  </w:t>
      </w:r>
      <w:r w:rsidRPr="006C06FE">
        <w:rPr>
          <w:rFonts w:ascii="Consolas" w:hAnsi="Consolas"/>
          <w:i/>
          <w:sz w:val="20"/>
        </w:rPr>
        <w:t>NASA Architecture for Solar system time Synchronization and Dissemination: Concept of Operations – Larry Felton, Lee Pitts, Frank VanLandingham</w:t>
      </w:r>
      <w:r w:rsidR="004E655B" w:rsidRPr="007A176E">
        <w:t>Multiple spacecraft coordination</w:t>
      </w:r>
      <w:bookmarkEnd w:id="3409"/>
    </w:p>
    <w:p w14:paraId="77F8EF32" w14:textId="5A5C283B" w:rsidR="004A61AF" w:rsidRPr="00322A9D" w:rsidRDefault="004A61AF" w:rsidP="00E21742">
      <w:pPr>
        <w:rPr>
          <w:color w:val="FF0000"/>
        </w:rPr>
      </w:pPr>
      <w:r w:rsidRPr="00322A9D">
        <w:rPr>
          <w:color w:val="FF0000"/>
        </w:rPr>
        <w:t>[Need author</w:t>
      </w:r>
      <w:r w:rsidR="00C420F1">
        <w:rPr>
          <w:color w:val="FF0000"/>
        </w:rPr>
        <w:t>. Might be informed by mission survey.</w:t>
      </w:r>
      <w:r w:rsidRPr="00322A9D">
        <w:rPr>
          <w:color w:val="FF0000"/>
        </w:rPr>
        <w:t>]</w:t>
      </w:r>
    </w:p>
    <w:p w14:paraId="23FD42E8" w14:textId="77777777" w:rsidR="00B61DD4" w:rsidRPr="00E21742" w:rsidRDefault="00B61DD4" w:rsidP="00E21742">
      <w:pPr>
        <w:sectPr w:rsidR="00B61DD4" w:rsidRPr="00E21742" w:rsidSect="00172202">
          <w:pgSz w:w="12240" w:h="15840" w:code="1"/>
          <w:pgMar w:top="1440" w:right="1440" w:bottom="1440" w:left="1714" w:header="547" w:footer="547" w:gutter="360"/>
          <w:pgNumType w:start="1" w:chapStyle="1"/>
          <w:cols w:space="720"/>
          <w:docGrid w:linePitch="360"/>
        </w:sectPr>
      </w:pPr>
    </w:p>
    <w:p w14:paraId="45FC8DEE" w14:textId="77777777" w:rsidR="00F21370" w:rsidRDefault="00F21370" w:rsidP="00172202">
      <w:pPr>
        <w:pStyle w:val="Heading8"/>
      </w:pPr>
      <w:bookmarkStart w:id="3410" w:name="_Toc50622934"/>
      <w:bookmarkStart w:id="3411" w:name="_GoBack"/>
      <w:bookmarkEnd w:id="3410"/>
      <w:bookmarkEnd w:id="3411"/>
    </w:p>
    <w:p w14:paraId="04DDC087" w14:textId="77777777" w:rsidR="00172202" w:rsidRDefault="00172202" w:rsidP="00172202">
      <w:pPr>
        <w:pStyle w:val="Annex2"/>
        <w:numPr>
          <w:ilvl w:val="0"/>
          <w:numId w:val="0"/>
        </w:numPr>
        <w:ind w:left="547"/>
        <w:jc w:val="center"/>
      </w:pPr>
      <w:r>
        <w:t>Time management Mission Survey</w:t>
      </w:r>
    </w:p>
    <w:p w14:paraId="4A2F9F15" w14:textId="77777777" w:rsidR="00F21370" w:rsidRDefault="00172202" w:rsidP="00F21370">
      <w:pPr>
        <w:pStyle w:val="Annex2"/>
      </w:pPr>
      <w:r>
        <w:t>introduc</w:t>
      </w:r>
      <w:r w:rsidR="004A61AF">
        <w:t>t</w:t>
      </w:r>
      <w:r>
        <w:t>ion</w:t>
      </w:r>
    </w:p>
    <w:p w14:paraId="1FF6D0A2" w14:textId="77777777" w:rsidR="00172202" w:rsidRPr="00172202" w:rsidRDefault="00172202" w:rsidP="00172202">
      <w:pPr>
        <w:pStyle w:val="Annex2"/>
      </w:pPr>
      <w:r>
        <w:t>Results</w:t>
      </w:r>
    </w:p>
    <w:p w14:paraId="5AAE8ED2" w14:textId="77777777" w:rsidR="00027C23" w:rsidRDefault="00F21370">
      <w:r>
        <w:t>Tables of mission survey results.</w:t>
      </w:r>
    </w:p>
    <w:sectPr w:rsidR="00027C23" w:rsidSect="00172202">
      <w:pgSz w:w="12240" w:h="15840" w:code="1"/>
      <w:pgMar w:top="1440" w:right="1440" w:bottom="1440" w:left="1714" w:header="547" w:footer="547" w:gutter="360"/>
      <w:pgNumType w:start="1" w:chapStyle="7"/>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853" w:author="Hamkins, Jon (US 3300)" w:date="2021-08-16T21:57:00Z" w:initials="HJ(3">
    <w:p w14:paraId="3A53B33E" w14:textId="5138FD28" w:rsidR="003D310E" w:rsidRDefault="003D310E" w:rsidP="00D06D92">
      <w:pPr>
        <w:rPr>
          <w:szCs w:val="24"/>
        </w:rPr>
      </w:pPr>
      <w:r>
        <w:rPr>
          <w:rStyle w:val="CommentReference"/>
        </w:rPr>
        <w:annotationRef/>
      </w:r>
      <w:r>
        <w:rPr>
          <w:szCs w:val="24"/>
        </w:rPr>
        <w:t>We should include this term, since we have a section on this.</w:t>
      </w:r>
    </w:p>
    <w:p w14:paraId="0963BBD0" w14:textId="5228C100" w:rsidR="003D310E" w:rsidRDefault="003D310E">
      <w:pPr>
        <w:pStyle w:val="CommentText"/>
      </w:pPr>
    </w:p>
  </w:comment>
  <w:comment w:id="1592" w:author="Hamkins, Jon (US 3300)" w:date="2021-05-23T20:54:00Z" w:initials="HJ(3">
    <w:p w14:paraId="70DC4FEC" w14:textId="7E2A837A" w:rsidR="003D310E" w:rsidRDefault="003D310E">
      <w:pPr>
        <w:pStyle w:val="CommentText"/>
      </w:pPr>
      <w:r>
        <w:rPr>
          <w:rStyle w:val="CommentReference"/>
        </w:rPr>
        <w:annotationRef/>
      </w:r>
      <w:r>
        <w:t>Is the “transition probability” detected? Or are the atomic state changes detected?</w:t>
      </w:r>
    </w:p>
  </w:comment>
  <w:comment w:id="1748" w:author="Hamkins, Jon (US 3300)" w:date="2021-08-16T11:28:00Z" w:initials="HJ(3">
    <w:p w14:paraId="2974A53B" w14:textId="3071FFF3" w:rsidR="003D310E" w:rsidRDefault="003D310E">
      <w:pPr>
        <w:pStyle w:val="CommentText"/>
      </w:pPr>
      <w:r>
        <w:rPr>
          <w:rStyle w:val="CommentReference"/>
        </w:rPr>
        <w:annotationRef/>
      </w:r>
      <w:r>
        <w:t>Include a description and definition of what a time scale is.</w:t>
      </w:r>
    </w:p>
  </w:comment>
  <w:comment w:id="2339" w:author="Hamkins, Jon (US 3300)" w:date="2021-08-16T17:16:00Z" w:initials="HJ(3">
    <w:p w14:paraId="71DB1CD9" w14:textId="40F08379" w:rsidR="003D310E" w:rsidRDefault="003D310E">
      <w:pPr>
        <w:pStyle w:val="CommentText"/>
      </w:pPr>
      <w:r>
        <w:rPr>
          <w:rStyle w:val="CommentReference"/>
        </w:rPr>
        <w:annotationRef/>
      </w:r>
      <w:r>
        <w:t>Nothing in this section seems to relate to GPS, or a future application of GPS.</w:t>
      </w:r>
    </w:p>
  </w:comment>
  <w:comment w:id="2345" w:author="Hamkins, Jon (US 3300)" w:date="2021-08-16T17:17:00Z" w:initials="HJ(3">
    <w:p w14:paraId="58FB755C" w14:textId="6E84554C" w:rsidR="003D310E" w:rsidRDefault="003D310E">
      <w:pPr>
        <w:pStyle w:val="CommentText"/>
      </w:pPr>
      <w:r>
        <w:rPr>
          <w:rStyle w:val="CommentReference"/>
        </w:rPr>
        <w:annotationRef/>
      </w:r>
      <w:r>
        <w:t>Nothing in this section seems to relate to GPS or a future application of GPS.</w:t>
      </w:r>
    </w:p>
  </w:comment>
  <w:comment w:id="2354" w:author="Hamkins, Jon (US 3300)" w:date="2021-08-16T17:22:00Z" w:initials="HJ(3">
    <w:p w14:paraId="2AE2E703" w14:textId="22EA5972" w:rsidR="003D310E" w:rsidRDefault="003D310E">
      <w:pPr>
        <w:pStyle w:val="CommentText"/>
      </w:pPr>
      <w:r>
        <w:rPr>
          <w:rStyle w:val="CommentReference"/>
        </w:rPr>
        <w:annotationRef/>
      </w:r>
      <w:r>
        <w:t>This is a discussion of spacecraft trajectories and Lagrange points. It is not making a connection to GPS, or even GNSS in general.</w:t>
      </w:r>
    </w:p>
  </w:comment>
  <w:comment w:id="2400" w:author="Hamkins, Jon (US 3300)" w:date="2021-08-16T18:08:00Z" w:initials="HJ(3">
    <w:p w14:paraId="096D5338" w14:textId="3797F499" w:rsidR="003D310E" w:rsidRDefault="003D310E">
      <w:pPr>
        <w:pStyle w:val="CommentText"/>
      </w:pPr>
      <w:r>
        <w:rPr>
          <w:rStyle w:val="CommentReference"/>
        </w:rPr>
        <w:annotationRef/>
      </w:r>
      <w:r>
        <w:t>Expand first use of SV.</w:t>
      </w:r>
    </w:p>
  </w:comment>
  <w:comment w:id="2810" w:author="Hamkins, Jon (US 3300)" w:date="2021-08-16T20:46:00Z" w:initials="HJ(3">
    <w:p w14:paraId="4F65C119" w14:textId="281E39BC" w:rsidR="003D310E" w:rsidRDefault="003D310E">
      <w:pPr>
        <w:pStyle w:val="CommentText"/>
      </w:pPr>
      <w:r>
        <w:rPr>
          <w:rStyle w:val="CommentReference"/>
        </w:rPr>
        <w:annotationRef/>
      </w:r>
      <w:r>
        <w:t>Expand C/A and P-Code.</w:t>
      </w:r>
    </w:p>
  </w:comment>
  <w:comment w:id="2934" w:author="Hamkins, Jon (US 3300)" w:date="2021-08-16T20:58:00Z" w:initials="HJ(3">
    <w:p w14:paraId="72D8F898" w14:textId="5295C4F5" w:rsidR="003D310E" w:rsidRDefault="003D310E">
      <w:pPr>
        <w:pStyle w:val="CommentText"/>
      </w:pPr>
      <w:r>
        <w:rPr>
          <w:rStyle w:val="CommentReference"/>
        </w:rPr>
        <w:annotationRef/>
      </w:r>
      <w:r>
        <w:t>Need a reference.</w:t>
      </w:r>
    </w:p>
  </w:comment>
  <w:comment w:id="3043" w:author="Hamkins, Jon (US 3300)" w:date="2021-08-16T21:08:00Z" w:initials="HJ(3">
    <w:p w14:paraId="5FF92ACA" w14:textId="2B44D1F8" w:rsidR="003D310E" w:rsidRDefault="003D310E">
      <w:pPr>
        <w:pStyle w:val="CommentText"/>
      </w:pPr>
      <w:r>
        <w:rPr>
          <w:rStyle w:val="CommentReference"/>
        </w:rPr>
        <w:annotationRef/>
      </w:r>
      <w:r>
        <w:t>We should discuss this in the Working Group.</w:t>
      </w:r>
    </w:p>
  </w:comment>
  <w:comment w:id="3055" w:author="Hamkins, Jon (US 3300)" w:date="2021-08-16T21:08:00Z" w:initials="HJ(3">
    <w:p w14:paraId="7F88D64E" w14:textId="207170AE" w:rsidR="003D310E" w:rsidRDefault="003D310E">
      <w:pPr>
        <w:pStyle w:val="CommentText"/>
      </w:pPr>
      <w:r>
        <w:rPr>
          <w:rStyle w:val="CommentReference"/>
        </w:rPr>
        <w:annotationRef/>
      </w:r>
      <w:r>
        <w:t>We should discuss this in the Working Group.</w:t>
      </w:r>
    </w:p>
  </w:comment>
  <w:comment w:id="3210" w:author="Hamkins, Jon (US 3300)" w:date="2020-09-10T07:21:00Z" w:initials="HJ(">
    <w:p w14:paraId="1A35A374" w14:textId="77777777" w:rsidR="003D310E" w:rsidRDefault="003D310E" w:rsidP="001C17C5">
      <w:pPr>
        <w:pStyle w:val="CommentText"/>
      </w:pPr>
      <w:r>
        <w:rPr>
          <w:rStyle w:val="CommentReference"/>
        </w:rPr>
        <w:annotationRef/>
      </w:r>
      <w:r>
        <w:t>Time indicator</w:t>
      </w:r>
    </w:p>
  </w:comment>
  <w:comment w:id="3290" w:author="Hamkins, Jon (US 3300)" w:date="2021-08-16T20:08:00Z" w:initials="HJ(3">
    <w:p w14:paraId="417B1B69" w14:textId="049090E0" w:rsidR="003D310E" w:rsidRDefault="003D310E">
      <w:pPr>
        <w:pStyle w:val="CommentText"/>
      </w:pPr>
      <w:r>
        <w:rPr>
          <w:rStyle w:val="CommentReference"/>
        </w:rPr>
        <w:annotationRef/>
      </w:r>
      <w:r>
        <w:t>This figure is not referenced in the tex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0963BBD0" w15:done="0"/>
  <w15:commentEx w15:paraId="70DC4FEC" w15:done="0"/>
  <w15:commentEx w15:paraId="2974A53B" w15:done="0"/>
  <w15:commentEx w15:paraId="71DB1CD9" w15:done="0"/>
  <w15:commentEx w15:paraId="58FB755C" w15:done="0"/>
  <w15:commentEx w15:paraId="2AE2E703" w15:done="0"/>
  <w15:commentEx w15:paraId="096D5338" w15:done="0"/>
  <w15:commentEx w15:paraId="4F65C119" w15:done="0"/>
  <w15:commentEx w15:paraId="72D8F898" w15:done="0"/>
  <w15:commentEx w15:paraId="5FF92ACA" w15:done="0"/>
  <w15:commentEx w15:paraId="7F88D64E" w15:done="0"/>
  <w15:commentEx w15:paraId="1A35A374" w15:done="0"/>
  <w15:commentEx w15:paraId="417B1B69"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963BBD0" w16cid:durableId="24C55DDB"/>
  <w16cid:commentId w16cid:paraId="70DC4FEC" w16cid:durableId="24553F99"/>
  <w16cid:commentId w16cid:paraId="2974A53B" w16cid:durableId="24C4CA61"/>
  <w16cid:commentId w16cid:paraId="71DB1CD9" w16cid:durableId="24C51BD6"/>
  <w16cid:commentId w16cid:paraId="58FB755C" w16cid:durableId="24C51C0F"/>
  <w16cid:commentId w16cid:paraId="2AE2E703" w16cid:durableId="24C51D6D"/>
  <w16cid:commentId w16cid:paraId="096D5338" w16cid:durableId="24C5283B"/>
  <w16cid:commentId w16cid:paraId="4F65C119" w16cid:durableId="24C54D41"/>
  <w16cid:commentId w16cid:paraId="72D8F898" w16cid:durableId="24C55010"/>
  <w16cid:commentId w16cid:paraId="5FF92ACA" w16cid:durableId="24C5524E"/>
  <w16cid:commentId w16cid:paraId="7F88D64E" w16cid:durableId="24C55265"/>
  <w16cid:commentId w16cid:paraId="1A35A374" w16cid:durableId="234474B6"/>
  <w16cid:commentId w16cid:paraId="417B1B69" w16cid:durableId="24C5444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C9D5E8F" w14:textId="77777777" w:rsidR="003D7055" w:rsidRDefault="003D7055">
      <w:pPr>
        <w:spacing w:before="0" w:line="240" w:lineRule="auto"/>
      </w:pPr>
      <w:r>
        <w:separator/>
      </w:r>
    </w:p>
  </w:endnote>
  <w:endnote w:type="continuationSeparator" w:id="0">
    <w:p w14:paraId="64B634B5" w14:textId="77777777" w:rsidR="003D7055" w:rsidRDefault="003D7055">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A00002EF" w:usb1="4000207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ourier">
    <w:altName w:val="Courier New"/>
    <w:panose1 w:val="02070409020205020404"/>
    <w:charset w:val="00"/>
    <w:family w:val="modern"/>
    <w:notTrueType/>
    <w:pitch w:val="fixed"/>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4AF77F" w14:textId="77777777" w:rsidR="003D310E" w:rsidRDefault="003D310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B21389" w14:textId="6530451E" w:rsidR="003D310E" w:rsidRDefault="003D310E">
    <w:pPr>
      <w:pStyle w:val="Footer"/>
    </w:pPr>
    <w:fldSimple w:instr=" DOCPROPERTY  &quot;Document number&quot;  \* MERGEFORMAT ">
      <w:r>
        <w:t>CCSDS XXX.0-G-1</w:t>
      </w:r>
    </w:fldSimple>
    <w:r>
      <w:tab/>
      <w:t xml:space="preserve">Page </w:t>
    </w:r>
    <w:r>
      <w:fldChar w:fldCharType="begin"/>
    </w:r>
    <w:r>
      <w:instrText xml:space="preserve"> PAGE   \* MERGEFORMAT </w:instrText>
    </w:r>
    <w:r>
      <w:fldChar w:fldCharType="separate"/>
    </w:r>
    <w:r>
      <w:rPr>
        <w:noProof/>
      </w:rPr>
      <w:t>6-1</w:t>
    </w:r>
    <w:r>
      <w:fldChar w:fldCharType="end"/>
    </w:r>
    <w:r>
      <w:tab/>
    </w:r>
    <w:ins w:id="742" w:author="Hamkins, Jon (US 3300)" w:date="2021-08-16T08:35:00Z">
      <w:r>
        <w:t>August</w:t>
      </w:r>
    </w:ins>
    <w:del w:id="743" w:author="Hamkins, Jon (US 3300)" w:date="2021-08-16T08:35:00Z">
      <w:r w:rsidDel="00C843A4">
        <w:delText>May</w:delText>
      </w:r>
    </w:del>
    <w:r>
      <w:t xml:space="preserve"> 202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E326E7" w14:textId="77777777" w:rsidR="003D310E" w:rsidRDefault="003D310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A601C3D" w14:textId="77777777" w:rsidR="003D7055" w:rsidRDefault="003D7055">
      <w:pPr>
        <w:spacing w:before="0" w:line="240" w:lineRule="auto"/>
      </w:pPr>
      <w:r>
        <w:separator/>
      </w:r>
    </w:p>
  </w:footnote>
  <w:footnote w:type="continuationSeparator" w:id="0">
    <w:p w14:paraId="514531AD" w14:textId="77777777" w:rsidR="003D7055" w:rsidRDefault="003D7055">
      <w:pPr>
        <w:spacing w:before="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66FFD4" w14:textId="77777777" w:rsidR="003D310E" w:rsidRDefault="003D310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5B00E5" w14:textId="58C176AD" w:rsidR="003D310E" w:rsidRDefault="003D310E" w:rsidP="00972233">
    <w:pPr>
      <w:pStyle w:val="Header"/>
      <w:tabs>
        <w:tab w:val="center" w:pos="4500"/>
        <w:tab w:val="right" w:pos="9000"/>
      </w:tabs>
      <w:jc w:val="left"/>
    </w:pPr>
    <w:r>
      <w:tab/>
    </w:r>
    <w:ins w:id="739" w:author="Hamkins, Jon (US 3300)" w:date="2021-08-16T09:26:00Z">
      <w:r>
        <w:t>TIME MAN</w:t>
      </w:r>
    </w:ins>
    <w:ins w:id="740" w:author="Hamkins, Jon (US 3300)" w:date="2021-08-16T09:27:00Z">
      <w:r>
        <w:t>AGEMENT</w:t>
      </w:r>
    </w:ins>
    <w:del w:id="741" w:author="Hamkins, Jon (US 3300)" w:date="2021-08-16T09:27:00Z">
      <w:r w:rsidDel="00C00771">
        <w:delText>DRAFT CCSDS INFORMATIONAL REPORT ON TIME MANAGEMENT</w:delText>
      </w:r>
      <w:r w:rsidDel="00C00771">
        <w:tab/>
      </w:r>
    </w:del>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6F6BD2" w14:textId="77777777" w:rsidR="003D310E" w:rsidRDefault="003D310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4498C85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2B245DB4"/>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1CB6CB26"/>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8904DC82"/>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DE9A7A46"/>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DB42F9A6"/>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598814A8"/>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6F824FBC"/>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5C2ECA3A"/>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75FA6BC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9275FB"/>
    <w:multiLevelType w:val="hybridMultilevel"/>
    <w:tmpl w:val="D02471B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2DC5591"/>
    <w:multiLevelType w:val="hybridMultilevel"/>
    <w:tmpl w:val="BF54B374"/>
    <w:lvl w:ilvl="0" w:tplc="F4AC31F6">
      <w:start w:val="1"/>
      <w:numFmt w:val="lowerLetter"/>
      <w:lvlText w:val="%1."/>
      <w:lvlJc w:val="left"/>
      <w:pPr>
        <w:ind w:left="360" w:hanging="360"/>
      </w:pPr>
      <w:rPr>
        <w:rFonts w:ascii="Times New Roman" w:eastAsia="Times New Rom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09C506D7"/>
    <w:multiLevelType w:val="hybridMultilevel"/>
    <w:tmpl w:val="1AA48F9E"/>
    <w:lvl w:ilvl="0" w:tplc="3AA41260">
      <w:start w:val="1"/>
      <w:numFmt w:val="decimal"/>
      <w:lvlText w:val="[%1]"/>
      <w:lvlJc w:val="left"/>
      <w:pPr>
        <w:ind w:left="576" w:hanging="576"/>
      </w:pPr>
      <w:rPr>
        <w:rFonts w:hint="default"/>
      </w:rPr>
    </w:lvl>
    <w:lvl w:ilvl="1" w:tplc="B5DA0E42">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AF32AB3"/>
    <w:multiLevelType w:val="hybridMultilevel"/>
    <w:tmpl w:val="C484B42C"/>
    <w:lvl w:ilvl="0" w:tplc="A8FC56E4">
      <w:start w:val="1"/>
      <w:numFmt w:val="bullet"/>
      <w:lvlText w:val="•"/>
      <w:lvlJc w:val="left"/>
      <w:pPr>
        <w:tabs>
          <w:tab w:val="num" w:pos="720"/>
        </w:tabs>
        <w:ind w:left="720" w:hanging="360"/>
      </w:pPr>
      <w:rPr>
        <w:rFonts w:ascii="Times New Roman" w:hAnsi="Times New Roman" w:hint="default"/>
      </w:rPr>
    </w:lvl>
    <w:lvl w:ilvl="1" w:tplc="C702542E">
      <w:start w:val="213"/>
      <w:numFmt w:val="bullet"/>
      <w:lvlText w:val="•"/>
      <w:lvlJc w:val="left"/>
      <w:pPr>
        <w:tabs>
          <w:tab w:val="num" w:pos="1440"/>
        </w:tabs>
        <w:ind w:left="1440" w:hanging="360"/>
      </w:pPr>
      <w:rPr>
        <w:rFonts w:ascii="Times New Roman" w:hAnsi="Times New Roman" w:hint="default"/>
      </w:rPr>
    </w:lvl>
    <w:lvl w:ilvl="2" w:tplc="D728C4EA">
      <w:start w:val="213"/>
      <w:numFmt w:val="bullet"/>
      <w:lvlText w:val="•"/>
      <w:lvlJc w:val="left"/>
      <w:pPr>
        <w:tabs>
          <w:tab w:val="num" w:pos="2160"/>
        </w:tabs>
        <w:ind w:left="2160" w:hanging="360"/>
      </w:pPr>
      <w:rPr>
        <w:rFonts w:ascii="Times New Roman" w:hAnsi="Times New Roman" w:hint="default"/>
      </w:rPr>
    </w:lvl>
    <w:lvl w:ilvl="3" w:tplc="E2627488" w:tentative="1">
      <w:start w:val="1"/>
      <w:numFmt w:val="bullet"/>
      <w:lvlText w:val="•"/>
      <w:lvlJc w:val="left"/>
      <w:pPr>
        <w:tabs>
          <w:tab w:val="num" w:pos="2880"/>
        </w:tabs>
        <w:ind w:left="2880" w:hanging="360"/>
      </w:pPr>
      <w:rPr>
        <w:rFonts w:ascii="Times New Roman" w:hAnsi="Times New Roman" w:hint="default"/>
      </w:rPr>
    </w:lvl>
    <w:lvl w:ilvl="4" w:tplc="0C42BA30" w:tentative="1">
      <w:start w:val="1"/>
      <w:numFmt w:val="bullet"/>
      <w:lvlText w:val="•"/>
      <w:lvlJc w:val="left"/>
      <w:pPr>
        <w:tabs>
          <w:tab w:val="num" w:pos="3600"/>
        </w:tabs>
        <w:ind w:left="3600" w:hanging="360"/>
      </w:pPr>
      <w:rPr>
        <w:rFonts w:ascii="Times New Roman" w:hAnsi="Times New Roman" w:hint="default"/>
      </w:rPr>
    </w:lvl>
    <w:lvl w:ilvl="5" w:tplc="7B6C4182" w:tentative="1">
      <w:start w:val="1"/>
      <w:numFmt w:val="bullet"/>
      <w:lvlText w:val="•"/>
      <w:lvlJc w:val="left"/>
      <w:pPr>
        <w:tabs>
          <w:tab w:val="num" w:pos="4320"/>
        </w:tabs>
        <w:ind w:left="4320" w:hanging="360"/>
      </w:pPr>
      <w:rPr>
        <w:rFonts w:ascii="Times New Roman" w:hAnsi="Times New Roman" w:hint="default"/>
      </w:rPr>
    </w:lvl>
    <w:lvl w:ilvl="6" w:tplc="A86EF40E" w:tentative="1">
      <w:start w:val="1"/>
      <w:numFmt w:val="bullet"/>
      <w:lvlText w:val="•"/>
      <w:lvlJc w:val="left"/>
      <w:pPr>
        <w:tabs>
          <w:tab w:val="num" w:pos="5040"/>
        </w:tabs>
        <w:ind w:left="5040" w:hanging="360"/>
      </w:pPr>
      <w:rPr>
        <w:rFonts w:ascii="Times New Roman" w:hAnsi="Times New Roman" w:hint="default"/>
      </w:rPr>
    </w:lvl>
    <w:lvl w:ilvl="7" w:tplc="5EEAA6BC" w:tentative="1">
      <w:start w:val="1"/>
      <w:numFmt w:val="bullet"/>
      <w:lvlText w:val="•"/>
      <w:lvlJc w:val="left"/>
      <w:pPr>
        <w:tabs>
          <w:tab w:val="num" w:pos="5760"/>
        </w:tabs>
        <w:ind w:left="5760" w:hanging="360"/>
      </w:pPr>
      <w:rPr>
        <w:rFonts w:ascii="Times New Roman" w:hAnsi="Times New Roman" w:hint="default"/>
      </w:rPr>
    </w:lvl>
    <w:lvl w:ilvl="8" w:tplc="1576B7AC" w:tentative="1">
      <w:start w:val="1"/>
      <w:numFmt w:val="bullet"/>
      <w:lvlText w:val="•"/>
      <w:lvlJc w:val="left"/>
      <w:pPr>
        <w:tabs>
          <w:tab w:val="num" w:pos="6480"/>
        </w:tabs>
        <w:ind w:left="6480" w:hanging="360"/>
      </w:pPr>
      <w:rPr>
        <w:rFonts w:ascii="Times New Roman" w:hAnsi="Times New Roman" w:hint="default"/>
      </w:rPr>
    </w:lvl>
  </w:abstractNum>
  <w:abstractNum w:abstractNumId="14" w15:restartNumberingAfterBreak="0">
    <w:nsid w:val="0D6F06E5"/>
    <w:multiLevelType w:val="hybridMultilevel"/>
    <w:tmpl w:val="0F208F9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0F7F3CE0"/>
    <w:multiLevelType w:val="hybridMultilevel"/>
    <w:tmpl w:val="064E3118"/>
    <w:name w:val="HeadingNumbers3"/>
    <w:lvl w:ilvl="0" w:tplc="5F56DB00">
      <w:start w:val="1"/>
      <w:numFmt w:val="decimal"/>
      <w:lvlText w:val="(%1)"/>
      <w:lvlJc w:val="left"/>
      <w:pPr>
        <w:ind w:left="720" w:hanging="360"/>
      </w:pPr>
      <w:rPr>
        <w:rFonts w:hint="default"/>
      </w:rPr>
    </w:lvl>
    <w:lvl w:ilvl="1" w:tplc="E97AA328">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081621A"/>
    <w:multiLevelType w:val="hybridMultilevel"/>
    <w:tmpl w:val="84902B9A"/>
    <w:lvl w:ilvl="0" w:tplc="8D74276A">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127958E9"/>
    <w:multiLevelType w:val="hybridMultilevel"/>
    <w:tmpl w:val="442014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5713507"/>
    <w:multiLevelType w:val="multilevel"/>
    <w:tmpl w:val="01D4892C"/>
    <w:lvl w:ilvl="0">
      <w:start w:val="2"/>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9" w15:restartNumberingAfterBreak="0">
    <w:nsid w:val="1657467E"/>
    <w:multiLevelType w:val="hybridMultilevel"/>
    <w:tmpl w:val="68EC826A"/>
    <w:lvl w:ilvl="0" w:tplc="E1F2A182">
      <w:start w:val="14"/>
      <w:numFmt w:val="decimal"/>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18D84A52"/>
    <w:multiLevelType w:val="hybridMultilevel"/>
    <w:tmpl w:val="C7129B66"/>
    <w:lvl w:ilvl="0" w:tplc="FD7E8586">
      <w:start w:val="1"/>
      <w:numFmt w:val="bullet"/>
      <w:lvlText w:val="•"/>
      <w:lvlJc w:val="left"/>
      <w:pPr>
        <w:tabs>
          <w:tab w:val="num" w:pos="360"/>
        </w:tabs>
        <w:ind w:left="360" w:hanging="360"/>
      </w:pPr>
      <w:rPr>
        <w:rFonts w:ascii="Times New Roman" w:hAnsi="Times New Roman" w:hint="default"/>
      </w:rPr>
    </w:lvl>
    <w:lvl w:ilvl="1" w:tplc="EE1C2806" w:tentative="1">
      <w:start w:val="1"/>
      <w:numFmt w:val="bullet"/>
      <w:lvlText w:val="•"/>
      <w:lvlJc w:val="left"/>
      <w:pPr>
        <w:tabs>
          <w:tab w:val="num" w:pos="1080"/>
        </w:tabs>
        <w:ind w:left="1080" w:hanging="360"/>
      </w:pPr>
      <w:rPr>
        <w:rFonts w:ascii="Times New Roman" w:hAnsi="Times New Roman" w:hint="default"/>
      </w:rPr>
    </w:lvl>
    <w:lvl w:ilvl="2" w:tplc="C4208C20" w:tentative="1">
      <w:start w:val="1"/>
      <w:numFmt w:val="bullet"/>
      <w:lvlText w:val="•"/>
      <w:lvlJc w:val="left"/>
      <w:pPr>
        <w:tabs>
          <w:tab w:val="num" w:pos="1800"/>
        </w:tabs>
        <w:ind w:left="1800" w:hanging="360"/>
      </w:pPr>
      <w:rPr>
        <w:rFonts w:ascii="Times New Roman" w:hAnsi="Times New Roman" w:hint="default"/>
      </w:rPr>
    </w:lvl>
    <w:lvl w:ilvl="3" w:tplc="2B64E16C" w:tentative="1">
      <w:start w:val="1"/>
      <w:numFmt w:val="bullet"/>
      <w:lvlText w:val="•"/>
      <w:lvlJc w:val="left"/>
      <w:pPr>
        <w:tabs>
          <w:tab w:val="num" w:pos="2520"/>
        </w:tabs>
        <w:ind w:left="2520" w:hanging="360"/>
      </w:pPr>
      <w:rPr>
        <w:rFonts w:ascii="Times New Roman" w:hAnsi="Times New Roman" w:hint="default"/>
      </w:rPr>
    </w:lvl>
    <w:lvl w:ilvl="4" w:tplc="8C7AA630" w:tentative="1">
      <w:start w:val="1"/>
      <w:numFmt w:val="bullet"/>
      <w:lvlText w:val="•"/>
      <w:lvlJc w:val="left"/>
      <w:pPr>
        <w:tabs>
          <w:tab w:val="num" w:pos="3240"/>
        </w:tabs>
        <w:ind w:left="3240" w:hanging="360"/>
      </w:pPr>
      <w:rPr>
        <w:rFonts w:ascii="Times New Roman" w:hAnsi="Times New Roman" w:hint="default"/>
      </w:rPr>
    </w:lvl>
    <w:lvl w:ilvl="5" w:tplc="2B665860" w:tentative="1">
      <w:start w:val="1"/>
      <w:numFmt w:val="bullet"/>
      <w:lvlText w:val="•"/>
      <w:lvlJc w:val="left"/>
      <w:pPr>
        <w:tabs>
          <w:tab w:val="num" w:pos="3960"/>
        </w:tabs>
        <w:ind w:left="3960" w:hanging="360"/>
      </w:pPr>
      <w:rPr>
        <w:rFonts w:ascii="Times New Roman" w:hAnsi="Times New Roman" w:hint="default"/>
      </w:rPr>
    </w:lvl>
    <w:lvl w:ilvl="6" w:tplc="E2821144" w:tentative="1">
      <w:start w:val="1"/>
      <w:numFmt w:val="bullet"/>
      <w:lvlText w:val="•"/>
      <w:lvlJc w:val="left"/>
      <w:pPr>
        <w:tabs>
          <w:tab w:val="num" w:pos="4680"/>
        </w:tabs>
        <w:ind w:left="4680" w:hanging="360"/>
      </w:pPr>
      <w:rPr>
        <w:rFonts w:ascii="Times New Roman" w:hAnsi="Times New Roman" w:hint="default"/>
      </w:rPr>
    </w:lvl>
    <w:lvl w:ilvl="7" w:tplc="B4989C0A" w:tentative="1">
      <w:start w:val="1"/>
      <w:numFmt w:val="bullet"/>
      <w:lvlText w:val="•"/>
      <w:lvlJc w:val="left"/>
      <w:pPr>
        <w:tabs>
          <w:tab w:val="num" w:pos="5400"/>
        </w:tabs>
        <w:ind w:left="5400" w:hanging="360"/>
      </w:pPr>
      <w:rPr>
        <w:rFonts w:ascii="Times New Roman" w:hAnsi="Times New Roman" w:hint="default"/>
      </w:rPr>
    </w:lvl>
    <w:lvl w:ilvl="8" w:tplc="9E4E8962" w:tentative="1">
      <w:start w:val="1"/>
      <w:numFmt w:val="bullet"/>
      <w:lvlText w:val="•"/>
      <w:lvlJc w:val="left"/>
      <w:pPr>
        <w:tabs>
          <w:tab w:val="num" w:pos="6120"/>
        </w:tabs>
        <w:ind w:left="6120" w:hanging="360"/>
      </w:pPr>
      <w:rPr>
        <w:rFonts w:ascii="Times New Roman" w:hAnsi="Times New Roman" w:hint="default"/>
      </w:rPr>
    </w:lvl>
  </w:abstractNum>
  <w:abstractNum w:abstractNumId="21" w15:restartNumberingAfterBreak="0">
    <w:nsid w:val="1C0B05F2"/>
    <w:multiLevelType w:val="hybridMultilevel"/>
    <w:tmpl w:val="4B521A0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C96580E"/>
    <w:multiLevelType w:val="hybridMultilevel"/>
    <w:tmpl w:val="A134C5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E3C1A13"/>
    <w:multiLevelType w:val="hybridMultilevel"/>
    <w:tmpl w:val="0ABE7866"/>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24" w15:restartNumberingAfterBreak="0">
    <w:nsid w:val="1E851E97"/>
    <w:multiLevelType w:val="hybridMultilevel"/>
    <w:tmpl w:val="827C49DA"/>
    <w:lvl w:ilvl="0" w:tplc="B39C0E9C">
      <w:start w:val="1"/>
      <w:numFmt w:val="bullet"/>
      <w:lvlText w:val="•"/>
      <w:lvlJc w:val="left"/>
      <w:pPr>
        <w:tabs>
          <w:tab w:val="num" w:pos="720"/>
        </w:tabs>
        <w:ind w:left="720" w:hanging="360"/>
      </w:pPr>
      <w:rPr>
        <w:rFonts w:ascii="Times New Roman" w:hAnsi="Times New Roman" w:hint="default"/>
      </w:rPr>
    </w:lvl>
    <w:lvl w:ilvl="1" w:tplc="BFF0FA40" w:tentative="1">
      <w:start w:val="1"/>
      <w:numFmt w:val="bullet"/>
      <w:lvlText w:val="•"/>
      <w:lvlJc w:val="left"/>
      <w:pPr>
        <w:tabs>
          <w:tab w:val="num" w:pos="1440"/>
        </w:tabs>
        <w:ind w:left="1440" w:hanging="360"/>
      </w:pPr>
      <w:rPr>
        <w:rFonts w:ascii="Times New Roman" w:hAnsi="Times New Roman" w:hint="default"/>
      </w:rPr>
    </w:lvl>
    <w:lvl w:ilvl="2" w:tplc="24A898DA" w:tentative="1">
      <w:start w:val="1"/>
      <w:numFmt w:val="bullet"/>
      <w:lvlText w:val="•"/>
      <w:lvlJc w:val="left"/>
      <w:pPr>
        <w:tabs>
          <w:tab w:val="num" w:pos="2160"/>
        </w:tabs>
        <w:ind w:left="2160" w:hanging="360"/>
      </w:pPr>
      <w:rPr>
        <w:rFonts w:ascii="Times New Roman" w:hAnsi="Times New Roman" w:hint="default"/>
      </w:rPr>
    </w:lvl>
    <w:lvl w:ilvl="3" w:tplc="7EB2F090" w:tentative="1">
      <w:start w:val="1"/>
      <w:numFmt w:val="bullet"/>
      <w:lvlText w:val="•"/>
      <w:lvlJc w:val="left"/>
      <w:pPr>
        <w:tabs>
          <w:tab w:val="num" w:pos="2880"/>
        </w:tabs>
        <w:ind w:left="2880" w:hanging="360"/>
      </w:pPr>
      <w:rPr>
        <w:rFonts w:ascii="Times New Roman" w:hAnsi="Times New Roman" w:hint="default"/>
      </w:rPr>
    </w:lvl>
    <w:lvl w:ilvl="4" w:tplc="8E6E9F38" w:tentative="1">
      <w:start w:val="1"/>
      <w:numFmt w:val="bullet"/>
      <w:lvlText w:val="•"/>
      <w:lvlJc w:val="left"/>
      <w:pPr>
        <w:tabs>
          <w:tab w:val="num" w:pos="3600"/>
        </w:tabs>
        <w:ind w:left="3600" w:hanging="360"/>
      </w:pPr>
      <w:rPr>
        <w:rFonts w:ascii="Times New Roman" w:hAnsi="Times New Roman" w:hint="default"/>
      </w:rPr>
    </w:lvl>
    <w:lvl w:ilvl="5" w:tplc="C2B2D9EA" w:tentative="1">
      <w:start w:val="1"/>
      <w:numFmt w:val="bullet"/>
      <w:lvlText w:val="•"/>
      <w:lvlJc w:val="left"/>
      <w:pPr>
        <w:tabs>
          <w:tab w:val="num" w:pos="4320"/>
        </w:tabs>
        <w:ind w:left="4320" w:hanging="360"/>
      </w:pPr>
      <w:rPr>
        <w:rFonts w:ascii="Times New Roman" w:hAnsi="Times New Roman" w:hint="default"/>
      </w:rPr>
    </w:lvl>
    <w:lvl w:ilvl="6" w:tplc="6A9A35C4" w:tentative="1">
      <w:start w:val="1"/>
      <w:numFmt w:val="bullet"/>
      <w:lvlText w:val="•"/>
      <w:lvlJc w:val="left"/>
      <w:pPr>
        <w:tabs>
          <w:tab w:val="num" w:pos="5040"/>
        </w:tabs>
        <w:ind w:left="5040" w:hanging="360"/>
      </w:pPr>
      <w:rPr>
        <w:rFonts w:ascii="Times New Roman" w:hAnsi="Times New Roman" w:hint="default"/>
      </w:rPr>
    </w:lvl>
    <w:lvl w:ilvl="7" w:tplc="25AEECD6" w:tentative="1">
      <w:start w:val="1"/>
      <w:numFmt w:val="bullet"/>
      <w:lvlText w:val="•"/>
      <w:lvlJc w:val="left"/>
      <w:pPr>
        <w:tabs>
          <w:tab w:val="num" w:pos="5760"/>
        </w:tabs>
        <w:ind w:left="5760" w:hanging="360"/>
      </w:pPr>
      <w:rPr>
        <w:rFonts w:ascii="Times New Roman" w:hAnsi="Times New Roman" w:hint="default"/>
      </w:rPr>
    </w:lvl>
    <w:lvl w:ilvl="8" w:tplc="4FB413F2" w:tentative="1">
      <w:start w:val="1"/>
      <w:numFmt w:val="bullet"/>
      <w:lvlText w:val="•"/>
      <w:lvlJc w:val="left"/>
      <w:pPr>
        <w:tabs>
          <w:tab w:val="num" w:pos="6480"/>
        </w:tabs>
        <w:ind w:left="6480" w:hanging="360"/>
      </w:pPr>
      <w:rPr>
        <w:rFonts w:ascii="Times New Roman" w:hAnsi="Times New Roman" w:hint="default"/>
      </w:rPr>
    </w:lvl>
  </w:abstractNum>
  <w:abstractNum w:abstractNumId="25" w15:restartNumberingAfterBreak="0">
    <w:nsid w:val="21CB1915"/>
    <w:multiLevelType w:val="hybridMultilevel"/>
    <w:tmpl w:val="FE387426"/>
    <w:lvl w:ilvl="0" w:tplc="0409000F">
      <w:start w:val="1"/>
      <w:numFmt w:val="decimal"/>
      <w:lvlText w:val="%1."/>
      <w:lvlJc w:val="left"/>
      <w:pPr>
        <w:ind w:left="720" w:hanging="360"/>
      </w:pPr>
      <w:rPr>
        <w:rFonts w:hint="default"/>
      </w:rPr>
    </w:lvl>
    <w:lvl w:ilvl="1" w:tplc="0409000F">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1E21249"/>
    <w:multiLevelType w:val="hybridMultilevel"/>
    <w:tmpl w:val="419C92D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7" w15:restartNumberingAfterBreak="0">
    <w:nsid w:val="23371F2B"/>
    <w:multiLevelType w:val="hybridMultilevel"/>
    <w:tmpl w:val="F0E87AA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A634A1D"/>
    <w:multiLevelType w:val="hybridMultilevel"/>
    <w:tmpl w:val="0BB80E48"/>
    <w:lvl w:ilvl="0" w:tplc="5F56DB00">
      <w:start w:val="1"/>
      <w:numFmt w:val="decimal"/>
      <w:lvlText w:val="(%1)"/>
      <w:lvlJc w:val="left"/>
      <w:pPr>
        <w:ind w:left="1440" w:hanging="72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9" w15:restartNumberingAfterBreak="0">
    <w:nsid w:val="2CF151BB"/>
    <w:multiLevelType w:val="hybridMultilevel"/>
    <w:tmpl w:val="53B25F14"/>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30" w15:restartNumberingAfterBreak="0">
    <w:nsid w:val="2D037B0A"/>
    <w:multiLevelType w:val="hybridMultilevel"/>
    <w:tmpl w:val="FAB6D9A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2F40598C"/>
    <w:multiLevelType w:val="hybridMultilevel"/>
    <w:tmpl w:val="4BA685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0311683"/>
    <w:multiLevelType w:val="hybridMultilevel"/>
    <w:tmpl w:val="BE764562"/>
    <w:lvl w:ilvl="0" w:tplc="0409000F">
      <w:start w:val="1"/>
      <w:numFmt w:val="decimal"/>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15:restartNumberingAfterBreak="0">
    <w:nsid w:val="31D27293"/>
    <w:multiLevelType w:val="singleLevel"/>
    <w:tmpl w:val="07024C10"/>
    <w:lvl w:ilvl="0">
      <w:start w:val="1"/>
      <w:numFmt w:val="bullet"/>
      <w:lvlText w:val="–"/>
      <w:lvlJc w:val="left"/>
      <w:pPr>
        <w:tabs>
          <w:tab w:val="num" w:pos="360"/>
        </w:tabs>
        <w:ind w:left="360" w:hanging="360"/>
      </w:pPr>
      <w:rPr>
        <w:rFonts w:ascii="Times New Roman" w:hAnsi="Times New Roman" w:hint="default"/>
      </w:rPr>
    </w:lvl>
  </w:abstractNum>
  <w:abstractNum w:abstractNumId="34" w15:restartNumberingAfterBreak="0">
    <w:nsid w:val="34653AFD"/>
    <w:multiLevelType w:val="hybridMultilevel"/>
    <w:tmpl w:val="878211D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15:restartNumberingAfterBreak="0">
    <w:nsid w:val="34F13BDC"/>
    <w:multiLevelType w:val="hybridMultilevel"/>
    <w:tmpl w:val="3FB0CDC2"/>
    <w:name w:val="HeadingNumbers322"/>
    <w:lvl w:ilvl="0" w:tplc="5F56DB00">
      <w:start w:val="1"/>
      <w:numFmt w:val="decimal"/>
      <w:lvlText w:val="(%1)"/>
      <w:lvlJc w:val="left"/>
      <w:pPr>
        <w:ind w:left="1350" w:hanging="360"/>
      </w:pPr>
      <w:rPr>
        <w:rFonts w:hint="default"/>
      </w:rPr>
    </w:lvl>
    <w:lvl w:ilvl="1" w:tplc="04090019">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6" w15:restartNumberingAfterBreak="0">
    <w:nsid w:val="3AAE54BE"/>
    <w:multiLevelType w:val="hybridMultilevel"/>
    <w:tmpl w:val="A3744BF2"/>
    <w:lvl w:ilvl="0" w:tplc="DCE4AA68">
      <w:start w:val="1"/>
      <w:numFmt w:val="bullet"/>
      <w:lvlText w:val="•"/>
      <w:lvlJc w:val="left"/>
      <w:pPr>
        <w:tabs>
          <w:tab w:val="num" w:pos="720"/>
        </w:tabs>
        <w:ind w:left="720" w:hanging="360"/>
      </w:pPr>
      <w:rPr>
        <w:rFonts w:ascii="Times New Roman" w:hAnsi="Times New Roman" w:hint="default"/>
      </w:rPr>
    </w:lvl>
    <w:lvl w:ilvl="1" w:tplc="E3608F02">
      <w:start w:val="1"/>
      <w:numFmt w:val="bullet"/>
      <w:lvlText w:val="•"/>
      <w:lvlJc w:val="left"/>
      <w:pPr>
        <w:tabs>
          <w:tab w:val="num" w:pos="1440"/>
        </w:tabs>
        <w:ind w:left="1440" w:hanging="360"/>
      </w:pPr>
      <w:rPr>
        <w:rFonts w:ascii="Times New Roman" w:hAnsi="Times New Roman" w:hint="default"/>
      </w:rPr>
    </w:lvl>
    <w:lvl w:ilvl="2" w:tplc="D0FE49BC">
      <w:start w:val="1"/>
      <w:numFmt w:val="bullet"/>
      <w:lvlText w:val="•"/>
      <w:lvlJc w:val="left"/>
      <w:pPr>
        <w:tabs>
          <w:tab w:val="num" w:pos="2160"/>
        </w:tabs>
        <w:ind w:left="2160" w:hanging="360"/>
      </w:pPr>
      <w:rPr>
        <w:rFonts w:ascii="Times New Roman" w:hAnsi="Times New Roman" w:hint="default"/>
      </w:rPr>
    </w:lvl>
    <w:lvl w:ilvl="3" w:tplc="2ACACAE8" w:tentative="1">
      <w:start w:val="1"/>
      <w:numFmt w:val="bullet"/>
      <w:lvlText w:val="•"/>
      <w:lvlJc w:val="left"/>
      <w:pPr>
        <w:tabs>
          <w:tab w:val="num" w:pos="2880"/>
        </w:tabs>
        <w:ind w:left="2880" w:hanging="360"/>
      </w:pPr>
      <w:rPr>
        <w:rFonts w:ascii="Times New Roman" w:hAnsi="Times New Roman" w:hint="default"/>
      </w:rPr>
    </w:lvl>
    <w:lvl w:ilvl="4" w:tplc="B2B43C26" w:tentative="1">
      <w:start w:val="1"/>
      <w:numFmt w:val="bullet"/>
      <w:lvlText w:val="•"/>
      <w:lvlJc w:val="left"/>
      <w:pPr>
        <w:tabs>
          <w:tab w:val="num" w:pos="3600"/>
        </w:tabs>
        <w:ind w:left="3600" w:hanging="360"/>
      </w:pPr>
      <w:rPr>
        <w:rFonts w:ascii="Times New Roman" w:hAnsi="Times New Roman" w:hint="default"/>
      </w:rPr>
    </w:lvl>
    <w:lvl w:ilvl="5" w:tplc="F6BC4F84" w:tentative="1">
      <w:start w:val="1"/>
      <w:numFmt w:val="bullet"/>
      <w:lvlText w:val="•"/>
      <w:lvlJc w:val="left"/>
      <w:pPr>
        <w:tabs>
          <w:tab w:val="num" w:pos="4320"/>
        </w:tabs>
        <w:ind w:left="4320" w:hanging="360"/>
      </w:pPr>
      <w:rPr>
        <w:rFonts w:ascii="Times New Roman" w:hAnsi="Times New Roman" w:hint="default"/>
      </w:rPr>
    </w:lvl>
    <w:lvl w:ilvl="6" w:tplc="FC2E301A" w:tentative="1">
      <w:start w:val="1"/>
      <w:numFmt w:val="bullet"/>
      <w:lvlText w:val="•"/>
      <w:lvlJc w:val="left"/>
      <w:pPr>
        <w:tabs>
          <w:tab w:val="num" w:pos="5040"/>
        </w:tabs>
        <w:ind w:left="5040" w:hanging="360"/>
      </w:pPr>
      <w:rPr>
        <w:rFonts w:ascii="Times New Roman" w:hAnsi="Times New Roman" w:hint="default"/>
      </w:rPr>
    </w:lvl>
    <w:lvl w:ilvl="7" w:tplc="CD04B01C" w:tentative="1">
      <w:start w:val="1"/>
      <w:numFmt w:val="bullet"/>
      <w:lvlText w:val="•"/>
      <w:lvlJc w:val="left"/>
      <w:pPr>
        <w:tabs>
          <w:tab w:val="num" w:pos="5760"/>
        </w:tabs>
        <w:ind w:left="5760" w:hanging="360"/>
      </w:pPr>
      <w:rPr>
        <w:rFonts w:ascii="Times New Roman" w:hAnsi="Times New Roman" w:hint="default"/>
      </w:rPr>
    </w:lvl>
    <w:lvl w:ilvl="8" w:tplc="C6EE4F7E" w:tentative="1">
      <w:start w:val="1"/>
      <w:numFmt w:val="bullet"/>
      <w:lvlText w:val="•"/>
      <w:lvlJc w:val="left"/>
      <w:pPr>
        <w:tabs>
          <w:tab w:val="num" w:pos="6480"/>
        </w:tabs>
        <w:ind w:left="6480" w:hanging="360"/>
      </w:pPr>
      <w:rPr>
        <w:rFonts w:ascii="Times New Roman" w:hAnsi="Times New Roman" w:hint="default"/>
      </w:rPr>
    </w:lvl>
  </w:abstractNum>
  <w:abstractNum w:abstractNumId="37" w15:restartNumberingAfterBreak="0">
    <w:nsid w:val="3C874B98"/>
    <w:multiLevelType w:val="hybridMultilevel"/>
    <w:tmpl w:val="796233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408619E0"/>
    <w:multiLevelType w:val="multilevel"/>
    <w:tmpl w:val="9DC883FA"/>
    <w:lvl w:ilvl="0">
      <w:start w:val="4"/>
      <w:numFmt w:val="decimal"/>
      <w:lvlText w:val="%1"/>
      <w:lvlJc w:val="left"/>
      <w:pPr>
        <w:ind w:left="563" w:hanging="563"/>
      </w:pPr>
      <w:rPr>
        <w:rFonts w:hint="default"/>
      </w:rPr>
    </w:lvl>
    <w:lvl w:ilvl="1">
      <w:start w:val="2"/>
      <w:numFmt w:val="decimal"/>
      <w:lvlText w:val="%1.%2"/>
      <w:lvlJc w:val="left"/>
      <w:pPr>
        <w:ind w:left="779" w:hanging="563"/>
      </w:pPr>
      <w:rPr>
        <w:rFonts w:hint="default"/>
      </w:rPr>
    </w:lvl>
    <w:lvl w:ilvl="2">
      <w:start w:val="8"/>
      <w:numFmt w:val="decimal"/>
      <w:lvlText w:val="%1.%2.%3"/>
      <w:lvlJc w:val="left"/>
      <w:pPr>
        <w:ind w:left="1152" w:hanging="720"/>
      </w:pPr>
      <w:rPr>
        <w:rFonts w:hint="default"/>
      </w:rPr>
    </w:lvl>
    <w:lvl w:ilvl="3">
      <w:start w:val="1"/>
      <w:numFmt w:val="decimal"/>
      <w:lvlText w:val="%1.%2.%3.%4"/>
      <w:lvlJc w:val="left"/>
      <w:pPr>
        <w:ind w:left="1728" w:hanging="1080"/>
      </w:pPr>
      <w:rPr>
        <w:rFonts w:hint="default"/>
      </w:rPr>
    </w:lvl>
    <w:lvl w:ilvl="4">
      <w:start w:val="1"/>
      <w:numFmt w:val="decimal"/>
      <w:lvlText w:val="%1.%2.%3.%4.%5"/>
      <w:lvlJc w:val="left"/>
      <w:pPr>
        <w:ind w:left="1944" w:hanging="1080"/>
      </w:pPr>
      <w:rPr>
        <w:rFonts w:hint="default"/>
      </w:rPr>
    </w:lvl>
    <w:lvl w:ilvl="5">
      <w:start w:val="1"/>
      <w:numFmt w:val="decimal"/>
      <w:lvlText w:val="%1.%2.%3.%4.%5.%6"/>
      <w:lvlJc w:val="left"/>
      <w:pPr>
        <w:ind w:left="2520" w:hanging="1440"/>
      </w:pPr>
      <w:rPr>
        <w:rFonts w:hint="default"/>
      </w:rPr>
    </w:lvl>
    <w:lvl w:ilvl="6">
      <w:start w:val="1"/>
      <w:numFmt w:val="decimal"/>
      <w:lvlText w:val="%1.%2.%3.%4.%5.%6.%7"/>
      <w:lvlJc w:val="left"/>
      <w:pPr>
        <w:ind w:left="2736" w:hanging="1440"/>
      </w:pPr>
      <w:rPr>
        <w:rFonts w:hint="default"/>
      </w:rPr>
    </w:lvl>
    <w:lvl w:ilvl="7">
      <w:start w:val="1"/>
      <w:numFmt w:val="decimal"/>
      <w:lvlText w:val="%1.%2.%3.%4.%5.%6.%7.%8"/>
      <w:lvlJc w:val="left"/>
      <w:pPr>
        <w:ind w:left="3312" w:hanging="1800"/>
      </w:pPr>
      <w:rPr>
        <w:rFonts w:hint="default"/>
      </w:rPr>
    </w:lvl>
    <w:lvl w:ilvl="8">
      <w:start w:val="1"/>
      <w:numFmt w:val="decimal"/>
      <w:lvlText w:val="%1.%2.%3.%4.%5.%6.%7.%8.%9"/>
      <w:lvlJc w:val="left"/>
      <w:pPr>
        <w:ind w:left="3888" w:hanging="2160"/>
      </w:pPr>
      <w:rPr>
        <w:rFonts w:hint="default"/>
      </w:rPr>
    </w:lvl>
  </w:abstractNum>
  <w:abstractNum w:abstractNumId="39" w15:restartNumberingAfterBreak="0">
    <w:nsid w:val="41064712"/>
    <w:multiLevelType w:val="hybridMultilevel"/>
    <w:tmpl w:val="7C622C64"/>
    <w:lvl w:ilvl="0" w:tplc="83B657B0">
      <w:start w:val="1"/>
      <w:numFmt w:val="bullet"/>
      <w:lvlText w:val="•"/>
      <w:lvlJc w:val="left"/>
      <w:pPr>
        <w:tabs>
          <w:tab w:val="num" w:pos="720"/>
        </w:tabs>
        <w:ind w:left="720" w:hanging="360"/>
      </w:pPr>
      <w:rPr>
        <w:rFonts w:ascii="Times New Roman" w:hAnsi="Times New Roman" w:hint="default"/>
      </w:rPr>
    </w:lvl>
    <w:lvl w:ilvl="1" w:tplc="8604B380" w:tentative="1">
      <w:start w:val="1"/>
      <w:numFmt w:val="bullet"/>
      <w:lvlText w:val="•"/>
      <w:lvlJc w:val="left"/>
      <w:pPr>
        <w:tabs>
          <w:tab w:val="num" w:pos="1440"/>
        </w:tabs>
        <w:ind w:left="1440" w:hanging="360"/>
      </w:pPr>
      <w:rPr>
        <w:rFonts w:ascii="Times New Roman" w:hAnsi="Times New Roman" w:hint="default"/>
      </w:rPr>
    </w:lvl>
    <w:lvl w:ilvl="2" w:tplc="DE88A944" w:tentative="1">
      <w:start w:val="1"/>
      <w:numFmt w:val="bullet"/>
      <w:lvlText w:val="•"/>
      <w:lvlJc w:val="left"/>
      <w:pPr>
        <w:tabs>
          <w:tab w:val="num" w:pos="2160"/>
        </w:tabs>
        <w:ind w:left="2160" w:hanging="360"/>
      </w:pPr>
      <w:rPr>
        <w:rFonts w:ascii="Times New Roman" w:hAnsi="Times New Roman" w:hint="default"/>
      </w:rPr>
    </w:lvl>
    <w:lvl w:ilvl="3" w:tplc="44606992" w:tentative="1">
      <w:start w:val="1"/>
      <w:numFmt w:val="bullet"/>
      <w:lvlText w:val="•"/>
      <w:lvlJc w:val="left"/>
      <w:pPr>
        <w:tabs>
          <w:tab w:val="num" w:pos="2880"/>
        </w:tabs>
        <w:ind w:left="2880" w:hanging="360"/>
      </w:pPr>
      <w:rPr>
        <w:rFonts w:ascii="Times New Roman" w:hAnsi="Times New Roman" w:hint="default"/>
      </w:rPr>
    </w:lvl>
    <w:lvl w:ilvl="4" w:tplc="709A403A" w:tentative="1">
      <w:start w:val="1"/>
      <w:numFmt w:val="bullet"/>
      <w:lvlText w:val="•"/>
      <w:lvlJc w:val="left"/>
      <w:pPr>
        <w:tabs>
          <w:tab w:val="num" w:pos="3600"/>
        </w:tabs>
        <w:ind w:left="3600" w:hanging="360"/>
      </w:pPr>
      <w:rPr>
        <w:rFonts w:ascii="Times New Roman" w:hAnsi="Times New Roman" w:hint="default"/>
      </w:rPr>
    </w:lvl>
    <w:lvl w:ilvl="5" w:tplc="5ED47706" w:tentative="1">
      <w:start w:val="1"/>
      <w:numFmt w:val="bullet"/>
      <w:lvlText w:val="•"/>
      <w:lvlJc w:val="left"/>
      <w:pPr>
        <w:tabs>
          <w:tab w:val="num" w:pos="4320"/>
        </w:tabs>
        <w:ind w:left="4320" w:hanging="360"/>
      </w:pPr>
      <w:rPr>
        <w:rFonts w:ascii="Times New Roman" w:hAnsi="Times New Roman" w:hint="default"/>
      </w:rPr>
    </w:lvl>
    <w:lvl w:ilvl="6" w:tplc="B28A0C14" w:tentative="1">
      <w:start w:val="1"/>
      <w:numFmt w:val="bullet"/>
      <w:lvlText w:val="•"/>
      <w:lvlJc w:val="left"/>
      <w:pPr>
        <w:tabs>
          <w:tab w:val="num" w:pos="5040"/>
        </w:tabs>
        <w:ind w:left="5040" w:hanging="360"/>
      </w:pPr>
      <w:rPr>
        <w:rFonts w:ascii="Times New Roman" w:hAnsi="Times New Roman" w:hint="default"/>
      </w:rPr>
    </w:lvl>
    <w:lvl w:ilvl="7" w:tplc="C594401A" w:tentative="1">
      <w:start w:val="1"/>
      <w:numFmt w:val="bullet"/>
      <w:lvlText w:val="•"/>
      <w:lvlJc w:val="left"/>
      <w:pPr>
        <w:tabs>
          <w:tab w:val="num" w:pos="5760"/>
        </w:tabs>
        <w:ind w:left="5760" w:hanging="360"/>
      </w:pPr>
      <w:rPr>
        <w:rFonts w:ascii="Times New Roman" w:hAnsi="Times New Roman" w:hint="default"/>
      </w:rPr>
    </w:lvl>
    <w:lvl w:ilvl="8" w:tplc="AF722C6C" w:tentative="1">
      <w:start w:val="1"/>
      <w:numFmt w:val="bullet"/>
      <w:lvlText w:val="•"/>
      <w:lvlJc w:val="left"/>
      <w:pPr>
        <w:tabs>
          <w:tab w:val="num" w:pos="6480"/>
        </w:tabs>
        <w:ind w:left="6480" w:hanging="360"/>
      </w:pPr>
      <w:rPr>
        <w:rFonts w:ascii="Times New Roman" w:hAnsi="Times New Roman" w:hint="default"/>
      </w:rPr>
    </w:lvl>
  </w:abstractNum>
  <w:abstractNum w:abstractNumId="40" w15:restartNumberingAfterBreak="0">
    <w:nsid w:val="416A33CE"/>
    <w:multiLevelType w:val="hybridMultilevel"/>
    <w:tmpl w:val="7D06CE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18E27E5"/>
    <w:multiLevelType w:val="hybridMultilevel"/>
    <w:tmpl w:val="A448FDFC"/>
    <w:lvl w:ilvl="0" w:tplc="ED4AC9A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420F03A5"/>
    <w:multiLevelType w:val="multilevel"/>
    <w:tmpl w:val="034E052C"/>
    <w:lvl w:ilvl="0">
      <w:start w:val="1"/>
      <w:numFmt w:val="bullet"/>
      <w:lvlText w:val=""/>
      <w:lvlJc w:val="left"/>
      <w:pPr>
        <w:tabs>
          <w:tab w:val="num" w:pos="720"/>
        </w:tabs>
        <w:ind w:left="720" w:hanging="360"/>
      </w:pPr>
      <w:rPr>
        <w:rFonts w:ascii="Symbol" w:hAnsi="Symbol"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15:restartNumberingAfterBreak="0">
    <w:nsid w:val="43171D95"/>
    <w:multiLevelType w:val="hybridMultilevel"/>
    <w:tmpl w:val="11B00DF2"/>
    <w:lvl w:ilvl="0" w:tplc="F1AE6B34">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15:restartNumberingAfterBreak="0">
    <w:nsid w:val="4749081D"/>
    <w:multiLevelType w:val="hybridMultilevel"/>
    <w:tmpl w:val="5E0A0CA8"/>
    <w:lvl w:ilvl="0" w:tplc="70B2FC8E">
      <w:start w:val="1"/>
      <w:numFmt w:val="lowerLetter"/>
      <w:lvlText w:val="%1."/>
      <w:lvlJc w:val="left"/>
      <w:pPr>
        <w:ind w:left="720" w:hanging="63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45" w15:restartNumberingAfterBreak="0">
    <w:nsid w:val="4F49674B"/>
    <w:multiLevelType w:val="hybridMultilevel"/>
    <w:tmpl w:val="1888887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6" w15:restartNumberingAfterBreak="0">
    <w:nsid w:val="50F17444"/>
    <w:multiLevelType w:val="hybridMultilevel"/>
    <w:tmpl w:val="700873FE"/>
    <w:lvl w:ilvl="0" w:tplc="5A6C38F2">
      <w:start w:val="1"/>
      <w:numFmt w:val="bullet"/>
      <w:lvlText w:val="•"/>
      <w:lvlJc w:val="left"/>
      <w:pPr>
        <w:tabs>
          <w:tab w:val="num" w:pos="720"/>
        </w:tabs>
        <w:ind w:left="720" w:hanging="360"/>
      </w:pPr>
      <w:rPr>
        <w:rFonts w:ascii="Times New Roman" w:hAnsi="Times New Roman" w:hint="default"/>
      </w:rPr>
    </w:lvl>
    <w:lvl w:ilvl="1" w:tplc="2F4CD590">
      <w:start w:val="1"/>
      <w:numFmt w:val="bullet"/>
      <w:lvlText w:val="•"/>
      <w:lvlJc w:val="left"/>
      <w:pPr>
        <w:tabs>
          <w:tab w:val="num" w:pos="1440"/>
        </w:tabs>
        <w:ind w:left="1440" w:hanging="360"/>
      </w:pPr>
      <w:rPr>
        <w:rFonts w:ascii="Times New Roman" w:hAnsi="Times New Roman" w:hint="default"/>
      </w:rPr>
    </w:lvl>
    <w:lvl w:ilvl="2" w:tplc="864CAE6A" w:tentative="1">
      <w:start w:val="1"/>
      <w:numFmt w:val="bullet"/>
      <w:lvlText w:val="•"/>
      <w:lvlJc w:val="left"/>
      <w:pPr>
        <w:tabs>
          <w:tab w:val="num" w:pos="2160"/>
        </w:tabs>
        <w:ind w:left="2160" w:hanging="360"/>
      </w:pPr>
      <w:rPr>
        <w:rFonts w:ascii="Times New Roman" w:hAnsi="Times New Roman" w:hint="default"/>
      </w:rPr>
    </w:lvl>
    <w:lvl w:ilvl="3" w:tplc="BBE2872A" w:tentative="1">
      <w:start w:val="1"/>
      <w:numFmt w:val="bullet"/>
      <w:lvlText w:val="•"/>
      <w:lvlJc w:val="left"/>
      <w:pPr>
        <w:tabs>
          <w:tab w:val="num" w:pos="2880"/>
        </w:tabs>
        <w:ind w:left="2880" w:hanging="360"/>
      </w:pPr>
      <w:rPr>
        <w:rFonts w:ascii="Times New Roman" w:hAnsi="Times New Roman" w:hint="default"/>
      </w:rPr>
    </w:lvl>
    <w:lvl w:ilvl="4" w:tplc="EDFEEF90" w:tentative="1">
      <w:start w:val="1"/>
      <w:numFmt w:val="bullet"/>
      <w:lvlText w:val="•"/>
      <w:lvlJc w:val="left"/>
      <w:pPr>
        <w:tabs>
          <w:tab w:val="num" w:pos="3600"/>
        </w:tabs>
        <w:ind w:left="3600" w:hanging="360"/>
      </w:pPr>
      <w:rPr>
        <w:rFonts w:ascii="Times New Roman" w:hAnsi="Times New Roman" w:hint="default"/>
      </w:rPr>
    </w:lvl>
    <w:lvl w:ilvl="5" w:tplc="0F04494E" w:tentative="1">
      <w:start w:val="1"/>
      <w:numFmt w:val="bullet"/>
      <w:lvlText w:val="•"/>
      <w:lvlJc w:val="left"/>
      <w:pPr>
        <w:tabs>
          <w:tab w:val="num" w:pos="4320"/>
        </w:tabs>
        <w:ind w:left="4320" w:hanging="360"/>
      </w:pPr>
      <w:rPr>
        <w:rFonts w:ascii="Times New Roman" w:hAnsi="Times New Roman" w:hint="default"/>
      </w:rPr>
    </w:lvl>
    <w:lvl w:ilvl="6" w:tplc="CC5A28C4" w:tentative="1">
      <w:start w:val="1"/>
      <w:numFmt w:val="bullet"/>
      <w:lvlText w:val="•"/>
      <w:lvlJc w:val="left"/>
      <w:pPr>
        <w:tabs>
          <w:tab w:val="num" w:pos="5040"/>
        </w:tabs>
        <w:ind w:left="5040" w:hanging="360"/>
      </w:pPr>
      <w:rPr>
        <w:rFonts w:ascii="Times New Roman" w:hAnsi="Times New Roman" w:hint="default"/>
      </w:rPr>
    </w:lvl>
    <w:lvl w:ilvl="7" w:tplc="2FE0F7DA" w:tentative="1">
      <w:start w:val="1"/>
      <w:numFmt w:val="bullet"/>
      <w:lvlText w:val="•"/>
      <w:lvlJc w:val="left"/>
      <w:pPr>
        <w:tabs>
          <w:tab w:val="num" w:pos="5760"/>
        </w:tabs>
        <w:ind w:left="5760" w:hanging="360"/>
      </w:pPr>
      <w:rPr>
        <w:rFonts w:ascii="Times New Roman" w:hAnsi="Times New Roman" w:hint="default"/>
      </w:rPr>
    </w:lvl>
    <w:lvl w:ilvl="8" w:tplc="19D0A09E" w:tentative="1">
      <w:start w:val="1"/>
      <w:numFmt w:val="bullet"/>
      <w:lvlText w:val="•"/>
      <w:lvlJc w:val="left"/>
      <w:pPr>
        <w:tabs>
          <w:tab w:val="num" w:pos="6480"/>
        </w:tabs>
        <w:ind w:left="6480" w:hanging="360"/>
      </w:pPr>
      <w:rPr>
        <w:rFonts w:ascii="Times New Roman" w:hAnsi="Times New Roman" w:hint="default"/>
      </w:rPr>
    </w:lvl>
  </w:abstractNum>
  <w:abstractNum w:abstractNumId="47" w15:restartNumberingAfterBreak="0">
    <w:nsid w:val="52FC59FB"/>
    <w:multiLevelType w:val="multilevel"/>
    <w:tmpl w:val="CD303D3A"/>
    <w:name w:val="AnnexHeadingNumbers"/>
    <w:lvl w:ilvl="0">
      <w:start w:val="1"/>
      <w:numFmt w:val="upperLetter"/>
      <w:lvlRestart w:val="0"/>
      <w:pStyle w:val="Heading8"/>
      <w:suff w:val="nothing"/>
      <w:lvlText w:val="ANNEX %1"/>
      <w:lvlJc w:val="left"/>
      <w:pPr>
        <w:ind w:left="0" w:firstLine="0"/>
      </w:pPr>
      <w:rPr>
        <w:rFonts w:ascii="Times New Roman" w:hAnsi="Times New Roman" w:cs="Times New Roman"/>
        <w:b/>
        <w:i w:val="0"/>
        <w:sz w:val="28"/>
      </w:rPr>
    </w:lvl>
    <w:lvl w:ilvl="1">
      <w:start w:val="1"/>
      <w:numFmt w:val="decimal"/>
      <w:pStyle w:val="Annex2"/>
      <w:lvlText w:val="%1%2"/>
      <w:lvlJc w:val="left"/>
      <w:pPr>
        <w:tabs>
          <w:tab w:val="num" w:pos="547"/>
        </w:tabs>
        <w:ind w:left="547" w:hanging="547"/>
      </w:pPr>
      <w:rPr>
        <w:rFonts w:ascii="Times New Roman" w:hAnsi="Times New Roman" w:cs="Times New Roman"/>
        <w:b/>
        <w:i w:val="0"/>
        <w:sz w:val="24"/>
      </w:rPr>
    </w:lvl>
    <w:lvl w:ilvl="2">
      <w:start w:val="1"/>
      <w:numFmt w:val="decimal"/>
      <w:pStyle w:val="Annex3"/>
      <w:lvlText w:val="%1%2.%3"/>
      <w:lvlJc w:val="left"/>
      <w:pPr>
        <w:tabs>
          <w:tab w:val="num" w:pos="720"/>
        </w:tabs>
        <w:ind w:left="720" w:hanging="720"/>
      </w:pPr>
      <w:rPr>
        <w:rFonts w:ascii="Times New Roman" w:hAnsi="Times New Roman" w:cs="Times New Roman"/>
        <w:b/>
        <w:i w:val="0"/>
        <w:sz w:val="24"/>
      </w:rPr>
    </w:lvl>
    <w:lvl w:ilvl="3">
      <w:start w:val="1"/>
      <w:numFmt w:val="decimal"/>
      <w:pStyle w:val="Annex4"/>
      <w:lvlText w:val="%1%2.%3.%4"/>
      <w:lvlJc w:val="left"/>
      <w:pPr>
        <w:tabs>
          <w:tab w:val="num" w:pos="907"/>
        </w:tabs>
        <w:ind w:left="907" w:hanging="907"/>
      </w:pPr>
      <w:rPr>
        <w:rFonts w:ascii="Times New Roman" w:hAnsi="Times New Roman" w:cs="Times New Roman"/>
        <w:b/>
        <w:i w:val="0"/>
        <w:sz w:val="24"/>
      </w:rPr>
    </w:lvl>
    <w:lvl w:ilvl="4">
      <w:start w:val="1"/>
      <w:numFmt w:val="decimal"/>
      <w:pStyle w:val="Annex5"/>
      <w:lvlText w:val="%1%2.%3.%4.%5"/>
      <w:lvlJc w:val="left"/>
      <w:pPr>
        <w:tabs>
          <w:tab w:val="num" w:pos="1080"/>
        </w:tabs>
        <w:ind w:left="1080" w:hanging="1080"/>
      </w:pPr>
      <w:rPr>
        <w:rFonts w:ascii="Times New Roman" w:hAnsi="Times New Roman" w:cs="Times New Roman"/>
        <w:b/>
        <w:i w:val="0"/>
        <w:sz w:val="24"/>
      </w:rPr>
    </w:lvl>
    <w:lvl w:ilvl="5">
      <w:start w:val="1"/>
      <w:numFmt w:val="decimal"/>
      <w:pStyle w:val="Annex6"/>
      <w:lvlText w:val="%1%2.%3.%4.%5.%6"/>
      <w:lvlJc w:val="left"/>
      <w:pPr>
        <w:tabs>
          <w:tab w:val="num" w:pos="1267"/>
        </w:tabs>
        <w:ind w:left="1267" w:hanging="1267"/>
      </w:pPr>
      <w:rPr>
        <w:rFonts w:ascii="Times New Roman" w:hAnsi="Times New Roman" w:cs="Times New Roman"/>
        <w:b/>
        <w:i w:val="0"/>
        <w:sz w:val="24"/>
      </w:rPr>
    </w:lvl>
    <w:lvl w:ilvl="6">
      <w:start w:val="1"/>
      <w:numFmt w:val="decimal"/>
      <w:pStyle w:val="Annex7"/>
      <w:lvlText w:val="%1%2.%3.%4.%5.%6.%7"/>
      <w:lvlJc w:val="left"/>
      <w:pPr>
        <w:tabs>
          <w:tab w:val="num" w:pos="1440"/>
        </w:tabs>
        <w:ind w:left="1440" w:hanging="1440"/>
      </w:pPr>
      <w:rPr>
        <w:rFonts w:ascii="Times New Roman" w:hAnsi="Times New Roman" w:cs="Times New Roman"/>
        <w:b/>
        <w:i w:val="0"/>
        <w:sz w:val="24"/>
      </w:rPr>
    </w:lvl>
    <w:lvl w:ilvl="7">
      <w:start w:val="1"/>
      <w:numFmt w:val="decimal"/>
      <w:pStyle w:val="Annex8"/>
      <w:lvlText w:val="%1%2.%3.%4.%5.%6.%7.%8"/>
      <w:lvlJc w:val="left"/>
      <w:pPr>
        <w:tabs>
          <w:tab w:val="num" w:pos="1627"/>
        </w:tabs>
        <w:ind w:left="1627" w:hanging="1627"/>
      </w:pPr>
      <w:rPr>
        <w:rFonts w:ascii="Times New Roman" w:hAnsi="Times New Roman" w:cs="Times New Roman"/>
        <w:b/>
        <w:i w:val="0"/>
        <w:sz w:val="24"/>
      </w:rPr>
    </w:lvl>
    <w:lvl w:ilvl="8">
      <w:start w:val="1"/>
      <w:numFmt w:val="decimal"/>
      <w:pStyle w:val="Annex9"/>
      <w:lvlText w:val="%1%2.%3.%4.%5.%6.%7.%8.%9"/>
      <w:lvlJc w:val="left"/>
      <w:pPr>
        <w:tabs>
          <w:tab w:val="num" w:pos="1800"/>
        </w:tabs>
        <w:ind w:left="1800" w:hanging="1800"/>
      </w:pPr>
      <w:rPr>
        <w:rFonts w:ascii="Times New Roman" w:hAnsi="Times New Roman" w:cs="Times New Roman"/>
        <w:b/>
        <w:i w:val="0"/>
        <w:sz w:val="24"/>
      </w:rPr>
    </w:lvl>
  </w:abstractNum>
  <w:abstractNum w:abstractNumId="48" w15:restartNumberingAfterBreak="0">
    <w:nsid w:val="570E6FF5"/>
    <w:multiLevelType w:val="hybridMultilevel"/>
    <w:tmpl w:val="9170F45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9" w15:restartNumberingAfterBreak="0">
    <w:nsid w:val="5BF10301"/>
    <w:multiLevelType w:val="multilevel"/>
    <w:tmpl w:val="E8C0D374"/>
    <w:lvl w:ilvl="0">
      <w:start w:val="1"/>
      <w:numFmt w:val="decimal"/>
      <w:pStyle w:val="Heading1"/>
      <w:lvlText w:val="%1"/>
      <w:lvlJc w:val="left"/>
      <w:pPr>
        <w:tabs>
          <w:tab w:val="num" w:pos="432"/>
        </w:tabs>
        <w:ind w:left="0" w:firstLine="0"/>
      </w:pPr>
      <w:rPr>
        <w:rFonts w:ascii="Times New Roman" w:hAnsi="Times New Roman" w:cs="Times New Roman"/>
        <w:b/>
        <w:i w:val="0"/>
        <w:sz w:val="28"/>
      </w:rPr>
    </w:lvl>
    <w:lvl w:ilvl="1">
      <w:start w:val="1"/>
      <w:numFmt w:val="decimal"/>
      <w:pStyle w:val="Heading2"/>
      <w:lvlText w:val="%1.%2"/>
      <w:lvlJc w:val="left"/>
      <w:pPr>
        <w:tabs>
          <w:tab w:val="num" w:pos="6156"/>
        </w:tabs>
        <w:ind w:left="5580" w:firstLine="0"/>
      </w:pPr>
      <w:rPr>
        <w:rFonts w:ascii="Times New Roman" w:hAnsi="Times New Roman" w:cs="Times New Roman"/>
        <w:b/>
        <w:i w:val="0"/>
        <w:sz w:val="24"/>
      </w:rPr>
    </w:lvl>
    <w:lvl w:ilvl="2">
      <w:start w:val="1"/>
      <w:numFmt w:val="decimal"/>
      <w:pStyle w:val="Heading3"/>
      <w:lvlText w:val="%1.%2.%3"/>
      <w:lvlJc w:val="left"/>
      <w:pPr>
        <w:tabs>
          <w:tab w:val="num" w:pos="6480"/>
        </w:tabs>
        <w:ind w:left="5760" w:firstLine="0"/>
      </w:pPr>
      <w:rPr>
        <w:rFonts w:ascii="Times New Roman" w:hAnsi="Times New Roman" w:cs="Times New Roman"/>
        <w:b/>
        <w:i w:val="0"/>
        <w:sz w:val="24"/>
      </w:rPr>
    </w:lvl>
    <w:lvl w:ilvl="3">
      <w:start w:val="1"/>
      <w:numFmt w:val="decimal"/>
      <w:pStyle w:val="Heading4"/>
      <w:lvlText w:val="%1.%2.%3.%4"/>
      <w:lvlJc w:val="left"/>
      <w:pPr>
        <w:tabs>
          <w:tab w:val="num" w:pos="907"/>
        </w:tabs>
        <w:ind w:left="0" w:firstLine="0"/>
      </w:pPr>
      <w:rPr>
        <w:rFonts w:ascii="Times New Roman" w:hAnsi="Times New Roman" w:cs="Times New Roman"/>
        <w:b/>
        <w:i w:val="0"/>
        <w:sz w:val="24"/>
      </w:rPr>
    </w:lvl>
    <w:lvl w:ilvl="4">
      <w:start w:val="1"/>
      <w:numFmt w:val="decimal"/>
      <w:pStyle w:val="Heading5"/>
      <w:lvlText w:val="%1.%2.%3.%4.%5"/>
      <w:lvlJc w:val="left"/>
      <w:pPr>
        <w:tabs>
          <w:tab w:val="num" w:pos="1080"/>
        </w:tabs>
        <w:ind w:left="0" w:firstLine="0"/>
      </w:pPr>
      <w:rPr>
        <w:rFonts w:ascii="Times New Roman" w:hAnsi="Times New Roman" w:cs="Times New Roman"/>
        <w:b/>
        <w:i w:val="0"/>
        <w:sz w:val="24"/>
      </w:rPr>
    </w:lvl>
    <w:lvl w:ilvl="5">
      <w:start w:val="1"/>
      <w:numFmt w:val="decimal"/>
      <w:lvlText w:val="%1.%2.%3.%4.%5.%6"/>
      <w:lvlJc w:val="left"/>
      <w:pPr>
        <w:tabs>
          <w:tab w:val="num" w:pos="1267"/>
        </w:tabs>
        <w:ind w:left="0" w:firstLine="0"/>
      </w:pPr>
      <w:rPr>
        <w:rFonts w:ascii="Times New Roman" w:hAnsi="Times New Roman" w:cs="Times New Roman"/>
        <w:b/>
        <w:i w:val="0"/>
        <w:sz w:val="24"/>
      </w:rPr>
    </w:lvl>
    <w:lvl w:ilvl="6">
      <w:start w:val="1"/>
      <w:numFmt w:val="decimal"/>
      <w:lvlText w:val="%1.%2.%3.%4.%5.%6.%7"/>
      <w:lvlJc w:val="left"/>
      <w:pPr>
        <w:tabs>
          <w:tab w:val="num" w:pos="1440"/>
        </w:tabs>
        <w:ind w:left="0" w:firstLine="0"/>
      </w:pPr>
      <w:rPr>
        <w:rFonts w:ascii="Times New Roman" w:hAnsi="Times New Roman" w:cs="Times New Roman"/>
        <w:b/>
        <w:i w:val="0"/>
        <w:sz w:val="24"/>
      </w:rPr>
    </w:lvl>
    <w:lvl w:ilvl="7">
      <w:start w:val="1"/>
      <w:numFmt w:val="upperLetter"/>
      <w:suff w:val="nothing"/>
      <w:lvlText w:val="ANNEX %8"/>
      <w:lvlJc w:val="left"/>
      <w:pPr>
        <w:ind w:left="0" w:firstLine="0"/>
      </w:pPr>
      <w:rPr>
        <w:rFonts w:ascii="Times New Roman" w:hAnsi="Times New Roman" w:cs="Times New Roman"/>
        <w:b/>
        <w:i w:val="0"/>
        <w:sz w:val="28"/>
      </w:rPr>
    </w:lvl>
    <w:lvl w:ilvl="8">
      <w:start w:val="9"/>
      <w:numFmt w:val="upperLetter"/>
      <w:suff w:val="nothing"/>
      <w:lvlText w:val="%9NDEX"/>
      <w:lvlJc w:val="center"/>
      <w:pPr>
        <w:ind w:left="0" w:firstLine="0"/>
      </w:pPr>
      <w:rPr>
        <w:rFonts w:ascii="Times New Roman" w:hAnsi="Times New Roman" w:cs="Times New Roman"/>
        <w:b/>
        <w:i w:val="0"/>
        <w:sz w:val="28"/>
      </w:rPr>
    </w:lvl>
  </w:abstractNum>
  <w:abstractNum w:abstractNumId="50" w15:restartNumberingAfterBreak="0">
    <w:nsid w:val="5E0D6078"/>
    <w:multiLevelType w:val="hybridMultilevel"/>
    <w:tmpl w:val="6B30853C"/>
    <w:lvl w:ilvl="0" w:tplc="04090019">
      <w:start w:val="1"/>
      <w:numFmt w:val="lowerLetter"/>
      <w:lvlText w:val="%1."/>
      <w:lvlJc w:val="left"/>
      <w:pPr>
        <w:ind w:left="936" w:hanging="360"/>
      </w:pPr>
    </w:lvl>
    <w:lvl w:ilvl="1" w:tplc="04090019" w:tentative="1">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51" w15:restartNumberingAfterBreak="0">
    <w:nsid w:val="5EFB7B43"/>
    <w:multiLevelType w:val="hybridMultilevel"/>
    <w:tmpl w:val="0C627B50"/>
    <w:lvl w:ilvl="0" w:tplc="3AA4126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2" w15:restartNumberingAfterBreak="0">
    <w:nsid w:val="65D85032"/>
    <w:multiLevelType w:val="hybridMultilevel"/>
    <w:tmpl w:val="9468C0F4"/>
    <w:lvl w:ilvl="0" w:tplc="E68883F8">
      <w:start w:val="1"/>
      <w:numFmt w:val="lowerLetter"/>
      <w:lvlText w:val="%1."/>
      <w:lvlJc w:val="left"/>
      <w:pPr>
        <w:tabs>
          <w:tab w:val="num" w:pos="720"/>
        </w:tabs>
        <w:ind w:left="720" w:hanging="360"/>
      </w:pPr>
      <w:rPr>
        <w:rFonts w:ascii="Times New Roman" w:eastAsia="Times New Roman" w:hAnsi="Times New Roman" w:cs="Times New Roman"/>
      </w:rPr>
    </w:lvl>
    <w:lvl w:ilvl="1" w:tplc="315E310A">
      <w:start w:val="186"/>
      <w:numFmt w:val="bullet"/>
      <w:lvlText w:val="•"/>
      <w:lvlJc w:val="left"/>
      <w:pPr>
        <w:tabs>
          <w:tab w:val="num" w:pos="1440"/>
        </w:tabs>
        <w:ind w:left="1440" w:hanging="360"/>
      </w:pPr>
      <w:rPr>
        <w:rFonts w:ascii="Arial" w:hAnsi="Arial" w:hint="default"/>
      </w:rPr>
    </w:lvl>
    <w:lvl w:ilvl="2" w:tplc="A0D0B3F2" w:tentative="1">
      <w:start w:val="1"/>
      <w:numFmt w:val="decimal"/>
      <w:lvlText w:val="%3."/>
      <w:lvlJc w:val="left"/>
      <w:pPr>
        <w:tabs>
          <w:tab w:val="num" w:pos="2160"/>
        </w:tabs>
        <w:ind w:left="2160" w:hanging="360"/>
      </w:pPr>
    </w:lvl>
    <w:lvl w:ilvl="3" w:tplc="C608D7D6" w:tentative="1">
      <w:start w:val="1"/>
      <w:numFmt w:val="decimal"/>
      <w:lvlText w:val="%4."/>
      <w:lvlJc w:val="left"/>
      <w:pPr>
        <w:tabs>
          <w:tab w:val="num" w:pos="2880"/>
        </w:tabs>
        <w:ind w:left="2880" w:hanging="360"/>
      </w:pPr>
    </w:lvl>
    <w:lvl w:ilvl="4" w:tplc="D79C0DB4" w:tentative="1">
      <w:start w:val="1"/>
      <w:numFmt w:val="decimal"/>
      <w:lvlText w:val="%5."/>
      <w:lvlJc w:val="left"/>
      <w:pPr>
        <w:tabs>
          <w:tab w:val="num" w:pos="3600"/>
        </w:tabs>
        <w:ind w:left="3600" w:hanging="360"/>
      </w:pPr>
    </w:lvl>
    <w:lvl w:ilvl="5" w:tplc="27543DA2" w:tentative="1">
      <w:start w:val="1"/>
      <w:numFmt w:val="decimal"/>
      <w:lvlText w:val="%6."/>
      <w:lvlJc w:val="left"/>
      <w:pPr>
        <w:tabs>
          <w:tab w:val="num" w:pos="4320"/>
        </w:tabs>
        <w:ind w:left="4320" w:hanging="360"/>
      </w:pPr>
    </w:lvl>
    <w:lvl w:ilvl="6" w:tplc="E7BA6B2A" w:tentative="1">
      <w:start w:val="1"/>
      <w:numFmt w:val="decimal"/>
      <w:lvlText w:val="%7."/>
      <w:lvlJc w:val="left"/>
      <w:pPr>
        <w:tabs>
          <w:tab w:val="num" w:pos="5040"/>
        </w:tabs>
        <w:ind w:left="5040" w:hanging="360"/>
      </w:pPr>
    </w:lvl>
    <w:lvl w:ilvl="7" w:tplc="9EB2BF28" w:tentative="1">
      <w:start w:val="1"/>
      <w:numFmt w:val="decimal"/>
      <w:lvlText w:val="%8."/>
      <w:lvlJc w:val="left"/>
      <w:pPr>
        <w:tabs>
          <w:tab w:val="num" w:pos="5760"/>
        </w:tabs>
        <w:ind w:left="5760" w:hanging="360"/>
      </w:pPr>
    </w:lvl>
    <w:lvl w:ilvl="8" w:tplc="1C9290F4" w:tentative="1">
      <w:start w:val="1"/>
      <w:numFmt w:val="decimal"/>
      <w:lvlText w:val="%9."/>
      <w:lvlJc w:val="left"/>
      <w:pPr>
        <w:tabs>
          <w:tab w:val="num" w:pos="6480"/>
        </w:tabs>
        <w:ind w:left="6480" w:hanging="360"/>
      </w:pPr>
    </w:lvl>
  </w:abstractNum>
  <w:abstractNum w:abstractNumId="53" w15:restartNumberingAfterBreak="0">
    <w:nsid w:val="71C550FE"/>
    <w:multiLevelType w:val="hybridMultilevel"/>
    <w:tmpl w:val="D3D63422"/>
    <w:lvl w:ilvl="0" w:tplc="8D74276A">
      <w:start w:val="1"/>
      <w:numFmt w:val="decimal"/>
      <w:lvlText w:val="(%1)"/>
      <w:lvlJc w:val="left"/>
      <w:pPr>
        <w:ind w:left="720" w:hanging="360"/>
      </w:pPr>
      <w:rPr>
        <w:rFonts w:hint="default"/>
      </w:rPr>
    </w:lvl>
    <w:lvl w:ilvl="1" w:tplc="8D74276A">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72270C03"/>
    <w:multiLevelType w:val="singleLevel"/>
    <w:tmpl w:val="32DC8730"/>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55" w15:restartNumberingAfterBreak="0">
    <w:nsid w:val="72A9012B"/>
    <w:multiLevelType w:val="hybridMultilevel"/>
    <w:tmpl w:val="608E88C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6" w15:restartNumberingAfterBreak="0">
    <w:nsid w:val="73585444"/>
    <w:multiLevelType w:val="hybridMultilevel"/>
    <w:tmpl w:val="C5EA4B60"/>
    <w:lvl w:ilvl="0" w:tplc="5E544AF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7" w15:restartNumberingAfterBreak="0">
    <w:nsid w:val="76EC06F9"/>
    <w:multiLevelType w:val="hybridMultilevel"/>
    <w:tmpl w:val="95847402"/>
    <w:lvl w:ilvl="0" w:tplc="0409000F">
      <w:start w:val="1"/>
      <w:numFmt w:val="decimal"/>
      <w:lvlText w:val="%1."/>
      <w:lvlJc w:val="left"/>
      <w:pPr>
        <w:ind w:left="720" w:hanging="360"/>
      </w:pPr>
      <w:rPr>
        <w:rFonts w:hint="default"/>
      </w:rPr>
    </w:lvl>
    <w:lvl w:ilvl="1" w:tplc="14E607CE">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775D6CCE"/>
    <w:multiLevelType w:val="hybridMultilevel"/>
    <w:tmpl w:val="D68AF34C"/>
    <w:lvl w:ilvl="0" w:tplc="3AA41260">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79186501"/>
    <w:multiLevelType w:val="multilevel"/>
    <w:tmpl w:val="D13C828E"/>
    <w:lvl w:ilvl="0">
      <w:start w:val="1"/>
      <w:numFmt w:val="decimal"/>
      <w:lvlText w:val="%1."/>
      <w:lvlJc w:val="left"/>
      <w:pPr>
        <w:ind w:left="720" w:hanging="360"/>
      </w:p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60" w15:restartNumberingAfterBreak="0">
    <w:nsid w:val="7A1B35BA"/>
    <w:multiLevelType w:val="hybridMultilevel"/>
    <w:tmpl w:val="D6E6DEE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7CC3202A"/>
    <w:multiLevelType w:val="hybridMultilevel"/>
    <w:tmpl w:val="52FCE0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7CC6182A"/>
    <w:multiLevelType w:val="hybridMultilevel"/>
    <w:tmpl w:val="9378FCE6"/>
    <w:lvl w:ilvl="0" w:tplc="BD829FD0">
      <w:start w:val="1"/>
      <w:numFmt w:val="bullet"/>
      <w:lvlText w:val="•"/>
      <w:lvlJc w:val="left"/>
      <w:pPr>
        <w:tabs>
          <w:tab w:val="num" w:pos="720"/>
        </w:tabs>
        <w:ind w:left="720" w:hanging="360"/>
      </w:pPr>
      <w:rPr>
        <w:rFonts w:ascii="Times New Roman" w:hAnsi="Times New Roman" w:hint="default"/>
      </w:rPr>
    </w:lvl>
    <w:lvl w:ilvl="1" w:tplc="9224D6DE" w:tentative="1">
      <w:start w:val="1"/>
      <w:numFmt w:val="bullet"/>
      <w:lvlText w:val="•"/>
      <w:lvlJc w:val="left"/>
      <w:pPr>
        <w:tabs>
          <w:tab w:val="num" w:pos="1440"/>
        </w:tabs>
        <w:ind w:left="1440" w:hanging="360"/>
      </w:pPr>
      <w:rPr>
        <w:rFonts w:ascii="Times New Roman" w:hAnsi="Times New Roman" w:hint="default"/>
      </w:rPr>
    </w:lvl>
    <w:lvl w:ilvl="2" w:tplc="987686CC" w:tentative="1">
      <w:start w:val="1"/>
      <w:numFmt w:val="bullet"/>
      <w:lvlText w:val="•"/>
      <w:lvlJc w:val="left"/>
      <w:pPr>
        <w:tabs>
          <w:tab w:val="num" w:pos="2160"/>
        </w:tabs>
        <w:ind w:left="2160" w:hanging="360"/>
      </w:pPr>
      <w:rPr>
        <w:rFonts w:ascii="Times New Roman" w:hAnsi="Times New Roman" w:hint="default"/>
      </w:rPr>
    </w:lvl>
    <w:lvl w:ilvl="3" w:tplc="BE348664" w:tentative="1">
      <w:start w:val="1"/>
      <w:numFmt w:val="bullet"/>
      <w:lvlText w:val="•"/>
      <w:lvlJc w:val="left"/>
      <w:pPr>
        <w:tabs>
          <w:tab w:val="num" w:pos="2880"/>
        </w:tabs>
        <w:ind w:left="2880" w:hanging="360"/>
      </w:pPr>
      <w:rPr>
        <w:rFonts w:ascii="Times New Roman" w:hAnsi="Times New Roman" w:hint="default"/>
      </w:rPr>
    </w:lvl>
    <w:lvl w:ilvl="4" w:tplc="461404D6" w:tentative="1">
      <w:start w:val="1"/>
      <w:numFmt w:val="bullet"/>
      <w:lvlText w:val="•"/>
      <w:lvlJc w:val="left"/>
      <w:pPr>
        <w:tabs>
          <w:tab w:val="num" w:pos="3600"/>
        </w:tabs>
        <w:ind w:left="3600" w:hanging="360"/>
      </w:pPr>
      <w:rPr>
        <w:rFonts w:ascii="Times New Roman" w:hAnsi="Times New Roman" w:hint="default"/>
      </w:rPr>
    </w:lvl>
    <w:lvl w:ilvl="5" w:tplc="FE989738" w:tentative="1">
      <w:start w:val="1"/>
      <w:numFmt w:val="bullet"/>
      <w:lvlText w:val="•"/>
      <w:lvlJc w:val="left"/>
      <w:pPr>
        <w:tabs>
          <w:tab w:val="num" w:pos="4320"/>
        </w:tabs>
        <w:ind w:left="4320" w:hanging="360"/>
      </w:pPr>
      <w:rPr>
        <w:rFonts w:ascii="Times New Roman" w:hAnsi="Times New Roman" w:hint="default"/>
      </w:rPr>
    </w:lvl>
    <w:lvl w:ilvl="6" w:tplc="BE0E96D2" w:tentative="1">
      <w:start w:val="1"/>
      <w:numFmt w:val="bullet"/>
      <w:lvlText w:val="•"/>
      <w:lvlJc w:val="left"/>
      <w:pPr>
        <w:tabs>
          <w:tab w:val="num" w:pos="5040"/>
        </w:tabs>
        <w:ind w:left="5040" w:hanging="360"/>
      </w:pPr>
      <w:rPr>
        <w:rFonts w:ascii="Times New Roman" w:hAnsi="Times New Roman" w:hint="default"/>
      </w:rPr>
    </w:lvl>
    <w:lvl w:ilvl="7" w:tplc="8B32A7C0" w:tentative="1">
      <w:start w:val="1"/>
      <w:numFmt w:val="bullet"/>
      <w:lvlText w:val="•"/>
      <w:lvlJc w:val="left"/>
      <w:pPr>
        <w:tabs>
          <w:tab w:val="num" w:pos="5760"/>
        </w:tabs>
        <w:ind w:left="5760" w:hanging="360"/>
      </w:pPr>
      <w:rPr>
        <w:rFonts w:ascii="Times New Roman" w:hAnsi="Times New Roman" w:hint="default"/>
      </w:rPr>
    </w:lvl>
    <w:lvl w:ilvl="8" w:tplc="09C2C12E" w:tentative="1">
      <w:start w:val="1"/>
      <w:numFmt w:val="bullet"/>
      <w:lvlText w:val="•"/>
      <w:lvlJc w:val="left"/>
      <w:pPr>
        <w:tabs>
          <w:tab w:val="num" w:pos="6480"/>
        </w:tabs>
        <w:ind w:left="6480" w:hanging="360"/>
      </w:pPr>
      <w:rPr>
        <w:rFonts w:ascii="Times New Roman" w:hAnsi="Times New Roman" w:hint="default"/>
      </w:rPr>
    </w:lvl>
  </w:abstractNum>
  <w:abstractNum w:abstractNumId="63" w15:restartNumberingAfterBreak="0">
    <w:nsid w:val="7D21363E"/>
    <w:multiLevelType w:val="hybridMultilevel"/>
    <w:tmpl w:val="650010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7D450E9B"/>
    <w:multiLevelType w:val="hybridMultilevel"/>
    <w:tmpl w:val="F8E05296"/>
    <w:lvl w:ilvl="0" w:tplc="8D74276A">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7D592203"/>
    <w:multiLevelType w:val="hybridMultilevel"/>
    <w:tmpl w:val="5B40FA72"/>
    <w:lvl w:ilvl="0" w:tplc="D3F881A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7E5D7860"/>
    <w:multiLevelType w:val="multilevel"/>
    <w:tmpl w:val="750E0542"/>
    <w:lvl w:ilvl="0">
      <w:start w:val="4"/>
      <w:numFmt w:val="decimal"/>
      <w:lvlText w:val="%1"/>
      <w:lvlJc w:val="left"/>
      <w:pPr>
        <w:ind w:left="563" w:hanging="563"/>
      </w:pPr>
      <w:rPr>
        <w:rFonts w:hint="default"/>
      </w:rPr>
    </w:lvl>
    <w:lvl w:ilvl="1">
      <w:start w:val="2"/>
      <w:numFmt w:val="decimal"/>
      <w:lvlText w:val="%1.%2"/>
      <w:lvlJc w:val="left"/>
      <w:pPr>
        <w:ind w:left="779" w:hanging="563"/>
      </w:pPr>
      <w:rPr>
        <w:rFonts w:hint="default"/>
      </w:rPr>
    </w:lvl>
    <w:lvl w:ilvl="2">
      <w:start w:val="6"/>
      <w:numFmt w:val="decimal"/>
      <w:lvlText w:val="%1.%2.%3"/>
      <w:lvlJc w:val="left"/>
      <w:pPr>
        <w:ind w:left="1152" w:hanging="720"/>
      </w:pPr>
      <w:rPr>
        <w:rFonts w:hint="default"/>
      </w:rPr>
    </w:lvl>
    <w:lvl w:ilvl="3">
      <w:start w:val="1"/>
      <w:numFmt w:val="decimal"/>
      <w:lvlText w:val="%1.%2.%3.%4"/>
      <w:lvlJc w:val="left"/>
      <w:pPr>
        <w:ind w:left="1728" w:hanging="1080"/>
      </w:pPr>
      <w:rPr>
        <w:rFonts w:hint="default"/>
      </w:rPr>
    </w:lvl>
    <w:lvl w:ilvl="4">
      <w:start w:val="1"/>
      <w:numFmt w:val="decimal"/>
      <w:lvlText w:val="%1.%2.%3.%4.%5"/>
      <w:lvlJc w:val="left"/>
      <w:pPr>
        <w:ind w:left="1944" w:hanging="1080"/>
      </w:pPr>
      <w:rPr>
        <w:rFonts w:hint="default"/>
      </w:rPr>
    </w:lvl>
    <w:lvl w:ilvl="5">
      <w:start w:val="1"/>
      <w:numFmt w:val="decimal"/>
      <w:lvlText w:val="%1.%2.%3.%4.%5.%6"/>
      <w:lvlJc w:val="left"/>
      <w:pPr>
        <w:ind w:left="2520" w:hanging="1440"/>
      </w:pPr>
      <w:rPr>
        <w:rFonts w:hint="default"/>
      </w:rPr>
    </w:lvl>
    <w:lvl w:ilvl="6">
      <w:start w:val="1"/>
      <w:numFmt w:val="decimal"/>
      <w:lvlText w:val="%1.%2.%3.%4.%5.%6.%7"/>
      <w:lvlJc w:val="left"/>
      <w:pPr>
        <w:ind w:left="2736" w:hanging="1440"/>
      </w:pPr>
      <w:rPr>
        <w:rFonts w:hint="default"/>
      </w:rPr>
    </w:lvl>
    <w:lvl w:ilvl="7">
      <w:start w:val="1"/>
      <w:numFmt w:val="decimal"/>
      <w:lvlText w:val="%1.%2.%3.%4.%5.%6.%7.%8"/>
      <w:lvlJc w:val="left"/>
      <w:pPr>
        <w:ind w:left="3312" w:hanging="1800"/>
      </w:pPr>
      <w:rPr>
        <w:rFonts w:hint="default"/>
      </w:rPr>
    </w:lvl>
    <w:lvl w:ilvl="8">
      <w:start w:val="1"/>
      <w:numFmt w:val="decimal"/>
      <w:lvlText w:val="%1.%2.%3.%4.%5.%6.%7.%8.%9"/>
      <w:lvlJc w:val="left"/>
      <w:pPr>
        <w:ind w:left="3888" w:hanging="2160"/>
      </w:pPr>
      <w:rPr>
        <w:rFonts w:hint="default"/>
      </w:rPr>
    </w:lvl>
  </w:abstractNum>
  <w:num w:numId="1">
    <w:abstractNumId w:val="49"/>
  </w:num>
  <w:num w:numId="2">
    <w:abstractNumId w:val="49"/>
  </w:num>
  <w:num w:numId="3">
    <w:abstractNumId w:val="47"/>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33"/>
  </w:num>
  <w:num w:numId="15">
    <w:abstractNumId w:val="54"/>
  </w:num>
  <w:num w:numId="16">
    <w:abstractNumId w:val="27"/>
  </w:num>
  <w:num w:numId="17">
    <w:abstractNumId w:val="44"/>
  </w:num>
  <w:num w:numId="18">
    <w:abstractNumId w:val="52"/>
  </w:num>
  <w:num w:numId="19">
    <w:abstractNumId w:val="11"/>
  </w:num>
  <w:num w:numId="20">
    <w:abstractNumId w:val="46"/>
  </w:num>
  <w:num w:numId="21">
    <w:abstractNumId w:val="24"/>
  </w:num>
  <w:num w:numId="22">
    <w:abstractNumId w:val="39"/>
  </w:num>
  <w:num w:numId="23">
    <w:abstractNumId w:val="62"/>
  </w:num>
  <w:num w:numId="24">
    <w:abstractNumId w:val="13"/>
  </w:num>
  <w:num w:numId="25">
    <w:abstractNumId w:val="36"/>
  </w:num>
  <w:num w:numId="26">
    <w:abstractNumId w:val="49"/>
    <w:lvlOverride w:ilvl="0">
      <w:startOverride w:val="4"/>
    </w:lvlOverride>
    <w:lvlOverride w:ilvl="1">
      <w:startOverride w:val="2"/>
    </w:lvlOverride>
    <w:lvlOverride w:ilvl="2">
      <w:startOverride w:val="4"/>
    </w:lvlOverride>
  </w:num>
  <w:num w:numId="27">
    <w:abstractNumId w:val="59"/>
  </w:num>
  <w:num w:numId="28">
    <w:abstractNumId w:val="28"/>
  </w:num>
  <w:num w:numId="29">
    <w:abstractNumId w:val="16"/>
  </w:num>
  <w:num w:numId="30">
    <w:abstractNumId w:val="18"/>
  </w:num>
  <w:num w:numId="31">
    <w:abstractNumId w:val="19"/>
  </w:num>
  <w:num w:numId="32">
    <w:abstractNumId w:val="17"/>
  </w:num>
  <w:num w:numId="33">
    <w:abstractNumId w:val="66"/>
  </w:num>
  <w:num w:numId="34">
    <w:abstractNumId w:val="38"/>
  </w:num>
  <w:num w:numId="35">
    <w:abstractNumId w:val="30"/>
  </w:num>
  <w:num w:numId="36">
    <w:abstractNumId w:val="61"/>
  </w:num>
  <w:num w:numId="37">
    <w:abstractNumId w:val="12"/>
  </w:num>
  <w:num w:numId="38">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9"/>
    </w:lvlOverride>
  </w:num>
  <w:num w:numId="39">
    <w:abstractNumId w:val="15"/>
  </w:num>
  <w:num w:numId="40">
    <w:abstractNumId w:val="35"/>
  </w:num>
  <w:num w:numId="41">
    <w:abstractNumId w:val="31"/>
  </w:num>
  <w:num w:numId="42">
    <w:abstractNumId w:val="65"/>
  </w:num>
  <w:num w:numId="43">
    <w:abstractNumId w:val="10"/>
  </w:num>
  <w:num w:numId="44">
    <w:abstractNumId w:val="56"/>
  </w:num>
  <w:num w:numId="45">
    <w:abstractNumId w:val="48"/>
  </w:num>
  <w:num w:numId="46">
    <w:abstractNumId w:val="26"/>
  </w:num>
  <w:num w:numId="47">
    <w:abstractNumId w:val="37"/>
  </w:num>
  <w:num w:numId="48">
    <w:abstractNumId w:val="23"/>
  </w:num>
  <w:num w:numId="49">
    <w:abstractNumId w:val="21"/>
  </w:num>
  <w:num w:numId="50">
    <w:abstractNumId w:val="14"/>
  </w:num>
  <w:num w:numId="51">
    <w:abstractNumId w:val="41"/>
  </w:num>
  <w:num w:numId="52">
    <w:abstractNumId w:val="20"/>
  </w:num>
  <w:num w:numId="53">
    <w:abstractNumId w:val="57"/>
  </w:num>
  <w:num w:numId="54">
    <w:abstractNumId w:val="42"/>
  </w:num>
  <w:num w:numId="55">
    <w:abstractNumId w:val="34"/>
  </w:num>
  <w:num w:numId="56">
    <w:abstractNumId w:val="45"/>
  </w:num>
  <w:num w:numId="57">
    <w:abstractNumId w:val="55"/>
  </w:num>
  <w:num w:numId="58">
    <w:abstractNumId w:val="25"/>
  </w:num>
  <w:num w:numId="59">
    <w:abstractNumId w:val="40"/>
  </w:num>
  <w:num w:numId="60">
    <w:abstractNumId w:val="32"/>
  </w:num>
  <w:num w:numId="61">
    <w:abstractNumId w:val="43"/>
  </w:num>
  <w:num w:numId="62">
    <w:abstractNumId w:val="29"/>
  </w:num>
  <w:num w:numId="63">
    <w:abstractNumId w:val="60"/>
  </w:num>
  <w:num w:numId="64">
    <w:abstractNumId w:val="58"/>
  </w:num>
  <w:num w:numId="65">
    <w:abstractNumId w:val="63"/>
  </w:num>
  <w:num w:numId="66">
    <w:abstractNumId w:val="50"/>
  </w:num>
  <w:num w:numId="67">
    <w:abstractNumId w:val="51"/>
  </w:num>
  <w:num w:numId="68">
    <w:abstractNumId w:val="64"/>
  </w:num>
  <w:num w:numId="69">
    <w:abstractNumId w:val="53"/>
  </w:num>
  <w:num w:numId="70">
    <w:abstractNumId w:val="22"/>
  </w:num>
  <w:numIdMacAtCleanup w:val="6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amkins, Jon (US 3300)">
    <w15:presenceInfo w15:providerId="AD" w15:userId="S-1-5-21-1608413684-1126320247-1535859923-545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655B"/>
    <w:rsid w:val="00027C23"/>
    <w:rsid w:val="00042F96"/>
    <w:rsid w:val="00062AC7"/>
    <w:rsid w:val="000732F1"/>
    <w:rsid w:val="00083C1F"/>
    <w:rsid w:val="000973D5"/>
    <w:rsid w:val="000B08D5"/>
    <w:rsid w:val="000B18DC"/>
    <w:rsid w:val="000B6F51"/>
    <w:rsid w:val="000D1A6A"/>
    <w:rsid w:val="000E2F63"/>
    <w:rsid w:val="00106AF3"/>
    <w:rsid w:val="0010714A"/>
    <w:rsid w:val="00110ECA"/>
    <w:rsid w:val="0012719F"/>
    <w:rsid w:val="00135D63"/>
    <w:rsid w:val="00140989"/>
    <w:rsid w:val="00141AEE"/>
    <w:rsid w:val="00155046"/>
    <w:rsid w:val="00162411"/>
    <w:rsid w:val="00164282"/>
    <w:rsid w:val="00172202"/>
    <w:rsid w:val="00186582"/>
    <w:rsid w:val="001B4D3B"/>
    <w:rsid w:val="001C17C5"/>
    <w:rsid w:val="001D731D"/>
    <w:rsid w:val="001E0475"/>
    <w:rsid w:val="001F6EE1"/>
    <w:rsid w:val="00210AA5"/>
    <w:rsid w:val="00216DDB"/>
    <w:rsid w:val="00256383"/>
    <w:rsid w:val="00264A8F"/>
    <w:rsid w:val="00277787"/>
    <w:rsid w:val="002A4219"/>
    <w:rsid w:val="002B4011"/>
    <w:rsid w:val="002B6BDE"/>
    <w:rsid w:val="002C21E9"/>
    <w:rsid w:val="002D2B1E"/>
    <w:rsid w:val="00316907"/>
    <w:rsid w:val="00322A9D"/>
    <w:rsid w:val="00335948"/>
    <w:rsid w:val="0034294D"/>
    <w:rsid w:val="00356E26"/>
    <w:rsid w:val="003614CA"/>
    <w:rsid w:val="00372041"/>
    <w:rsid w:val="00374680"/>
    <w:rsid w:val="00377B1A"/>
    <w:rsid w:val="00380AC5"/>
    <w:rsid w:val="003878EC"/>
    <w:rsid w:val="003A0995"/>
    <w:rsid w:val="003A394F"/>
    <w:rsid w:val="003A7E8E"/>
    <w:rsid w:val="003D310E"/>
    <w:rsid w:val="003D7055"/>
    <w:rsid w:val="003E0D17"/>
    <w:rsid w:val="003E28E2"/>
    <w:rsid w:val="003E777E"/>
    <w:rsid w:val="003E7C67"/>
    <w:rsid w:val="00402500"/>
    <w:rsid w:val="00416670"/>
    <w:rsid w:val="00424DDE"/>
    <w:rsid w:val="004357DC"/>
    <w:rsid w:val="004416CA"/>
    <w:rsid w:val="0045405C"/>
    <w:rsid w:val="00462D84"/>
    <w:rsid w:val="004751A7"/>
    <w:rsid w:val="004801F8"/>
    <w:rsid w:val="0048061F"/>
    <w:rsid w:val="0048419B"/>
    <w:rsid w:val="00495383"/>
    <w:rsid w:val="00496B69"/>
    <w:rsid w:val="004A2A6A"/>
    <w:rsid w:val="004A61AF"/>
    <w:rsid w:val="004D7179"/>
    <w:rsid w:val="004E2B3D"/>
    <w:rsid w:val="004E59D2"/>
    <w:rsid w:val="004E655B"/>
    <w:rsid w:val="004E7DD1"/>
    <w:rsid w:val="004F213E"/>
    <w:rsid w:val="004F459F"/>
    <w:rsid w:val="004F5C14"/>
    <w:rsid w:val="004F6BCF"/>
    <w:rsid w:val="00514C09"/>
    <w:rsid w:val="00525F5C"/>
    <w:rsid w:val="00534934"/>
    <w:rsid w:val="00550239"/>
    <w:rsid w:val="00550607"/>
    <w:rsid w:val="00552DD0"/>
    <w:rsid w:val="00571800"/>
    <w:rsid w:val="0059462B"/>
    <w:rsid w:val="00595DB7"/>
    <w:rsid w:val="005B40B8"/>
    <w:rsid w:val="005C515F"/>
    <w:rsid w:val="005D029B"/>
    <w:rsid w:val="005D5777"/>
    <w:rsid w:val="005F4B41"/>
    <w:rsid w:val="006312F7"/>
    <w:rsid w:val="006471C9"/>
    <w:rsid w:val="00657109"/>
    <w:rsid w:val="006672FB"/>
    <w:rsid w:val="00675FCB"/>
    <w:rsid w:val="00681F75"/>
    <w:rsid w:val="00690F88"/>
    <w:rsid w:val="00697EEC"/>
    <w:rsid w:val="006A3A5C"/>
    <w:rsid w:val="006C3158"/>
    <w:rsid w:val="007023E8"/>
    <w:rsid w:val="00723FA1"/>
    <w:rsid w:val="00732065"/>
    <w:rsid w:val="00734770"/>
    <w:rsid w:val="007603CE"/>
    <w:rsid w:val="0076091F"/>
    <w:rsid w:val="00761060"/>
    <w:rsid w:val="00766E5C"/>
    <w:rsid w:val="007A43F8"/>
    <w:rsid w:val="007B04C3"/>
    <w:rsid w:val="007C0C23"/>
    <w:rsid w:val="007F1824"/>
    <w:rsid w:val="0081167E"/>
    <w:rsid w:val="00813214"/>
    <w:rsid w:val="008410AE"/>
    <w:rsid w:val="00843E59"/>
    <w:rsid w:val="00856F86"/>
    <w:rsid w:val="008612A6"/>
    <w:rsid w:val="008627DF"/>
    <w:rsid w:val="00862BFF"/>
    <w:rsid w:val="00865CAA"/>
    <w:rsid w:val="008713E4"/>
    <w:rsid w:val="00887837"/>
    <w:rsid w:val="00890B14"/>
    <w:rsid w:val="0089249C"/>
    <w:rsid w:val="00895CBD"/>
    <w:rsid w:val="008D02CD"/>
    <w:rsid w:val="008D6165"/>
    <w:rsid w:val="008D6CA8"/>
    <w:rsid w:val="008E3005"/>
    <w:rsid w:val="0091602F"/>
    <w:rsid w:val="0092255B"/>
    <w:rsid w:val="009460DA"/>
    <w:rsid w:val="009461D0"/>
    <w:rsid w:val="00951525"/>
    <w:rsid w:val="00961C80"/>
    <w:rsid w:val="00967643"/>
    <w:rsid w:val="00972233"/>
    <w:rsid w:val="009802BE"/>
    <w:rsid w:val="0098122B"/>
    <w:rsid w:val="009A5736"/>
    <w:rsid w:val="009B7022"/>
    <w:rsid w:val="009C786F"/>
    <w:rsid w:val="009D1C4B"/>
    <w:rsid w:val="009E16C2"/>
    <w:rsid w:val="009E2BCA"/>
    <w:rsid w:val="009E3B20"/>
    <w:rsid w:val="009E6D62"/>
    <w:rsid w:val="00A30032"/>
    <w:rsid w:val="00A34992"/>
    <w:rsid w:val="00A3499A"/>
    <w:rsid w:val="00A36552"/>
    <w:rsid w:val="00A40368"/>
    <w:rsid w:val="00A40DC6"/>
    <w:rsid w:val="00A566FF"/>
    <w:rsid w:val="00A730E9"/>
    <w:rsid w:val="00AB2923"/>
    <w:rsid w:val="00AD6C74"/>
    <w:rsid w:val="00AF6837"/>
    <w:rsid w:val="00B01920"/>
    <w:rsid w:val="00B15BCA"/>
    <w:rsid w:val="00B452E6"/>
    <w:rsid w:val="00B456E7"/>
    <w:rsid w:val="00B539A8"/>
    <w:rsid w:val="00B61DD4"/>
    <w:rsid w:val="00B7016F"/>
    <w:rsid w:val="00B71222"/>
    <w:rsid w:val="00B8283B"/>
    <w:rsid w:val="00B84F2F"/>
    <w:rsid w:val="00B950A2"/>
    <w:rsid w:val="00B973D8"/>
    <w:rsid w:val="00BA775E"/>
    <w:rsid w:val="00BB64A9"/>
    <w:rsid w:val="00BD7E34"/>
    <w:rsid w:val="00BE63F1"/>
    <w:rsid w:val="00BF1331"/>
    <w:rsid w:val="00BF39EB"/>
    <w:rsid w:val="00C002BD"/>
    <w:rsid w:val="00C00771"/>
    <w:rsid w:val="00C02580"/>
    <w:rsid w:val="00C02C1C"/>
    <w:rsid w:val="00C060C8"/>
    <w:rsid w:val="00C13CEC"/>
    <w:rsid w:val="00C1415D"/>
    <w:rsid w:val="00C17F52"/>
    <w:rsid w:val="00C21231"/>
    <w:rsid w:val="00C35419"/>
    <w:rsid w:val="00C366F1"/>
    <w:rsid w:val="00C420F1"/>
    <w:rsid w:val="00C53B98"/>
    <w:rsid w:val="00C5709C"/>
    <w:rsid w:val="00C60395"/>
    <w:rsid w:val="00C67908"/>
    <w:rsid w:val="00C843A4"/>
    <w:rsid w:val="00C86C77"/>
    <w:rsid w:val="00C95F8A"/>
    <w:rsid w:val="00CA4E3B"/>
    <w:rsid w:val="00CA629B"/>
    <w:rsid w:val="00CC3DDA"/>
    <w:rsid w:val="00CD5A13"/>
    <w:rsid w:val="00CE1DE9"/>
    <w:rsid w:val="00D03B92"/>
    <w:rsid w:val="00D06D92"/>
    <w:rsid w:val="00D26507"/>
    <w:rsid w:val="00D32DF3"/>
    <w:rsid w:val="00D358BE"/>
    <w:rsid w:val="00D43787"/>
    <w:rsid w:val="00D47034"/>
    <w:rsid w:val="00D53159"/>
    <w:rsid w:val="00D554DE"/>
    <w:rsid w:val="00D5790D"/>
    <w:rsid w:val="00D61B4D"/>
    <w:rsid w:val="00D6380B"/>
    <w:rsid w:val="00D76CCC"/>
    <w:rsid w:val="00D8416E"/>
    <w:rsid w:val="00DA06A0"/>
    <w:rsid w:val="00DB3435"/>
    <w:rsid w:val="00DD285C"/>
    <w:rsid w:val="00DE1A9E"/>
    <w:rsid w:val="00DE3AB0"/>
    <w:rsid w:val="00E0204E"/>
    <w:rsid w:val="00E21742"/>
    <w:rsid w:val="00E253D3"/>
    <w:rsid w:val="00E3435D"/>
    <w:rsid w:val="00E377B2"/>
    <w:rsid w:val="00E41BB4"/>
    <w:rsid w:val="00E54763"/>
    <w:rsid w:val="00E67A36"/>
    <w:rsid w:val="00E7364A"/>
    <w:rsid w:val="00E73D78"/>
    <w:rsid w:val="00E82460"/>
    <w:rsid w:val="00E827A9"/>
    <w:rsid w:val="00E82990"/>
    <w:rsid w:val="00E84794"/>
    <w:rsid w:val="00E97AC7"/>
    <w:rsid w:val="00EA5B5C"/>
    <w:rsid w:val="00EA6060"/>
    <w:rsid w:val="00EB7ABA"/>
    <w:rsid w:val="00ED096A"/>
    <w:rsid w:val="00ED1B2F"/>
    <w:rsid w:val="00EE34BC"/>
    <w:rsid w:val="00EE558D"/>
    <w:rsid w:val="00EF3751"/>
    <w:rsid w:val="00EF3B42"/>
    <w:rsid w:val="00F21370"/>
    <w:rsid w:val="00F21573"/>
    <w:rsid w:val="00F2493D"/>
    <w:rsid w:val="00F375CB"/>
    <w:rsid w:val="00F510DC"/>
    <w:rsid w:val="00F55FEC"/>
    <w:rsid w:val="00F56226"/>
    <w:rsid w:val="00F80736"/>
    <w:rsid w:val="00F81122"/>
    <w:rsid w:val="00F842E4"/>
    <w:rsid w:val="00F96276"/>
    <w:rsid w:val="00FB6E3B"/>
    <w:rsid w:val="00FC77A0"/>
    <w:rsid w:val="00FD17BB"/>
    <w:rsid w:val="00FE0E71"/>
    <w:rsid w:val="00FE3F7A"/>
    <w:rsid w:val="00FF07A5"/>
    <w:rsid w:val="00FF160C"/>
    <w:rsid w:val="00FF60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0A991B"/>
  <w15:chartTrackingRefBased/>
  <w15:docId w15:val="{D12E275A-82A4-409C-81C9-CDB2E24F3F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iPriority="39" w:unhideWhenUsed="1"/>
    <w:lsdException w:name="toc 9" w:semiHidden="1" w:unhideWhenUsed="1"/>
    <w:lsdException w:name="Normal Indent" w:semiHidden="1" w:unhideWhenUsed="1"/>
    <w:lsdException w:name="footnote text" w:semiHidden="1" w:uiPriority="99"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iPriority="99"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BD7E34"/>
    <w:pPr>
      <w:spacing w:before="240" w:after="0" w:line="280" w:lineRule="atLeast"/>
      <w:jc w:val="both"/>
    </w:pPr>
    <w:rPr>
      <w:rFonts w:ascii="Times New Roman" w:eastAsia="Times New Roman" w:hAnsi="Times New Roman" w:cs="Times New Roman"/>
      <w:sz w:val="24"/>
      <w:szCs w:val="20"/>
    </w:rPr>
  </w:style>
  <w:style w:type="paragraph" w:styleId="Heading1">
    <w:name w:val="heading 1"/>
    <w:basedOn w:val="Normal"/>
    <w:next w:val="Normal"/>
    <w:link w:val="Heading1Char"/>
    <w:qFormat/>
    <w:rsid w:val="000B08D5"/>
    <w:pPr>
      <w:keepNext/>
      <w:keepLines/>
      <w:pageBreakBefore/>
      <w:numPr>
        <w:numId w:val="1"/>
      </w:numPr>
      <w:spacing w:before="0" w:line="240" w:lineRule="auto"/>
      <w:ind w:left="432" w:hanging="432"/>
      <w:jc w:val="left"/>
      <w:outlineLvl w:val="0"/>
    </w:pPr>
    <w:rPr>
      <w:b/>
      <w:caps/>
      <w:sz w:val="28"/>
    </w:rPr>
  </w:style>
  <w:style w:type="paragraph" w:styleId="Heading2">
    <w:name w:val="heading 2"/>
    <w:basedOn w:val="Normal"/>
    <w:next w:val="Normal"/>
    <w:link w:val="Heading2Char"/>
    <w:qFormat/>
    <w:rsid w:val="000B08D5"/>
    <w:pPr>
      <w:keepNext/>
      <w:keepLines/>
      <w:numPr>
        <w:ilvl w:val="1"/>
        <w:numId w:val="1"/>
      </w:numPr>
      <w:tabs>
        <w:tab w:val="clear" w:pos="6156"/>
        <w:tab w:val="num" w:pos="2016"/>
      </w:tabs>
      <w:spacing w:line="240" w:lineRule="auto"/>
      <w:ind w:left="576" w:hanging="576"/>
      <w:jc w:val="left"/>
      <w:outlineLvl w:val="1"/>
    </w:pPr>
    <w:rPr>
      <w:b/>
      <w:caps/>
    </w:rPr>
  </w:style>
  <w:style w:type="paragraph" w:styleId="Heading3">
    <w:name w:val="heading 3"/>
    <w:basedOn w:val="Normal"/>
    <w:next w:val="Normal"/>
    <w:link w:val="Heading3Char"/>
    <w:qFormat/>
    <w:rsid w:val="000B08D5"/>
    <w:pPr>
      <w:keepNext/>
      <w:keepLines/>
      <w:numPr>
        <w:ilvl w:val="2"/>
        <w:numId w:val="1"/>
      </w:numPr>
      <w:tabs>
        <w:tab w:val="clear" w:pos="6480"/>
      </w:tabs>
      <w:spacing w:line="240" w:lineRule="auto"/>
      <w:ind w:left="0"/>
      <w:jc w:val="left"/>
      <w:outlineLvl w:val="2"/>
    </w:pPr>
    <w:rPr>
      <w:b/>
      <w:caps/>
    </w:rPr>
  </w:style>
  <w:style w:type="paragraph" w:styleId="Heading4">
    <w:name w:val="heading 4"/>
    <w:basedOn w:val="Normal"/>
    <w:next w:val="Normal"/>
    <w:link w:val="Heading4Char"/>
    <w:qFormat/>
    <w:rsid w:val="000B08D5"/>
    <w:pPr>
      <w:keepNext/>
      <w:keepLines/>
      <w:numPr>
        <w:ilvl w:val="3"/>
        <w:numId w:val="1"/>
      </w:numPr>
      <w:spacing w:line="240" w:lineRule="auto"/>
      <w:ind w:left="900" w:hanging="900"/>
      <w:jc w:val="left"/>
      <w:outlineLvl w:val="3"/>
    </w:pPr>
    <w:rPr>
      <w:b/>
    </w:rPr>
  </w:style>
  <w:style w:type="paragraph" w:styleId="Heading5">
    <w:name w:val="heading 5"/>
    <w:basedOn w:val="Normal"/>
    <w:next w:val="Normal"/>
    <w:link w:val="Heading5Char"/>
    <w:qFormat/>
    <w:rsid w:val="00856F86"/>
    <w:pPr>
      <w:keepNext/>
      <w:keepLines/>
      <w:numPr>
        <w:ilvl w:val="4"/>
        <w:numId w:val="1"/>
      </w:numPr>
      <w:spacing w:line="240" w:lineRule="auto"/>
      <w:ind w:left="1080" w:hanging="1080"/>
      <w:jc w:val="left"/>
      <w:outlineLvl w:val="4"/>
    </w:pPr>
    <w:rPr>
      <w:b/>
    </w:rPr>
  </w:style>
  <w:style w:type="paragraph" w:styleId="Heading6">
    <w:name w:val="heading 6"/>
    <w:basedOn w:val="Normal"/>
    <w:next w:val="Normal"/>
    <w:link w:val="Heading6Char"/>
    <w:qFormat/>
    <w:rsid w:val="004E655B"/>
    <w:pPr>
      <w:keepNext/>
      <w:keepLines/>
      <w:tabs>
        <w:tab w:val="num" w:pos="1267"/>
      </w:tabs>
      <w:spacing w:line="240" w:lineRule="auto"/>
      <w:ind w:left="1260" w:hanging="1260"/>
      <w:jc w:val="left"/>
      <w:outlineLvl w:val="5"/>
    </w:pPr>
    <w:rPr>
      <w:b/>
      <w:bCs/>
    </w:rPr>
  </w:style>
  <w:style w:type="paragraph" w:styleId="Heading7">
    <w:name w:val="heading 7"/>
    <w:basedOn w:val="Normal"/>
    <w:next w:val="Normal"/>
    <w:link w:val="Heading7Char"/>
    <w:qFormat/>
    <w:rsid w:val="004E655B"/>
    <w:pPr>
      <w:keepNext/>
      <w:keepLines/>
      <w:tabs>
        <w:tab w:val="num" w:pos="1440"/>
      </w:tabs>
      <w:spacing w:line="240" w:lineRule="auto"/>
      <w:ind w:left="1440" w:hanging="1440"/>
      <w:jc w:val="left"/>
      <w:outlineLvl w:val="6"/>
    </w:pPr>
    <w:rPr>
      <w:b/>
      <w:szCs w:val="24"/>
    </w:rPr>
  </w:style>
  <w:style w:type="paragraph" w:styleId="Heading8">
    <w:name w:val="heading 8"/>
    <w:aliases w:val="Annex Heading 1"/>
    <w:basedOn w:val="Normal"/>
    <w:next w:val="Normal"/>
    <w:link w:val="Heading8Char"/>
    <w:qFormat/>
    <w:rsid w:val="004E655B"/>
    <w:pPr>
      <w:pageBreakBefore/>
      <w:numPr>
        <w:numId w:val="3"/>
      </w:numPr>
      <w:spacing w:before="0" w:line="240" w:lineRule="auto"/>
      <w:jc w:val="center"/>
      <w:outlineLvl w:val="7"/>
    </w:pPr>
    <w:rPr>
      <w:b/>
      <w:iCs/>
      <w:caps/>
      <w:sz w:val="28"/>
      <w:szCs w:val="24"/>
    </w:rPr>
  </w:style>
  <w:style w:type="paragraph" w:styleId="Heading9">
    <w:name w:val="heading 9"/>
    <w:aliases w:val="Index Heading 1"/>
    <w:basedOn w:val="Normal"/>
    <w:next w:val="Normal"/>
    <w:link w:val="Heading9Char"/>
    <w:qFormat/>
    <w:rsid w:val="004E655B"/>
    <w:pPr>
      <w:keepNext/>
      <w:pageBreakBefore/>
      <w:spacing w:before="0" w:line="240" w:lineRule="auto"/>
      <w:jc w:val="center"/>
      <w:outlineLvl w:val="8"/>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B08D5"/>
    <w:rPr>
      <w:rFonts w:ascii="Times New Roman" w:eastAsia="Times New Roman" w:hAnsi="Times New Roman" w:cs="Times New Roman"/>
      <w:b/>
      <w:caps/>
      <w:sz w:val="24"/>
      <w:szCs w:val="20"/>
    </w:rPr>
  </w:style>
  <w:style w:type="character" w:customStyle="1" w:styleId="Heading4Char">
    <w:name w:val="Heading 4 Char"/>
    <w:link w:val="Heading4"/>
    <w:rsid w:val="000B08D5"/>
    <w:rPr>
      <w:rFonts w:ascii="Times New Roman" w:eastAsia="Times New Roman" w:hAnsi="Times New Roman" w:cs="Times New Roman"/>
      <w:b/>
      <w:sz w:val="24"/>
      <w:szCs w:val="20"/>
    </w:rPr>
  </w:style>
  <w:style w:type="character" w:customStyle="1" w:styleId="Heading1Char">
    <w:name w:val="Heading 1 Char"/>
    <w:basedOn w:val="DefaultParagraphFont"/>
    <w:link w:val="Heading1"/>
    <w:rsid w:val="000B08D5"/>
    <w:rPr>
      <w:rFonts w:ascii="Times New Roman" w:eastAsia="Times New Roman" w:hAnsi="Times New Roman" w:cs="Times New Roman"/>
      <w:b/>
      <w:caps/>
      <w:sz w:val="28"/>
      <w:szCs w:val="20"/>
    </w:rPr>
  </w:style>
  <w:style w:type="character" w:customStyle="1" w:styleId="Heading2Char">
    <w:name w:val="Heading 2 Char"/>
    <w:basedOn w:val="DefaultParagraphFont"/>
    <w:link w:val="Heading2"/>
    <w:rsid w:val="000B08D5"/>
    <w:rPr>
      <w:rFonts w:ascii="Times New Roman" w:eastAsia="Times New Roman" w:hAnsi="Times New Roman" w:cs="Times New Roman"/>
      <w:b/>
      <w:caps/>
      <w:sz w:val="24"/>
      <w:szCs w:val="20"/>
    </w:rPr>
  </w:style>
  <w:style w:type="character" w:customStyle="1" w:styleId="Heading5Char">
    <w:name w:val="Heading 5 Char"/>
    <w:basedOn w:val="DefaultParagraphFont"/>
    <w:link w:val="Heading5"/>
    <w:rsid w:val="00856F86"/>
    <w:rPr>
      <w:rFonts w:ascii="Times New Roman" w:eastAsia="Times New Roman" w:hAnsi="Times New Roman" w:cs="Times New Roman"/>
      <w:b/>
      <w:sz w:val="24"/>
      <w:szCs w:val="20"/>
    </w:rPr>
  </w:style>
  <w:style w:type="character" w:customStyle="1" w:styleId="Heading6Char">
    <w:name w:val="Heading 6 Char"/>
    <w:basedOn w:val="DefaultParagraphFont"/>
    <w:link w:val="Heading6"/>
    <w:rsid w:val="004E655B"/>
    <w:rPr>
      <w:rFonts w:ascii="Times New Roman" w:eastAsia="Times New Roman" w:hAnsi="Times New Roman" w:cs="Times New Roman"/>
      <w:b/>
      <w:bCs/>
      <w:sz w:val="24"/>
      <w:szCs w:val="20"/>
    </w:rPr>
  </w:style>
  <w:style w:type="character" w:customStyle="1" w:styleId="Heading7Char">
    <w:name w:val="Heading 7 Char"/>
    <w:basedOn w:val="DefaultParagraphFont"/>
    <w:link w:val="Heading7"/>
    <w:rsid w:val="004E655B"/>
    <w:rPr>
      <w:rFonts w:ascii="Times New Roman" w:eastAsia="Times New Roman" w:hAnsi="Times New Roman" w:cs="Times New Roman"/>
      <w:b/>
      <w:sz w:val="24"/>
      <w:szCs w:val="24"/>
    </w:rPr>
  </w:style>
  <w:style w:type="character" w:customStyle="1" w:styleId="Heading8Char">
    <w:name w:val="Heading 8 Char"/>
    <w:aliases w:val="Annex Heading 1 Char"/>
    <w:basedOn w:val="DefaultParagraphFont"/>
    <w:link w:val="Heading8"/>
    <w:rsid w:val="004E655B"/>
    <w:rPr>
      <w:rFonts w:ascii="Times New Roman" w:eastAsia="Times New Roman" w:hAnsi="Times New Roman" w:cs="Times New Roman"/>
      <w:b/>
      <w:iCs/>
      <w:caps/>
      <w:sz w:val="28"/>
      <w:szCs w:val="24"/>
    </w:rPr>
  </w:style>
  <w:style w:type="character" w:customStyle="1" w:styleId="Heading9Char">
    <w:name w:val="Heading 9 Char"/>
    <w:aliases w:val="Index Heading 1 Char"/>
    <w:basedOn w:val="DefaultParagraphFont"/>
    <w:link w:val="Heading9"/>
    <w:rsid w:val="004E655B"/>
    <w:rPr>
      <w:rFonts w:ascii="Times New Roman" w:eastAsia="Times New Roman" w:hAnsi="Times New Roman" w:cs="Times New Roman"/>
      <w:b/>
      <w:sz w:val="28"/>
      <w:szCs w:val="20"/>
    </w:rPr>
  </w:style>
  <w:style w:type="paragraph" w:styleId="List">
    <w:name w:val="List"/>
    <w:basedOn w:val="Normal"/>
    <w:link w:val="ListChar"/>
    <w:unhideWhenUsed/>
    <w:rsid w:val="004E655B"/>
    <w:pPr>
      <w:spacing w:before="180" w:line="240" w:lineRule="auto"/>
      <w:ind w:left="720" w:hanging="360"/>
    </w:pPr>
  </w:style>
  <w:style w:type="character" w:customStyle="1" w:styleId="ListChar">
    <w:name w:val="List Char"/>
    <w:link w:val="List"/>
    <w:rsid w:val="004E655B"/>
    <w:rPr>
      <w:rFonts w:ascii="Times New Roman" w:eastAsia="Times New Roman" w:hAnsi="Times New Roman" w:cs="Times New Roman"/>
      <w:sz w:val="24"/>
      <w:szCs w:val="20"/>
    </w:rPr>
  </w:style>
  <w:style w:type="paragraph" w:styleId="List2">
    <w:name w:val="List 2"/>
    <w:basedOn w:val="Normal"/>
    <w:unhideWhenUsed/>
    <w:rsid w:val="004E655B"/>
    <w:pPr>
      <w:spacing w:before="180"/>
      <w:ind w:left="1080" w:hanging="360"/>
    </w:pPr>
  </w:style>
  <w:style w:type="paragraph" w:styleId="List3">
    <w:name w:val="List 3"/>
    <w:basedOn w:val="Normal"/>
    <w:unhideWhenUsed/>
    <w:rsid w:val="004E655B"/>
    <w:pPr>
      <w:spacing w:before="180"/>
      <w:ind w:left="1440" w:hanging="360"/>
    </w:pPr>
  </w:style>
  <w:style w:type="paragraph" w:styleId="List4">
    <w:name w:val="List 4"/>
    <w:basedOn w:val="Normal"/>
    <w:unhideWhenUsed/>
    <w:rsid w:val="004E655B"/>
    <w:pPr>
      <w:spacing w:before="180"/>
      <w:ind w:left="1800" w:hanging="360"/>
    </w:pPr>
  </w:style>
  <w:style w:type="paragraph" w:styleId="List5">
    <w:name w:val="List 5"/>
    <w:basedOn w:val="Normal"/>
    <w:unhideWhenUsed/>
    <w:rsid w:val="004E655B"/>
    <w:pPr>
      <w:spacing w:before="180"/>
      <w:ind w:left="2160" w:hanging="360"/>
    </w:pPr>
  </w:style>
  <w:style w:type="paragraph" w:styleId="TOC1">
    <w:name w:val="toc 1"/>
    <w:basedOn w:val="Normal"/>
    <w:next w:val="Normal"/>
    <w:uiPriority w:val="39"/>
    <w:unhideWhenUsed/>
    <w:rsid w:val="004E655B"/>
    <w:pPr>
      <w:tabs>
        <w:tab w:val="right" w:leader="dot" w:pos="9000"/>
      </w:tabs>
      <w:suppressAutoHyphens/>
      <w:spacing w:before="0"/>
      <w:ind w:left="360" w:hanging="360"/>
      <w:jc w:val="left"/>
    </w:pPr>
    <w:rPr>
      <w:b/>
      <w:caps/>
    </w:rPr>
  </w:style>
  <w:style w:type="paragraph" w:styleId="TOC2">
    <w:name w:val="toc 2"/>
    <w:basedOn w:val="Normal"/>
    <w:next w:val="Normal"/>
    <w:autoRedefine/>
    <w:uiPriority w:val="39"/>
    <w:unhideWhenUsed/>
    <w:rsid w:val="004E655B"/>
    <w:pPr>
      <w:tabs>
        <w:tab w:val="right" w:leader="dot" w:pos="9000"/>
      </w:tabs>
      <w:spacing w:before="0" w:line="240" w:lineRule="auto"/>
      <w:ind w:left="907" w:hanging="547"/>
      <w:jc w:val="left"/>
    </w:pPr>
    <w:rPr>
      <w:caps/>
    </w:rPr>
  </w:style>
  <w:style w:type="paragraph" w:styleId="TOC3">
    <w:name w:val="toc 3"/>
    <w:basedOn w:val="Normal"/>
    <w:next w:val="Normal"/>
    <w:autoRedefine/>
    <w:uiPriority w:val="39"/>
    <w:unhideWhenUsed/>
    <w:rsid w:val="004E655B"/>
    <w:pPr>
      <w:tabs>
        <w:tab w:val="right" w:leader="dot" w:pos="9000"/>
      </w:tabs>
      <w:spacing w:before="0"/>
      <w:ind w:left="1627" w:hanging="720"/>
      <w:jc w:val="left"/>
    </w:pPr>
    <w:rPr>
      <w:caps/>
    </w:rPr>
  </w:style>
  <w:style w:type="paragraph" w:styleId="TOC8">
    <w:name w:val="toc 8"/>
    <w:basedOn w:val="Normal"/>
    <w:next w:val="Normal"/>
    <w:autoRedefine/>
    <w:uiPriority w:val="39"/>
    <w:unhideWhenUsed/>
    <w:rsid w:val="004E655B"/>
    <w:pPr>
      <w:tabs>
        <w:tab w:val="right" w:leader="dot" w:pos="9000"/>
      </w:tabs>
      <w:spacing w:before="0" w:line="240" w:lineRule="auto"/>
      <w:ind w:left="1267" w:hanging="1267"/>
      <w:jc w:val="left"/>
    </w:pPr>
    <w:rPr>
      <w:b/>
      <w:caps/>
    </w:rPr>
  </w:style>
  <w:style w:type="paragraph" w:styleId="TOC9">
    <w:name w:val="toc 9"/>
    <w:basedOn w:val="Normal"/>
    <w:next w:val="Normal"/>
    <w:autoRedefine/>
    <w:semiHidden/>
    <w:unhideWhenUsed/>
    <w:rsid w:val="004E655B"/>
    <w:pPr>
      <w:ind w:left="1920"/>
    </w:pPr>
  </w:style>
  <w:style w:type="paragraph" w:customStyle="1" w:styleId="CenteredHeading">
    <w:name w:val="Centered Heading"/>
    <w:basedOn w:val="Normal"/>
    <w:next w:val="Normal"/>
    <w:link w:val="CenteredHeadingChar"/>
    <w:rsid w:val="004E655B"/>
    <w:pPr>
      <w:pageBreakBefore/>
      <w:spacing w:before="0" w:line="240" w:lineRule="auto"/>
      <w:jc w:val="center"/>
    </w:pPr>
    <w:rPr>
      <w:b/>
      <w:caps/>
      <w:sz w:val="28"/>
    </w:rPr>
  </w:style>
  <w:style w:type="character" w:customStyle="1" w:styleId="CenteredHeadingChar">
    <w:name w:val="Centered Heading Char"/>
    <w:link w:val="CenteredHeading"/>
    <w:rsid w:val="004E655B"/>
    <w:rPr>
      <w:rFonts w:ascii="Times New Roman" w:eastAsia="Times New Roman" w:hAnsi="Times New Roman" w:cs="Times New Roman"/>
      <w:b/>
      <w:caps/>
      <w:sz w:val="28"/>
      <w:szCs w:val="20"/>
    </w:rPr>
  </w:style>
  <w:style w:type="paragraph" w:customStyle="1" w:styleId="toccolumnheadings">
    <w:name w:val="toc column headings"/>
    <w:basedOn w:val="Normal"/>
    <w:next w:val="Normal"/>
    <w:link w:val="toccolumnheadingsChar"/>
    <w:rsid w:val="004E655B"/>
    <w:pPr>
      <w:keepNext/>
      <w:tabs>
        <w:tab w:val="right" w:pos="9000"/>
      </w:tabs>
      <w:spacing w:after="240" w:line="240" w:lineRule="auto"/>
      <w:jc w:val="left"/>
    </w:pPr>
    <w:rPr>
      <w:u w:val="words"/>
    </w:rPr>
  </w:style>
  <w:style w:type="character" w:customStyle="1" w:styleId="toccolumnheadingsChar">
    <w:name w:val="toc column headings Char"/>
    <w:link w:val="toccolumnheadings"/>
    <w:rsid w:val="004E655B"/>
    <w:rPr>
      <w:rFonts w:ascii="Times New Roman" w:eastAsia="Times New Roman" w:hAnsi="Times New Roman" w:cs="Times New Roman"/>
      <w:sz w:val="24"/>
      <w:szCs w:val="20"/>
      <w:u w:val="words"/>
    </w:rPr>
  </w:style>
  <w:style w:type="paragraph" w:customStyle="1" w:styleId="TOCF">
    <w:name w:val="TOC F"/>
    <w:basedOn w:val="TOC1"/>
    <w:link w:val="TOCFChar"/>
    <w:rsid w:val="004E655B"/>
    <w:pPr>
      <w:suppressAutoHyphens w:val="0"/>
      <w:ind w:left="547" w:hanging="547"/>
    </w:pPr>
    <w:rPr>
      <w:b w:val="0"/>
      <w:caps w:val="0"/>
    </w:rPr>
  </w:style>
  <w:style w:type="character" w:customStyle="1" w:styleId="TOCFChar">
    <w:name w:val="TOC F Char"/>
    <w:link w:val="TOCF"/>
    <w:rsid w:val="004E655B"/>
    <w:rPr>
      <w:rFonts w:ascii="Times New Roman" w:eastAsia="Times New Roman" w:hAnsi="Times New Roman" w:cs="Times New Roman"/>
      <w:sz w:val="24"/>
      <w:szCs w:val="20"/>
    </w:rPr>
  </w:style>
  <w:style w:type="paragraph" w:customStyle="1" w:styleId="References">
    <w:name w:val="References"/>
    <w:basedOn w:val="Normal"/>
    <w:link w:val="ReferencesChar"/>
    <w:rsid w:val="004E655B"/>
    <w:pPr>
      <w:keepLines/>
      <w:ind w:left="547" w:hanging="547"/>
    </w:pPr>
  </w:style>
  <w:style w:type="character" w:customStyle="1" w:styleId="ReferencesChar">
    <w:name w:val="References Char"/>
    <w:link w:val="References"/>
    <w:rsid w:val="004E655B"/>
    <w:rPr>
      <w:rFonts w:ascii="Times New Roman" w:eastAsia="Times New Roman" w:hAnsi="Times New Roman" w:cs="Times New Roman"/>
      <w:sz w:val="24"/>
      <w:szCs w:val="20"/>
    </w:rPr>
  </w:style>
  <w:style w:type="paragraph" w:styleId="Header">
    <w:name w:val="header"/>
    <w:basedOn w:val="Normal"/>
    <w:link w:val="HeaderChar"/>
    <w:unhideWhenUsed/>
    <w:rsid w:val="004E655B"/>
    <w:pPr>
      <w:spacing w:before="0" w:line="240" w:lineRule="auto"/>
      <w:jc w:val="center"/>
    </w:pPr>
    <w:rPr>
      <w:sz w:val="22"/>
    </w:rPr>
  </w:style>
  <w:style w:type="character" w:customStyle="1" w:styleId="HeaderChar">
    <w:name w:val="Header Char"/>
    <w:basedOn w:val="DefaultParagraphFont"/>
    <w:link w:val="Header"/>
    <w:rsid w:val="004E655B"/>
    <w:rPr>
      <w:rFonts w:ascii="Times New Roman" w:eastAsia="Times New Roman" w:hAnsi="Times New Roman" w:cs="Times New Roman"/>
      <w:szCs w:val="20"/>
    </w:rPr>
  </w:style>
  <w:style w:type="paragraph" w:styleId="Footer">
    <w:name w:val="footer"/>
    <w:basedOn w:val="Normal"/>
    <w:link w:val="FooterChar"/>
    <w:uiPriority w:val="99"/>
    <w:unhideWhenUsed/>
    <w:rsid w:val="004E655B"/>
    <w:pPr>
      <w:tabs>
        <w:tab w:val="center" w:pos="4507"/>
        <w:tab w:val="right" w:pos="9000"/>
      </w:tabs>
      <w:spacing w:before="0" w:line="240" w:lineRule="auto"/>
      <w:jc w:val="left"/>
    </w:pPr>
    <w:rPr>
      <w:sz w:val="22"/>
    </w:rPr>
  </w:style>
  <w:style w:type="character" w:customStyle="1" w:styleId="FooterChar">
    <w:name w:val="Footer Char"/>
    <w:basedOn w:val="DefaultParagraphFont"/>
    <w:link w:val="Footer"/>
    <w:uiPriority w:val="99"/>
    <w:rsid w:val="004E655B"/>
    <w:rPr>
      <w:rFonts w:ascii="Times New Roman" w:eastAsia="Times New Roman" w:hAnsi="Times New Roman" w:cs="Times New Roman"/>
      <w:szCs w:val="20"/>
    </w:rPr>
  </w:style>
  <w:style w:type="paragraph" w:customStyle="1" w:styleId="Paragraph2">
    <w:name w:val="Paragraph 2"/>
    <w:basedOn w:val="Heading2"/>
    <w:link w:val="Paragraph2Char"/>
    <w:rsid w:val="004E655B"/>
    <w:pPr>
      <w:keepNext w:val="0"/>
      <w:keepLines w:val="0"/>
      <w:tabs>
        <w:tab w:val="left" w:pos="547"/>
      </w:tabs>
      <w:spacing w:line="280" w:lineRule="atLeast"/>
      <w:ind w:left="0" w:firstLine="0"/>
      <w:jc w:val="both"/>
      <w:outlineLvl w:val="9"/>
    </w:pPr>
    <w:rPr>
      <w:b w:val="0"/>
      <w:caps w:val="0"/>
    </w:rPr>
  </w:style>
  <w:style w:type="character" w:customStyle="1" w:styleId="Paragraph2Char">
    <w:name w:val="Paragraph 2 Char"/>
    <w:link w:val="Paragraph2"/>
    <w:rsid w:val="004E655B"/>
    <w:rPr>
      <w:rFonts w:ascii="Times New Roman" w:eastAsia="Times New Roman" w:hAnsi="Times New Roman" w:cs="Times New Roman"/>
      <w:sz w:val="24"/>
      <w:szCs w:val="20"/>
    </w:rPr>
  </w:style>
  <w:style w:type="paragraph" w:customStyle="1" w:styleId="Paragraph3">
    <w:name w:val="Paragraph 3"/>
    <w:basedOn w:val="Heading3"/>
    <w:link w:val="Paragraph3Char"/>
    <w:rsid w:val="004E655B"/>
    <w:pPr>
      <w:keepNext w:val="0"/>
      <w:keepLines w:val="0"/>
      <w:numPr>
        <w:ilvl w:val="0"/>
        <w:numId w:val="0"/>
      </w:numPr>
      <w:tabs>
        <w:tab w:val="left" w:pos="720"/>
      </w:tabs>
      <w:spacing w:line="280" w:lineRule="atLeast"/>
      <w:outlineLvl w:val="9"/>
    </w:pPr>
    <w:rPr>
      <w:b w:val="0"/>
      <w:caps w:val="0"/>
      <w14:textOutline w14:w="9525" w14:cap="rnd" w14:cmpd="sng" w14:algn="ctr">
        <w14:noFill/>
        <w14:prstDash w14:val="solid"/>
        <w14:bevel/>
      </w14:textOutline>
    </w:rPr>
  </w:style>
  <w:style w:type="character" w:customStyle="1" w:styleId="Paragraph3Char">
    <w:name w:val="Paragraph 3 Char"/>
    <w:link w:val="Paragraph3"/>
    <w:rsid w:val="004E655B"/>
    <w:rPr>
      <w:rFonts w:ascii="Times New Roman" w:eastAsia="Times New Roman" w:hAnsi="Times New Roman" w:cs="Times New Roman"/>
      <w:sz w:val="24"/>
      <w:szCs w:val="20"/>
      <w14:textOutline w14:w="9525" w14:cap="rnd" w14:cmpd="sng" w14:algn="ctr">
        <w14:noFill/>
        <w14:prstDash w14:val="solid"/>
        <w14:bevel/>
      </w14:textOutline>
    </w:rPr>
  </w:style>
  <w:style w:type="paragraph" w:customStyle="1" w:styleId="Paragraph4">
    <w:name w:val="Paragraph 4"/>
    <w:basedOn w:val="Heading4"/>
    <w:link w:val="Paragraph4Char"/>
    <w:rsid w:val="004E655B"/>
    <w:pPr>
      <w:keepNext w:val="0"/>
      <w:keepLines w:val="0"/>
      <w:numPr>
        <w:ilvl w:val="0"/>
        <w:numId w:val="0"/>
      </w:numPr>
      <w:tabs>
        <w:tab w:val="left" w:pos="907"/>
      </w:tabs>
      <w:spacing w:line="280" w:lineRule="atLeast"/>
      <w:outlineLvl w:val="9"/>
    </w:pPr>
    <w:rPr>
      <w:b w:val="0"/>
    </w:rPr>
  </w:style>
  <w:style w:type="character" w:customStyle="1" w:styleId="Paragraph4Char">
    <w:name w:val="Paragraph 4 Char"/>
    <w:link w:val="Paragraph4"/>
    <w:rsid w:val="004E655B"/>
    <w:rPr>
      <w:rFonts w:ascii="Times New Roman" w:eastAsia="Times New Roman" w:hAnsi="Times New Roman" w:cs="Times New Roman"/>
      <w:sz w:val="24"/>
      <w:szCs w:val="20"/>
    </w:rPr>
  </w:style>
  <w:style w:type="paragraph" w:customStyle="1" w:styleId="Paragraph5">
    <w:name w:val="Paragraph 5"/>
    <w:basedOn w:val="Heading5"/>
    <w:link w:val="Paragraph5Char"/>
    <w:rsid w:val="004E655B"/>
    <w:pPr>
      <w:keepNext w:val="0"/>
      <w:keepLines w:val="0"/>
      <w:tabs>
        <w:tab w:val="left" w:pos="1080"/>
      </w:tabs>
      <w:spacing w:line="280" w:lineRule="atLeast"/>
      <w:ind w:left="0" w:firstLine="0"/>
      <w:jc w:val="both"/>
      <w:outlineLvl w:val="9"/>
    </w:pPr>
    <w:rPr>
      <w:b w:val="0"/>
    </w:rPr>
  </w:style>
  <w:style w:type="character" w:customStyle="1" w:styleId="Paragraph5Char">
    <w:name w:val="Paragraph 5 Char"/>
    <w:link w:val="Paragraph5"/>
    <w:rsid w:val="004E655B"/>
    <w:rPr>
      <w:rFonts w:ascii="Times New Roman" w:eastAsia="Times New Roman" w:hAnsi="Times New Roman" w:cs="Times New Roman"/>
      <w:sz w:val="24"/>
      <w:szCs w:val="20"/>
    </w:rPr>
  </w:style>
  <w:style w:type="paragraph" w:customStyle="1" w:styleId="Paragraph6">
    <w:name w:val="Paragraph 6"/>
    <w:basedOn w:val="Heading6"/>
    <w:link w:val="Paragraph6Char"/>
    <w:rsid w:val="004E655B"/>
    <w:pPr>
      <w:keepNext w:val="0"/>
      <w:keepLines w:val="0"/>
      <w:tabs>
        <w:tab w:val="left" w:pos="1267"/>
      </w:tabs>
      <w:spacing w:line="280" w:lineRule="atLeast"/>
      <w:ind w:left="0" w:firstLine="0"/>
      <w:jc w:val="both"/>
      <w:outlineLvl w:val="9"/>
    </w:pPr>
    <w:rPr>
      <w:b w:val="0"/>
    </w:rPr>
  </w:style>
  <w:style w:type="character" w:customStyle="1" w:styleId="Paragraph6Char">
    <w:name w:val="Paragraph 6 Char"/>
    <w:link w:val="Paragraph6"/>
    <w:rsid w:val="004E655B"/>
    <w:rPr>
      <w:rFonts w:ascii="Times New Roman" w:eastAsia="Times New Roman" w:hAnsi="Times New Roman" w:cs="Times New Roman"/>
      <w:bCs/>
      <w:sz w:val="24"/>
      <w:szCs w:val="20"/>
    </w:rPr>
  </w:style>
  <w:style w:type="paragraph" w:customStyle="1" w:styleId="Paragraph7">
    <w:name w:val="Paragraph 7"/>
    <w:basedOn w:val="Heading7"/>
    <w:link w:val="Paragraph7Char"/>
    <w:rsid w:val="004E655B"/>
    <w:pPr>
      <w:keepNext w:val="0"/>
      <w:keepLines w:val="0"/>
      <w:tabs>
        <w:tab w:val="left" w:pos="1440"/>
      </w:tabs>
      <w:spacing w:line="280" w:lineRule="atLeast"/>
      <w:ind w:left="0" w:firstLine="0"/>
      <w:jc w:val="both"/>
      <w:outlineLvl w:val="9"/>
    </w:pPr>
    <w:rPr>
      <w:b w:val="0"/>
    </w:rPr>
  </w:style>
  <w:style w:type="character" w:customStyle="1" w:styleId="Paragraph7Char">
    <w:name w:val="Paragraph 7 Char"/>
    <w:link w:val="Paragraph7"/>
    <w:rsid w:val="004E655B"/>
    <w:rPr>
      <w:rFonts w:ascii="Times New Roman" w:eastAsia="Times New Roman" w:hAnsi="Times New Roman" w:cs="Times New Roman"/>
      <w:sz w:val="24"/>
      <w:szCs w:val="24"/>
    </w:rPr>
  </w:style>
  <w:style w:type="paragraph" w:customStyle="1" w:styleId="Notelevel1">
    <w:name w:val="Note level 1"/>
    <w:basedOn w:val="Normal"/>
    <w:next w:val="Normal"/>
    <w:link w:val="Notelevel1Char"/>
    <w:rsid w:val="004E655B"/>
    <w:pPr>
      <w:keepLines/>
      <w:tabs>
        <w:tab w:val="left" w:pos="806"/>
      </w:tabs>
      <w:ind w:left="1138" w:hanging="1138"/>
    </w:pPr>
  </w:style>
  <w:style w:type="character" w:customStyle="1" w:styleId="Notelevel1Char">
    <w:name w:val="Note level 1 Char"/>
    <w:link w:val="Notelevel1"/>
    <w:rsid w:val="004E655B"/>
    <w:rPr>
      <w:rFonts w:ascii="Times New Roman" w:eastAsia="Times New Roman" w:hAnsi="Times New Roman" w:cs="Times New Roman"/>
      <w:sz w:val="24"/>
      <w:szCs w:val="20"/>
    </w:rPr>
  </w:style>
  <w:style w:type="paragraph" w:customStyle="1" w:styleId="Notelevel2">
    <w:name w:val="Note level 2"/>
    <w:basedOn w:val="Normal"/>
    <w:next w:val="Normal"/>
    <w:link w:val="Notelevel2Char"/>
    <w:rsid w:val="004E655B"/>
    <w:pPr>
      <w:keepLines/>
      <w:tabs>
        <w:tab w:val="left" w:pos="1166"/>
      </w:tabs>
      <w:ind w:left="1498" w:hanging="1138"/>
    </w:pPr>
  </w:style>
  <w:style w:type="character" w:customStyle="1" w:styleId="Notelevel2Char">
    <w:name w:val="Note level 2 Char"/>
    <w:link w:val="Notelevel2"/>
    <w:rsid w:val="004E655B"/>
    <w:rPr>
      <w:rFonts w:ascii="Times New Roman" w:eastAsia="Times New Roman" w:hAnsi="Times New Roman" w:cs="Times New Roman"/>
      <w:sz w:val="24"/>
      <w:szCs w:val="20"/>
    </w:rPr>
  </w:style>
  <w:style w:type="paragraph" w:customStyle="1" w:styleId="Notelevel3">
    <w:name w:val="Note level 3"/>
    <w:basedOn w:val="Normal"/>
    <w:next w:val="Normal"/>
    <w:link w:val="Notelevel3Char"/>
    <w:rsid w:val="004E655B"/>
    <w:pPr>
      <w:keepLines/>
      <w:tabs>
        <w:tab w:val="left" w:pos="1526"/>
      </w:tabs>
      <w:ind w:left="1858" w:hanging="1138"/>
    </w:pPr>
  </w:style>
  <w:style w:type="character" w:customStyle="1" w:styleId="Notelevel3Char">
    <w:name w:val="Note level 3 Char"/>
    <w:link w:val="Notelevel3"/>
    <w:rsid w:val="004E655B"/>
    <w:rPr>
      <w:rFonts w:ascii="Times New Roman" w:eastAsia="Times New Roman" w:hAnsi="Times New Roman" w:cs="Times New Roman"/>
      <w:sz w:val="24"/>
      <w:szCs w:val="20"/>
    </w:rPr>
  </w:style>
  <w:style w:type="paragraph" w:customStyle="1" w:styleId="Notelevel4">
    <w:name w:val="Note level 4"/>
    <w:basedOn w:val="Normal"/>
    <w:next w:val="Normal"/>
    <w:link w:val="Notelevel4Char"/>
    <w:rsid w:val="004E655B"/>
    <w:pPr>
      <w:keepLines/>
      <w:tabs>
        <w:tab w:val="left" w:pos="1886"/>
      </w:tabs>
      <w:ind w:left="2218" w:hanging="1138"/>
    </w:pPr>
  </w:style>
  <w:style w:type="character" w:customStyle="1" w:styleId="Notelevel4Char">
    <w:name w:val="Note level 4 Char"/>
    <w:link w:val="Notelevel4"/>
    <w:rsid w:val="004E655B"/>
    <w:rPr>
      <w:rFonts w:ascii="Times New Roman" w:eastAsia="Times New Roman" w:hAnsi="Times New Roman" w:cs="Times New Roman"/>
      <w:sz w:val="24"/>
      <w:szCs w:val="20"/>
    </w:rPr>
  </w:style>
  <w:style w:type="paragraph" w:customStyle="1" w:styleId="Noteslevel1">
    <w:name w:val="Notes level 1"/>
    <w:basedOn w:val="Normal"/>
    <w:link w:val="Noteslevel1Char"/>
    <w:rsid w:val="004E655B"/>
    <w:pPr>
      <w:ind w:left="720" w:hanging="720"/>
    </w:pPr>
  </w:style>
  <w:style w:type="character" w:customStyle="1" w:styleId="Noteslevel1Char">
    <w:name w:val="Notes level 1 Char"/>
    <w:link w:val="Noteslevel1"/>
    <w:rsid w:val="004E655B"/>
    <w:rPr>
      <w:rFonts w:ascii="Times New Roman" w:eastAsia="Times New Roman" w:hAnsi="Times New Roman" w:cs="Times New Roman"/>
      <w:sz w:val="24"/>
      <w:szCs w:val="20"/>
    </w:rPr>
  </w:style>
  <w:style w:type="paragraph" w:customStyle="1" w:styleId="Noteslevel2">
    <w:name w:val="Notes level 2"/>
    <w:basedOn w:val="Normal"/>
    <w:link w:val="Noteslevel2Char"/>
    <w:rsid w:val="004E655B"/>
    <w:pPr>
      <w:ind w:left="1080" w:hanging="720"/>
    </w:pPr>
  </w:style>
  <w:style w:type="character" w:customStyle="1" w:styleId="Noteslevel2Char">
    <w:name w:val="Notes level 2 Char"/>
    <w:link w:val="Noteslevel2"/>
    <w:rsid w:val="004E655B"/>
    <w:rPr>
      <w:rFonts w:ascii="Times New Roman" w:eastAsia="Times New Roman" w:hAnsi="Times New Roman" w:cs="Times New Roman"/>
      <w:sz w:val="24"/>
      <w:szCs w:val="20"/>
    </w:rPr>
  </w:style>
  <w:style w:type="paragraph" w:customStyle="1" w:styleId="Noteslevel3">
    <w:name w:val="Notes level 3"/>
    <w:basedOn w:val="Normal"/>
    <w:link w:val="Noteslevel3Char"/>
    <w:rsid w:val="004E655B"/>
    <w:pPr>
      <w:ind w:left="1440" w:hanging="720"/>
    </w:pPr>
  </w:style>
  <w:style w:type="character" w:customStyle="1" w:styleId="Noteslevel3Char">
    <w:name w:val="Notes level 3 Char"/>
    <w:link w:val="Noteslevel3"/>
    <w:rsid w:val="004E655B"/>
    <w:rPr>
      <w:rFonts w:ascii="Times New Roman" w:eastAsia="Times New Roman" w:hAnsi="Times New Roman" w:cs="Times New Roman"/>
      <w:sz w:val="24"/>
      <w:szCs w:val="20"/>
    </w:rPr>
  </w:style>
  <w:style w:type="paragraph" w:customStyle="1" w:styleId="Noteslevel4">
    <w:name w:val="Notes level 4"/>
    <w:basedOn w:val="Normal"/>
    <w:link w:val="Noteslevel4Char"/>
    <w:rsid w:val="004E655B"/>
    <w:pPr>
      <w:ind w:left="1800" w:hanging="720"/>
    </w:pPr>
  </w:style>
  <w:style w:type="character" w:customStyle="1" w:styleId="Noteslevel4Char">
    <w:name w:val="Notes level 4 Char"/>
    <w:link w:val="Noteslevel4"/>
    <w:rsid w:val="004E655B"/>
    <w:rPr>
      <w:rFonts w:ascii="Times New Roman" w:eastAsia="Times New Roman" w:hAnsi="Times New Roman" w:cs="Times New Roman"/>
      <w:sz w:val="24"/>
      <w:szCs w:val="20"/>
    </w:rPr>
  </w:style>
  <w:style w:type="paragraph" w:customStyle="1" w:styleId="numberednotelevel1">
    <w:name w:val="numbered note level 1"/>
    <w:basedOn w:val="Normal"/>
    <w:link w:val="numberednotelevel1Char"/>
    <w:rsid w:val="004E655B"/>
    <w:pPr>
      <w:tabs>
        <w:tab w:val="right" w:pos="1051"/>
      </w:tabs>
      <w:ind w:left="1166" w:hanging="1166"/>
    </w:pPr>
  </w:style>
  <w:style w:type="character" w:customStyle="1" w:styleId="numberednotelevel1Char">
    <w:name w:val="numbered note level 1 Char"/>
    <w:link w:val="numberednotelevel1"/>
    <w:rsid w:val="004E655B"/>
    <w:rPr>
      <w:rFonts w:ascii="Times New Roman" w:eastAsia="Times New Roman" w:hAnsi="Times New Roman" w:cs="Times New Roman"/>
      <w:sz w:val="24"/>
      <w:szCs w:val="20"/>
    </w:rPr>
  </w:style>
  <w:style w:type="paragraph" w:customStyle="1" w:styleId="numberednotelevel2">
    <w:name w:val="numbered note level 2"/>
    <w:basedOn w:val="Normal"/>
    <w:link w:val="numberednotelevel2Char"/>
    <w:rsid w:val="004E655B"/>
    <w:pPr>
      <w:tabs>
        <w:tab w:val="right" w:pos="1411"/>
      </w:tabs>
      <w:ind w:left="1526" w:hanging="1166"/>
    </w:pPr>
  </w:style>
  <w:style w:type="character" w:customStyle="1" w:styleId="numberednotelevel2Char">
    <w:name w:val="numbered note level 2 Char"/>
    <w:link w:val="numberednotelevel2"/>
    <w:rsid w:val="004E655B"/>
    <w:rPr>
      <w:rFonts w:ascii="Times New Roman" w:eastAsia="Times New Roman" w:hAnsi="Times New Roman" w:cs="Times New Roman"/>
      <w:sz w:val="24"/>
      <w:szCs w:val="20"/>
    </w:rPr>
  </w:style>
  <w:style w:type="paragraph" w:customStyle="1" w:styleId="numberednotelevel3">
    <w:name w:val="numbered note level 3"/>
    <w:basedOn w:val="Normal"/>
    <w:link w:val="numberednotelevel3Char"/>
    <w:rsid w:val="004E655B"/>
    <w:pPr>
      <w:tabs>
        <w:tab w:val="left" w:pos="1800"/>
      </w:tabs>
      <w:ind w:left="1440" w:hanging="720"/>
    </w:pPr>
  </w:style>
  <w:style w:type="character" w:customStyle="1" w:styleId="numberednotelevel3Char">
    <w:name w:val="numbered note level 3 Char"/>
    <w:link w:val="numberednotelevel3"/>
    <w:rsid w:val="004E655B"/>
    <w:rPr>
      <w:rFonts w:ascii="Times New Roman" w:eastAsia="Times New Roman" w:hAnsi="Times New Roman" w:cs="Times New Roman"/>
      <w:sz w:val="24"/>
      <w:szCs w:val="20"/>
    </w:rPr>
  </w:style>
  <w:style w:type="paragraph" w:customStyle="1" w:styleId="numberednotelevel4">
    <w:name w:val="numbered note level 4"/>
    <w:basedOn w:val="Normal"/>
    <w:link w:val="numberednotelevel4Char"/>
    <w:rsid w:val="004E655B"/>
    <w:pPr>
      <w:tabs>
        <w:tab w:val="right" w:pos="2131"/>
      </w:tabs>
      <w:ind w:left="2246" w:hanging="1166"/>
    </w:pPr>
  </w:style>
  <w:style w:type="character" w:customStyle="1" w:styleId="numberednotelevel4Char">
    <w:name w:val="numbered note level 4 Char"/>
    <w:link w:val="numberednotelevel4"/>
    <w:rsid w:val="004E655B"/>
    <w:rPr>
      <w:rFonts w:ascii="Times New Roman" w:eastAsia="Times New Roman" w:hAnsi="Times New Roman" w:cs="Times New Roman"/>
      <w:sz w:val="24"/>
      <w:szCs w:val="20"/>
    </w:rPr>
  </w:style>
  <w:style w:type="paragraph" w:customStyle="1" w:styleId="Annex2">
    <w:name w:val="Annex 2"/>
    <w:basedOn w:val="Heading8"/>
    <w:next w:val="Normal"/>
    <w:link w:val="Annex2Char"/>
    <w:rsid w:val="004E655B"/>
    <w:pPr>
      <w:keepNext/>
      <w:pageBreakBefore w:val="0"/>
      <w:numPr>
        <w:ilvl w:val="1"/>
      </w:numPr>
      <w:spacing w:before="240"/>
      <w:jc w:val="left"/>
      <w:outlineLvl w:val="9"/>
    </w:pPr>
    <w:rPr>
      <w:sz w:val="24"/>
    </w:rPr>
  </w:style>
  <w:style w:type="character" w:customStyle="1" w:styleId="Annex2Char">
    <w:name w:val="Annex 2 Char"/>
    <w:link w:val="Annex2"/>
    <w:rsid w:val="004E655B"/>
    <w:rPr>
      <w:rFonts w:ascii="Times New Roman" w:eastAsia="Times New Roman" w:hAnsi="Times New Roman" w:cs="Times New Roman"/>
      <w:b/>
      <w:iCs/>
      <w:caps/>
      <w:sz w:val="24"/>
      <w:szCs w:val="24"/>
    </w:rPr>
  </w:style>
  <w:style w:type="paragraph" w:customStyle="1" w:styleId="Annex3">
    <w:name w:val="Annex 3"/>
    <w:basedOn w:val="Normal"/>
    <w:next w:val="Normal"/>
    <w:link w:val="Annex3Char"/>
    <w:rsid w:val="004E655B"/>
    <w:pPr>
      <w:keepNext/>
      <w:numPr>
        <w:ilvl w:val="2"/>
        <w:numId w:val="3"/>
      </w:numPr>
      <w:spacing w:line="240" w:lineRule="auto"/>
      <w:jc w:val="left"/>
    </w:pPr>
    <w:rPr>
      <w:b/>
      <w:caps/>
    </w:rPr>
  </w:style>
  <w:style w:type="character" w:customStyle="1" w:styleId="Annex3Char">
    <w:name w:val="Annex 3 Char"/>
    <w:link w:val="Annex3"/>
    <w:rsid w:val="004E655B"/>
    <w:rPr>
      <w:rFonts w:ascii="Times New Roman" w:eastAsia="Times New Roman" w:hAnsi="Times New Roman" w:cs="Times New Roman"/>
      <w:b/>
      <w:caps/>
      <w:sz w:val="24"/>
      <w:szCs w:val="20"/>
    </w:rPr>
  </w:style>
  <w:style w:type="paragraph" w:customStyle="1" w:styleId="Annex4">
    <w:name w:val="Annex 4"/>
    <w:basedOn w:val="Normal"/>
    <w:next w:val="Normal"/>
    <w:link w:val="Annex4Char"/>
    <w:rsid w:val="004E655B"/>
    <w:pPr>
      <w:keepNext/>
      <w:numPr>
        <w:ilvl w:val="3"/>
        <w:numId w:val="3"/>
      </w:numPr>
      <w:spacing w:line="240" w:lineRule="auto"/>
      <w:jc w:val="left"/>
    </w:pPr>
    <w:rPr>
      <w:b/>
    </w:rPr>
  </w:style>
  <w:style w:type="character" w:customStyle="1" w:styleId="Annex4Char">
    <w:name w:val="Annex 4 Char"/>
    <w:link w:val="Annex4"/>
    <w:rsid w:val="004E655B"/>
    <w:rPr>
      <w:rFonts w:ascii="Times New Roman" w:eastAsia="Times New Roman" w:hAnsi="Times New Roman" w:cs="Times New Roman"/>
      <w:b/>
      <w:sz w:val="24"/>
      <w:szCs w:val="20"/>
    </w:rPr>
  </w:style>
  <w:style w:type="paragraph" w:customStyle="1" w:styleId="Annex5">
    <w:name w:val="Annex 5"/>
    <w:basedOn w:val="Normal"/>
    <w:next w:val="Normal"/>
    <w:link w:val="Annex5Char"/>
    <w:rsid w:val="004E655B"/>
    <w:pPr>
      <w:keepNext/>
      <w:numPr>
        <w:ilvl w:val="4"/>
        <w:numId w:val="3"/>
      </w:numPr>
      <w:spacing w:line="240" w:lineRule="auto"/>
      <w:jc w:val="left"/>
    </w:pPr>
    <w:rPr>
      <w:b/>
    </w:rPr>
  </w:style>
  <w:style w:type="character" w:customStyle="1" w:styleId="Annex5Char">
    <w:name w:val="Annex 5 Char"/>
    <w:link w:val="Annex5"/>
    <w:rsid w:val="004E655B"/>
    <w:rPr>
      <w:rFonts w:ascii="Times New Roman" w:eastAsia="Times New Roman" w:hAnsi="Times New Roman" w:cs="Times New Roman"/>
      <w:b/>
      <w:sz w:val="24"/>
      <w:szCs w:val="20"/>
    </w:rPr>
  </w:style>
  <w:style w:type="paragraph" w:customStyle="1" w:styleId="Annex6">
    <w:name w:val="Annex 6"/>
    <w:basedOn w:val="Normal"/>
    <w:next w:val="Normal"/>
    <w:link w:val="Annex6Char"/>
    <w:rsid w:val="004E655B"/>
    <w:pPr>
      <w:keepNext/>
      <w:numPr>
        <w:ilvl w:val="5"/>
        <w:numId w:val="3"/>
      </w:numPr>
      <w:spacing w:line="240" w:lineRule="auto"/>
      <w:jc w:val="left"/>
    </w:pPr>
    <w:rPr>
      <w:b/>
    </w:rPr>
  </w:style>
  <w:style w:type="character" w:customStyle="1" w:styleId="Annex6Char">
    <w:name w:val="Annex 6 Char"/>
    <w:link w:val="Annex6"/>
    <w:rsid w:val="004E655B"/>
    <w:rPr>
      <w:rFonts w:ascii="Times New Roman" w:eastAsia="Times New Roman" w:hAnsi="Times New Roman" w:cs="Times New Roman"/>
      <w:b/>
      <w:sz w:val="24"/>
      <w:szCs w:val="20"/>
    </w:rPr>
  </w:style>
  <w:style w:type="paragraph" w:customStyle="1" w:styleId="Annex7">
    <w:name w:val="Annex 7"/>
    <w:basedOn w:val="Normal"/>
    <w:next w:val="Normal"/>
    <w:link w:val="Annex7Char"/>
    <w:rsid w:val="004E655B"/>
    <w:pPr>
      <w:keepNext/>
      <w:numPr>
        <w:ilvl w:val="6"/>
        <w:numId w:val="3"/>
      </w:numPr>
      <w:spacing w:line="240" w:lineRule="auto"/>
      <w:jc w:val="left"/>
    </w:pPr>
    <w:rPr>
      <w:b/>
    </w:rPr>
  </w:style>
  <w:style w:type="character" w:customStyle="1" w:styleId="Annex7Char">
    <w:name w:val="Annex 7 Char"/>
    <w:link w:val="Annex7"/>
    <w:rsid w:val="004E655B"/>
    <w:rPr>
      <w:rFonts w:ascii="Times New Roman" w:eastAsia="Times New Roman" w:hAnsi="Times New Roman" w:cs="Times New Roman"/>
      <w:b/>
      <w:sz w:val="24"/>
      <w:szCs w:val="20"/>
    </w:rPr>
  </w:style>
  <w:style w:type="paragraph" w:customStyle="1" w:styleId="Annex8">
    <w:name w:val="Annex 8"/>
    <w:basedOn w:val="Normal"/>
    <w:next w:val="Normal"/>
    <w:link w:val="Annex8Char"/>
    <w:rsid w:val="004E655B"/>
    <w:pPr>
      <w:keepNext/>
      <w:numPr>
        <w:ilvl w:val="7"/>
        <w:numId w:val="3"/>
      </w:numPr>
      <w:spacing w:line="240" w:lineRule="auto"/>
      <w:jc w:val="left"/>
    </w:pPr>
    <w:rPr>
      <w:b/>
    </w:rPr>
  </w:style>
  <w:style w:type="character" w:customStyle="1" w:styleId="Annex8Char">
    <w:name w:val="Annex 8 Char"/>
    <w:link w:val="Annex8"/>
    <w:rsid w:val="004E655B"/>
    <w:rPr>
      <w:rFonts w:ascii="Times New Roman" w:eastAsia="Times New Roman" w:hAnsi="Times New Roman" w:cs="Times New Roman"/>
      <w:b/>
      <w:sz w:val="24"/>
      <w:szCs w:val="20"/>
    </w:rPr>
  </w:style>
  <w:style w:type="paragraph" w:customStyle="1" w:styleId="Annex9">
    <w:name w:val="Annex 9"/>
    <w:basedOn w:val="Normal"/>
    <w:next w:val="Normal"/>
    <w:link w:val="Annex9Char"/>
    <w:rsid w:val="004E655B"/>
    <w:pPr>
      <w:keepNext/>
      <w:numPr>
        <w:ilvl w:val="8"/>
        <w:numId w:val="3"/>
      </w:numPr>
      <w:spacing w:line="240" w:lineRule="auto"/>
      <w:jc w:val="left"/>
    </w:pPr>
    <w:rPr>
      <w:b/>
    </w:rPr>
  </w:style>
  <w:style w:type="character" w:customStyle="1" w:styleId="Annex9Char">
    <w:name w:val="Annex 9 Char"/>
    <w:link w:val="Annex9"/>
    <w:rsid w:val="004E655B"/>
    <w:rPr>
      <w:rFonts w:ascii="Times New Roman" w:eastAsia="Times New Roman" w:hAnsi="Times New Roman" w:cs="Times New Roman"/>
      <w:b/>
      <w:sz w:val="24"/>
      <w:szCs w:val="20"/>
    </w:rPr>
  </w:style>
  <w:style w:type="paragraph" w:customStyle="1" w:styleId="XParagraph2">
    <w:name w:val="XParagraph 2"/>
    <w:basedOn w:val="Annex2"/>
    <w:next w:val="Normal"/>
    <w:link w:val="XParagraph2Char"/>
    <w:rsid w:val="004E655B"/>
    <w:pPr>
      <w:keepNext w:val="0"/>
      <w:tabs>
        <w:tab w:val="left" w:pos="547"/>
      </w:tabs>
      <w:spacing w:line="280" w:lineRule="atLeast"/>
      <w:ind w:left="0" w:firstLine="0"/>
      <w:jc w:val="both"/>
    </w:pPr>
    <w:rPr>
      <w:b w:val="0"/>
      <w:caps w:val="0"/>
    </w:rPr>
  </w:style>
  <w:style w:type="character" w:customStyle="1" w:styleId="XParagraph2Char">
    <w:name w:val="XParagraph 2 Char"/>
    <w:link w:val="XParagraph2"/>
    <w:rsid w:val="004E655B"/>
    <w:rPr>
      <w:rFonts w:ascii="Times New Roman" w:eastAsia="Times New Roman" w:hAnsi="Times New Roman" w:cs="Times New Roman"/>
      <w:iCs/>
      <w:sz w:val="24"/>
      <w:szCs w:val="24"/>
    </w:rPr>
  </w:style>
  <w:style w:type="paragraph" w:customStyle="1" w:styleId="XParagraph3">
    <w:name w:val="XParagraph 3"/>
    <w:basedOn w:val="Annex3"/>
    <w:next w:val="Normal"/>
    <w:link w:val="XParagraph3Char"/>
    <w:rsid w:val="004E655B"/>
    <w:pPr>
      <w:keepNext w:val="0"/>
      <w:tabs>
        <w:tab w:val="left" w:pos="720"/>
      </w:tabs>
      <w:spacing w:line="280" w:lineRule="atLeast"/>
      <w:ind w:left="0" w:firstLine="0"/>
      <w:jc w:val="both"/>
    </w:pPr>
    <w:rPr>
      <w:b w:val="0"/>
      <w:caps w:val="0"/>
    </w:rPr>
  </w:style>
  <w:style w:type="character" w:customStyle="1" w:styleId="XParagraph3Char">
    <w:name w:val="XParagraph 3 Char"/>
    <w:link w:val="XParagraph3"/>
    <w:rsid w:val="004E655B"/>
    <w:rPr>
      <w:rFonts w:ascii="Times New Roman" w:eastAsia="Times New Roman" w:hAnsi="Times New Roman" w:cs="Times New Roman"/>
      <w:sz w:val="24"/>
      <w:szCs w:val="20"/>
    </w:rPr>
  </w:style>
  <w:style w:type="paragraph" w:customStyle="1" w:styleId="XParagraph4">
    <w:name w:val="XParagraph 4"/>
    <w:basedOn w:val="Annex4"/>
    <w:next w:val="Normal"/>
    <w:link w:val="XParagraph4Char"/>
    <w:rsid w:val="004E655B"/>
    <w:pPr>
      <w:keepNext w:val="0"/>
      <w:tabs>
        <w:tab w:val="left" w:pos="907"/>
      </w:tabs>
      <w:spacing w:line="280" w:lineRule="atLeast"/>
      <w:ind w:left="0" w:firstLine="0"/>
      <w:jc w:val="both"/>
    </w:pPr>
    <w:rPr>
      <w:b w:val="0"/>
    </w:rPr>
  </w:style>
  <w:style w:type="character" w:customStyle="1" w:styleId="XParagraph4Char">
    <w:name w:val="XParagraph 4 Char"/>
    <w:link w:val="XParagraph4"/>
    <w:rsid w:val="004E655B"/>
    <w:rPr>
      <w:rFonts w:ascii="Times New Roman" w:eastAsia="Times New Roman" w:hAnsi="Times New Roman" w:cs="Times New Roman"/>
      <w:sz w:val="24"/>
      <w:szCs w:val="20"/>
    </w:rPr>
  </w:style>
  <w:style w:type="paragraph" w:customStyle="1" w:styleId="XParagraph5">
    <w:name w:val="XParagraph 5"/>
    <w:basedOn w:val="Annex5"/>
    <w:next w:val="Normal"/>
    <w:link w:val="XParagraph5Char"/>
    <w:rsid w:val="004E655B"/>
    <w:pPr>
      <w:keepNext w:val="0"/>
      <w:tabs>
        <w:tab w:val="left" w:pos="1080"/>
      </w:tabs>
      <w:spacing w:line="280" w:lineRule="atLeast"/>
      <w:ind w:left="0" w:firstLine="0"/>
      <w:jc w:val="both"/>
    </w:pPr>
    <w:rPr>
      <w:b w:val="0"/>
    </w:rPr>
  </w:style>
  <w:style w:type="character" w:customStyle="1" w:styleId="XParagraph5Char">
    <w:name w:val="XParagraph 5 Char"/>
    <w:link w:val="XParagraph5"/>
    <w:rsid w:val="004E655B"/>
    <w:rPr>
      <w:rFonts w:ascii="Times New Roman" w:eastAsia="Times New Roman" w:hAnsi="Times New Roman" w:cs="Times New Roman"/>
      <w:sz w:val="24"/>
      <w:szCs w:val="20"/>
    </w:rPr>
  </w:style>
  <w:style w:type="paragraph" w:customStyle="1" w:styleId="XParagraph6">
    <w:name w:val="XParagraph 6"/>
    <w:basedOn w:val="Annex6"/>
    <w:next w:val="Normal"/>
    <w:link w:val="XParagraph6Char"/>
    <w:rsid w:val="004E655B"/>
    <w:pPr>
      <w:keepNext w:val="0"/>
      <w:tabs>
        <w:tab w:val="left" w:pos="1267"/>
      </w:tabs>
      <w:spacing w:line="280" w:lineRule="atLeast"/>
      <w:ind w:left="0" w:firstLine="0"/>
      <w:jc w:val="both"/>
    </w:pPr>
    <w:rPr>
      <w:b w:val="0"/>
    </w:rPr>
  </w:style>
  <w:style w:type="character" w:customStyle="1" w:styleId="XParagraph6Char">
    <w:name w:val="XParagraph 6 Char"/>
    <w:link w:val="XParagraph6"/>
    <w:rsid w:val="004E655B"/>
    <w:rPr>
      <w:rFonts w:ascii="Times New Roman" w:eastAsia="Times New Roman" w:hAnsi="Times New Roman" w:cs="Times New Roman"/>
      <w:sz w:val="24"/>
      <w:szCs w:val="20"/>
    </w:rPr>
  </w:style>
  <w:style w:type="paragraph" w:customStyle="1" w:styleId="XParagraph7">
    <w:name w:val="XParagraph 7"/>
    <w:basedOn w:val="Annex7"/>
    <w:next w:val="Normal"/>
    <w:link w:val="XParagraph7Char"/>
    <w:rsid w:val="004E655B"/>
    <w:pPr>
      <w:keepNext w:val="0"/>
      <w:tabs>
        <w:tab w:val="left" w:pos="1440"/>
      </w:tabs>
      <w:spacing w:line="280" w:lineRule="atLeast"/>
      <w:ind w:left="0" w:firstLine="0"/>
      <w:jc w:val="both"/>
    </w:pPr>
    <w:rPr>
      <w:b w:val="0"/>
    </w:rPr>
  </w:style>
  <w:style w:type="character" w:customStyle="1" w:styleId="XParagraph7Char">
    <w:name w:val="XParagraph 7 Char"/>
    <w:link w:val="XParagraph7"/>
    <w:rsid w:val="004E655B"/>
    <w:rPr>
      <w:rFonts w:ascii="Times New Roman" w:eastAsia="Times New Roman" w:hAnsi="Times New Roman" w:cs="Times New Roman"/>
      <w:sz w:val="24"/>
      <w:szCs w:val="20"/>
    </w:rPr>
  </w:style>
  <w:style w:type="paragraph" w:customStyle="1" w:styleId="XParagraph8">
    <w:name w:val="XParagraph 8"/>
    <w:basedOn w:val="Annex8"/>
    <w:next w:val="Normal"/>
    <w:link w:val="XParagraph8Char"/>
    <w:rsid w:val="004E655B"/>
    <w:pPr>
      <w:keepNext w:val="0"/>
      <w:tabs>
        <w:tab w:val="left" w:pos="1627"/>
      </w:tabs>
      <w:spacing w:line="280" w:lineRule="exact"/>
      <w:ind w:left="0" w:firstLine="0"/>
      <w:jc w:val="both"/>
    </w:pPr>
    <w:rPr>
      <w:b w:val="0"/>
    </w:rPr>
  </w:style>
  <w:style w:type="character" w:customStyle="1" w:styleId="XParagraph8Char">
    <w:name w:val="XParagraph 8 Char"/>
    <w:link w:val="XParagraph8"/>
    <w:rsid w:val="004E655B"/>
    <w:rPr>
      <w:rFonts w:ascii="Times New Roman" w:eastAsia="Times New Roman" w:hAnsi="Times New Roman" w:cs="Times New Roman"/>
      <w:sz w:val="24"/>
      <w:szCs w:val="20"/>
    </w:rPr>
  </w:style>
  <w:style w:type="paragraph" w:customStyle="1" w:styleId="XParagraph9">
    <w:name w:val="XParagraph 9"/>
    <w:basedOn w:val="Annex9"/>
    <w:next w:val="Normal"/>
    <w:link w:val="XParagraph9Char"/>
    <w:rsid w:val="004E655B"/>
    <w:pPr>
      <w:keepNext w:val="0"/>
      <w:tabs>
        <w:tab w:val="left" w:pos="1800"/>
      </w:tabs>
      <w:spacing w:line="280" w:lineRule="atLeast"/>
      <w:ind w:left="0" w:firstLine="0"/>
      <w:jc w:val="both"/>
    </w:pPr>
    <w:rPr>
      <w:b w:val="0"/>
    </w:rPr>
  </w:style>
  <w:style w:type="character" w:customStyle="1" w:styleId="XParagraph9Char">
    <w:name w:val="XParagraph 9 Char"/>
    <w:link w:val="XParagraph9"/>
    <w:rsid w:val="004E655B"/>
    <w:rPr>
      <w:rFonts w:ascii="Times New Roman" w:eastAsia="Times New Roman" w:hAnsi="Times New Roman" w:cs="Times New Roman"/>
      <w:sz w:val="24"/>
      <w:szCs w:val="20"/>
    </w:rPr>
  </w:style>
  <w:style w:type="paragraph" w:customStyle="1" w:styleId="FigureTitle">
    <w:name w:val="_Figure_Title"/>
    <w:basedOn w:val="Normal"/>
    <w:next w:val="Normal"/>
    <w:rsid w:val="004E655B"/>
    <w:pPr>
      <w:keepLines/>
      <w:suppressAutoHyphens/>
      <w:spacing w:line="240" w:lineRule="auto"/>
      <w:jc w:val="center"/>
    </w:pPr>
    <w:rPr>
      <w:rFonts w:eastAsia="SimSun"/>
      <w:b/>
      <w:szCs w:val="24"/>
    </w:rPr>
  </w:style>
  <w:style w:type="character" w:styleId="FootnoteReference">
    <w:name w:val="footnote reference"/>
    <w:uiPriority w:val="99"/>
    <w:rsid w:val="004E655B"/>
    <w:rPr>
      <w:vertAlign w:val="superscript"/>
    </w:rPr>
  </w:style>
  <w:style w:type="paragraph" w:styleId="FootnoteText">
    <w:name w:val="footnote text"/>
    <w:basedOn w:val="Normal"/>
    <w:link w:val="FootnoteTextChar"/>
    <w:uiPriority w:val="99"/>
    <w:rsid w:val="004E655B"/>
    <w:rPr>
      <w:rFonts w:eastAsia="SimSun"/>
      <w:sz w:val="20"/>
    </w:rPr>
  </w:style>
  <w:style w:type="character" w:customStyle="1" w:styleId="FootnoteTextChar">
    <w:name w:val="Footnote Text Char"/>
    <w:basedOn w:val="DefaultParagraphFont"/>
    <w:link w:val="FootnoteText"/>
    <w:uiPriority w:val="99"/>
    <w:rsid w:val="004E655B"/>
    <w:rPr>
      <w:rFonts w:ascii="Times New Roman" w:eastAsia="SimSun" w:hAnsi="Times New Roman" w:cs="Times New Roman"/>
      <w:sz w:val="20"/>
      <w:szCs w:val="20"/>
    </w:rPr>
  </w:style>
  <w:style w:type="paragraph" w:customStyle="1" w:styleId="FigureTitleWrap">
    <w:name w:val="_Figure_Title_Wrap"/>
    <w:basedOn w:val="FigureTitle"/>
    <w:next w:val="Normal"/>
    <w:rsid w:val="004E655B"/>
    <w:pPr>
      <w:ind w:left="1454" w:hanging="1267"/>
      <w:jc w:val="left"/>
    </w:pPr>
  </w:style>
  <w:style w:type="paragraph" w:styleId="ListParagraph">
    <w:name w:val="List Paragraph"/>
    <w:basedOn w:val="Normal"/>
    <w:uiPriority w:val="34"/>
    <w:qFormat/>
    <w:rsid w:val="004E655B"/>
    <w:pPr>
      <w:ind w:left="720"/>
      <w:contextualSpacing/>
    </w:pPr>
    <w:rPr>
      <w:rFonts w:eastAsia="SimSun"/>
    </w:rPr>
  </w:style>
  <w:style w:type="paragraph" w:customStyle="1" w:styleId="CvrLogo">
    <w:name w:val="CvrLogo"/>
    <w:rsid w:val="004E655B"/>
    <w:pPr>
      <w:pBdr>
        <w:bottom w:val="single" w:sz="4" w:space="12" w:color="auto"/>
      </w:pBdr>
      <w:spacing w:after="0" w:line="240" w:lineRule="auto"/>
    </w:pPr>
    <w:rPr>
      <w:rFonts w:ascii="Times New Roman" w:eastAsia="SimSun" w:hAnsi="Times New Roman" w:cs="Times New Roman"/>
      <w:sz w:val="24"/>
      <w:szCs w:val="24"/>
    </w:rPr>
  </w:style>
  <w:style w:type="paragraph" w:customStyle="1" w:styleId="CvrDocType">
    <w:name w:val="CvrDocType"/>
    <w:rsid w:val="004E655B"/>
    <w:pPr>
      <w:spacing w:before="1600" w:after="0" w:line="240" w:lineRule="auto"/>
      <w:jc w:val="center"/>
    </w:pPr>
    <w:rPr>
      <w:rFonts w:ascii="Arial" w:eastAsia="SimSun" w:hAnsi="Arial" w:cs="Arial"/>
      <w:b/>
      <w:caps/>
      <w:sz w:val="40"/>
      <w:szCs w:val="40"/>
    </w:rPr>
  </w:style>
  <w:style w:type="paragraph" w:customStyle="1" w:styleId="CvrDocNo">
    <w:name w:val="CvrDocNo"/>
    <w:rsid w:val="004E655B"/>
    <w:pPr>
      <w:spacing w:before="480" w:after="0" w:line="240" w:lineRule="auto"/>
      <w:jc w:val="center"/>
    </w:pPr>
    <w:rPr>
      <w:rFonts w:ascii="Arial" w:eastAsia="SimSun" w:hAnsi="Arial" w:cs="Arial"/>
      <w:b/>
      <w:sz w:val="40"/>
      <w:szCs w:val="40"/>
    </w:rPr>
  </w:style>
  <w:style w:type="paragraph" w:customStyle="1" w:styleId="CvrColor">
    <w:name w:val="CvrColor"/>
    <w:rsid w:val="004E655B"/>
    <w:pPr>
      <w:spacing w:before="2000" w:after="0" w:line="240" w:lineRule="auto"/>
      <w:jc w:val="center"/>
    </w:pPr>
    <w:rPr>
      <w:rFonts w:ascii="Arial" w:eastAsia="SimSun" w:hAnsi="Arial" w:cs="Arial"/>
      <w:b/>
      <w:caps/>
      <w:sz w:val="44"/>
      <w:szCs w:val="44"/>
    </w:rPr>
  </w:style>
  <w:style w:type="paragraph" w:customStyle="1" w:styleId="CvrDate">
    <w:name w:val="CvrDate"/>
    <w:rsid w:val="004E655B"/>
    <w:pPr>
      <w:spacing w:after="0" w:line="240" w:lineRule="auto"/>
      <w:jc w:val="center"/>
    </w:pPr>
    <w:rPr>
      <w:rFonts w:ascii="Arial" w:eastAsia="SimSun" w:hAnsi="Arial" w:cs="Arial"/>
      <w:b/>
      <w:sz w:val="36"/>
      <w:szCs w:val="36"/>
    </w:rPr>
  </w:style>
  <w:style w:type="paragraph" w:customStyle="1" w:styleId="CvrSeriesDraft">
    <w:name w:val="CvrSeriesDraft"/>
    <w:basedOn w:val="Normal"/>
    <w:rsid w:val="004E655B"/>
    <w:pPr>
      <w:spacing w:before="1240" w:after="1240" w:line="380" w:lineRule="exact"/>
      <w:jc w:val="center"/>
    </w:pPr>
    <w:rPr>
      <w:rFonts w:ascii="Arial" w:eastAsia="SimSun" w:hAnsi="Arial" w:cs="Arial"/>
      <w:b/>
      <w:sz w:val="39"/>
      <w:szCs w:val="39"/>
    </w:rPr>
  </w:style>
  <w:style w:type="paragraph" w:customStyle="1" w:styleId="CvrTitle">
    <w:name w:val="CvrTitle"/>
    <w:rsid w:val="004E655B"/>
    <w:pPr>
      <w:spacing w:before="480" w:after="0" w:line="960" w:lineRule="atLeast"/>
      <w:jc w:val="center"/>
    </w:pPr>
    <w:rPr>
      <w:rFonts w:ascii="Arial" w:eastAsia="SimSun" w:hAnsi="Arial" w:cs="Arial"/>
      <w:b/>
      <w:caps/>
      <w:sz w:val="72"/>
      <w:szCs w:val="72"/>
    </w:rPr>
  </w:style>
  <w:style w:type="paragraph" w:customStyle="1" w:styleId="TableTitle">
    <w:name w:val="_Table_Title"/>
    <w:basedOn w:val="Normal"/>
    <w:next w:val="Normal"/>
    <w:rsid w:val="004E655B"/>
    <w:pPr>
      <w:keepNext/>
      <w:keepLines/>
      <w:suppressAutoHyphens/>
      <w:spacing w:before="480" w:after="240" w:line="240" w:lineRule="auto"/>
      <w:jc w:val="center"/>
    </w:pPr>
    <w:rPr>
      <w:rFonts w:eastAsia="SimSun"/>
      <w:b/>
      <w:szCs w:val="24"/>
    </w:rPr>
  </w:style>
  <w:style w:type="character" w:styleId="PageNumber">
    <w:name w:val="page number"/>
    <w:basedOn w:val="DefaultParagraphFont"/>
    <w:rsid w:val="004E655B"/>
  </w:style>
  <w:style w:type="paragraph" w:styleId="BalloonText">
    <w:name w:val="Balloon Text"/>
    <w:basedOn w:val="Normal"/>
    <w:link w:val="BalloonTextChar"/>
    <w:semiHidden/>
    <w:rsid w:val="004E655B"/>
    <w:rPr>
      <w:rFonts w:ascii="Tahoma" w:eastAsia="SimSun" w:hAnsi="Tahoma" w:cs="Tahoma"/>
      <w:sz w:val="16"/>
      <w:szCs w:val="16"/>
    </w:rPr>
  </w:style>
  <w:style w:type="character" w:customStyle="1" w:styleId="BalloonTextChar">
    <w:name w:val="Balloon Text Char"/>
    <w:basedOn w:val="DefaultParagraphFont"/>
    <w:link w:val="BalloonText"/>
    <w:semiHidden/>
    <w:rsid w:val="004E655B"/>
    <w:rPr>
      <w:rFonts w:ascii="Tahoma" w:eastAsia="SimSun" w:hAnsi="Tahoma" w:cs="Tahoma"/>
      <w:sz w:val="16"/>
      <w:szCs w:val="16"/>
    </w:rPr>
  </w:style>
  <w:style w:type="paragraph" w:styleId="BlockText">
    <w:name w:val="Block Text"/>
    <w:basedOn w:val="Normal"/>
    <w:rsid w:val="004E655B"/>
    <w:pPr>
      <w:spacing w:after="120"/>
      <w:ind w:left="1440" w:right="1440"/>
    </w:pPr>
    <w:rPr>
      <w:rFonts w:eastAsia="SimSun"/>
    </w:rPr>
  </w:style>
  <w:style w:type="paragraph" w:styleId="BodyText">
    <w:name w:val="Body Text"/>
    <w:basedOn w:val="Normal"/>
    <w:link w:val="BodyTextChar"/>
    <w:rsid w:val="004E655B"/>
    <w:pPr>
      <w:spacing w:after="120"/>
    </w:pPr>
    <w:rPr>
      <w:rFonts w:eastAsia="SimSun"/>
    </w:rPr>
  </w:style>
  <w:style w:type="character" w:customStyle="1" w:styleId="BodyTextChar">
    <w:name w:val="Body Text Char"/>
    <w:basedOn w:val="DefaultParagraphFont"/>
    <w:link w:val="BodyText"/>
    <w:rsid w:val="004E655B"/>
    <w:rPr>
      <w:rFonts w:ascii="Times New Roman" w:eastAsia="SimSun" w:hAnsi="Times New Roman" w:cs="Times New Roman"/>
      <w:sz w:val="24"/>
      <w:szCs w:val="20"/>
    </w:rPr>
  </w:style>
  <w:style w:type="paragraph" w:styleId="BodyText2">
    <w:name w:val="Body Text 2"/>
    <w:basedOn w:val="Normal"/>
    <w:link w:val="BodyText2Char"/>
    <w:rsid w:val="004E655B"/>
    <w:pPr>
      <w:spacing w:after="120" w:line="480" w:lineRule="auto"/>
    </w:pPr>
    <w:rPr>
      <w:rFonts w:eastAsia="SimSun"/>
    </w:rPr>
  </w:style>
  <w:style w:type="character" w:customStyle="1" w:styleId="BodyText2Char">
    <w:name w:val="Body Text 2 Char"/>
    <w:basedOn w:val="DefaultParagraphFont"/>
    <w:link w:val="BodyText2"/>
    <w:rsid w:val="004E655B"/>
    <w:rPr>
      <w:rFonts w:ascii="Times New Roman" w:eastAsia="SimSun" w:hAnsi="Times New Roman" w:cs="Times New Roman"/>
      <w:sz w:val="24"/>
      <w:szCs w:val="20"/>
    </w:rPr>
  </w:style>
  <w:style w:type="paragraph" w:styleId="BodyText3">
    <w:name w:val="Body Text 3"/>
    <w:basedOn w:val="Normal"/>
    <w:link w:val="BodyText3Char"/>
    <w:rsid w:val="004E655B"/>
    <w:pPr>
      <w:spacing w:after="120"/>
    </w:pPr>
    <w:rPr>
      <w:rFonts w:eastAsia="SimSun"/>
      <w:sz w:val="16"/>
      <w:szCs w:val="16"/>
    </w:rPr>
  </w:style>
  <w:style w:type="character" w:customStyle="1" w:styleId="BodyText3Char">
    <w:name w:val="Body Text 3 Char"/>
    <w:basedOn w:val="DefaultParagraphFont"/>
    <w:link w:val="BodyText3"/>
    <w:rsid w:val="004E655B"/>
    <w:rPr>
      <w:rFonts w:ascii="Times New Roman" w:eastAsia="SimSun" w:hAnsi="Times New Roman" w:cs="Times New Roman"/>
      <w:sz w:val="16"/>
      <w:szCs w:val="16"/>
    </w:rPr>
  </w:style>
  <w:style w:type="paragraph" w:styleId="BodyTextFirstIndent">
    <w:name w:val="Body Text First Indent"/>
    <w:basedOn w:val="BodyText"/>
    <w:link w:val="BodyTextFirstIndentChar"/>
    <w:rsid w:val="004E655B"/>
    <w:pPr>
      <w:ind w:firstLine="210"/>
    </w:pPr>
  </w:style>
  <w:style w:type="character" w:customStyle="1" w:styleId="BodyTextFirstIndentChar">
    <w:name w:val="Body Text First Indent Char"/>
    <w:basedOn w:val="BodyTextChar"/>
    <w:link w:val="BodyTextFirstIndent"/>
    <w:rsid w:val="004E655B"/>
    <w:rPr>
      <w:rFonts w:ascii="Times New Roman" w:eastAsia="SimSun" w:hAnsi="Times New Roman" w:cs="Times New Roman"/>
      <w:sz w:val="24"/>
      <w:szCs w:val="20"/>
    </w:rPr>
  </w:style>
  <w:style w:type="paragraph" w:styleId="BodyTextIndent">
    <w:name w:val="Body Text Indent"/>
    <w:basedOn w:val="Normal"/>
    <w:link w:val="BodyTextIndentChar"/>
    <w:rsid w:val="004E655B"/>
    <w:pPr>
      <w:spacing w:after="120"/>
      <w:ind w:left="360"/>
    </w:pPr>
    <w:rPr>
      <w:rFonts w:eastAsia="SimSun"/>
    </w:rPr>
  </w:style>
  <w:style w:type="character" w:customStyle="1" w:styleId="BodyTextIndentChar">
    <w:name w:val="Body Text Indent Char"/>
    <w:basedOn w:val="DefaultParagraphFont"/>
    <w:link w:val="BodyTextIndent"/>
    <w:rsid w:val="004E655B"/>
    <w:rPr>
      <w:rFonts w:ascii="Times New Roman" w:eastAsia="SimSun" w:hAnsi="Times New Roman" w:cs="Times New Roman"/>
      <w:sz w:val="24"/>
      <w:szCs w:val="20"/>
    </w:rPr>
  </w:style>
  <w:style w:type="paragraph" w:styleId="BodyTextFirstIndent2">
    <w:name w:val="Body Text First Indent 2"/>
    <w:basedOn w:val="BodyTextIndent"/>
    <w:link w:val="BodyTextFirstIndent2Char"/>
    <w:rsid w:val="004E655B"/>
    <w:pPr>
      <w:ind w:firstLine="210"/>
    </w:pPr>
  </w:style>
  <w:style w:type="character" w:customStyle="1" w:styleId="BodyTextFirstIndent2Char">
    <w:name w:val="Body Text First Indent 2 Char"/>
    <w:basedOn w:val="BodyTextIndentChar"/>
    <w:link w:val="BodyTextFirstIndent2"/>
    <w:rsid w:val="004E655B"/>
    <w:rPr>
      <w:rFonts w:ascii="Times New Roman" w:eastAsia="SimSun" w:hAnsi="Times New Roman" w:cs="Times New Roman"/>
      <w:sz w:val="24"/>
      <w:szCs w:val="20"/>
    </w:rPr>
  </w:style>
  <w:style w:type="paragraph" w:styleId="BodyTextIndent2">
    <w:name w:val="Body Text Indent 2"/>
    <w:basedOn w:val="Normal"/>
    <w:link w:val="BodyTextIndent2Char"/>
    <w:rsid w:val="004E655B"/>
    <w:pPr>
      <w:spacing w:after="120" w:line="480" w:lineRule="auto"/>
      <w:ind w:left="360"/>
    </w:pPr>
    <w:rPr>
      <w:rFonts w:eastAsia="SimSun"/>
    </w:rPr>
  </w:style>
  <w:style w:type="character" w:customStyle="1" w:styleId="BodyTextIndent2Char">
    <w:name w:val="Body Text Indent 2 Char"/>
    <w:basedOn w:val="DefaultParagraphFont"/>
    <w:link w:val="BodyTextIndent2"/>
    <w:rsid w:val="004E655B"/>
    <w:rPr>
      <w:rFonts w:ascii="Times New Roman" w:eastAsia="SimSun" w:hAnsi="Times New Roman" w:cs="Times New Roman"/>
      <w:sz w:val="24"/>
      <w:szCs w:val="20"/>
    </w:rPr>
  </w:style>
  <w:style w:type="paragraph" w:styleId="BodyTextIndent3">
    <w:name w:val="Body Text Indent 3"/>
    <w:basedOn w:val="Normal"/>
    <w:link w:val="BodyTextIndent3Char"/>
    <w:rsid w:val="004E655B"/>
    <w:pPr>
      <w:spacing w:after="120"/>
      <w:ind w:left="360"/>
    </w:pPr>
    <w:rPr>
      <w:rFonts w:eastAsia="SimSun"/>
      <w:sz w:val="16"/>
      <w:szCs w:val="16"/>
    </w:rPr>
  </w:style>
  <w:style w:type="character" w:customStyle="1" w:styleId="BodyTextIndent3Char">
    <w:name w:val="Body Text Indent 3 Char"/>
    <w:basedOn w:val="DefaultParagraphFont"/>
    <w:link w:val="BodyTextIndent3"/>
    <w:rsid w:val="004E655B"/>
    <w:rPr>
      <w:rFonts w:ascii="Times New Roman" w:eastAsia="SimSun" w:hAnsi="Times New Roman" w:cs="Times New Roman"/>
      <w:sz w:val="16"/>
      <w:szCs w:val="16"/>
    </w:rPr>
  </w:style>
  <w:style w:type="paragraph" w:styleId="Caption">
    <w:name w:val="caption"/>
    <w:basedOn w:val="Normal"/>
    <w:next w:val="Normal"/>
    <w:uiPriority w:val="99"/>
    <w:qFormat/>
    <w:rsid w:val="00462D84"/>
    <w:pPr>
      <w:jc w:val="center"/>
    </w:pPr>
    <w:rPr>
      <w:rFonts w:eastAsia="SimSun"/>
      <w:b/>
      <w:bCs/>
      <w:szCs w:val="24"/>
    </w:rPr>
  </w:style>
  <w:style w:type="paragraph" w:styleId="Closing">
    <w:name w:val="Closing"/>
    <w:basedOn w:val="Normal"/>
    <w:link w:val="ClosingChar"/>
    <w:rsid w:val="004E655B"/>
    <w:pPr>
      <w:ind w:left="4320"/>
    </w:pPr>
    <w:rPr>
      <w:rFonts w:eastAsia="SimSun"/>
    </w:rPr>
  </w:style>
  <w:style w:type="character" w:customStyle="1" w:styleId="ClosingChar">
    <w:name w:val="Closing Char"/>
    <w:basedOn w:val="DefaultParagraphFont"/>
    <w:link w:val="Closing"/>
    <w:rsid w:val="004E655B"/>
    <w:rPr>
      <w:rFonts w:ascii="Times New Roman" w:eastAsia="SimSun" w:hAnsi="Times New Roman" w:cs="Times New Roman"/>
      <w:sz w:val="24"/>
      <w:szCs w:val="20"/>
    </w:rPr>
  </w:style>
  <w:style w:type="paragraph" w:styleId="CommentText">
    <w:name w:val="annotation text"/>
    <w:basedOn w:val="Normal"/>
    <w:link w:val="CommentTextChar"/>
    <w:uiPriority w:val="99"/>
    <w:semiHidden/>
    <w:rsid w:val="004E655B"/>
    <w:rPr>
      <w:rFonts w:eastAsia="SimSun"/>
      <w:sz w:val="20"/>
    </w:rPr>
  </w:style>
  <w:style w:type="character" w:customStyle="1" w:styleId="CommentTextChar">
    <w:name w:val="Comment Text Char"/>
    <w:basedOn w:val="DefaultParagraphFont"/>
    <w:link w:val="CommentText"/>
    <w:uiPriority w:val="99"/>
    <w:semiHidden/>
    <w:rsid w:val="004E655B"/>
    <w:rPr>
      <w:rFonts w:ascii="Times New Roman" w:eastAsia="SimSun" w:hAnsi="Times New Roman" w:cs="Times New Roman"/>
      <w:sz w:val="20"/>
      <w:szCs w:val="20"/>
    </w:rPr>
  </w:style>
  <w:style w:type="paragraph" w:styleId="CommentSubject">
    <w:name w:val="annotation subject"/>
    <w:basedOn w:val="CommentText"/>
    <w:next w:val="CommentText"/>
    <w:link w:val="CommentSubjectChar"/>
    <w:semiHidden/>
    <w:rsid w:val="004E655B"/>
    <w:rPr>
      <w:b/>
      <w:bCs/>
    </w:rPr>
  </w:style>
  <w:style w:type="character" w:customStyle="1" w:styleId="CommentSubjectChar">
    <w:name w:val="Comment Subject Char"/>
    <w:basedOn w:val="CommentTextChar"/>
    <w:link w:val="CommentSubject"/>
    <w:semiHidden/>
    <w:rsid w:val="004E655B"/>
    <w:rPr>
      <w:rFonts w:ascii="Times New Roman" w:eastAsia="SimSun" w:hAnsi="Times New Roman" w:cs="Times New Roman"/>
      <w:b/>
      <w:bCs/>
      <w:sz w:val="20"/>
      <w:szCs w:val="20"/>
    </w:rPr>
  </w:style>
  <w:style w:type="paragraph" w:styleId="Date">
    <w:name w:val="Date"/>
    <w:basedOn w:val="Normal"/>
    <w:next w:val="Normal"/>
    <w:link w:val="DateChar"/>
    <w:rsid w:val="004E655B"/>
    <w:rPr>
      <w:rFonts w:eastAsia="SimSun"/>
    </w:rPr>
  </w:style>
  <w:style w:type="character" w:customStyle="1" w:styleId="DateChar">
    <w:name w:val="Date Char"/>
    <w:basedOn w:val="DefaultParagraphFont"/>
    <w:link w:val="Date"/>
    <w:rsid w:val="004E655B"/>
    <w:rPr>
      <w:rFonts w:ascii="Times New Roman" w:eastAsia="SimSun" w:hAnsi="Times New Roman" w:cs="Times New Roman"/>
      <w:sz w:val="24"/>
      <w:szCs w:val="20"/>
    </w:rPr>
  </w:style>
  <w:style w:type="paragraph" w:styleId="DocumentMap">
    <w:name w:val="Document Map"/>
    <w:basedOn w:val="Normal"/>
    <w:link w:val="DocumentMapChar"/>
    <w:semiHidden/>
    <w:rsid w:val="004E655B"/>
    <w:pPr>
      <w:shd w:val="clear" w:color="auto" w:fill="000080"/>
    </w:pPr>
    <w:rPr>
      <w:rFonts w:ascii="Tahoma" w:eastAsia="SimSun" w:hAnsi="Tahoma" w:cs="Tahoma"/>
      <w:sz w:val="20"/>
    </w:rPr>
  </w:style>
  <w:style w:type="character" w:customStyle="1" w:styleId="DocumentMapChar">
    <w:name w:val="Document Map Char"/>
    <w:basedOn w:val="DefaultParagraphFont"/>
    <w:link w:val="DocumentMap"/>
    <w:semiHidden/>
    <w:rsid w:val="004E655B"/>
    <w:rPr>
      <w:rFonts w:ascii="Tahoma" w:eastAsia="SimSun" w:hAnsi="Tahoma" w:cs="Tahoma"/>
      <w:sz w:val="20"/>
      <w:szCs w:val="20"/>
      <w:shd w:val="clear" w:color="auto" w:fill="000080"/>
    </w:rPr>
  </w:style>
  <w:style w:type="paragraph" w:styleId="E-mailSignature">
    <w:name w:val="E-mail Signature"/>
    <w:basedOn w:val="Normal"/>
    <w:link w:val="E-mailSignatureChar"/>
    <w:rsid w:val="004E655B"/>
    <w:rPr>
      <w:rFonts w:eastAsia="SimSun"/>
    </w:rPr>
  </w:style>
  <w:style w:type="character" w:customStyle="1" w:styleId="E-mailSignatureChar">
    <w:name w:val="E-mail Signature Char"/>
    <w:basedOn w:val="DefaultParagraphFont"/>
    <w:link w:val="E-mailSignature"/>
    <w:rsid w:val="004E655B"/>
    <w:rPr>
      <w:rFonts w:ascii="Times New Roman" w:eastAsia="SimSun" w:hAnsi="Times New Roman" w:cs="Times New Roman"/>
      <w:sz w:val="24"/>
      <w:szCs w:val="20"/>
    </w:rPr>
  </w:style>
  <w:style w:type="paragraph" w:styleId="EndnoteText">
    <w:name w:val="endnote text"/>
    <w:basedOn w:val="Normal"/>
    <w:link w:val="EndnoteTextChar"/>
    <w:semiHidden/>
    <w:rsid w:val="004E655B"/>
    <w:rPr>
      <w:rFonts w:eastAsia="SimSun"/>
      <w:sz w:val="20"/>
    </w:rPr>
  </w:style>
  <w:style w:type="character" w:customStyle="1" w:styleId="EndnoteTextChar">
    <w:name w:val="Endnote Text Char"/>
    <w:basedOn w:val="DefaultParagraphFont"/>
    <w:link w:val="EndnoteText"/>
    <w:semiHidden/>
    <w:rsid w:val="004E655B"/>
    <w:rPr>
      <w:rFonts w:ascii="Times New Roman" w:eastAsia="SimSun" w:hAnsi="Times New Roman" w:cs="Times New Roman"/>
      <w:sz w:val="20"/>
      <w:szCs w:val="20"/>
    </w:rPr>
  </w:style>
  <w:style w:type="paragraph" w:styleId="EnvelopeAddress">
    <w:name w:val="envelope address"/>
    <w:basedOn w:val="Normal"/>
    <w:rsid w:val="004E655B"/>
    <w:pPr>
      <w:framePr w:w="7920" w:h="1980" w:hRule="exact" w:hSpace="180" w:wrap="auto" w:hAnchor="page" w:xAlign="center" w:yAlign="bottom"/>
      <w:ind w:left="2880"/>
    </w:pPr>
    <w:rPr>
      <w:rFonts w:ascii="Arial" w:eastAsia="SimSun" w:hAnsi="Arial" w:cs="Arial"/>
      <w:szCs w:val="24"/>
    </w:rPr>
  </w:style>
  <w:style w:type="paragraph" w:styleId="EnvelopeReturn">
    <w:name w:val="envelope return"/>
    <w:basedOn w:val="Normal"/>
    <w:rsid w:val="004E655B"/>
    <w:rPr>
      <w:rFonts w:ascii="Arial" w:eastAsia="SimSun" w:hAnsi="Arial" w:cs="Arial"/>
      <w:sz w:val="20"/>
    </w:rPr>
  </w:style>
  <w:style w:type="paragraph" w:styleId="HTMLAddress">
    <w:name w:val="HTML Address"/>
    <w:basedOn w:val="Normal"/>
    <w:link w:val="HTMLAddressChar"/>
    <w:rsid w:val="004E655B"/>
    <w:rPr>
      <w:rFonts w:eastAsia="SimSun"/>
      <w:i/>
      <w:iCs/>
    </w:rPr>
  </w:style>
  <w:style w:type="character" w:customStyle="1" w:styleId="HTMLAddressChar">
    <w:name w:val="HTML Address Char"/>
    <w:basedOn w:val="DefaultParagraphFont"/>
    <w:link w:val="HTMLAddress"/>
    <w:rsid w:val="004E655B"/>
    <w:rPr>
      <w:rFonts w:ascii="Times New Roman" w:eastAsia="SimSun" w:hAnsi="Times New Roman" w:cs="Times New Roman"/>
      <w:i/>
      <w:iCs/>
      <w:sz w:val="24"/>
      <w:szCs w:val="20"/>
    </w:rPr>
  </w:style>
  <w:style w:type="paragraph" w:styleId="HTMLPreformatted">
    <w:name w:val="HTML Preformatted"/>
    <w:basedOn w:val="Normal"/>
    <w:link w:val="HTMLPreformattedChar"/>
    <w:rsid w:val="004E655B"/>
    <w:rPr>
      <w:rFonts w:ascii="Courier New" w:eastAsia="SimSun" w:hAnsi="Courier New" w:cs="Courier New"/>
      <w:sz w:val="20"/>
    </w:rPr>
  </w:style>
  <w:style w:type="character" w:customStyle="1" w:styleId="HTMLPreformattedChar">
    <w:name w:val="HTML Preformatted Char"/>
    <w:basedOn w:val="DefaultParagraphFont"/>
    <w:link w:val="HTMLPreformatted"/>
    <w:rsid w:val="004E655B"/>
    <w:rPr>
      <w:rFonts w:ascii="Courier New" w:eastAsia="SimSun" w:hAnsi="Courier New" w:cs="Courier New"/>
      <w:sz w:val="20"/>
      <w:szCs w:val="20"/>
    </w:rPr>
  </w:style>
  <w:style w:type="paragraph" w:styleId="Index1">
    <w:name w:val="index 1"/>
    <w:basedOn w:val="Normal"/>
    <w:next w:val="Normal"/>
    <w:autoRedefine/>
    <w:semiHidden/>
    <w:rsid w:val="004E655B"/>
    <w:pPr>
      <w:ind w:left="240" w:hanging="240"/>
    </w:pPr>
    <w:rPr>
      <w:rFonts w:eastAsia="SimSun"/>
    </w:rPr>
  </w:style>
  <w:style w:type="paragraph" w:styleId="Index2">
    <w:name w:val="index 2"/>
    <w:basedOn w:val="Normal"/>
    <w:next w:val="Normal"/>
    <w:autoRedefine/>
    <w:semiHidden/>
    <w:rsid w:val="004E655B"/>
    <w:pPr>
      <w:ind w:left="480" w:hanging="240"/>
    </w:pPr>
    <w:rPr>
      <w:rFonts w:eastAsia="SimSun"/>
    </w:rPr>
  </w:style>
  <w:style w:type="paragraph" w:styleId="Index3">
    <w:name w:val="index 3"/>
    <w:basedOn w:val="Normal"/>
    <w:next w:val="Normal"/>
    <w:autoRedefine/>
    <w:semiHidden/>
    <w:rsid w:val="004E655B"/>
    <w:pPr>
      <w:ind w:left="720" w:hanging="240"/>
    </w:pPr>
    <w:rPr>
      <w:rFonts w:eastAsia="SimSun"/>
    </w:rPr>
  </w:style>
  <w:style w:type="paragraph" w:styleId="Index4">
    <w:name w:val="index 4"/>
    <w:basedOn w:val="Normal"/>
    <w:next w:val="Normal"/>
    <w:autoRedefine/>
    <w:semiHidden/>
    <w:rsid w:val="004E655B"/>
    <w:pPr>
      <w:ind w:left="960" w:hanging="240"/>
    </w:pPr>
    <w:rPr>
      <w:rFonts w:eastAsia="SimSun"/>
    </w:rPr>
  </w:style>
  <w:style w:type="paragraph" w:styleId="Index5">
    <w:name w:val="index 5"/>
    <w:basedOn w:val="Normal"/>
    <w:next w:val="Normal"/>
    <w:autoRedefine/>
    <w:semiHidden/>
    <w:rsid w:val="004E655B"/>
    <w:pPr>
      <w:ind w:left="1200" w:hanging="240"/>
    </w:pPr>
    <w:rPr>
      <w:rFonts w:eastAsia="SimSun"/>
    </w:rPr>
  </w:style>
  <w:style w:type="paragraph" w:styleId="Index6">
    <w:name w:val="index 6"/>
    <w:basedOn w:val="Normal"/>
    <w:next w:val="Normal"/>
    <w:autoRedefine/>
    <w:semiHidden/>
    <w:rsid w:val="004E655B"/>
    <w:pPr>
      <w:ind w:left="1440" w:hanging="240"/>
    </w:pPr>
    <w:rPr>
      <w:rFonts w:eastAsia="SimSun"/>
    </w:rPr>
  </w:style>
  <w:style w:type="paragraph" w:styleId="Index7">
    <w:name w:val="index 7"/>
    <w:basedOn w:val="Normal"/>
    <w:next w:val="Normal"/>
    <w:autoRedefine/>
    <w:semiHidden/>
    <w:rsid w:val="004E655B"/>
    <w:pPr>
      <w:ind w:left="1680" w:hanging="240"/>
    </w:pPr>
    <w:rPr>
      <w:rFonts w:eastAsia="SimSun"/>
    </w:rPr>
  </w:style>
  <w:style w:type="paragraph" w:styleId="Index8">
    <w:name w:val="index 8"/>
    <w:basedOn w:val="Normal"/>
    <w:next w:val="Normal"/>
    <w:autoRedefine/>
    <w:semiHidden/>
    <w:rsid w:val="004E655B"/>
    <w:pPr>
      <w:ind w:left="1920" w:hanging="240"/>
    </w:pPr>
    <w:rPr>
      <w:rFonts w:eastAsia="SimSun"/>
    </w:rPr>
  </w:style>
  <w:style w:type="paragraph" w:styleId="Index9">
    <w:name w:val="index 9"/>
    <w:basedOn w:val="Normal"/>
    <w:next w:val="Normal"/>
    <w:autoRedefine/>
    <w:semiHidden/>
    <w:rsid w:val="004E655B"/>
    <w:pPr>
      <w:ind w:left="2160" w:hanging="240"/>
    </w:pPr>
    <w:rPr>
      <w:rFonts w:eastAsia="SimSun"/>
    </w:rPr>
  </w:style>
  <w:style w:type="paragraph" w:styleId="IndexHeading">
    <w:name w:val="index heading"/>
    <w:basedOn w:val="Normal"/>
    <w:next w:val="Index1"/>
    <w:semiHidden/>
    <w:rsid w:val="004E655B"/>
    <w:rPr>
      <w:rFonts w:ascii="Arial" w:eastAsia="SimSun" w:hAnsi="Arial" w:cs="Arial"/>
      <w:b/>
      <w:bCs/>
    </w:rPr>
  </w:style>
  <w:style w:type="paragraph" w:styleId="ListBullet">
    <w:name w:val="List Bullet"/>
    <w:basedOn w:val="Normal"/>
    <w:rsid w:val="004E655B"/>
    <w:pPr>
      <w:numPr>
        <w:numId w:val="4"/>
      </w:numPr>
    </w:pPr>
    <w:rPr>
      <w:rFonts w:eastAsia="SimSun"/>
    </w:rPr>
  </w:style>
  <w:style w:type="paragraph" w:styleId="ListBullet2">
    <w:name w:val="List Bullet 2"/>
    <w:basedOn w:val="Normal"/>
    <w:rsid w:val="004E655B"/>
    <w:pPr>
      <w:numPr>
        <w:numId w:val="5"/>
      </w:numPr>
    </w:pPr>
    <w:rPr>
      <w:rFonts w:eastAsia="SimSun"/>
    </w:rPr>
  </w:style>
  <w:style w:type="paragraph" w:styleId="ListBullet3">
    <w:name w:val="List Bullet 3"/>
    <w:basedOn w:val="Normal"/>
    <w:rsid w:val="004E655B"/>
    <w:pPr>
      <w:numPr>
        <w:numId w:val="6"/>
      </w:numPr>
    </w:pPr>
    <w:rPr>
      <w:rFonts w:eastAsia="SimSun"/>
    </w:rPr>
  </w:style>
  <w:style w:type="paragraph" w:styleId="ListBullet4">
    <w:name w:val="List Bullet 4"/>
    <w:basedOn w:val="Normal"/>
    <w:rsid w:val="004E655B"/>
    <w:pPr>
      <w:numPr>
        <w:numId w:val="7"/>
      </w:numPr>
    </w:pPr>
    <w:rPr>
      <w:rFonts w:eastAsia="SimSun"/>
    </w:rPr>
  </w:style>
  <w:style w:type="paragraph" w:styleId="ListBullet5">
    <w:name w:val="List Bullet 5"/>
    <w:basedOn w:val="Normal"/>
    <w:rsid w:val="004E655B"/>
    <w:pPr>
      <w:numPr>
        <w:numId w:val="8"/>
      </w:numPr>
    </w:pPr>
    <w:rPr>
      <w:rFonts w:eastAsia="SimSun"/>
    </w:rPr>
  </w:style>
  <w:style w:type="paragraph" w:styleId="ListContinue">
    <w:name w:val="List Continue"/>
    <w:basedOn w:val="Normal"/>
    <w:rsid w:val="004E655B"/>
    <w:pPr>
      <w:spacing w:after="120"/>
      <w:ind w:left="360"/>
    </w:pPr>
    <w:rPr>
      <w:rFonts w:eastAsia="SimSun"/>
    </w:rPr>
  </w:style>
  <w:style w:type="paragraph" w:styleId="ListContinue2">
    <w:name w:val="List Continue 2"/>
    <w:basedOn w:val="Normal"/>
    <w:rsid w:val="004E655B"/>
    <w:pPr>
      <w:spacing w:after="120"/>
      <w:ind w:left="720"/>
    </w:pPr>
    <w:rPr>
      <w:rFonts w:eastAsia="SimSun"/>
    </w:rPr>
  </w:style>
  <w:style w:type="paragraph" w:styleId="ListContinue3">
    <w:name w:val="List Continue 3"/>
    <w:basedOn w:val="Normal"/>
    <w:rsid w:val="004E655B"/>
    <w:pPr>
      <w:spacing w:after="120"/>
      <w:ind w:left="1080"/>
    </w:pPr>
    <w:rPr>
      <w:rFonts w:eastAsia="SimSun"/>
    </w:rPr>
  </w:style>
  <w:style w:type="paragraph" w:styleId="ListContinue4">
    <w:name w:val="List Continue 4"/>
    <w:basedOn w:val="Normal"/>
    <w:rsid w:val="004E655B"/>
    <w:pPr>
      <w:spacing w:after="120"/>
      <w:ind w:left="1440"/>
    </w:pPr>
    <w:rPr>
      <w:rFonts w:eastAsia="SimSun"/>
    </w:rPr>
  </w:style>
  <w:style w:type="paragraph" w:styleId="ListContinue5">
    <w:name w:val="List Continue 5"/>
    <w:basedOn w:val="Normal"/>
    <w:rsid w:val="004E655B"/>
    <w:pPr>
      <w:spacing w:after="120"/>
      <w:ind w:left="1800"/>
    </w:pPr>
    <w:rPr>
      <w:rFonts w:eastAsia="SimSun"/>
    </w:rPr>
  </w:style>
  <w:style w:type="paragraph" w:styleId="ListNumber">
    <w:name w:val="List Number"/>
    <w:basedOn w:val="Normal"/>
    <w:rsid w:val="004E655B"/>
    <w:pPr>
      <w:numPr>
        <w:numId w:val="9"/>
      </w:numPr>
    </w:pPr>
    <w:rPr>
      <w:rFonts w:eastAsia="SimSun"/>
    </w:rPr>
  </w:style>
  <w:style w:type="paragraph" w:styleId="ListNumber2">
    <w:name w:val="List Number 2"/>
    <w:basedOn w:val="Normal"/>
    <w:rsid w:val="004E655B"/>
    <w:pPr>
      <w:numPr>
        <w:numId w:val="10"/>
      </w:numPr>
    </w:pPr>
    <w:rPr>
      <w:rFonts w:eastAsia="SimSun"/>
    </w:rPr>
  </w:style>
  <w:style w:type="paragraph" w:styleId="ListNumber3">
    <w:name w:val="List Number 3"/>
    <w:basedOn w:val="Normal"/>
    <w:rsid w:val="004E655B"/>
    <w:pPr>
      <w:numPr>
        <w:numId w:val="11"/>
      </w:numPr>
    </w:pPr>
    <w:rPr>
      <w:rFonts w:eastAsia="SimSun"/>
    </w:rPr>
  </w:style>
  <w:style w:type="paragraph" w:styleId="ListNumber4">
    <w:name w:val="List Number 4"/>
    <w:basedOn w:val="Normal"/>
    <w:rsid w:val="004E655B"/>
    <w:pPr>
      <w:numPr>
        <w:numId w:val="12"/>
      </w:numPr>
    </w:pPr>
    <w:rPr>
      <w:rFonts w:eastAsia="SimSun"/>
    </w:rPr>
  </w:style>
  <w:style w:type="paragraph" w:styleId="ListNumber5">
    <w:name w:val="List Number 5"/>
    <w:basedOn w:val="Normal"/>
    <w:rsid w:val="004E655B"/>
    <w:pPr>
      <w:numPr>
        <w:numId w:val="13"/>
      </w:numPr>
    </w:pPr>
    <w:rPr>
      <w:rFonts w:eastAsia="SimSun"/>
    </w:rPr>
  </w:style>
  <w:style w:type="paragraph" w:styleId="MacroText">
    <w:name w:val="macro"/>
    <w:link w:val="MacroTextChar"/>
    <w:semiHidden/>
    <w:rsid w:val="004E655B"/>
    <w:pPr>
      <w:tabs>
        <w:tab w:val="left" w:pos="480"/>
        <w:tab w:val="left" w:pos="960"/>
        <w:tab w:val="left" w:pos="1440"/>
        <w:tab w:val="left" w:pos="1920"/>
        <w:tab w:val="left" w:pos="2400"/>
        <w:tab w:val="left" w:pos="2880"/>
        <w:tab w:val="left" w:pos="3360"/>
        <w:tab w:val="left" w:pos="3840"/>
        <w:tab w:val="left" w:pos="4320"/>
      </w:tabs>
      <w:spacing w:before="240" w:after="0" w:line="280" w:lineRule="atLeast"/>
      <w:jc w:val="both"/>
    </w:pPr>
    <w:rPr>
      <w:rFonts w:ascii="Courier New" w:eastAsia="SimSun" w:hAnsi="Courier New" w:cs="Courier New"/>
      <w:sz w:val="20"/>
      <w:szCs w:val="20"/>
    </w:rPr>
  </w:style>
  <w:style w:type="character" w:customStyle="1" w:styleId="MacroTextChar">
    <w:name w:val="Macro Text Char"/>
    <w:basedOn w:val="DefaultParagraphFont"/>
    <w:link w:val="MacroText"/>
    <w:semiHidden/>
    <w:rsid w:val="004E655B"/>
    <w:rPr>
      <w:rFonts w:ascii="Courier New" w:eastAsia="SimSun" w:hAnsi="Courier New" w:cs="Courier New"/>
      <w:sz w:val="20"/>
      <w:szCs w:val="20"/>
    </w:rPr>
  </w:style>
  <w:style w:type="paragraph" w:styleId="MessageHeader">
    <w:name w:val="Message Header"/>
    <w:basedOn w:val="Normal"/>
    <w:link w:val="MessageHeaderChar"/>
    <w:rsid w:val="004E655B"/>
    <w:pPr>
      <w:pBdr>
        <w:top w:val="single" w:sz="6" w:space="1" w:color="auto"/>
        <w:left w:val="single" w:sz="6" w:space="1" w:color="auto"/>
        <w:bottom w:val="single" w:sz="6" w:space="1" w:color="auto"/>
        <w:right w:val="single" w:sz="6" w:space="1" w:color="auto"/>
      </w:pBdr>
      <w:shd w:val="pct20" w:color="auto" w:fill="auto"/>
      <w:ind w:left="1080" w:hanging="1080"/>
    </w:pPr>
    <w:rPr>
      <w:rFonts w:ascii="Arial" w:eastAsia="SimSun" w:hAnsi="Arial" w:cs="Arial"/>
      <w:szCs w:val="24"/>
    </w:rPr>
  </w:style>
  <w:style w:type="character" w:customStyle="1" w:styleId="MessageHeaderChar">
    <w:name w:val="Message Header Char"/>
    <w:basedOn w:val="DefaultParagraphFont"/>
    <w:link w:val="MessageHeader"/>
    <w:rsid w:val="004E655B"/>
    <w:rPr>
      <w:rFonts w:ascii="Arial" w:eastAsia="SimSun" w:hAnsi="Arial" w:cs="Arial"/>
      <w:sz w:val="24"/>
      <w:szCs w:val="24"/>
      <w:shd w:val="pct20" w:color="auto" w:fill="auto"/>
    </w:rPr>
  </w:style>
  <w:style w:type="paragraph" w:styleId="NormalWeb">
    <w:name w:val="Normal (Web)"/>
    <w:basedOn w:val="Normal"/>
    <w:uiPriority w:val="99"/>
    <w:rsid w:val="004E655B"/>
    <w:rPr>
      <w:rFonts w:eastAsia="SimSun"/>
      <w:szCs w:val="24"/>
    </w:rPr>
  </w:style>
  <w:style w:type="paragraph" w:styleId="NormalIndent">
    <w:name w:val="Normal Indent"/>
    <w:basedOn w:val="Normal"/>
    <w:rsid w:val="004E655B"/>
    <w:pPr>
      <w:ind w:left="720"/>
    </w:pPr>
    <w:rPr>
      <w:rFonts w:eastAsia="SimSun"/>
    </w:rPr>
  </w:style>
  <w:style w:type="paragraph" w:styleId="NoteHeading">
    <w:name w:val="Note Heading"/>
    <w:basedOn w:val="Normal"/>
    <w:next w:val="Normal"/>
    <w:link w:val="NoteHeadingChar"/>
    <w:rsid w:val="004E655B"/>
    <w:rPr>
      <w:rFonts w:eastAsia="SimSun"/>
    </w:rPr>
  </w:style>
  <w:style w:type="character" w:customStyle="1" w:styleId="NoteHeadingChar">
    <w:name w:val="Note Heading Char"/>
    <w:basedOn w:val="DefaultParagraphFont"/>
    <w:link w:val="NoteHeading"/>
    <w:rsid w:val="004E655B"/>
    <w:rPr>
      <w:rFonts w:ascii="Times New Roman" w:eastAsia="SimSun" w:hAnsi="Times New Roman" w:cs="Times New Roman"/>
      <w:sz w:val="24"/>
      <w:szCs w:val="20"/>
    </w:rPr>
  </w:style>
  <w:style w:type="paragraph" w:styleId="PlainText">
    <w:name w:val="Plain Text"/>
    <w:basedOn w:val="Normal"/>
    <w:link w:val="PlainTextChar"/>
    <w:rsid w:val="004E655B"/>
    <w:rPr>
      <w:rFonts w:ascii="Courier New" w:eastAsia="SimSun" w:hAnsi="Courier New" w:cs="Courier New"/>
      <w:sz w:val="20"/>
    </w:rPr>
  </w:style>
  <w:style w:type="character" w:customStyle="1" w:styleId="PlainTextChar">
    <w:name w:val="Plain Text Char"/>
    <w:basedOn w:val="DefaultParagraphFont"/>
    <w:link w:val="PlainText"/>
    <w:rsid w:val="004E655B"/>
    <w:rPr>
      <w:rFonts w:ascii="Courier New" w:eastAsia="SimSun" w:hAnsi="Courier New" w:cs="Courier New"/>
      <w:sz w:val="20"/>
      <w:szCs w:val="20"/>
    </w:rPr>
  </w:style>
  <w:style w:type="paragraph" w:styleId="Salutation">
    <w:name w:val="Salutation"/>
    <w:basedOn w:val="Normal"/>
    <w:next w:val="Normal"/>
    <w:link w:val="SalutationChar"/>
    <w:rsid w:val="004E655B"/>
    <w:rPr>
      <w:rFonts w:eastAsia="SimSun"/>
    </w:rPr>
  </w:style>
  <w:style w:type="character" w:customStyle="1" w:styleId="SalutationChar">
    <w:name w:val="Salutation Char"/>
    <w:basedOn w:val="DefaultParagraphFont"/>
    <w:link w:val="Salutation"/>
    <w:rsid w:val="004E655B"/>
    <w:rPr>
      <w:rFonts w:ascii="Times New Roman" w:eastAsia="SimSun" w:hAnsi="Times New Roman" w:cs="Times New Roman"/>
      <w:sz w:val="24"/>
      <w:szCs w:val="20"/>
    </w:rPr>
  </w:style>
  <w:style w:type="paragraph" w:styleId="Signature">
    <w:name w:val="Signature"/>
    <w:basedOn w:val="Normal"/>
    <w:link w:val="SignatureChar"/>
    <w:rsid w:val="004E655B"/>
    <w:pPr>
      <w:ind w:left="4320"/>
    </w:pPr>
    <w:rPr>
      <w:rFonts w:eastAsia="SimSun"/>
    </w:rPr>
  </w:style>
  <w:style w:type="character" w:customStyle="1" w:styleId="SignatureChar">
    <w:name w:val="Signature Char"/>
    <w:basedOn w:val="DefaultParagraphFont"/>
    <w:link w:val="Signature"/>
    <w:rsid w:val="004E655B"/>
    <w:rPr>
      <w:rFonts w:ascii="Times New Roman" w:eastAsia="SimSun" w:hAnsi="Times New Roman" w:cs="Times New Roman"/>
      <w:sz w:val="24"/>
      <w:szCs w:val="20"/>
    </w:rPr>
  </w:style>
  <w:style w:type="paragraph" w:styleId="Subtitle">
    <w:name w:val="Subtitle"/>
    <w:basedOn w:val="Normal"/>
    <w:link w:val="SubtitleChar"/>
    <w:qFormat/>
    <w:rsid w:val="004E655B"/>
    <w:pPr>
      <w:spacing w:after="60"/>
      <w:jc w:val="center"/>
      <w:outlineLvl w:val="1"/>
    </w:pPr>
    <w:rPr>
      <w:rFonts w:ascii="Arial" w:eastAsia="SimSun" w:hAnsi="Arial" w:cs="Arial"/>
      <w:szCs w:val="24"/>
    </w:rPr>
  </w:style>
  <w:style w:type="character" w:customStyle="1" w:styleId="SubtitleChar">
    <w:name w:val="Subtitle Char"/>
    <w:basedOn w:val="DefaultParagraphFont"/>
    <w:link w:val="Subtitle"/>
    <w:rsid w:val="004E655B"/>
    <w:rPr>
      <w:rFonts w:ascii="Arial" w:eastAsia="SimSun" w:hAnsi="Arial" w:cs="Arial"/>
      <w:sz w:val="24"/>
      <w:szCs w:val="24"/>
    </w:rPr>
  </w:style>
  <w:style w:type="paragraph" w:styleId="TableofAuthorities">
    <w:name w:val="table of authorities"/>
    <w:basedOn w:val="Normal"/>
    <w:next w:val="Normal"/>
    <w:semiHidden/>
    <w:rsid w:val="004E655B"/>
    <w:pPr>
      <w:ind w:left="240" w:hanging="240"/>
    </w:pPr>
    <w:rPr>
      <w:rFonts w:eastAsia="SimSun"/>
    </w:rPr>
  </w:style>
  <w:style w:type="paragraph" w:styleId="TableofFigures">
    <w:name w:val="table of figures"/>
    <w:basedOn w:val="Normal"/>
    <w:next w:val="Normal"/>
    <w:uiPriority w:val="99"/>
    <w:rsid w:val="004E655B"/>
    <w:pPr>
      <w:spacing w:before="0"/>
    </w:pPr>
    <w:rPr>
      <w:rFonts w:eastAsia="SimSun"/>
    </w:rPr>
  </w:style>
  <w:style w:type="paragraph" w:styleId="Title">
    <w:name w:val="Title"/>
    <w:basedOn w:val="Normal"/>
    <w:link w:val="TitleChar"/>
    <w:uiPriority w:val="10"/>
    <w:qFormat/>
    <w:rsid w:val="004E655B"/>
    <w:pPr>
      <w:spacing w:after="60"/>
      <w:jc w:val="center"/>
      <w:outlineLvl w:val="0"/>
    </w:pPr>
    <w:rPr>
      <w:rFonts w:ascii="Arial" w:eastAsia="SimSun" w:hAnsi="Arial" w:cs="Arial"/>
      <w:b/>
      <w:bCs/>
      <w:kern w:val="28"/>
      <w:sz w:val="32"/>
      <w:szCs w:val="32"/>
    </w:rPr>
  </w:style>
  <w:style w:type="character" w:customStyle="1" w:styleId="TitleChar">
    <w:name w:val="Title Char"/>
    <w:basedOn w:val="DefaultParagraphFont"/>
    <w:link w:val="Title"/>
    <w:uiPriority w:val="10"/>
    <w:rsid w:val="004E655B"/>
    <w:rPr>
      <w:rFonts w:ascii="Arial" w:eastAsia="SimSun" w:hAnsi="Arial" w:cs="Arial"/>
      <w:b/>
      <w:bCs/>
      <w:kern w:val="28"/>
      <w:sz w:val="32"/>
      <w:szCs w:val="32"/>
    </w:rPr>
  </w:style>
  <w:style w:type="paragraph" w:styleId="TOAHeading">
    <w:name w:val="toa heading"/>
    <w:basedOn w:val="Normal"/>
    <w:next w:val="Normal"/>
    <w:semiHidden/>
    <w:rsid w:val="004E655B"/>
    <w:pPr>
      <w:spacing w:before="120"/>
    </w:pPr>
    <w:rPr>
      <w:rFonts w:ascii="Arial" w:eastAsia="SimSun" w:hAnsi="Arial" w:cs="Arial"/>
      <w:b/>
      <w:bCs/>
      <w:szCs w:val="24"/>
    </w:rPr>
  </w:style>
  <w:style w:type="paragraph" w:styleId="TOC4">
    <w:name w:val="toc 4"/>
    <w:basedOn w:val="Normal"/>
    <w:next w:val="Normal"/>
    <w:autoRedefine/>
    <w:uiPriority w:val="39"/>
    <w:rsid w:val="004E655B"/>
    <w:pPr>
      <w:spacing w:before="0"/>
      <w:ind w:left="720"/>
      <w:jc w:val="left"/>
    </w:pPr>
    <w:rPr>
      <w:rFonts w:ascii="Calibri" w:eastAsia="SimSun" w:hAnsi="Calibri"/>
      <w:sz w:val="18"/>
      <w:szCs w:val="18"/>
    </w:rPr>
  </w:style>
  <w:style w:type="paragraph" w:styleId="TOC5">
    <w:name w:val="toc 5"/>
    <w:basedOn w:val="Normal"/>
    <w:next w:val="Normal"/>
    <w:autoRedefine/>
    <w:semiHidden/>
    <w:rsid w:val="004E655B"/>
    <w:pPr>
      <w:spacing w:before="0"/>
      <w:ind w:left="960"/>
      <w:jc w:val="left"/>
    </w:pPr>
    <w:rPr>
      <w:rFonts w:ascii="Calibri" w:eastAsia="SimSun" w:hAnsi="Calibri"/>
      <w:sz w:val="18"/>
      <w:szCs w:val="18"/>
    </w:rPr>
  </w:style>
  <w:style w:type="paragraph" w:styleId="TOC6">
    <w:name w:val="toc 6"/>
    <w:basedOn w:val="Normal"/>
    <w:next w:val="Normal"/>
    <w:autoRedefine/>
    <w:semiHidden/>
    <w:rsid w:val="004E655B"/>
    <w:pPr>
      <w:spacing w:before="0"/>
      <w:ind w:left="1200"/>
      <w:jc w:val="left"/>
    </w:pPr>
    <w:rPr>
      <w:rFonts w:ascii="Calibri" w:eastAsia="SimSun" w:hAnsi="Calibri"/>
      <w:sz w:val="18"/>
      <w:szCs w:val="18"/>
    </w:rPr>
  </w:style>
  <w:style w:type="paragraph" w:styleId="TOC7">
    <w:name w:val="toc 7"/>
    <w:basedOn w:val="Normal"/>
    <w:next w:val="Normal"/>
    <w:autoRedefine/>
    <w:semiHidden/>
    <w:rsid w:val="004E655B"/>
    <w:pPr>
      <w:spacing w:before="0"/>
      <w:ind w:left="1440"/>
      <w:jc w:val="left"/>
    </w:pPr>
    <w:rPr>
      <w:rFonts w:ascii="Calibri" w:eastAsia="SimSun" w:hAnsi="Calibri"/>
      <w:sz w:val="18"/>
      <w:szCs w:val="18"/>
    </w:rPr>
  </w:style>
  <w:style w:type="paragraph" w:customStyle="1" w:styleId="TableTitleWrap">
    <w:name w:val="_Table_Title_Wrap"/>
    <w:basedOn w:val="TableTitle"/>
    <w:next w:val="Normal"/>
    <w:rsid w:val="004E655B"/>
    <w:pPr>
      <w:ind w:left="1454" w:hanging="1267"/>
      <w:jc w:val="left"/>
    </w:pPr>
  </w:style>
  <w:style w:type="character" w:styleId="FollowedHyperlink">
    <w:name w:val="FollowedHyperlink"/>
    <w:rsid w:val="004E655B"/>
    <w:rPr>
      <w:color w:val="800080"/>
      <w:u w:val="single"/>
    </w:rPr>
  </w:style>
  <w:style w:type="table" w:styleId="TableGrid">
    <w:name w:val="Table Grid"/>
    <w:basedOn w:val="TableNormal"/>
    <w:rsid w:val="004E655B"/>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unhideWhenUsed/>
    <w:rsid w:val="004E655B"/>
    <w:rPr>
      <w:color w:val="808080"/>
    </w:rPr>
  </w:style>
  <w:style w:type="paragraph" w:styleId="TOCHeading">
    <w:name w:val="TOC Heading"/>
    <w:basedOn w:val="Heading1"/>
    <w:next w:val="Normal"/>
    <w:uiPriority w:val="39"/>
    <w:unhideWhenUsed/>
    <w:qFormat/>
    <w:rsid w:val="004E655B"/>
    <w:pPr>
      <w:pageBreakBefore w:val="0"/>
      <w:tabs>
        <w:tab w:val="clear" w:pos="432"/>
      </w:tabs>
      <w:spacing w:before="480" w:line="276" w:lineRule="auto"/>
      <w:ind w:left="0" w:firstLine="0"/>
      <w:outlineLvl w:val="9"/>
    </w:pPr>
    <w:rPr>
      <w:rFonts w:ascii="Cambria" w:eastAsia="MS Gothic" w:hAnsi="Cambria"/>
      <w:bCs/>
      <w:caps w:val="0"/>
      <w:color w:val="365F91"/>
      <w:szCs w:val="28"/>
    </w:rPr>
  </w:style>
  <w:style w:type="character" w:styleId="Hyperlink">
    <w:name w:val="Hyperlink"/>
    <w:uiPriority w:val="99"/>
    <w:unhideWhenUsed/>
    <w:rsid w:val="004E655B"/>
    <w:rPr>
      <w:color w:val="0000FF"/>
      <w:u w:val="single"/>
    </w:rPr>
  </w:style>
  <w:style w:type="character" w:styleId="CommentReference">
    <w:name w:val="annotation reference"/>
    <w:uiPriority w:val="99"/>
    <w:semiHidden/>
    <w:unhideWhenUsed/>
    <w:rsid w:val="004E655B"/>
    <w:rPr>
      <w:sz w:val="16"/>
      <w:szCs w:val="16"/>
    </w:rPr>
  </w:style>
  <w:style w:type="paragraph" w:styleId="Revision">
    <w:name w:val="Revision"/>
    <w:hidden/>
    <w:uiPriority w:val="99"/>
    <w:semiHidden/>
    <w:rsid w:val="004E655B"/>
    <w:pPr>
      <w:spacing w:after="0" w:line="240" w:lineRule="auto"/>
    </w:pPr>
    <w:rPr>
      <w:rFonts w:ascii="Times New Roman" w:eastAsia="SimSun" w:hAnsi="Times New Roman" w:cs="Times New Roman"/>
      <w:sz w:val="24"/>
      <w:szCs w:val="20"/>
    </w:rPr>
  </w:style>
  <w:style w:type="character" w:styleId="Strong">
    <w:name w:val="Strong"/>
    <w:uiPriority w:val="22"/>
    <w:qFormat/>
    <w:rsid w:val="004E655B"/>
    <w:rPr>
      <w:b/>
      <w:bCs/>
    </w:rPr>
  </w:style>
  <w:style w:type="paragraph" w:styleId="NoSpacing">
    <w:name w:val="No Spacing"/>
    <w:uiPriority w:val="1"/>
    <w:qFormat/>
    <w:rsid w:val="004E655B"/>
    <w:pPr>
      <w:spacing w:after="0" w:line="240" w:lineRule="auto"/>
    </w:pPr>
    <w:rPr>
      <w:rFonts w:ascii="Calibri" w:eastAsia="Calibri" w:hAnsi="Calibri" w:cs="Times New Roman"/>
      <w:lang w:val="en-GB"/>
    </w:rPr>
  </w:style>
  <w:style w:type="character" w:customStyle="1" w:styleId="documentname">
    <w:name w:val="documentname"/>
    <w:basedOn w:val="DefaultParagraphFont"/>
    <w:rsid w:val="001F6EE1"/>
  </w:style>
  <w:style w:type="character" w:styleId="HTMLCite">
    <w:name w:val="HTML Cite"/>
    <w:basedOn w:val="DefaultParagraphFont"/>
    <w:uiPriority w:val="99"/>
    <w:semiHidden/>
    <w:unhideWhenUsed/>
    <w:rsid w:val="0081167E"/>
    <w:rPr>
      <w:i w:val="0"/>
      <w:iCs w:val="0"/>
      <w:color w:val="006621"/>
    </w:rPr>
  </w:style>
  <w:style w:type="paragraph" w:customStyle="1" w:styleId="Default">
    <w:name w:val="Default"/>
    <w:rsid w:val="00ED096A"/>
    <w:pPr>
      <w:autoSpaceDE w:val="0"/>
      <w:autoSpaceDN w:val="0"/>
      <w:adjustRightInd w:val="0"/>
      <w:spacing w:after="0" w:line="240" w:lineRule="auto"/>
    </w:pPr>
    <w:rPr>
      <w:rFonts w:ascii="Times New Roman" w:hAnsi="Times New Roman" w:cs="Times New Roman"/>
      <w:color w:val="000000"/>
      <w:sz w:val="24"/>
      <w:szCs w:val="24"/>
    </w:rPr>
  </w:style>
  <w:style w:type="table" w:customStyle="1" w:styleId="TableGrid1">
    <w:name w:val="Table Grid1"/>
    <w:basedOn w:val="TableNormal"/>
    <w:next w:val="TableGrid"/>
    <w:rsid w:val="003E7C67"/>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7023E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35940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https://arc.aiaa.org/doi/10.2514/6.2008-3229" TargetMode="External"/><Relationship Id="rId21" Type="http://schemas.microsoft.com/office/2011/relationships/commentsExtended" Target="commentsExtended.xml"/><Relationship Id="rId42" Type="http://schemas.openxmlformats.org/officeDocument/2006/relationships/hyperlink" Target="https://tf.nist.gov/general/pdf/836.pdf" TargetMode="External"/><Relationship Id="rId47" Type="http://schemas.openxmlformats.org/officeDocument/2006/relationships/hyperlink" Target="https://www.gps.gov/technical/ps/2008-SPS-performance-standard.pdf" TargetMode="External"/><Relationship Id="rId63" Type="http://schemas.openxmlformats.org/officeDocument/2006/relationships/image" Target="media/image13.png"/><Relationship Id="rId68" Type="http://schemas.openxmlformats.org/officeDocument/2006/relationships/image" Target="media/image18.emf"/><Relationship Id="rId84" Type="http://schemas.openxmlformats.org/officeDocument/2006/relationships/image" Target="media/image30.png"/><Relationship Id="rId89" Type="http://schemas.openxmlformats.org/officeDocument/2006/relationships/image" Target="media/image35.png"/><Relationship Id="rId16" Type="http://schemas.openxmlformats.org/officeDocument/2006/relationships/header" Target="header3.xml"/><Relationship Id="rId11" Type="http://schemas.openxmlformats.org/officeDocument/2006/relationships/image" Target="media/image1.emf"/><Relationship Id="rId32" Type="http://schemas.openxmlformats.org/officeDocument/2006/relationships/hyperlink" Target="https://ecss.nl/standard/ecss-e-st-70-41c-space-engineering-telemetry-and-telecommand-packet-utilization-15-april-2016/" TargetMode="External"/><Relationship Id="rId37" Type="http://schemas.openxmlformats.org/officeDocument/2006/relationships/hyperlink" Target="https://www.gps.gov/systems/gps/space/" TargetMode="External"/><Relationship Id="rId53" Type="http://schemas.openxmlformats.org/officeDocument/2006/relationships/image" Target="media/image5.wmf"/><Relationship Id="rId58" Type="http://schemas.openxmlformats.org/officeDocument/2006/relationships/image" Target="media/image9.wmf"/><Relationship Id="rId74" Type="http://schemas.openxmlformats.org/officeDocument/2006/relationships/oleObject" Target="embeddings/oleObject6.bin"/><Relationship Id="rId79" Type="http://schemas.openxmlformats.org/officeDocument/2006/relationships/image" Target="media/image25.emf"/><Relationship Id="rId5" Type="http://schemas.openxmlformats.org/officeDocument/2006/relationships/numbering" Target="numbering.xml"/><Relationship Id="rId90" Type="http://schemas.openxmlformats.org/officeDocument/2006/relationships/image" Target="media/image36.tiff"/><Relationship Id="rId95" Type="http://schemas.openxmlformats.org/officeDocument/2006/relationships/hyperlink" Target="https://public.ccsds.org/Pubs/211x0b6.pdf" TargetMode="External"/><Relationship Id="rId22" Type="http://schemas.microsoft.com/office/2016/09/relationships/commentsIds" Target="commentsIds.xml"/><Relationship Id="rId27" Type="http://schemas.openxmlformats.org/officeDocument/2006/relationships/hyperlink" Target="https://arc.aiaa.org/doi/10.2514/6.2008-3229" TargetMode="External"/><Relationship Id="rId43" Type="http://schemas.openxmlformats.org/officeDocument/2006/relationships/hyperlink" Target="https://esc.gsfc.nasa.gov/news/_LunaNetConcept" TargetMode="External"/><Relationship Id="rId48" Type="http://schemas.openxmlformats.org/officeDocument/2006/relationships/hyperlink" Target="https://www.navcen.uscg.gov/pdf/FederalRadioNavigationPlan2017.pdf" TargetMode="External"/><Relationship Id="rId64" Type="http://schemas.openxmlformats.org/officeDocument/2006/relationships/image" Target="media/image14.png"/><Relationship Id="rId69" Type="http://schemas.openxmlformats.org/officeDocument/2006/relationships/image" Target="media/image19.emf"/><Relationship Id="rId80" Type="http://schemas.openxmlformats.org/officeDocument/2006/relationships/image" Target="media/image26.emf"/><Relationship Id="rId85" Type="http://schemas.openxmlformats.org/officeDocument/2006/relationships/image" Target="media/image31.emf"/><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hyperlink" Target="https://arc.aiaa.org/doi/10.2514/6.2008-3229" TargetMode="External"/><Relationship Id="rId33" Type="http://schemas.openxmlformats.org/officeDocument/2006/relationships/hyperlink" Target="https://public.ccsds.org/Pubs/301x0b2s.pdf" TargetMode="External"/><Relationship Id="rId38" Type="http://schemas.openxmlformats.org/officeDocument/2006/relationships/hyperlink" Target="https://www.cs.cmu.edu/~sensing-sensors/readings/GPS_History-MR614.appb.pdf" TargetMode="External"/><Relationship Id="rId46" Type="http://schemas.openxmlformats.org/officeDocument/2006/relationships/hyperlink" Target="https://www.gps.gov/technical/icwg/IS-GPS-200K.pdf" TargetMode="External"/><Relationship Id="rId59" Type="http://schemas.openxmlformats.org/officeDocument/2006/relationships/oleObject" Target="embeddings/oleObject4.bin"/><Relationship Id="rId67" Type="http://schemas.openxmlformats.org/officeDocument/2006/relationships/image" Target="media/image17.emf"/><Relationship Id="rId20" Type="http://schemas.openxmlformats.org/officeDocument/2006/relationships/comments" Target="comments.xml"/><Relationship Id="rId41" Type="http://schemas.openxmlformats.org/officeDocument/2006/relationships/hyperlink" Target="https://www.nasa.gov/sites/default/files/atoms/files/spring_2019_final_web_version.pdf" TargetMode="External"/><Relationship Id="rId54" Type="http://schemas.openxmlformats.org/officeDocument/2006/relationships/oleObject" Target="embeddings/oleObject3.bin"/><Relationship Id="rId62" Type="http://schemas.openxmlformats.org/officeDocument/2006/relationships/image" Target="media/image12.png"/><Relationship Id="rId70" Type="http://schemas.openxmlformats.org/officeDocument/2006/relationships/image" Target="media/image20.wmf"/><Relationship Id="rId75" Type="http://schemas.openxmlformats.org/officeDocument/2006/relationships/image" Target="media/image23.wmf"/><Relationship Id="rId83" Type="http://schemas.openxmlformats.org/officeDocument/2006/relationships/image" Target="media/image29.emf"/><Relationship Id="rId88" Type="http://schemas.openxmlformats.org/officeDocument/2006/relationships/image" Target="media/image34.tiff"/><Relationship Id="rId91" Type="http://schemas.openxmlformats.org/officeDocument/2006/relationships/hyperlink" Target="https://www.itu.int/dms_pubrec/itu-r/rec/tf/R-REC-TF.2118-0-201812-I!!PDF-E.pdf" TargetMode="External"/><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footer" Target="footer2.xml"/><Relationship Id="rId23" Type="http://schemas.openxmlformats.org/officeDocument/2006/relationships/hyperlink" Target="https://www.nist.gov/pml/time-and-frequency-division/popular-links/time-frequency-z/time-and-frequency-z-z-index" TargetMode="External"/><Relationship Id="rId28" Type="http://schemas.openxmlformats.org/officeDocument/2006/relationships/hyperlink" Target="https://arc.aiaa.org/doi/10.2514/6.2008-3229" TargetMode="External"/><Relationship Id="rId36" Type="http://schemas.openxmlformats.org/officeDocument/2006/relationships/hyperlink" Target="https://www.gps.gov/technical/ps/2008-SPS-performance-standard.pdf" TargetMode="External"/><Relationship Id="rId49" Type="http://schemas.openxmlformats.org/officeDocument/2006/relationships/hyperlink" Target="https://www.gps.gov/technical/icwg/IS-GPS-705F.pdf" TargetMode="External"/><Relationship Id="rId57" Type="http://schemas.openxmlformats.org/officeDocument/2006/relationships/image" Target="media/image8.png"/><Relationship Id="rId10" Type="http://schemas.openxmlformats.org/officeDocument/2006/relationships/endnotes" Target="endnotes.xml"/><Relationship Id="rId31" Type="http://schemas.openxmlformats.org/officeDocument/2006/relationships/hyperlink" Target="https://ecss.nl/standard/ecss-e-70-41a-ground-systems-and-operations-telemetry-and-telecommand-packet-utilization/" TargetMode="External"/><Relationship Id="rId44" Type="http://schemas.openxmlformats.org/officeDocument/2006/relationships/hyperlink" Target="https://mars.nasa.gov/resources/20049/challenges-of-getting-to-mars-curiositys-seven-minutes-of-terror/" TargetMode="External"/><Relationship Id="rId52" Type="http://schemas.openxmlformats.org/officeDocument/2006/relationships/image" Target="media/image4.emf"/><Relationship Id="rId60" Type="http://schemas.openxmlformats.org/officeDocument/2006/relationships/image" Target="media/image10.jpeg"/><Relationship Id="rId65" Type="http://schemas.openxmlformats.org/officeDocument/2006/relationships/image" Target="media/image15.png"/><Relationship Id="rId73" Type="http://schemas.openxmlformats.org/officeDocument/2006/relationships/image" Target="media/image22.wmf"/><Relationship Id="rId78" Type="http://schemas.openxmlformats.org/officeDocument/2006/relationships/oleObject" Target="embeddings/oleObject8.bin"/><Relationship Id="rId81" Type="http://schemas.openxmlformats.org/officeDocument/2006/relationships/image" Target="media/image27.emf"/><Relationship Id="rId86" Type="http://schemas.openxmlformats.org/officeDocument/2006/relationships/image" Target="media/image32.emf"/><Relationship Id="rId94" Type="http://schemas.openxmlformats.org/officeDocument/2006/relationships/image" Target="media/image39.jpg"/><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eader" Target="header2.xml"/><Relationship Id="rId18" Type="http://schemas.openxmlformats.org/officeDocument/2006/relationships/image" Target="media/image2.wmf"/><Relationship Id="rId39" Type="http://schemas.openxmlformats.org/officeDocument/2006/relationships/hyperlink" Target="https://americanhistory.si.edu/collections/search/object/nmah_1405613" TargetMode="External"/><Relationship Id="rId34" Type="http://schemas.openxmlformats.org/officeDocument/2006/relationships/hyperlink" Target="https://web.archive.org/web/20120512002742/http://www.jhuapl.edu/techdigest/td/td1901/guier.pdf" TargetMode="External"/><Relationship Id="rId50" Type="http://schemas.openxmlformats.org/officeDocument/2006/relationships/oleObject" Target="embeddings/oleObject2.bin"/><Relationship Id="rId55" Type="http://schemas.openxmlformats.org/officeDocument/2006/relationships/image" Target="media/image6.png"/><Relationship Id="rId76" Type="http://schemas.openxmlformats.org/officeDocument/2006/relationships/oleObject" Target="embeddings/oleObject7.bin"/><Relationship Id="rId97" Type="http://schemas.microsoft.com/office/2011/relationships/people" Target="people.xml"/><Relationship Id="rId7" Type="http://schemas.openxmlformats.org/officeDocument/2006/relationships/settings" Target="settings.xml"/><Relationship Id="rId71" Type="http://schemas.openxmlformats.org/officeDocument/2006/relationships/oleObject" Target="embeddings/oleObject5.bin"/><Relationship Id="rId92" Type="http://schemas.openxmlformats.org/officeDocument/2006/relationships/image" Target="media/image37.png"/><Relationship Id="rId2" Type="http://schemas.openxmlformats.org/officeDocument/2006/relationships/customXml" Target="../customXml/item2.xml"/><Relationship Id="rId29" Type="http://schemas.openxmlformats.org/officeDocument/2006/relationships/hyperlink" Target="https://www.slideshare.net/kuangjou/vig-tutorial-jan2007" TargetMode="External"/><Relationship Id="rId24" Type="http://schemas.openxmlformats.org/officeDocument/2006/relationships/hyperlink" Target="https://www.bipm.org/en/bipm-services/timescales" TargetMode="External"/><Relationship Id="rId40" Type="http://schemas.openxmlformats.org/officeDocument/2006/relationships/hyperlink" Target="https://www.gps.gov/applications/timing/" TargetMode="External"/><Relationship Id="rId45" Type="http://schemas.openxmlformats.org/officeDocument/2006/relationships/hyperlink" Target="https://www.jwst.nasa.gov/" TargetMode="External"/><Relationship Id="rId66" Type="http://schemas.openxmlformats.org/officeDocument/2006/relationships/image" Target="media/image16.png"/><Relationship Id="rId87" Type="http://schemas.openxmlformats.org/officeDocument/2006/relationships/image" Target="media/image33.emf"/><Relationship Id="rId61" Type="http://schemas.openxmlformats.org/officeDocument/2006/relationships/image" Target="media/image11.emf"/><Relationship Id="rId82" Type="http://schemas.openxmlformats.org/officeDocument/2006/relationships/image" Target="media/image28.emf"/><Relationship Id="rId19" Type="http://schemas.openxmlformats.org/officeDocument/2006/relationships/oleObject" Target="embeddings/oleObject1.bin"/><Relationship Id="rId14" Type="http://schemas.openxmlformats.org/officeDocument/2006/relationships/footer" Target="footer1.xml"/><Relationship Id="rId30" Type="http://schemas.openxmlformats.org/officeDocument/2006/relationships/hyperlink" Target="https://syrte.obspm.fr/jsr/journees2014/pdf/Klioner.pdf" TargetMode="External"/><Relationship Id="rId35" Type="http://schemas.openxmlformats.org/officeDocument/2006/relationships/hyperlink" Target="https://www.nps.gov/gis/gps/history.html" TargetMode="External"/><Relationship Id="rId56" Type="http://schemas.openxmlformats.org/officeDocument/2006/relationships/image" Target="media/image7.png"/><Relationship Id="rId77" Type="http://schemas.openxmlformats.org/officeDocument/2006/relationships/image" Target="media/image24.emf"/><Relationship Id="rId8" Type="http://schemas.openxmlformats.org/officeDocument/2006/relationships/webSettings" Target="webSettings.xml"/><Relationship Id="rId51" Type="http://schemas.openxmlformats.org/officeDocument/2006/relationships/image" Target="media/image3.png"/><Relationship Id="rId72" Type="http://schemas.openxmlformats.org/officeDocument/2006/relationships/image" Target="media/image21.emf"/><Relationship Id="rId93" Type="http://schemas.openxmlformats.org/officeDocument/2006/relationships/image" Target="media/image38.jpg"/><Relationship Id="rId9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C51F34B230ED884490EAA0CC535EA820" ma:contentTypeVersion="0" ma:contentTypeDescription="Create a new document." ma:contentTypeScope="" ma:versionID="34d54c14edce335b18f7e36503389c60">
  <xsd:schema xmlns:xsd="http://www.w3.org/2001/XMLSchema" xmlns:xs="http://www.w3.org/2001/XMLSchema" xmlns:p="http://schemas.microsoft.com/office/2006/metadata/properties" targetNamespace="http://schemas.microsoft.com/office/2006/metadata/properties" ma:root="true" ma:fieldsID="1b05d82d297216baf5b26c55225140df">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86E5A-95EF-42A0-A1EC-3532BC1E2C03}">
  <ds:schemaRefs>
    <ds:schemaRef ds:uri="http://schemas.microsoft.com/sharepoint/v3/contenttype/forms"/>
  </ds:schemaRefs>
</ds:datastoreItem>
</file>

<file path=customXml/itemProps2.xml><?xml version="1.0" encoding="utf-8"?>
<ds:datastoreItem xmlns:ds="http://schemas.openxmlformats.org/officeDocument/2006/customXml" ds:itemID="{0FD865FE-B0B5-43B3-A246-D0E4FAB97E0A}">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00752C50-416F-4698-A3BA-B07C7CCE60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4.xml><?xml version="1.0" encoding="utf-8"?>
<ds:datastoreItem xmlns:ds="http://schemas.openxmlformats.org/officeDocument/2006/customXml" ds:itemID="{5B00BAC6-D825-49A0-902F-22CB3708E4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9</Pages>
  <Words>34723</Words>
  <Characters>197923</Characters>
  <Application>Microsoft Office Word</Application>
  <DocSecurity>0</DocSecurity>
  <Lines>1649</Lines>
  <Paragraphs>464</Paragraphs>
  <ScaleCrop>false</ScaleCrop>
  <HeadingPairs>
    <vt:vector size="2" baseType="variant">
      <vt:variant>
        <vt:lpstr>Title</vt:lpstr>
      </vt:variant>
      <vt:variant>
        <vt:i4>1</vt:i4>
      </vt:variant>
    </vt:vector>
  </HeadingPairs>
  <TitlesOfParts>
    <vt:vector size="1" baseType="lpstr">
      <vt:lpstr/>
    </vt:vector>
  </TitlesOfParts>
  <Company>JPL</Company>
  <LinksUpToDate>false</LinksUpToDate>
  <CharactersWithSpaces>2321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mkins, Jon (3320)</dc:creator>
  <cp:keywords/>
  <dc:description/>
  <cp:lastModifiedBy>Hamkins, Jon (US 3300)</cp:lastModifiedBy>
  <cp:revision>2</cp:revision>
  <dcterms:created xsi:type="dcterms:W3CDTF">2021-08-19T05:18:00Z</dcterms:created>
  <dcterms:modified xsi:type="dcterms:W3CDTF">2021-08-19T0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C51F34B230ED884490EAA0CC535EA820</vt:lpwstr>
  </property>
</Properties>
</file>